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handoutMasterIdLst>
    <p:handoutMasterId r:id="rId19"/>
  </p:handoutMasterIdLst>
  <p:sldIdLst>
    <p:sldId id="256" r:id="rId2"/>
    <p:sldId id="316" r:id="rId3"/>
    <p:sldId id="317" r:id="rId4"/>
    <p:sldId id="309" r:id="rId5"/>
    <p:sldId id="292" r:id="rId6"/>
    <p:sldId id="320" r:id="rId7"/>
    <p:sldId id="324" r:id="rId8"/>
    <p:sldId id="322" r:id="rId9"/>
    <p:sldId id="312" r:id="rId10"/>
    <p:sldId id="299" r:id="rId11"/>
    <p:sldId id="314" r:id="rId12"/>
    <p:sldId id="315" r:id="rId13"/>
    <p:sldId id="313" r:id="rId14"/>
    <p:sldId id="323" r:id="rId15"/>
    <p:sldId id="301" r:id="rId16"/>
    <p:sldId id="305" r:id="rId17"/>
  </p:sldIdLst>
  <p:sldSz cx="9144000" cy="6858000" type="screen4x3"/>
  <p:notesSz cx="6858000" cy="9144000"/>
  <p:embeddedFontLst>
    <p:embeddedFont>
      <p:font typeface="Calibri" panose="020F0502020204030204" pitchFamily="34" charset="0"/>
      <p:regular r:id="rId20"/>
      <p:bold r:id="rId21"/>
      <p:italic r:id="rId22"/>
      <p:boldItalic r:id="rId23"/>
    </p:embeddedFont>
    <p:embeddedFont>
      <p:font typeface="Cambria Math" panose="02040503050406030204" pitchFamily="18" charset="0"/>
      <p:regular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D7D"/>
    <a:srgbClr val="2D7D9F"/>
    <a:srgbClr val="0000FF"/>
    <a:srgbClr val="000000"/>
    <a:srgbClr val="1F497D"/>
    <a:srgbClr val="366092"/>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64" d="100"/>
          <a:sy n="64" d="100"/>
        </p:scale>
        <p:origin x="1560" y="78"/>
      </p:cViewPr>
      <p:guideLst>
        <p:guide orient="horz" pos="216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5.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4.fntdata"/><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3.fntdata"/><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2/12/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2/12/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tags" Target="../tags/tag622.xml"/><Relationship Id="rId18" Type="http://schemas.openxmlformats.org/officeDocument/2006/relationships/tags" Target="../tags/tag627.xml"/><Relationship Id="rId26" Type="http://schemas.openxmlformats.org/officeDocument/2006/relationships/tags" Target="../tags/tag635.xml"/><Relationship Id="rId39" Type="http://schemas.openxmlformats.org/officeDocument/2006/relationships/tags" Target="../tags/tag648.xml"/><Relationship Id="rId21" Type="http://schemas.openxmlformats.org/officeDocument/2006/relationships/tags" Target="../tags/tag630.xml"/><Relationship Id="rId34" Type="http://schemas.openxmlformats.org/officeDocument/2006/relationships/tags" Target="../tags/tag643.xml"/><Relationship Id="rId42" Type="http://schemas.openxmlformats.org/officeDocument/2006/relationships/tags" Target="../tags/tag651.xml"/><Relationship Id="rId47" Type="http://schemas.openxmlformats.org/officeDocument/2006/relationships/tags" Target="../tags/tag656.xml"/><Relationship Id="rId50" Type="http://schemas.openxmlformats.org/officeDocument/2006/relationships/tags" Target="../tags/tag659.xml"/><Relationship Id="rId55" Type="http://schemas.openxmlformats.org/officeDocument/2006/relationships/tags" Target="../tags/tag664.xml"/><Relationship Id="rId7" Type="http://schemas.openxmlformats.org/officeDocument/2006/relationships/tags" Target="../tags/tag616.xml"/><Relationship Id="rId2" Type="http://schemas.openxmlformats.org/officeDocument/2006/relationships/tags" Target="../tags/tag611.xml"/><Relationship Id="rId16" Type="http://schemas.openxmlformats.org/officeDocument/2006/relationships/tags" Target="../tags/tag625.xml"/><Relationship Id="rId29" Type="http://schemas.openxmlformats.org/officeDocument/2006/relationships/tags" Target="../tags/tag638.xml"/><Relationship Id="rId11" Type="http://schemas.openxmlformats.org/officeDocument/2006/relationships/tags" Target="../tags/tag620.xml"/><Relationship Id="rId24" Type="http://schemas.openxmlformats.org/officeDocument/2006/relationships/tags" Target="../tags/tag633.xml"/><Relationship Id="rId32" Type="http://schemas.openxmlformats.org/officeDocument/2006/relationships/tags" Target="../tags/tag641.xml"/><Relationship Id="rId37" Type="http://schemas.openxmlformats.org/officeDocument/2006/relationships/tags" Target="../tags/tag646.xml"/><Relationship Id="rId40" Type="http://schemas.openxmlformats.org/officeDocument/2006/relationships/tags" Target="../tags/tag649.xml"/><Relationship Id="rId45" Type="http://schemas.openxmlformats.org/officeDocument/2006/relationships/tags" Target="../tags/tag654.xml"/><Relationship Id="rId53" Type="http://schemas.openxmlformats.org/officeDocument/2006/relationships/tags" Target="../tags/tag662.xml"/><Relationship Id="rId58" Type="http://schemas.openxmlformats.org/officeDocument/2006/relationships/tags" Target="../tags/tag667.xml"/><Relationship Id="rId5" Type="http://schemas.openxmlformats.org/officeDocument/2006/relationships/tags" Target="../tags/tag614.xml"/><Relationship Id="rId19" Type="http://schemas.openxmlformats.org/officeDocument/2006/relationships/tags" Target="../tags/tag628.xml"/><Relationship Id="rId4" Type="http://schemas.openxmlformats.org/officeDocument/2006/relationships/tags" Target="../tags/tag613.xml"/><Relationship Id="rId9" Type="http://schemas.openxmlformats.org/officeDocument/2006/relationships/tags" Target="../tags/tag618.xml"/><Relationship Id="rId14" Type="http://schemas.openxmlformats.org/officeDocument/2006/relationships/tags" Target="../tags/tag623.xml"/><Relationship Id="rId22" Type="http://schemas.openxmlformats.org/officeDocument/2006/relationships/tags" Target="../tags/tag631.xml"/><Relationship Id="rId27" Type="http://schemas.openxmlformats.org/officeDocument/2006/relationships/tags" Target="../tags/tag636.xml"/><Relationship Id="rId30" Type="http://schemas.openxmlformats.org/officeDocument/2006/relationships/tags" Target="../tags/tag639.xml"/><Relationship Id="rId35" Type="http://schemas.openxmlformats.org/officeDocument/2006/relationships/tags" Target="../tags/tag644.xml"/><Relationship Id="rId43" Type="http://schemas.openxmlformats.org/officeDocument/2006/relationships/tags" Target="../tags/tag652.xml"/><Relationship Id="rId48" Type="http://schemas.openxmlformats.org/officeDocument/2006/relationships/tags" Target="../tags/tag657.xml"/><Relationship Id="rId56" Type="http://schemas.openxmlformats.org/officeDocument/2006/relationships/tags" Target="../tags/tag665.xml"/><Relationship Id="rId8" Type="http://schemas.openxmlformats.org/officeDocument/2006/relationships/tags" Target="../tags/tag617.xml"/><Relationship Id="rId51" Type="http://schemas.openxmlformats.org/officeDocument/2006/relationships/tags" Target="../tags/tag660.xml"/><Relationship Id="rId3" Type="http://schemas.openxmlformats.org/officeDocument/2006/relationships/tags" Target="../tags/tag612.xml"/><Relationship Id="rId12" Type="http://schemas.openxmlformats.org/officeDocument/2006/relationships/tags" Target="../tags/tag621.xml"/><Relationship Id="rId17" Type="http://schemas.openxmlformats.org/officeDocument/2006/relationships/tags" Target="../tags/tag626.xml"/><Relationship Id="rId25" Type="http://schemas.openxmlformats.org/officeDocument/2006/relationships/tags" Target="../tags/tag634.xml"/><Relationship Id="rId33" Type="http://schemas.openxmlformats.org/officeDocument/2006/relationships/tags" Target="../tags/tag642.xml"/><Relationship Id="rId38" Type="http://schemas.openxmlformats.org/officeDocument/2006/relationships/tags" Target="../tags/tag647.xml"/><Relationship Id="rId46" Type="http://schemas.openxmlformats.org/officeDocument/2006/relationships/tags" Target="../tags/tag655.xml"/><Relationship Id="rId59" Type="http://schemas.openxmlformats.org/officeDocument/2006/relationships/tags" Target="../tags/tag668.xml"/><Relationship Id="rId20" Type="http://schemas.openxmlformats.org/officeDocument/2006/relationships/tags" Target="../tags/tag629.xml"/><Relationship Id="rId41" Type="http://schemas.openxmlformats.org/officeDocument/2006/relationships/tags" Target="../tags/tag650.xml"/><Relationship Id="rId54" Type="http://schemas.openxmlformats.org/officeDocument/2006/relationships/tags" Target="../tags/tag663.xml"/><Relationship Id="rId1" Type="http://schemas.openxmlformats.org/officeDocument/2006/relationships/tags" Target="../tags/tag610.xml"/><Relationship Id="rId6" Type="http://schemas.openxmlformats.org/officeDocument/2006/relationships/tags" Target="../tags/tag615.xml"/><Relationship Id="rId15" Type="http://schemas.openxmlformats.org/officeDocument/2006/relationships/tags" Target="../tags/tag624.xml"/><Relationship Id="rId23" Type="http://schemas.openxmlformats.org/officeDocument/2006/relationships/tags" Target="../tags/tag632.xml"/><Relationship Id="rId28" Type="http://schemas.openxmlformats.org/officeDocument/2006/relationships/tags" Target="../tags/tag637.xml"/><Relationship Id="rId36" Type="http://schemas.openxmlformats.org/officeDocument/2006/relationships/tags" Target="../tags/tag645.xml"/><Relationship Id="rId49" Type="http://schemas.openxmlformats.org/officeDocument/2006/relationships/tags" Target="../tags/tag658.xml"/><Relationship Id="rId57" Type="http://schemas.openxmlformats.org/officeDocument/2006/relationships/tags" Target="../tags/tag666.xml"/><Relationship Id="rId10" Type="http://schemas.openxmlformats.org/officeDocument/2006/relationships/tags" Target="../tags/tag619.xml"/><Relationship Id="rId31" Type="http://schemas.openxmlformats.org/officeDocument/2006/relationships/tags" Target="../tags/tag640.xml"/><Relationship Id="rId44" Type="http://schemas.openxmlformats.org/officeDocument/2006/relationships/tags" Target="../tags/tag653.xml"/><Relationship Id="rId52" Type="http://schemas.openxmlformats.org/officeDocument/2006/relationships/tags" Target="../tags/tag661.xml"/><Relationship Id="rId60"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tags" Target="../tags/tag676.xml"/><Relationship Id="rId13" Type="http://schemas.openxmlformats.org/officeDocument/2006/relationships/tags" Target="../tags/tag681.xml"/><Relationship Id="rId3" Type="http://schemas.openxmlformats.org/officeDocument/2006/relationships/tags" Target="../tags/tag671.xml"/><Relationship Id="rId7" Type="http://schemas.openxmlformats.org/officeDocument/2006/relationships/tags" Target="../tags/tag675.xml"/><Relationship Id="rId12" Type="http://schemas.openxmlformats.org/officeDocument/2006/relationships/tags" Target="../tags/tag680.xml"/><Relationship Id="rId17" Type="http://schemas.openxmlformats.org/officeDocument/2006/relationships/image" Target="../media/image10.PNG"/><Relationship Id="rId2" Type="http://schemas.openxmlformats.org/officeDocument/2006/relationships/tags" Target="../tags/tag670.xml"/><Relationship Id="rId16" Type="http://schemas.openxmlformats.org/officeDocument/2006/relationships/slideLayout" Target="../slideLayouts/slideLayout2.xml"/><Relationship Id="rId1" Type="http://schemas.openxmlformats.org/officeDocument/2006/relationships/tags" Target="../tags/tag669.xml"/><Relationship Id="rId6" Type="http://schemas.openxmlformats.org/officeDocument/2006/relationships/tags" Target="../tags/tag674.xml"/><Relationship Id="rId11" Type="http://schemas.openxmlformats.org/officeDocument/2006/relationships/tags" Target="../tags/tag679.xml"/><Relationship Id="rId5" Type="http://schemas.openxmlformats.org/officeDocument/2006/relationships/tags" Target="../tags/tag673.xml"/><Relationship Id="rId15" Type="http://schemas.openxmlformats.org/officeDocument/2006/relationships/tags" Target="../tags/tag683.xml"/><Relationship Id="rId10" Type="http://schemas.openxmlformats.org/officeDocument/2006/relationships/tags" Target="../tags/tag678.xml"/><Relationship Id="rId4" Type="http://schemas.openxmlformats.org/officeDocument/2006/relationships/tags" Target="../tags/tag672.xml"/><Relationship Id="rId9" Type="http://schemas.openxmlformats.org/officeDocument/2006/relationships/tags" Target="../tags/tag677.xml"/><Relationship Id="rId14" Type="http://schemas.openxmlformats.org/officeDocument/2006/relationships/tags" Target="../tags/tag682.xml"/></Relationships>
</file>

<file path=ppt/slides/_rels/slide13.xml.rels><?xml version="1.0" encoding="UTF-8" standalone="yes"?>
<Relationships xmlns="http://schemas.openxmlformats.org/package/2006/relationships"><Relationship Id="rId26" Type="http://schemas.openxmlformats.org/officeDocument/2006/relationships/tags" Target="../tags/tag709.xml"/><Relationship Id="rId21" Type="http://schemas.openxmlformats.org/officeDocument/2006/relationships/tags" Target="../tags/tag704.xml"/><Relationship Id="rId42" Type="http://schemas.openxmlformats.org/officeDocument/2006/relationships/tags" Target="../tags/tag725.xml"/><Relationship Id="rId47" Type="http://schemas.openxmlformats.org/officeDocument/2006/relationships/tags" Target="../tags/tag730.xml"/><Relationship Id="rId63" Type="http://schemas.openxmlformats.org/officeDocument/2006/relationships/tags" Target="../tags/tag746.xml"/><Relationship Id="rId68" Type="http://schemas.openxmlformats.org/officeDocument/2006/relationships/tags" Target="../tags/tag751.xml"/><Relationship Id="rId7" Type="http://schemas.openxmlformats.org/officeDocument/2006/relationships/tags" Target="../tags/tag690.xml"/><Relationship Id="rId71" Type="http://schemas.openxmlformats.org/officeDocument/2006/relationships/oleObject" Target="../embeddings/oleObject5.bin"/><Relationship Id="rId2" Type="http://schemas.openxmlformats.org/officeDocument/2006/relationships/tags" Target="../tags/tag685.xml"/><Relationship Id="rId16" Type="http://schemas.openxmlformats.org/officeDocument/2006/relationships/tags" Target="../tags/tag699.xml"/><Relationship Id="rId29" Type="http://schemas.openxmlformats.org/officeDocument/2006/relationships/tags" Target="../tags/tag712.xml"/><Relationship Id="rId11" Type="http://schemas.openxmlformats.org/officeDocument/2006/relationships/tags" Target="../tags/tag694.xml"/><Relationship Id="rId24" Type="http://schemas.openxmlformats.org/officeDocument/2006/relationships/tags" Target="../tags/tag707.xml"/><Relationship Id="rId32" Type="http://schemas.openxmlformats.org/officeDocument/2006/relationships/tags" Target="../tags/tag715.xml"/><Relationship Id="rId37" Type="http://schemas.openxmlformats.org/officeDocument/2006/relationships/tags" Target="../tags/tag720.xml"/><Relationship Id="rId40" Type="http://schemas.openxmlformats.org/officeDocument/2006/relationships/tags" Target="../tags/tag723.xml"/><Relationship Id="rId45" Type="http://schemas.openxmlformats.org/officeDocument/2006/relationships/tags" Target="../tags/tag728.xml"/><Relationship Id="rId53" Type="http://schemas.openxmlformats.org/officeDocument/2006/relationships/tags" Target="../tags/tag736.xml"/><Relationship Id="rId58" Type="http://schemas.openxmlformats.org/officeDocument/2006/relationships/tags" Target="../tags/tag741.xml"/><Relationship Id="rId66" Type="http://schemas.openxmlformats.org/officeDocument/2006/relationships/tags" Target="../tags/tag749.xml"/><Relationship Id="rId5" Type="http://schemas.openxmlformats.org/officeDocument/2006/relationships/tags" Target="../tags/tag688.xml"/><Relationship Id="rId61" Type="http://schemas.openxmlformats.org/officeDocument/2006/relationships/tags" Target="../tags/tag744.xml"/><Relationship Id="rId19" Type="http://schemas.openxmlformats.org/officeDocument/2006/relationships/tags" Target="../tags/tag702.xml"/><Relationship Id="rId14" Type="http://schemas.openxmlformats.org/officeDocument/2006/relationships/tags" Target="../tags/tag697.xml"/><Relationship Id="rId22" Type="http://schemas.openxmlformats.org/officeDocument/2006/relationships/tags" Target="../tags/tag705.xml"/><Relationship Id="rId27" Type="http://schemas.openxmlformats.org/officeDocument/2006/relationships/tags" Target="../tags/tag710.xml"/><Relationship Id="rId30" Type="http://schemas.openxmlformats.org/officeDocument/2006/relationships/tags" Target="../tags/tag713.xml"/><Relationship Id="rId35" Type="http://schemas.openxmlformats.org/officeDocument/2006/relationships/tags" Target="../tags/tag718.xml"/><Relationship Id="rId43" Type="http://schemas.openxmlformats.org/officeDocument/2006/relationships/tags" Target="../tags/tag726.xml"/><Relationship Id="rId48" Type="http://schemas.openxmlformats.org/officeDocument/2006/relationships/tags" Target="../tags/tag731.xml"/><Relationship Id="rId56" Type="http://schemas.openxmlformats.org/officeDocument/2006/relationships/tags" Target="../tags/tag739.xml"/><Relationship Id="rId64" Type="http://schemas.openxmlformats.org/officeDocument/2006/relationships/tags" Target="../tags/tag747.xml"/><Relationship Id="rId69" Type="http://schemas.openxmlformats.org/officeDocument/2006/relationships/tags" Target="../tags/tag752.xml"/><Relationship Id="rId8" Type="http://schemas.openxmlformats.org/officeDocument/2006/relationships/tags" Target="../tags/tag691.xml"/><Relationship Id="rId51" Type="http://schemas.openxmlformats.org/officeDocument/2006/relationships/tags" Target="../tags/tag734.xml"/><Relationship Id="rId72" Type="http://schemas.openxmlformats.org/officeDocument/2006/relationships/image" Target="../media/image11.wmf"/><Relationship Id="rId3" Type="http://schemas.openxmlformats.org/officeDocument/2006/relationships/tags" Target="../tags/tag686.xml"/><Relationship Id="rId12" Type="http://schemas.openxmlformats.org/officeDocument/2006/relationships/tags" Target="../tags/tag695.xml"/><Relationship Id="rId17" Type="http://schemas.openxmlformats.org/officeDocument/2006/relationships/tags" Target="../tags/tag700.xml"/><Relationship Id="rId25" Type="http://schemas.openxmlformats.org/officeDocument/2006/relationships/tags" Target="../tags/tag708.xml"/><Relationship Id="rId33" Type="http://schemas.openxmlformats.org/officeDocument/2006/relationships/tags" Target="../tags/tag716.xml"/><Relationship Id="rId38" Type="http://schemas.openxmlformats.org/officeDocument/2006/relationships/tags" Target="../tags/tag721.xml"/><Relationship Id="rId46" Type="http://schemas.openxmlformats.org/officeDocument/2006/relationships/tags" Target="../tags/tag729.xml"/><Relationship Id="rId59" Type="http://schemas.openxmlformats.org/officeDocument/2006/relationships/tags" Target="../tags/tag742.xml"/><Relationship Id="rId67" Type="http://schemas.openxmlformats.org/officeDocument/2006/relationships/tags" Target="../tags/tag750.xml"/><Relationship Id="rId20" Type="http://schemas.openxmlformats.org/officeDocument/2006/relationships/tags" Target="../tags/tag703.xml"/><Relationship Id="rId41" Type="http://schemas.openxmlformats.org/officeDocument/2006/relationships/tags" Target="../tags/tag724.xml"/><Relationship Id="rId54" Type="http://schemas.openxmlformats.org/officeDocument/2006/relationships/tags" Target="../tags/tag737.xml"/><Relationship Id="rId62" Type="http://schemas.openxmlformats.org/officeDocument/2006/relationships/tags" Target="../tags/tag745.xml"/><Relationship Id="rId70" Type="http://schemas.openxmlformats.org/officeDocument/2006/relationships/slideLayout" Target="../slideLayouts/slideLayout2.xml"/><Relationship Id="rId1" Type="http://schemas.openxmlformats.org/officeDocument/2006/relationships/tags" Target="../tags/tag684.xml"/><Relationship Id="rId6" Type="http://schemas.openxmlformats.org/officeDocument/2006/relationships/tags" Target="../tags/tag689.xml"/><Relationship Id="rId15" Type="http://schemas.openxmlformats.org/officeDocument/2006/relationships/tags" Target="../tags/tag698.xml"/><Relationship Id="rId23" Type="http://schemas.openxmlformats.org/officeDocument/2006/relationships/tags" Target="../tags/tag706.xml"/><Relationship Id="rId28" Type="http://schemas.openxmlformats.org/officeDocument/2006/relationships/tags" Target="../tags/tag711.xml"/><Relationship Id="rId36" Type="http://schemas.openxmlformats.org/officeDocument/2006/relationships/tags" Target="../tags/tag719.xml"/><Relationship Id="rId49" Type="http://schemas.openxmlformats.org/officeDocument/2006/relationships/tags" Target="../tags/tag732.xml"/><Relationship Id="rId57" Type="http://schemas.openxmlformats.org/officeDocument/2006/relationships/tags" Target="../tags/tag740.xml"/><Relationship Id="rId10" Type="http://schemas.openxmlformats.org/officeDocument/2006/relationships/tags" Target="../tags/tag693.xml"/><Relationship Id="rId31" Type="http://schemas.openxmlformats.org/officeDocument/2006/relationships/tags" Target="../tags/tag714.xml"/><Relationship Id="rId44" Type="http://schemas.openxmlformats.org/officeDocument/2006/relationships/tags" Target="../tags/tag727.xml"/><Relationship Id="rId52" Type="http://schemas.openxmlformats.org/officeDocument/2006/relationships/tags" Target="../tags/tag735.xml"/><Relationship Id="rId60" Type="http://schemas.openxmlformats.org/officeDocument/2006/relationships/tags" Target="../tags/tag743.xml"/><Relationship Id="rId65" Type="http://schemas.openxmlformats.org/officeDocument/2006/relationships/tags" Target="../tags/tag748.xml"/><Relationship Id="rId4" Type="http://schemas.openxmlformats.org/officeDocument/2006/relationships/tags" Target="../tags/tag687.xml"/><Relationship Id="rId9" Type="http://schemas.openxmlformats.org/officeDocument/2006/relationships/tags" Target="../tags/tag692.xml"/><Relationship Id="rId13" Type="http://schemas.openxmlformats.org/officeDocument/2006/relationships/tags" Target="../tags/tag696.xml"/><Relationship Id="rId18" Type="http://schemas.openxmlformats.org/officeDocument/2006/relationships/tags" Target="../tags/tag701.xml"/><Relationship Id="rId39" Type="http://schemas.openxmlformats.org/officeDocument/2006/relationships/tags" Target="../tags/tag722.xml"/><Relationship Id="rId34" Type="http://schemas.openxmlformats.org/officeDocument/2006/relationships/tags" Target="../tags/tag717.xml"/><Relationship Id="rId50" Type="http://schemas.openxmlformats.org/officeDocument/2006/relationships/tags" Target="../tags/tag733.xml"/><Relationship Id="rId55" Type="http://schemas.openxmlformats.org/officeDocument/2006/relationships/tags" Target="../tags/tag738.xml"/></Relationships>
</file>

<file path=ppt/slides/_rels/slide14.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5.xml.rels><?xml version="1.0" encoding="UTF-8" standalone="yes"?>
<Relationships xmlns="http://schemas.openxmlformats.org/package/2006/relationships"><Relationship Id="rId117" Type="http://schemas.openxmlformats.org/officeDocument/2006/relationships/tags" Target="../tags/tag869.xml"/><Relationship Id="rId21" Type="http://schemas.openxmlformats.org/officeDocument/2006/relationships/tags" Target="../tags/tag773.xml"/><Relationship Id="rId42" Type="http://schemas.openxmlformats.org/officeDocument/2006/relationships/tags" Target="../tags/tag794.xml"/><Relationship Id="rId63" Type="http://schemas.openxmlformats.org/officeDocument/2006/relationships/tags" Target="../tags/tag815.xml"/><Relationship Id="rId84" Type="http://schemas.openxmlformats.org/officeDocument/2006/relationships/tags" Target="../tags/tag836.xml"/><Relationship Id="rId138" Type="http://schemas.openxmlformats.org/officeDocument/2006/relationships/tags" Target="../tags/tag890.xml"/><Relationship Id="rId159" Type="http://schemas.openxmlformats.org/officeDocument/2006/relationships/tags" Target="../tags/tag911.xml"/><Relationship Id="rId170" Type="http://schemas.openxmlformats.org/officeDocument/2006/relationships/tags" Target="../tags/tag922.xml"/><Relationship Id="rId191" Type="http://schemas.openxmlformats.org/officeDocument/2006/relationships/tags" Target="../tags/tag943.xml"/><Relationship Id="rId107" Type="http://schemas.openxmlformats.org/officeDocument/2006/relationships/tags" Target="../tags/tag859.xml"/><Relationship Id="rId11" Type="http://schemas.openxmlformats.org/officeDocument/2006/relationships/tags" Target="../tags/tag763.xml"/><Relationship Id="rId32" Type="http://schemas.openxmlformats.org/officeDocument/2006/relationships/tags" Target="../tags/tag784.xml"/><Relationship Id="rId53" Type="http://schemas.openxmlformats.org/officeDocument/2006/relationships/tags" Target="../tags/tag805.xml"/><Relationship Id="rId74" Type="http://schemas.openxmlformats.org/officeDocument/2006/relationships/tags" Target="../tags/tag826.xml"/><Relationship Id="rId128" Type="http://schemas.openxmlformats.org/officeDocument/2006/relationships/tags" Target="../tags/tag880.xml"/><Relationship Id="rId149" Type="http://schemas.openxmlformats.org/officeDocument/2006/relationships/tags" Target="../tags/tag901.xml"/><Relationship Id="rId5" Type="http://schemas.openxmlformats.org/officeDocument/2006/relationships/tags" Target="../tags/tag757.xml"/><Relationship Id="rId95" Type="http://schemas.openxmlformats.org/officeDocument/2006/relationships/tags" Target="../tags/tag847.xml"/><Relationship Id="rId160" Type="http://schemas.openxmlformats.org/officeDocument/2006/relationships/tags" Target="../tags/tag912.xml"/><Relationship Id="rId181" Type="http://schemas.openxmlformats.org/officeDocument/2006/relationships/tags" Target="../tags/tag933.xml"/><Relationship Id="rId22" Type="http://schemas.openxmlformats.org/officeDocument/2006/relationships/tags" Target="../tags/tag774.xml"/><Relationship Id="rId43" Type="http://schemas.openxmlformats.org/officeDocument/2006/relationships/tags" Target="../tags/tag795.xml"/><Relationship Id="rId64" Type="http://schemas.openxmlformats.org/officeDocument/2006/relationships/tags" Target="../tags/tag816.xml"/><Relationship Id="rId118" Type="http://schemas.openxmlformats.org/officeDocument/2006/relationships/tags" Target="../tags/tag870.xml"/><Relationship Id="rId139" Type="http://schemas.openxmlformats.org/officeDocument/2006/relationships/tags" Target="../tags/tag891.xml"/><Relationship Id="rId85" Type="http://schemas.openxmlformats.org/officeDocument/2006/relationships/tags" Target="../tags/tag837.xml"/><Relationship Id="rId150" Type="http://schemas.openxmlformats.org/officeDocument/2006/relationships/tags" Target="../tags/tag902.xml"/><Relationship Id="rId171" Type="http://schemas.openxmlformats.org/officeDocument/2006/relationships/tags" Target="../tags/tag923.xml"/><Relationship Id="rId192" Type="http://schemas.openxmlformats.org/officeDocument/2006/relationships/tags" Target="../tags/tag944.xml"/><Relationship Id="rId12" Type="http://schemas.openxmlformats.org/officeDocument/2006/relationships/tags" Target="../tags/tag764.xml"/><Relationship Id="rId33" Type="http://schemas.openxmlformats.org/officeDocument/2006/relationships/tags" Target="../tags/tag785.xml"/><Relationship Id="rId108" Type="http://schemas.openxmlformats.org/officeDocument/2006/relationships/tags" Target="../tags/tag860.xml"/><Relationship Id="rId129" Type="http://schemas.openxmlformats.org/officeDocument/2006/relationships/tags" Target="../tags/tag881.xml"/><Relationship Id="rId54" Type="http://schemas.openxmlformats.org/officeDocument/2006/relationships/tags" Target="../tags/tag806.xml"/><Relationship Id="rId75" Type="http://schemas.openxmlformats.org/officeDocument/2006/relationships/tags" Target="../tags/tag827.xml"/><Relationship Id="rId96" Type="http://schemas.openxmlformats.org/officeDocument/2006/relationships/tags" Target="../tags/tag848.xml"/><Relationship Id="rId140" Type="http://schemas.openxmlformats.org/officeDocument/2006/relationships/tags" Target="../tags/tag892.xml"/><Relationship Id="rId161" Type="http://schemas.openxmlformats.org/officeDocument/2006/relationships/tags" Target="../tags/tag913.xml"/><Relationship Id="rId182" Type="http://schemas.openxmlformats.org/officeDocument/2006/relationships/tags" Target="../tags/tag934.xml"/><Relationship Id="rId6" Type="http://schemas.openxmlformats.org/officeDocument/2006/relationships/tags" Target="../tags/tag758.xml"/><Relationship Id="rId23" Type="http://schemas.openxmlformats.org/officeDocument/2006/relationships/tags" Target="../tags/tag775.xml"/><Relationship Id="rId119" Type="http://schemas.openxmlformats.org/officeDocument/2006/relationships/tags" Target="../tags/tag871.xml"/><Relationship Id="rId44" Type="http://schemas.openxmlformats.org/officeDocument/2006/relationships/tags" Target="../tags/tag796.xml"/><Relationship Id="rId65" Type="http://schemas.openxmlformats.org/officeDocument/2006/relationships/tags" Target="../tags/tag817.xml"/><Relationship Id="rId86" Type="http://schemas.openxmlformats.org/officeDocument/2006/relationships/tags" Target="../tags/tag838.xml"/><Relationship Id="rId130" Type="http://schemas.openxmlformats.org/officeDocument/2006/relationships/tags" Target="../tags/tag882.xml"/><Relationship Id="rId151" Type="http://schemas.openxmlformats.org/officeDocument/2006/relationships/tags" Target="../tags/tag903.xml"/><Relationship Id="rId172" Type="http://schemas.openxmlformats.org/officeDocument/2006/relationships/tags" Target="../tags/tag924.xml"/><Relationship Id="rId193" Type="http://schemas.openxmlformats.org/officeDocument/2006/relationships/tags" Target="../tags/tag945.xml"/><Relationship Id="rId13" Type="http://schemas.openxmlformats.org/officeDocument/2006/relationships/tags" Target="../tags/tag765.xml"/><Relationship Id="rId109" Type="http://schemas.openxmlformats.org/officeDocument/2006/relationships/tags" Target="../tags/tag861.xml"/><Relationship Id="rId34" Type="http://schemas.openxmlformats.org/officeDocument/2006/relationships/tags" Target="../tags/tag786.xml"/><Relationship Id="rId50" Type="http://schemas.openxmlformats.org/officeDocument/2006/relationships/tags" Target="../tags/tag802.xml"/><Relationship Id="rId55" Type="http://schemas.openxmlformats.org/officeDocument/2006/relationships/tags" Target="../tags/tag807.xml"/><Relationship Id="rId76" Type="http://schemas.openxmlformats.org/officeDocument/2006/relationships/tags" Target="../tags/tag828.xml"/><Relationship Id="rId97" Type="http://schemas.openxmlformats.org/officeDocument/2006/relationships/tags" Target="../tags/tag849.xml"/><Relationship Id="rId104" Type="http://schemas.openxmlformats.org/officeDocument/2006/relationships/tags" Target="../tags/tag856.xml"/><Relationship Id="rId120" Type="http://schemas.openxmlformats.org/officeDocument/2006/relationships/tags" Target="../tags/tag872.xml"/><Relationship Id="rId125" Type="http://schemas.openxmlformats.org/officeDocument/2006/relationships/tags" Target="../tags/tag877.xml"/><Relationship Id="rId141" Type="http://schemas.openxmlformats.org/officeDocument/2006/relationships/tags" Target="../tags/tag893.xml"/><Relationship Id="rId146" Type="http://schemas.openxmlformats.org/officeDocument/2006/relationships/tags" Target="../tags/tag898.xml"/><Relationship Id="rId167" Type="http://schemas.openxmlformats.org/officeDocument/2006/relationships/tags" Target="../tags/tag919.xml"/><Relationship Id="rId188" Type="http://schemas.openxmlformats.org/officeDocument/2006/relationships/tags" Target="../tags/tag940.xml"/><Relationship Id="rId7" Type="http://schemas.openxmlformats.org/officeDocument/2006/relationships/tags" Target="../tags/tag759.xml"/><Relationship Id="rId71" Type="http://schemas.openxmlformats.org/officeDocument/2006/relationships/tags" Target="../tags/tag823.xml"/><Relationship Id="rId92" Type="http://schemas.openxmlformats.org/officeDocument/2006/relationships/tags" Target="../tags/tag844.xml"/><Relationship Id="rId162" Type="http://schemas.openxmlformats.org/officeDocument/2006/relationships/tags" Target="../tags/tag914.xml"/><Relationship Id="rId183" Type="http://schemas.openxmlformats.org/officeDocument/2006/relationships/tags" Target="../tags/tag935.xml"/><Relationship Id="rId2" Type="http://schemas.openxmlformats.org/officeDocument/2006/relationships/tags" Target="../tags/tag754.xml"/><Relationship Id="rId29" Type="http://schemas.openxmlformats.org/officeDocument/2006/relationships/tags" Target="../tags/tag781.xml"/><Relationship Id="rId24" Type="http://schemas.openxmlformats.org/officeDocument/2006/relationships/tags" Target="../tags/tag776.xml"/><Relationship Id="rId40" Type="http://schemas.openxmlformats.org/officeDocument/2006/relationships/tags" Target="../tags/tag792.xml"/><Relationship Id="rId45" Type="http://schemas.openxmlformats.org/officeDocument/2006/relationships/tags" Target="../tags/tag797.xml"/><Relationship Id="rId66" Type="http://schemas.openxmlformats.org/officeDocument/2006/relationships/tags" Target="../tags/tag818.xml"/><Relationship Id="rId87" Type="http://schemas.openxmlformats.org/officeDocument/2006/relationships/tags" Target="../tags/tag839.xml"/><Relationship Id="rId110" Type="http://schemas.openxmlformats.org/officeDocument/2006/relationships/tags" Target="../tags/tag862.xml"/><Relationship Id="rId115" Type="http://schemas.openxmlformats.org/officeDocument/2006/relationships/tags" Target="../tags/tag867.xml"/><Relationship Id="rId131" Type="http://schemas.openxmlformats.org/officeDocument/2006/relationships/tags" Target="../tags/tag883.xml"/><Relationship Id="rId136" Type="http://schemas.openxmlformats.org/officeDocument/2006/relationships/tags" Target="../tags/tag888.xml"/><Relationship Id="rId157" Type="http://schemas.openxmlformats.org/officeDocument/2006/relationships/tags" Target="../tags/tag909.xml"/><Relationship Id="rId178" Type="http://schemas.openxmlformats.org/officeDocument/2006/relationships/tags" Target="../tags/tag930.xml"/><Relationship Id="rId61" Type="http://schemas.openxmlformats.org/officeDocument/2006/relationships/tags" Target="../tags/tag813.xml"/><Relationship Id="rId82" Type="http://schemas.openxmlformats.org/officeDocument/2006/relationships/tags" Target="../tags/tag834.xml"/><Relationship Id="rId152" Type="http://schemas.openxmlformats.org/officeDocument/2006/relationships/tags" Target="../tags/tag904.xml"/><Relationship Id="rId173" Type="http://schemas.openxmlformats.org/officeDocument/2006/relationships/tags" Target="../tags/tag925.xml"/><Relationship Id="rId194" Type="http://schemas.openxmlformats.org/officeDocument/2006/relationships/tags" Target="../tags/tag946.xml"/><Relationship Id="rId19" Type="http://schemas.openxmlformats.org/officeDocument/2006/relationships/tags" Target="../tags/tag771.xml"/><Relationship Id="rId14" Type="http://schemas.openxmlformats.org/officeDocument/2006/relationships/tags" Target="../tags/tag766.xml"/><Relationship Id="rId30" Type="http://schemas.openxmlformats.org/officeDocument/2006/relationships/tags" Target="../tags/tag782.xml"/><Relationship Id="rId35" Type="http://schemas.openxmlformats.org/officeDocument/2006/relationships/tags" Target="../tags/tag787.xml"/><Relationship Id="rId56" Type="http://schemas.openxmlformats.org/officeDocument/2006/relationships/tags" Target="../tags/tag808.xml"/><Relationship Id="rId77" Type="http://schemas.openxmlformats.org/officeDocument/2006/relationships/tags" Target="../tags/tag829.xml"/><Relationship Id="rId100" Type="http://schemas.openxmlformats.org/officeDocument/2006/relationships/tags" Target="../tags/tag852.xml"/><Relationship Id="rId105" Type="http://schemas.openxmlformats.org/officeDocument/2006/relationships/tags" Target="../tags/tag857.xml"/><Relationship Id="rId126" Type="http://schemas.openxmlformats.org/officeDocument/2006/relationships/tags" Target="../tags/tag878.xml"/><Relationship Id="rId147" Type="http://schemas.openxmlformats.org/officeDocument/2006/relationships/tags" Target="../tags/tag899.xml"/><Relationship Id="rId168" Type="http://schemas.openxmlformats.org/officeDocument/2006/relationships/tags" Target="../tags/tag920.xml"/><Relationship Id="rId8" Type="http://schemas.openxmlformats.org/officeDocument/2006/relationships/tags" Target="../tags/tag760.xml"/><Relationship Id="rId51" Type="http://schemas.openxmlformats.org/officeDocument/2006/relationships/tags" Target="../tags/tag803.xml"/><Relationship Id="rId72" Type="http://schemas.openxmlformats.org/officeDocument/2006/relationships/tags" Target="../tags/tag824.xml"/><Relationship Id="rId93" Type="http://schemas.openxmlformats.org/officeDocument/2006/relationships/tags" Target="../tags/tag845.xml"/><Relationship Id="rId98" Type="http://schemas.openxmlformats.org/officeDocument/2006/relationships/tags" Target="../tags/tag850.xml"/><Relationship Id="rId121" Type="http://schemas.openxmlformats.org/officeDocument/2006/relationships/tags" Target="../tags/tag873.xml"/><Relationship Id="rId142" Type="http://schemas.openxmlformats.org/officeDocument/2006/relationships/tags" Target="../tags/tag894.xml"/><Relationship Id="rId163" Type="http://schemas.openxmlformats.org/officeDocument/2006/relationships/tags" Target="../tags/tag915.xml"/><Relationship Id="rId184" Type="http://schemas.openxmlformats.org/officeDocument/2006/relationships/tags" Target="../tags/tag936.xml"/><Relationship Id="rId189" Type="http://schemas.openxmlformats.org/officeDocument/2006/relationships/tags" Target="../tags/tag941.xml"/><Relationship Id="rId3" Type="http://schemas.openxmlformats.org/officeDocument/2006/relationships/tags" Target="../tags/tag755.xml"/><Relationship Id="rId25" Type="http://schemas.openxmlformats.org/officeDocument/2006/relationships/tags" Target="../tags/tag777.xml"/><Relationship Id="rId46" Type="http://schemas.openxmlformats.org/officeDocument/2006/relationships/tags" Target="../tags/tag798.xml"/><Relationship Id="rId67" Type="http://schemas.openxmlformats.org/officeDocument/2006/relationships/tags" Target="../tags/tag819.xml"/><Relationship Id="rId116" Type="http://schemas.openxmlformats.org/officeDocument/2006/relationships/tags" Target="../tags/tag868.xml"/><Relationship Id="rId137" Type="http://schemas.openxmlformats.org/officeDocument/2006/relationships/tags" Target="../tags/tag889.xml"/><Relationship Id="rId158" Type="http://schemas.openxmlformats.org/officeDocument/2006/relationships/tags" Target="../tags/tag910.xml"/><Relationship Id="rId20" Type="http://schemas.openxmlformats.org/officeDocument/2006/relationships/tags" Target="../tags/tag772.xml"/><Relationship Id="rId41" Type="http://schemas.openxmlformats.org/officeDocument/2006/relationships/tags" Target="../tags/tag793.xml"/><Relationship Id="rId62" Type="http://schemas.openxmlformats.org/officeDocument/2006/relationships/tags" Target="../tags/tag814.xml"/><Relationship Id="rId83" Type="http://schemas.openxmlformats.org/officeDocument/2006/relationships/tags" Target="../tags/tag835.xml"/><Relationship Id="rId88" Type="http://schemas.openxmlformats.org/officeDocument/2006/relationships/tags" Target="../tags/tag840.xml"/><Relationship Id="rId111" Type="http://schemas.openxmlformats.org/officeDocument/2006/relationships/tags" Target="../tags/tag863.xml"/><Relationship Id="rId132" Type="http://schemas.openxmlformats.org/officeDocument/2006/relationships/tags" Target="../tags/tag884.xml"/><Relationship Id="rId153" Type="http://schemas.openxmlformats.org/officeDocument/2006/relationships/tags" Target="../tags/tag905.xml"/><Relationship Id="rId174" Type="http://schemas.openxmlformats.org/officeDocument/2006/relationships/tags" Target="../tags/tag926.xml"/><Relationship Id="rId179" Type="http://schemas.openxmlformats.org/officeDocument/2006/relationships/tags" Target="../tags/tag931.xml"/><Relationship Id="rId195" Type="http://schemas.openxmlformats.org/officeDocument/2006/relationships/tags" Target="../tags/tag947.xml"/><Relationship Id="rId190" Type="http://schemas.openxmlformats.org/officeDocument/2006/relationships/tags" Target="../tags/tag942.xml"/><Relationship Id="rId15" Type="http://schemas.openxmlformats.org/officeDocument/2006/relationships/tags" Target="../tags/tag767.xml"/><Relationship Id="rId36" Type="http://schemas.openxmlformats.org/officeDocument/2006/relationships/tags" Target="../tags/tag788.xml"/><Relationship Id="rId57" Type="http://schemas.openxmlformats.org/officeDocument/2006/relationships/tags" Target="../tags/tag809.xml"/><Relationship Id="rId106" Type="http://schemas.openxmlformats.org/officeDocument/2006/relationships/tags" Target="../tags/tag858.xml"/><Relationship Id="rId127" Type="http://schemas.openxmlformats.org/officeDocument/2006/relationships/tags" Target="../tags/tag879.xml"/><Relationship Id="rId10" Type="http://schemas.openxmlformats.org/officeDocument/2006/relationships/tags" Target="../tags/tag762.xml"/><Relationship Id="rId31" Type="http://schemas.openxmlformats.org/officeDocument/2006/relationships/tags" Target="../tags/tag783.xml"/><Relationship Id="rId52" Type="http://schemas.openxmlformats.org/officeDocument/2006/relationships/tags" Target="../tags/tag804.xml"/><Relationship Id="rId73" Type="http://schemas.openxmlformats.org/officeDocument/2006/relationships/tags" Target="../tags/tag825.xml"/><Relationship Id="rId78" Type="http://schemas.openxmlformats.org/officeDocument/2006/relationships/tags" Target="../tags/tag830.xml"/><Relationship Id="rId94" Type="http://schemas.openxmlformats.org/officeDocument/2006/relationships/tags" Target="../tags/tag846.xml"/><Relationship Id="rId99" Type="http://schemas.openxmlformats.org/officeDocument/2006/relationships/tags" Target="../tags/tag851.xml"/><Relationship Id="rId101" Type="http://schemas.openxmlformats.org/officeDocument/2006/relationships/tags" Target="../tags/tag853.xml"/><Relationship Id="rId122" Type="http://schemas.openxmlformats.org/officeDocument/2006/relationships/tags" Target="../tags/tag874.xml"/><Relationship Id="rId143" Type="http://schemas.openxmlformats.org/officeDocument/2006/relationships/tags" Target="../tags/tag895.xml"/><Relationship Id="rId148" Type="http://schemas.openxmlformats.org/officeDocument/2006/relationships/tags" Target="../tags/tag900.xml"/><Relationship Id="rId164" Type="http://schemas.openxmlformats.org/officeDocument/2006/relationships/tags" Target="../tags/tag916.xml"/><Relationship Id="rId169" Type="http://schemas.openxmlformats.org/officeDocument/2006/relationships/tags" Target="../tags/tag921.xml"/><Relationship Id="rId185" Type="http://schemas.openxmlformats.org/officeDocument/2006/relationships/tags" Target="../tags/tag937.xml"/><Relationship Id="rId4" Type="http://schemas.openxmlformats.org/officeDocument/2006/relationships/tags" Target="../tags/tag756.xml"/><Relationship Id="rId9" Type="http://schemas.openxmlformats.org/officeDocument/2006/relationships/tags" Target="../tags/tag761.xml"/><Relationship Id="rId180" Type="http://schemas.openxmlformats.org/officeDocument/2006/relationships/tags" Target="../tags/tag932.xml"/><Relationship Id="rId26" Type="http://schemas.openxmlformats.org/officeDocument/2006/relationships/tags" Target="../tags/tag778.xml"/><Relationship Id="rId47" Type="http://schemas.openxmlformats.org/officeDocument/2006/relationships/tags" Target="../tags/tag799.xml"/><Relationship Id="rId68" Type="http://schemas.openxmlformats.org/officeDocument/2006/relationships/tags" Target="../tags/tag820.xml"/><Relationship Id="rId89" Type="http://schemas.openxmlformats.org/officeDocument/2006/relationships/tags" Target="../tags/tag841.xml"/><Relationship Id="rId112" Type="http://schemas.openxmlformats.org/officeDocument/2006/relationships/tags" Target="../tags/tag864.xml"/><Relationship Id="rId133" Type="http://schemas.openxmlformats.org/officeDocument/2006/relationships/tags" Target="../tags/tag885.xml"/><Relationship Id="rId154" Type="http://schemas.openxmlformats.org/officeDocument/2006/relationships/tags" Target="../tags/tag906.xml"/><Relationship Id="rId175" Type="http://schemas.openxmlformats.org/officeDocument/2006/relationships/tags" Target="../tags/tag927.xml"/><Relationship Id="rId196" Type="http://schemas.openxmlformats.org/officeDocument/2006/relationships/slideLayout" Target="../slideLayouts/slideLayout2.xml"/><Relationship Id="rId16" Type="http://schemas.openxmlformats.org/officeDocument/2006/relationships/tags" Target="../tags/tag768.xml"/><Relationship Id="rId37" Type="http://schemas.openxmlformats.org/officeDocument/2006/relationships/tags" Target="../tags/tag789.xml"/><Relationship Id="rId58" Type="http://schemas.openxmlformats.org/officeDocument/2006/relationships/tags" Target="../tags/tag810.xml"/><Relationship Id="rId79" Type="http://schemas.openxmlformats.org/officeDocument/2006/relationships/tags" Target="../tags/tag831.xml"/><Relationship Id="rId102" Type="http://schemas.openxmlformats.org/officeDocument/2006/relationships/tags" Target="../tags/tag854.xml"/><Relationship Id="rId123" Type="http://schemas.openxmlformats.org/officeDocument/2006/relationships/tags" Target="../tags/tag875.xml"/><Relationship Id="rId144" Type="http://schemas.openxmlformats.org/officeDocument/2006/relationships/tags" Target="../tags/tag896.xml"/><Relationship Id="rId90" Type="http://schemas.openxmlformats.org/officeDocument/2006/relationships/tags" Target="../tags/tag842.xml"/><Relationship Id="rId165" Type="http://schemas.openxmlformats.org/officeDocument/2006/relationships/tags" Target="../tags/tag917.xml"/><Relationship Id="rId186" Type="http://schemas.openxmlformats.org/officeDocument/2006/relationships/tags" Target="../tags/tag938.xml"/><Relationship Id="rId27" Type="http://schemas.openxmlformats.org/officeDocument/2006/relationships/tags" Target="../tags/tag779.xml"/><Relationship Id="rId48" Type="http://schemas.openxmlformats.org/officeDocument/2006/relationships/tags" Target="../tags/tag800.xml"/><Relationship Id="rId69" Type="http://schemas.openxmlformats.org/officeDocument/2006/relationships/tags" Target="../tags/tag821.xml"/><Relationship Id="rId113" Type="http://schemas.openxmlformats.org/officeDocument/2006/relationships/tags" Target="../tags/tag865.xml"/><Relationship Id="rId134" Type="http://schemas.openxmlformats.org/officeDocument/2006/relationships/tags" Target="../tags/tag886.xml"/><Relationship Id="rId80" Type="http://schemas.openxmlformats.org/officeDocument/2006/relationships/tags" Target="../tags/tag832.xml"/><Relationship Id="rId155" Type="http://schemas.openxmlformats.org/officeDocument/2006/relationships/tags" Target="../tags/tag907.xml"/><Relationship Id="rId176" Type="http://schemas.openxmlformats.org/officeDocument/2006/relationships/tags" Target="../tags/tag928.xml"/><Relationship Id="rId17" Type="http://schemas.openxmlformats.org/officeDocument/2006/relationships/tags" Target="../tags/tag769.xml"/><Relationship Id="rId38" Type="http://schemas.openxmlformats.org/officeDocument/2006/relationships/tags" Target="../tags/tag790.xml"/><Relationship Id="rId59" Type="http://schemas.openxmlformats.org/officeDocument/2006/relationships/tags" Target="../tags/tag811.xml"/><Relationship Id="rId103" Type="http://schemas.openxmlformats.org/officeDocument/2006/relationships/tags" Target="../tags/tag855.xml"/><Relationship Id="rId124" Type="http://schemas.openxmlformats.org/officeDocument/2006/relationships/tags" Target="../tags/tag876.xml"/><Relationship Id="rId70" Type="http://schemas.openxmlformats.org/officeDocument/2006/relationships/tags" Target="../tags/tag822.xml"/><Relationship Id="rId91" Type="http://schemas.openxmlformats.org/officeDocument/2006/relationships/tags" Target="../tags/tag843.xml"/><Relationship Id="rId145" Type="http://schemas.openxmlformats.org/officeDocument/2006/relationships/tags" Target="../tags/tag897.xml"/><Relationship Id="rId166" Type="http://schemas.openxmlformats.org/officeDocument/2006/relationships/tags" Target="../tags/tag918.xml"/><Relationship Id="rId187" Type="http://schemas.openxmlformats.org/officeDocument/2006/relationships/tags" Target="../tags/tag939.xml"/><Relationship Id="rId1" Type="http://schemas.openxmlformats.org/officeDocument/2006/relationships/tags" Target="../tags/tag753.xml"/><Relationship Id="rId28" Type="http://schemas.openxmlformats.org/officeDocument/2006/relationships/tags" Target="../tags/tag780.xml"/><Relationship Id="rId49" Type="http://schemas.openxmlformats.org/officeDocument/2006/relationships/tags" Target="../tags/tag801.xml"/><Relationship Id="rId114" Type="http://schemas.openxmlformats.org/officeDocument/2006/relationships/tags" Target="../tags/tag866.xml"/><Relationship Id="rId60" Type="http://schemas.openxmlformats.org/officeDocument/2006/relationships/tags" Target="../tags/tag812.xml"/><Relationship Id="rId81" Type="http://schemas.openxmlformats.org/officeDocument/2006/relationships/tags" Target="../tags/tag833.xml"/><Relationship Id="rId135" Type="http://schemas.openxmlformats.org/officeDocument/2006/relationships/tags" Target="../tags/tag887.xml"/><Relationship Id="rId156" Type="http://schemas.openxmlformats.org/officeDocument/2006/relationships/tags" Target="../tags/tag908.xml"/><Relationship Id="rId177" Type="http://schemas.openxmlformats.org/officeDocument/2006/relationships/tags" Target="../tags/tag929.xml"/><Relationship Id="rId18" Type="http://schemas.openxmlformats.org/officeDocument/2006/relationships/tags" Target="../tags/tag770.xml"/><Relationship Id="rId39" Type="http://schemas.openxmlformats.org/officeDocument/2006/relationships/tags" Target="../tags/tag791.xml"/></Relationships>
</file>

<file path=ppt/slides/_rels/slide16.xml.rels><?xml version="1.0" encoding="UTF-8" standalone="yes"?>
<Relationships xmlns="http://schemas.openxmlformats.org/package/2006/relationships"><Relationship Id="rId117" Type="http://schemas.openxmlformats.org/officeDocument/2006/relationships/tags" Target="../tags/tag1064.xml"/><Relationship Id="rId21" Type="http://schemas.openxmlformats.org/officeDocument/2006/relationships/tags" Target="../tags/tag968.xml"/><Relationship Id="rId42" Type="http://schemas.openxmlformats.org/officeDocument/2006/relationships/tags" Target="../tags/tag989.xml"/><Relationship Id="rId63" Type="http://schemas.openxmlformats.org/officeDocument/2006/relationships/tags" Target="../tags/tag1010.xml"/><Relationship Id="rId84" Type="http://schemas.openxmlformats.org/officeDocument/2006/relationships/tags" Target="../tags/tag1031.xml"/><Relationship Id="rId138" Type="http://schemas.openxmlformats.org/officeDocument/2006/relationships/tags" Target="../tags/tag1085.xml"/><Relationship Id="rId159" Type="http://schemas.openxmlformats.org/officeDocument/2006/relationships/tags" Target="../tags/tag1106.xml"/><Relationship Id="rId170" Type="http://schemas.openxmlformats.org/officeDocument/2006/relationships/tags" Target="../tags/tag1117.xml"/><Relationship Id="rId107" Type="http://schemas.openxmlformats.org/officeDocument/2006/relationships/tags" Target="../tags/tag1054.xml"/><Relationship Id="rId11" Type="http://schemas.openxmlformats.org/officeDocument/2006/relationships/tags" Target="../tags/tag958.xml"/><Relationship Id="rId32" Type="http://schemas.openxmlformats.org/officeDocument/2006/relationships/tags" Target="../tags/tag979.xml"/><Relationship Id="rId53" Type="http://schemas.openxmlformats.org/officeDocument/2006/relationships/tags" Target="../tags/tag1000.xml"/><Relationship Id="rId74" Type="http://schemas.openxmlformats.org/officeDocument/2006/relationships/tags" Target="../tags/tag1021.xml"/><Relationship Id="rId128" Type="http://schemas.openxmlformats.org/officeDocument/2006/relationships/tags" Target="../tags/tag1075.xml"/><Relationship Id="rId149" Type="http://schemas.openxmlformats.org/officeDocument/2006/relationships/tags" Target="../tags/tag1096.xml"/><Relationship Id="rId5" Type="http://schemas.openxmlformats.org/officeDocument/2006/relationships/tags" Target="../tags/tag952.xml"/><Relationship Id="rId95" Type="http://schemas.openxmlformats.org/officeDocument/2006/relationships/tags" Target="../tags/tag1042.xml"/><Relationship Id="rId160" Type="http://schemas.openxmlformats.org/officeDocument/2006/relationships/tags" Target="../tags/tag1107.xml"/><Relationship Id="rId22" Type="http://schemas.openxmlformats.org/officeDocument/2006/relationships/tags" Target="../tags/tag969.xml"/><Relationship Id="rId43" Type="http://schemas.openxmlformats.org/officeDocument/2006/relationships/tags" Target="../tags/tag990.xml"/><Relationship Id="rId64" Type="http://schemas.openxmlformats.org/officeDocument/2006/relationships/tags" Target="../tags/tag1011.xml"/><Relationship Id="rId118" Type="http://schemas.openxmlformats.org/officeDocument/2006/relationships/tags" Target="../tags/tag1065.xml"/><Relationship Id="rId139" Type="http://schemas.openxmlformats.org/officeDocument/2006/relationships/tags" Target="../tags/tag1086.xml"/><Relationship Id="rId85" Type="http://schemas.openxmlformats.org/officeDocument/2006/relationships/tags" Target="../tags/tag1032.xml"/><Relationship Id="rId150" Type="http://schemas.openxmlformats.org/officeDocument/2006/relationships/tags" Target="../tags/tag1097.xml"/><Relationship Id="rId171" Type="http://schemas.openxmlformats.org/officeDocument/2006/relationships/tags" Target="../tags/tag1118.xml"/><Relationship Id="rId12" Type="http://schemas.openxmlformats.org/officeDocument/2006/relationships/tags" Target="../tags/tag959.xml"/><Relationship Id="rId33" Type="http://schemas.openxmlformats.org/officeDocument/2006/relationships/tags" Target="../tags/tag980.xml"/><Relationship Id="rId108" Type="http://schemas.openxmlformats.org/officeDocument/2006/relationships/tags" Target="../tags/tag1055.xml"/><Relationship Id="rId129" Type="http://schemas.openxmlformats.org/officeDocument/2006/relationships/tags" Target="../tags/tag1076.xml"/><Relationship Id="rId54" Type="http://schemas.openxmlformats.org/officeDocument/2006/relationships/tags" Target="../tags/tag1001.xml"/><Relationship Id="rId75" Type="http://schemas.openxmlformats.org/officeDocument/2006/relationships/tags" Target="../tags/tag1022.xml"/><Relationship Id="rId96" Type="http://schemas.openxmlformats.org/officeDocument/2006/relationships/tags" Target="../tags/tag1043.xml"/><Relationship Id="rId140" Type="http://schemas.openxmlformats.org/officeDocument/2006/relationships/tags" Target="../tags/tag1087.xml"/><Relationship Id="rId161" Type="http://schemas.openxmlformats.org/officeDocument/2006/relationships/tags" Target="../tags/tag1108.xml"/><Relationship Id="rId6" Type="http://schemas.openxmlformats.org/officeDocument/2006/relationships/tags" Target="../tags/tag953.xml"/><Relationship Id="rId23" Type="http://schemas.openxmlformats.org/officeDocument/2006/relationships/tags" Target="../tags/tag970.xml"/><Relationship Id="rId28" Type="http://schemas.openxmlformats.org/officeDocument/2006/relationships/tags" Target="../tags/tag975.xml"/><Relationship Id="rId49" Type="http://schemas.openxmlformats.org/officeDocument/2006/relationships/tags" Target="../tags/tag996.xml"/><Relationship Id="rId114" Type="http://schemas.openxmlformats.org/officeDocument/2006/relationships/tags" Target="../tags/tag1061.xml"/><Relationship Id="rId119" Type="http://schemas.openxmlformats.org/officeDocument/2006/relationships/tags" Target="../tags/tag1066.xml"/><Relationship Id="rId44" Type="http://schemas.openxmlformats.org/officeDocument/2006/relationships/tags" Target="../tags/tag991.xml"/><Relationship Id="rId60" Type="http://schemas.openxmlformats.org/officeDocument/2006/relationships/tags" Target="../tags/tag1007.xml"/><Relationship Id="rId65" Type="http://schemas.openxmlformats.org/officeDocument/2006/relationships/tags" Target="../tags/tag1012.xml"/><Relationship Id="rId81" Type="http://schemas.openxmlformats.org/officeDocument/2006/relationships/tags" Target="../tags/tag1028.xml"/><Relationship Id="rId86" Type="http://schemas.openxmlformats.org/officeDocument/2006/relationships/tags" Target="../tags/tag1033.xml"/><Relationship Id="rId130" Type="http://schemas.openxmlformats.org/officeDocument/2006/relationships/tags" Target="../tags/tag1077.xml"/><Relationship Id="rId135" Type="http://schemas.openxmlformats.org/officeDocument/2006/relationships/tags" Target="../tags/tag1082.xml"/><Relationship Id="rId151" Type="http://schemas.openxmlformats.org/officeDocument/2006/relationships/tags" Target="../tags/tag1098.xml"/><Relationship Id="rId156" Type="http://schemas.openxmlformats.org/officeDocument/2006/relationships/tags" Target="../tags/tag1103.xml"/><Relationship Id="rId177" Type="http://schemas.openxmlformats.org/officeDocument/2006/relationships/slideLayout" Target="../slideLayouts/slideLayout2.xml"/><Relationship Id="rId172" Type="http://schemas.openxmlformats.org/officeDocument/2006/relationships/tags" Target="../tags/tag1119.xml"/><Relationship Id="rId13" Type="http://schemas.openxmlformats.org/officeDocument/2006/relationships/tags" Target="../tags/tag960.xml"/><Relationship Id="rId18" Type="http://schemas.openxmlformats.org/officeDocument/2006/relationships/tags" Target="../tags/tag965.xml"/><Relationship Id="rId39" Type="http://schemas.openxmlformats.org/officeDocument/2006/relationships/tags" Target="../tags/tag986.xml"/><Relationship Id="rId109" Type="http://schemas.openxmlformats.org/officeDocument/2006/relationships/tags" Target="../tags/tag1056.xml"/><Relationship Id="rId34" Type="http://schemas.openxmlformats.org/officeDocument/2006/relationships/tags" Target="../tags/tag981.xml"/><Relationship Id="rId50" Type="http://schemas.openxmlformats.org/officeDocument/2006/relationships/tags" Target="../tags/tag997.xml"/><Relationship Id="rId55" Type="http://schemas.openxmlformats.org/officeDocument/2006/relationships/tags" Target="../tags/tag1002.xml"/><Relationship Id="rId76" Type="http://schemas.openxmlformats.org/officeDocument/2006/relationships/tags" Target="../tags/tag1023.xml"/><Relationship Id="rId97" Type="http://schemas.openxmlformats.org/officeDocument/2006/relationships/tags" Target="../tags/tag1044.xml"/><Relationship Id="rId104" Type="http://schemas.openxmlformats.org/officeDocument/2006/relationships/tags" Target="../tags/tag1051.xml"/><Relationship Id="rId120" Type="http://schemas.openxmlformats.org/officeDocument/2006/relationships/tags" Target="../tags/tag1067.xml"/><Relationship Id="rId125" Type="http://schemas.openxmlformats.org/officeDocument/2006/relationships/tags" Target="../tags/tag1072.xml"/><Relationship Id="rId141" Type="http://schemas.openxmlformats.org/officeDocument/2006/relationships/tags" Target="../tags/tag1088.xml"/><Relationship Id="rId146" Type="http://schemas.openxmlformats.org/officeDocument/2006/relationships/tags" Target="../tags/tag1093.xml"/><Relationship Id="rId167" Type="http://schemas.openxmlformats.org/officeDocument/2006/relationships/tags" Target="../tags/tag1114.xml"/><Relationship Id="rId7" Type="http://schemas.openxmlformats.org/officeDocument/2006/relationships/tags" Target="../tags/tag954.xml"/><Relationship Id="rId71" Type="http://schemas.openxmlformats.org/officeDocument/2006/relationships/tags" Target="../tags/tag1018.xml"/><Relationship Id="rId92" Type="http://schemas.openxmlformats.org/officeDocument/2006/relationships/tags" Target="../tags/tag1039.xml"/><Relationship Id="rId162" Type="http://schemas.openxmlformats.org/officeDocument/2006/relationships/tags" Target="../tags/tag1109.xml"/><Relationship Id="rId2" Type="http://schemas.openxmlformats.org/officeDocument/2006/relationships/tags" Target="../tags/tag949.xml"/><Relationship Id="rId29" Type="http://schemas.openxmlformats.org/officeDocument/2006/relationships/tags" Target="../tags/tag976.xml"/><Relationship Id="rId24" Type="http://schemas.openxmlformats.org/officeDocument/2006/relationships/tags" Target="../tags/tag971.xml"/><Relationship Id="rId40" Type="http://schemas.openxmlformats.org/officeDocument/2006/relationships/tags" Target="../tags/tag987.xml"/><Relationship Id="rId45" Type="http://schemas.openxmlformats.org/officeDocument/2006/relationships/tags" Target="../tags/tag992.xml"/><Relationship Id="rId66" Type="http://schemas.openxmlformats.org/officeDocument/2006/relationships/tags" Target="../tags/tag1013.xml"/><Relationship Id="rId87" Type="http://schemas.openxmlformats.org/officeDocument/2006/relationships/tags" Target="../tags/tag1034.xml"/><Relationship Id="rId110" Type="http://schemas.openxmlformats.org/officeDocument/2006/relationships/tags" Target="../tags/tag1057.xml"/><Relationship Id="rId115" Type="http://schemas.openxmlformats.org/officeDocument/2006/relationships/tags" Target="../tags/tag1062.xml"/><Relationship Id="rId131" Type="http://schemas.openxmlformats.org/officeDocument/2006/relationships/tags" Target="../tags/tag1078.xml"/><Relationship Id="rId136" Type="http://schemas.openxmlformats.org/officeDocument/2006/relationships/tags" Target="../tags/tag1083.xml"/><Relationship Id="rId157" Type="http://schemas.openxmlformats.org/officeDocument/2006/relationships/tags" Target="../tags/tag1104.xml"/><Relationship Id="rId178" Type="http://schemas.openxmlformats.org/officeDocument/2006/relationships/image" Target="../media/image52.png"/><Relationship Id="rId61" Type="http://schemas.openxmlformats.org/officeDocument/2006/relationships/tags" Target="../tags/tag1008.xml"/><Relationship Id="rId82" Type="http://schemas.openxmlformats.org/officeDocument/2006/relationships/tags" Target="../tags/tag1029.xml"/><Relationship Id="rId152" Type="http://schemas.openxmlformats.org/officeDocument/2006/relationships/tags" Target="../tags/tag1099.xml"/><Relationship Id="rId173" Type="http://schemas.openxmlformats.org/officeDocument/2006/relationships/tags" Target="../tags/tag1120.xml"/><Relationship Id="rId19" Type="http://schemas.openxmlformats.org/officeDocument/2006/relationships/tags" Target="../tags/tag966.xml"/><Relationship Id="rId14" Type="http://schemas.openxmlformats.org/officeDocument/2006/relationships/tags" Target="../tags/tag961.xml"/><Relationship Id="rId30" Type="http://schemas.openxmlformats.org/officeDocument/2006/relationships/tags" Target="../tags/tag977.xml"/><Relationship Id="rId35" Type="http://schemas.openxmlformats.org/officeDocument/2006/relationships/tags" Target="../tags/tag982.xml"/><Relationship Id="rId56" Type="http://schemas.openxmlformats.org/officeDocument/2006/relationships/tags" Target="../tags/tag1003.xml"/><Relationship Id="rId77" Type="http://schemas.openxmlformats.org/officeDocument/2006/relationships/tags" Target="../tags/tag1024.xml"/><Relationship Id="rId100" Type="http://schemas.openxmlformats.org/officeDocument/2006/relationships/tags" Target="../tags/tag1047.xml"/><Relationship Id="rId105" Type="http://schemas.openxmlformats.org/officeDocument/2006/relationships/tags" Target="../tags/tag1052.xml"/><Relationship Id="rId126" Type="http://schemas.openxmlformats.org/officeDocument/2006/relationships/tags" Target="../tags/tag1073.xml"/><Relationship Id="rId147" Type="http://schemas.openxmlformats.org/officeDocument/2006/relationships/tags" Target="../tags/tag1094.xml"/><Relationship Id="rId168" Type="http://schemas.openxmlformats.org/officeDocument/2006/relationships/tags" Target="../tags/tag1115.xml"/><Relationship Id="rId8" Type="http://schemas.openxmlformats.org/officeDocument/2006/relationships/tags" Target="../tags/tag955.xml"/><Relationship Id="rId51" Type="http://schemas.openxmlformats.org/officeDocument/2006/relationships/tags" Target="../tags/tag998.xml"/><Relationship Id="rId72" Type="http://schemas.openxmlformats.org/officeDocument/2006/relationships/tags" Target="../tags/tag1019.xml"/><Relationship Id="rId93" Type="http://schemas.openxmlformats.org/officeDocument/2006/relationships/tags" Target="../tags/tag1040.xml"/><Relationship Id="rId98" Type="http://schemas.openxmlformats.org/officeDocument/2006/relationships/tags" Target="../tags/tag1045.xml"/><Relationship Id="rId121" Type="http://schemas.openxmlformats.org/officeDocument/2006/relationships/tags" Target="../tags/tag1068.xml"/><Relationship Id="rId142" Type="http://schemas.openxmlformats.org/officeDocument/2006/relationships/tags" Target="../tags/tag1089.xml"/><Relationship Id="rId163" Type="http://schemas.openxmlformats.org/officeDocument/2006/relationships/tags" Target="../tags/tag1110.xml"/><Relationship Id="rId3" Type="http://schemas.openxmlformats.org/officeDocument/2006/relationships/tags" Target="../tags/tag950.xml"/><Relationship Id="rId25" Type="http://schemas.openxmlformats.org/officeDocument/2006/relationships/tags" Target="../tags/tag972.xml"/><Relationship Id="rId46" Type="http://schemas.openxmlformats.org/officeDocument/2006/relationships/tags" Target="../tags/tag993.xml"/><Relationship Id="rId67" Type="http://schemas.openxmlformats.org/officeDocument/2006/relationships/tags" Target="../tags/tag1014.xml"/><Relationship Id="rId116" Type="http://schemas.openxmlformats.org/officeDocument/2006/relationships/tags" Target="../tags/tag1063.xml"/><Relationship Id="rId137" Type="http://schemas.openxmlformats.org/officeDocument/2006/relationships/tags" Target="../tags/tag1084.xml"/><Relationship Id="rId158" Type="http://schemas.openxmlformats.org/officeDocument/2006/relationships/tags" Target="../tags/tag1105.xml"/><Relationship Id="rId20" Type="http://schemas.openxmlformats.org/officeDocument/2006/relationships/tags" Target="../tags/tag967.xml"/><Relationship Id="rId41" Type="http://schemas.openxmlformats.org/officeDocument/2006/relationships/tags" Target="../tags/tag988.xml"/><Relationship Id="rId62" Type="http://schemas.openxmlformats.org/officeDocument/2006/relationships/tags" Target="../tags/tag1009.xml"/><Relationship Id="rId83" Type="http://schemas.openxmlformats.org/officeDocument/2006/relationships/tags" Target="../tags/tag1030.xml"/><Relationship Id="rId88" Type="http://schemas.openxmlformats.org/officeDocument/2006/relationships/tags" Target="../tags/tag1035.xml"/><Relationship Id="rId111" Type="http://schemas.openxmlformats.org/officeDocument/2006/relationships/tags" Target="../tags/tag1058.xml"/><Relationship Id="rId132" Type="http://schemas.openxmlformats.org/officeDocument/2006/relationships/tags" Target="../tags/tag1079.xml"/><Relationship Id="rId153" Type="http://schemas.openxmlformats.org/officeDocument/2006/relationships/tags" Target="../tags/tag1100.xml"/><Relationship Id="rId174" Type="http://schemas.openxmlformats.org/officeDocument/2006/relationships/tags" Target="../tags/tag1121.xml"/><Relationship Id="rId179" Type="http://schemas.openxmlformats.org/officeDocument/2006/relationships/image" Target="../media/image12.png"/><Relationship Id="rId15" Type="http://schemas.openxmlformats.org/officeDocument/2006/relationships/tags" Target="../tags/tag962.xml"/><Relationship Id="rId36" Type="http://schemas.openxmlformats.org/officeDocument/2006/relationships/tags" Target="../tags/tag983.xml"/><Relationship Id="rId57" Type="http://schemas.openxmlformats.org/officeDocument/2006/relationships/tags" Target="../tags/tag1004.xml"/><Relationship Id="rId106" Type="http://schemas.openxmlformats.org/officeDocument/2006/relationships/tags" Target="../tags/tag1053.xml"/><Relationship Id="rId127" Type="http://schemas.openxmlformats.org/officeDocument/2006/relationships/tags" Target="../tags/tag1074.xml"/><Relationship Id="rId10" Type="http://schemas.openxmlformats.org/officeDocument/2006/relationships/tags" Target="../tags/tag957.xml"/><Relationship Id="rId31" Type="http://schemas.openxmlformats.org/officeDocument/2006/relationships/tags" Target="../tags/tag978.xml"/><Relationship Id="rId52" Type="http://schemas.openxmlformats.org/officeDocument/2006/relationships/tags" Target="../tags/tag999.xml"/><Relationship Id="rId73" Type="http://schemas.openxmlformats.org/officeDocument/2006/relationships/tags" Target="../tags/tag1020.xml"/><Relationship Id="rId78" Type="http://schemas.openxmlformats.org/officeDocument/2006/relationships/tags" Target="../tags/tag1025.xml"/><Relationship Id="rId94" Type="http://schemas.openxmlformats.org/officeDocument/2006/relationships/tags" Target="../tags/tag1041.xml"/><Relationship Id="rId99" Type="http://schemas.openxmlformats.org/officeDocument/2006/relationships/tags" Target="../tags/tag1046.xml"/><Relationship Id="rId101" Type="http://schemas.openxmlformats.org/officeDocument/2006/relationships/tags" Target="../tags/tag1048.xml"/><Relationship Id="rId122" Type="http://schemas.openxmlformats.org/officeDocument/2006/relationships/tags" Target="../tags/tag1069.xml"/><Relationship Id="rId143" Type="http://schemas.openxmlformats.org/officeDocument/2006/relationships/tags" Target="../tags/tag1090.xml"/><Relationship Id="rId148" Type="http://schemas.openxmlformats.org/officeDocument/2006/relationships/tags" Target="../tags/tag1095.xml"/><Relationship Id="rId164" Type="http://schemas.openxmlformats.org/officeDocument/2006/relationships/tags" Target="../tags/tag1111.xml"/><Relationship Id="rId169" Type="http://schemas.openxmlformats.org/officeDocument/2006/relationships/tags" Target="../tags/tag1116.xml"/><Relationship Id="rId4" Type="http://schemas.openxmlformats.org/officeDocument/2006/relationships/tags" Target="../tags/tag951.xml"/><Relationship Id="rId9" Type="http://schemas.openxmlformats.org/officeDocument/2006/relationships/tags" Target="../tags/tag956.xml"/><Relationship Id="rId26" Type="http://schemas.openxmlformats.org/officeDocument/2006/relationships/tags" Target="../tags/tag973.xml"/><Relationship Id="rId47" Type="http://schemas.openxmlformats.org/officeDocument/2006/relationships/tags" Target="../tags/tag994.xml"/><Relationship Id="rId68" Type="http://schemas.openxmlformats.org/officeDocument/2006/relationships/tags" Target="../tags/tag1015.xml"/><Relationship Id="rId89" Type="http://schemas.openxmlformats.org/officeDocument/2006/relationships/tags" Target="../tags/tag1036.xml"/><Relationship Id="rId112" Type="http://schemas.openxmlformats.org/officeDocument/2006/relationships/tags" Target="../tags/tag1059.xml"/><Relationship Id="rId133" Type="http://schemas.openxmlformats.org/officeDocument/2006/relationships/tags" Target="../tags/tag1080.xml"/><Relationship Id="rId154" Type="http://schemas.openxmlformats.org/officeDocument/2006/relationships/tags" Target="../tags/tag1101.xml"/><Relationship Id="rId175" Type="http://schemas.openxmlformats.org/officeDocument/2006/relationships/tags" Target="../tags/tag1122.xml"/><Relationship Id="rId16" Type="http://schemas.openxmlformats.org/officeDocument/2006/relationships/tags" Target="../tags/tag963.xml"/><Relationship Id="rId37" Type="http://schemas.openxmlformats.org/officeDocument/2006/relationships/tags" Target="../tags/tag984.xml"/><Relationship Id="rId58" Type="http://schemas.openxmlformats.org/officeDocument/2006/relationships/tags" Target="../tags/tag1005.xml"/><Relationship Id="rId79" Type="http://schemas.openxmlformats.org/officeDocument/2006/relationships/tags" Target="../tags/tag1026.xml"/><Relationship Id="rId102" Type="http://schemas.openxmlformats.org/officeDocument/2006/relationships/tags" Target="../tags/tag1049.xml"/><Relationship Id="rId123" Type="http://schemas.openxmlformats.org/officeDocument/2006/relationships/tags" Target="../tags/tag1070.xml"/><Relationship Id="rId144" Type="http://schemas.openxmlformats.org/officeDocument/2006/relationships/tags" Target="../tags/tag1091.xml"/><Relationship Id="rId90" Type="http://schemas.openxmlformats.org/officeDocument/2006/relationships/tags" Target="../tags/tag1037.xml"/><Relationship Id="rId165" Type="http://schemas.openxmlformats.org/officeDocument/2006/relationships/tags" Target="../tags/tag1112.xml"/><Relationship Id="rId27" Type="http://schemas.openxmlformats.org/officeDocument/2006/relationships/tags" Target="../tags/tag974.xml"/><Relationship Id="rId48" Type="http://schemas.openxmlformats.org/officeDocument/2006/relationships/tags" Target="../tags/tag995.xml"/><Relationship Id="rId69" Type="http://schemas.openxmlformats.org/officeDocument/2006/relationships/tags" Target="../tags/tag1016.xml"/><Relationship Id="rId113" Type="http://schemas.openxmlformats.org/officeDocument/2006/relationships/tags" Target="../tags/tag1060.xml"/><Relationship Id="rId134" Type="http://schemas.openxmlformats.org/officeDocument/2006/relationships/tags" Target="../tags/tag1081.xml"/><Relationship Id="rId80" Type="http://schemas.openxmlformats.org/officeDocument/2006/relationships/tags" Target="../tags/tag1027.xml"/><Relationship Id="rId155" Type="http://schemas.openxmlformats.org/officeDocument/2006/relationships/tags" Target="../tags/tag1102.xml"/><Relationship Id="rId176" Type="http://schemas.openxmlformats.org/officeDocument/2006/relationships/tags" Target="../tags/tag1123.xml"/><Relationship Id="rId17" Type="http://schemas.openxmlformats.org/officeDocument/2006/relationships/tags" Target="../tags/tag964.xml"/><Relationship Id="rId38" Type="http://schemas.openxmlformats.org/officeDocument/2006/relationships/tags" Target="../tags/tag985.xml"/><Relationship Id="rId59" Type="http://schemas.openxmlformats.org/officeDocument/2006/relationships/tags" Target="../tags/tag1006.xml"/><Relationship Id="rId103" Type="http://schemas.openxmlformats.org/officeDocument/2006/relationships/tags" Target="../tags/tag1050.xml"/><Relationship Id="rId124" Type="http://schemas.openxmlformats.org/officeDocument/2006/relationships/tags" Target="../tags/tag1071.xml"/><Relationship Id="rId70" Type="http://schemas.openxmlformats.org/officeDocument/2006/relationships/tags" Target="../tags/tag1017.xml"/><Relationship Id="rId91" Type="http://schemas.openxmlformats.org/officeDocument/2006/relationships/tags" Target="../tags/tag1038.xml"/><Relationship Id="rId145" Type="http://schemas.openxmlformats.org/officeDocument/2006/relationships/tags" Target="../tags/tag1092.xml"/><Relationship Id="rId166" Type="http://schemas.openxmlformats.org/officeDocument/2006/relationships/tags" Target="../tags/tag1113.xml"/><Relationship Id="rId1" Type="http://schemas.openxmlformats.org/officeDocument/2006/relationships/tags" Target="../tags/tag948.xml"/></Relationships>
</file>

<file path=ppt/slides/_rels/slide2.xml.rels><?xml version="1.0" encoding="UTF-8" standalone="yes"?>
<Relationships xmlns="http://schemas.openxmlformats.org/package/2006/relationships"><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tags" Target="../tags/tag26.xml"/><Relationship Id="rId39" Type="http://schemas.openxmlformats.org/officeDocument/2006/relationships/tags" Target="../tags/tag39.xml"/><Relationship Id="rId21" Type="http://schemas.openxmlformats.org/officeDocument/2006/relationships/tags" Target="../tags/tag21.xml"/><Relationship Id="rId34" Type="http://schemas.openxmlformats.org/officeDocument/2006/relationships/tags" Target="../tags/tag34.xml"/><Relationship Id="rId42" Type="http://schemas.openxmlformats.org/officeDocument/2006/relationships/tags" Target="../tags/tag42.xml"/><Relationship Id="rId47" Type="http://schemas.openxmlformats.org/officeDocument/2006/relationships/tags" Target="../tags/tag47.xml"/><Relationship Id="rId50" Type="http://schemas.openxmlformats.org/officeDocument/2006/relationships/tags" Target="../tags/tag50.xml"/><Relationship Id="rId55" Type="http://schemas.openxmlformats.org/officeDocument/2006/relationships/tags" Target="../tags/tag55.xml"/><Relationship Id="rId63" Type="http://schemas.openxmlformats.org/officeDocument/2006/relationships/slideLayout" Target="../slideLayouts/slideLayout2.xml"/><Relationship Id="rId7" Type="http://schemas.openxmlformats.org/officeDocument/2006/relationships/tags" Target="../tags/tag7.xml"/><Relationship Id="rId2" Type="http://schemas.openxmlformats.org/officeDocument/2006/relationships/tags" Target="../tags/tag2.xml"/><Relationship Id="rId16" Type="http://schemas.openxmlformats.org/officeDocument/2006/relationships/tags" Target="../tags/tag16.xml"/><Relationship Id="rId29" Type="http://schemas.openxmlformats.org/officeDocument/2006/relationships/tags" Target="../tags/tag29.xml"/><Relationship Id="rId11" Type="http://schemas.openxmlformats.org/officeDocument/2006/relationships/tags" Target="../tags/tag11.xml"/><Relationship Id="rId24" Type="http://schemas.openxmlformats.org/officeDocument/2006/relationships/tags" Target="../tags/tag24.xml"/><Relationship Id="rId32" Type="http://schemas.openxmlformats.org/officeDocument/2006/relationships/tags" Target="../tags/tag32.xml"/><Relationship Id="rId37" Type="http://schemas.openxmlformats.org/officeDocument/2006/relationships/tags" Target="../tags/tag37.xml"/><Relationship Id="rId40" Type="http://schemas.openxmlformats.org/officeDocument/2006/relationships/tags" Target="../tags/tag40.xml"/><Relationship Id="rId45" Type="http://schemas.openxmlformats.org/officeDocument/2006/relationships/tags" Target="../tags/tag45.xml"/><Relationship Id="rId53" Type="http://schemas.openxmlformats.org/officeDocument/2006/relationships/tags" Target="../tags/tag53.xml"/><Relationship Id="rId58" Type="http://schemas.openxmlformats.org/officeDocument/2006/relationships/tags" Target="../tags/tag58.xml"/><Relationship Id="rId5" Type="http://schemas.openxmlformats.org/officeDocument/2006/relationships/tags" Target="../tags/tag5.xml"/><Relationship Id="rId61" Type="http://schemas.openxmlformats.org/officeDocument/2006/relationships/tags" Target="../tags/tag61.xml"/><Relationship Id="rId19" Type="http://schemas.openxmlformats.org/officeDocument/2006/relationships/tags" Target="../tags/tag1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tags" Target="../tags/tag27.xml"/><Relationship Id="rId30" Type="http://schemas.openxmlformats.org/officeDocument/2006/relationships/tags" Target="../tags/tag30.xml"/><Relationship Id="rId35" Type="http://schemas.openxmlformats.org/officeDocument/2006/relationships/tags" Target="../tags/tag35.xml"/><Relationship Id="rId43" Type="http://schemas.openxmlformats.org/officeDocument/2006/relationships/tags" Target="../tags/tag43.xml"/><Relationship Id="rId48" Type="http://schemas.openxmlformats.org/officeDocument/2006/relationships/tags" Target="../tags/tag48.xml"/><Relationship Id="rId56" Type="http://schemas.openxmlformats.org/officeDocument/2006/relationships/tags" Target="../tags/tag56.xml"/><Relationship Id="rId64" Type="http://schemas.openxmlformats.org/officeDocument/2006/relationships/image" Target="../media/image2.jpeg"/><Relationship Id="rId8" Type="http://schemas.openxmlformats.org/officeDocument/2006/relationships/tags" Target="../tags/tag8.xml"/><Relationship Id="rId51" Type="http://schemas.openxmlformats.org/officeDocument/2006/relationships/tags" Target="../tags/tag51.xml"/><Relationship Id="rId3" Type="http://schemas.openxmlformats.org/officeDocument/2006/relationships/tags" Target="../tags/tag3.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25.xml"/><Relationship Id="rId33" Type="http://schemas.openxmlformats.org/officeDocument/2006/relationships/tags" Target="../tags/tag33.xml"/><Relationship Id="rId38" Type="http://schemas.openxmlformats.org/officeDocument/2006/relationships/tags" Target="../tags/tag38.xml"/><Relationship Id="rId46" Type="http://schemas.openxmlformats.org/officeDocument/2006/relationships/tags" Target="../tags/tag46.xml"/><Relationship Id="rId59" Type="http://schemas.openxmlformats.org/officeDocument/2006/relationships/tags" Target="../tags/tag59.xml"/><Relationship Id="rId20" Type="http://schemas.openxmlformats.org/officeDocument/2006/relationships/tags" Target="../tags/tag20.xml"/><Relationship Id="rId41" Type="http://schemas.openxmlformats.org/officeDocument/2006/relationships/tags" Target="../tags/tag41.xml"/><Relationship Id="rId54" Type="http://schemas.openxmlformats.org/officeDocument/2006/relationships/tags" Target="../tags/tag54.xml"/><Relationship Id="rId62" Type="http://schemas.openxmlformats.org/officeDocument/2006/relationships/tags" Target="../tags/tag62.xml"/><Relationship Id="rId1" Type="http://schemas.openxmlformats.org/officeDocument/2006/relationships/tags" Target="../tags/tag1.xml"/><Relationship Id="rId6" Type="http://schemas.openxmlformats.org/officeDocument/2006/relationships/tags" Target="../tags/tag6.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tags" Target="../tags/tag28.xml"/><Relationship Id="rId36" Type="http://schemas.openxmlformats.org/officeDocument/2006/relationships/tags" Target="../tags/tag36.xml"/><Relationship Id="rId49" Type="http://schemas.openxmlformats.org/officeDocument/2006/relationships/tags" Target="../tags/tag49.xml"/><Relationship Id="rId57" Type="http://schemas.openxmlformats.org/officeDocument/2006/relationships/tags" Target="../tags/tag57.xml"/><Relationship Id="rId10" Type="http://schemas.openxmlformats.org/officeDocument/2006/relationships/tags" Target="../tags/tag10.xml"/><Relationship Id="rId31" Type="http://schemas.openxmlformats.org/officeDocument/2006/relationships/tags" Target="../tags/tag31.xml"/><Relationship Id="rId44" Type="http://schemas.openxmlformats.org/officeDocument/2006/relationships/tags" Target="../tags/tag44.xml"/><Relationship Id="rId52" Type="http://schemas.openxmlformats.org/officeDocument/2006/relationships/tags" Target="../tags/tag52.xml"/><Relationship Id="rId60" Type="http://schemas.openxmlformats.org/officeDocument/2006/relationships/tags" Target="../tags/tag60.xml"/><Relationship Id="rId4" Type="http://schemas.openxmlformats.org/officeDocument/2006/relationships/tags" Target="../tags/tag4.xml"/><Relationship Id="rId9" Type="http://schemas.openxmlformats.org/officeDocument/2006/relationships/tags" Target="../tags/tag9.xml"/></Relationships>
</file>

<file path=ppt/slides/_rels/slide3.xml.rels><?xml version="1.0" encoding="UTF-8" standalone="yes"?>
<Relationships xmlns="http://schemas.openxmlformats.org/package/2006/relationships"><Relationship Id="rId13" Type="http://schemas.openxmlformats.org/officeDocument/2006/relationships/tags" Target="../tags/tag75.xml"/><Relationship Id="rId18" Type="http://schemas.openxmlformats.org/officeDocument/2006/relationships/tags" Target="../tags/tag80.xml"/><Relationship Id="rId26" Type="http://schemas.openxmlformats.org/officeDocument/2006/relationships/tags" Target="../tags/tag88.xml"/><Relationship Id="rId39" Type="http://schemas.openxmlformats.org/officeDocument/2006/relationships/tags" Target="../tags/tag101.xml"/><Relationship Id="rId21" Type="http://schemas.openxmlformats.org/officeDocument/2006/relationships/tags" Target="../tags/tag83.xml"/><Relationship Id="rId34" Type="http://schemas.openxmlformats.org/officeDocument/2006/relationships/tags" Target="../tags/tag96.xml"/><Relationship Id="rId42" Type="http://schemas.openxmlformats.org/officeDocument/2006/relationships/slideLayout" Target="../slideLayouts/slideLayout2.xml"/><Relationship Id="rId7" Type="http://schemas.openxmlformats.org/officeDocument/2006/relationships/tags" Target="../tags/tag69.xml"/><Relationship Id="rId2" Type="http://schemas.openxmlformats.org/officeDocument/2006/relationships/tags" Target="../tags/tag64.xml"/><Relationship Id="rId16" Type="http://schemas.openxmlformats.org/officeDocument/2006/relationships/tags" Target="../tags/tag78.xml"/><Relationship Id="rId20" Type="http://schemas.openxmlformats.org/officeDocument/2006/relationships/tags" Target="../tags/tag82.xml"/><Relationship Id="rId29" Type="http://schemas.openxmlformats.org/officeDocument/2006/relationships/tags" Target="../tags/tag91.xml"/><Relationship Id="rId41" Type="http://schemas.openxmlformats.org/officeDocument/2006/relationships/tags" Target="../tags/tag103.xml"/><Relationship Id="rId1" Type="http://schemas.openxmlformats.org/officeDocument/2006/relationships/tags" Target="../tags/tag63.xml"/><Relationship Id="rId6" Type="http://schemas.openxmlformats.org/officeDocument/2006/relationships/tags" Target="../tags/tag68.xml"/><Relationship Id="rId11" Type="http://schemas.openxmlformats.org/officeDocument/2006/relationships/tags" Target="../tags/tag73.xml"/><Relationship Id="rId24" Type="http://schemas.openxmlformats.org/officeDocument/2006/relationships/tags" Target="../tags/tag86.xml"/><Relationship Id="rId32" Type="http://schemas.openxmlformats.org/officeDocument/2006/relationships/tags" Target="../tags/tag94.xml"/><Relationship Id="rId37" Type="http://schemas.openxmlformats.org/officeDocument/2006/relationships/tags" Target="../tags/tag99.xml"/><Relationship Id="rId40" Type="http://schemas.openxmlformats.org/officeDocument/2006/relationships/tags" Target="../tags/tag102.xml"/><Relationship Id="rId5" Type="http://schemas.openxmlformats.org/officeDocument/2006/relationships/tags" Target="../tags/tag67.xml"/><Relationship Id="rId15" Type="http://schemas.openxmlformats.org/officeDocument/2006/relationships/tags" Target="../tags/tag77.xml"/><Relationship Id="rId23" Type="http://schemas.openxmlformats.org/officeDocument/2006/relationships/tags" Target="../tags/tag85.xml"/><Relationship Id="rId28" Type="http://schemas.openxmlformats.org/officeDocument/2006/relationships/tags" Target="../tags/tag90.xml"/><Relationship Id="rId36" Type="http://schemas.openxmlformats.org/officeDocument/2006/relationships/tags" Target="../tags/tag98.xml"/><Relationship Id="rId10" Type="http://schemas.openxmlformats.org/officeDocument/2006/relationships/tags" Target="../tags/tag72.xml"/><Relationship Id="rId19" Type="http://schemas.openxmlformats.org/officeDocument/2006/relationships/tags" Target="../tags/tag81.xml"/><Relationship Id="rId31" Type="http://schemas.openxmlformats.org/officeDocument/2006/relationships/tags" Target="../tags/tag93.xml"/><Relationship Id="rId4" Type="http://schemas.openxmlformats.org/officeDocument/2006/relationships/tags" Target="../tags/tag66.xml"/><Relationship Id="rId9" Type="http://schemas.openxmlformats.org/officeDocument/2006/relationships/tags" Target="../tags/tag71.xml"/><Relationship Id="rId14" Type="http://schemas.openxmlformats.org/officeDocument/2006/relationships/tags" Target="../tags/tag76.xml"/><Relationship Id="rId22" Type="http://schemas.openxmlformats.org/officeDocument/2006/relationships/tags" Target="../tags/tag84.xml"/><Relationship Id="rId27" Type="http://schemas.openxmlformats.org/officeDocument/2006/relationships/tags" Target="../tags/tag89.xml"/><Relationship Id="rId30" Type="http://schemas.openxmlformats.org/officeDocument/2006/relationships/tags" Target="../tags/tag92.xml"/><Relationship Id="rId35" Type="http://schemas.openxmlformats.org/officeDocument/2006/relationships/tags" Target="../tags/tag97.xml"/><Relationship Id="rId43" Type="http://schemas.openxmlformats.org/officeDocument/2006/relationships/image" Target="../media/image3.jpeg"/><Relationship Id="rId8" Type="http://schemas.openxmlformats.org/officeDocument/2006/relationships/tags" Target="../tags/tag70.xml"/><Relationship Id="rId3" Type="http://schemas.openxmlformats.org/officeDocument/2006/relationships/tags" Target="../tags/tag65.xml"/><Relationship Id="rId12" Type="http://schemas.openxmlformats.org/officeDocument/2006/relationships/tags" Target="../tags/tag74.xml"/><Relationship Id="rId17" Type="http://schemas.openxmlformats.org/officeDocument/2006/relationships/tags" Target="../tags/tag79.xml"/><Relationship Id="rId25" Type="http://schemas.openxmlformats.org/officeDocument/2006/relationships/tags" Target="../tags/tag87.xml"/><Relationship Id="rId33" Type="http://schemas.openxmlformats.org/officeDocument/2006/relationships/tags" Target="../tags/tag95.xml"/><Relationship Id="rId38" Type="http://schemas.openxmlformats.org/officeDocument/2006/relationships/tags" Target="../tags/tag100.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7" Type="http://schemas.openxmlformats.org/officeDocument/2006/relationships/tags" Target="../tags/tag220.xml"/><Relationship Id="rId21" Type="http://schemas.openxmlformats.org/officeDocument/2006/relationships/tags" Target="../tags/tag124.xml"/><Relationship Id="rId42" Type="http://schemas.openxmlformats.org/officeDocument/2006/relationships/tags" Target="../tags/tag145.xml"/><Relationship Id="rId63" Type="http://schemas.openxmlformats.org/officeDocument/2006/relationships/tags" Target="../tags/tag166.xml"/><Relationship Id="rId84" Type="http://schemas.openxmlformats.org/officeDocument/2006/relationships/tags" Target="../tags/tag187.xml"/><Relationship Id="rId138" Type="http://schemas.openxmlformats.org/officeDocument/2006/relationships/tags" Target="../tags/tag241.xml"/><Relationship Id="rId159" Type="http://schemas.openxmlformats.org/officeDocument/2006/relationships/tags" Target="../tags/tag262.xml"/><Relationship Id="rId107" Type="http://schemas.openxmlformats.org/officeDocument/2006/relationships/tags" Target="../tags/tag210.xml"/><Relationship Id="rId11" Type="http://schemas.openxmlformats.org/officeDocument/2006/relationships/tags" Target="../tags/tag114.xml"/><Relationship Id="rId32" Type="http://schemas.openxmlformats.org/officeDocument/2006/relationships/tags" Target="../tags/tag135.xml"/><Relationship Id="rId53" Type="http://schemas.openxmlformats.org/officeDocument/2006/relationships/tags" Target="../tags/tag156.xml"/><Relationship Id="rId74" Type="http://schemas.openxmlformats.org/officeDocument/2006/relationships/tags" Target="../tags/tag177.xml"/><Relationship Id="rId128" Type="http://schemas.openxmlformats.org/officeDocument/2006/relationships/tags" Target="../tags/tag231.xml"/><Relationship Id="rId149" Type="http://schemas.openxmlformats.org/officeDocument/2006/relationships/tags" Target="../tags/tag252.xml"/><Relationship Id="rId5" Type="http://schemas.openxmlformats.org/officeDocument/2006/relationships/tags" Target="../tags/tag108.xml"/><Relationship Id="rId95" Type="http://schemas.openxmlformats.org/officeDocument/2006/relationships/tags" Target="../tags/tag198.xml"/><Relationship Id="rId160" Type="http://schemas.openxmlformats.org/officeDocument/2006/relationships/slideLayout" Target="../slideLayouts/slideLayout2.xml"/><Relationship Id="rId22" Type="http://schemas.openxmlformats.org/officeDocument/2006/relationships/tags" Target="../tags/tag125.xml"/><Relationship Id="rId43" Type="http://schemas.openxmlformats.org/officeDocument/2006/relationships/tags" Target="../tags/tag146.xml"/><Relationship Id="rId64" Type="http://schemas.openxmlformats.org/officeDocument/2006/relationships/tags" Target="../tags/tag167.xml"/><Relationship Id="rId118" Type="http://schemas.openxmlformats.org/officeDocument/2006/relationships/tags" Target="../tags/tag221.xml"/><Relationship Id="rId139" Type="http://schemas.openxmlformats.org/officeDocument/2006/relationships/tags" Target="../tags/tag242.xml"/><Relationship Id="rId80" Type="http://schemas.openxmlformats.org/officeDocument/2006/relationships/tags" Target="../tags/tag183.xml"/><Relationship Id="rId85" Type="http://schemas.openxmlformats.org/officeDocument/2006/relationships/tags" Target="../tags/tag188.xml"/><Relationship Id="rId150" Type="http://schemas.openxmlformats.org/officeDocument/2006/relationships/tags" Target="../tags/tag253.xml"/><Relationship Id="rId155" Type="http://schemas.openxmlformats.org/officeDocument/2006/relationships/tags" Target="../tags/tag258.xml"/><Relationship Id="rId12" Type="http://schemas.openxmlformats.org/officeDocument/2006/relationships/tags" Target="../tags/tag115.xml"/><Relationship Id="rId17" Type="http://schemas.openxmlformats.org/officeDocument/2006/relationships/tags" Target="../tags/tag120.xml"/><Relationship Id="rId33" Type="http://schemas.openxmlformats.org/officeDocument/2006/relationships/tags" Target="../tags/tag136.xml"/><Relationship Id="rId38" Type="http://schemas.openxmlformats.org/officeDocument/2006/relationships/tags" Target="../tags/tag141.xml"/><Relationship Id="rId59" Type="http://schemas.openxmlformats.org/officeDocument/2006/relationships/tags" Target="../tags/tag162.xml"/><Relationship Id="rId103" Type="http://schemas.openxmlformats.org/officeDocument/2006/relationships/tags" Target="../tags/tag206.xml"/><Relationship Id="rId108" Type="http://schemas.openxmlformats.org/officeDocument/2006/relationships/tags" Target="../tags/tag211.xml"/><Relationship Id="rId124" Type="http://schemas.openxmlformats.org/officeDocument/2006/relationships/tags" Target="../tags/tag227.xml"/><Relationship Id="rId129" Type="http://schemas.openxmlformats.org/officeDocument/2006/relationships/tags" Target="../tags/tag232.xml"/><Relationship Id="rId54" Type="http://schemas.openxmlformats.org/officeDocument/2006/relationships/tags" Target="../tags/tag157.xml"/><Relationship Id="rId70" Type="http://schemas.openxmlformats.org/officeDocument/2006/relationships/tags" Target="../tags/tag173.xml"/><Relationship Id="rId75" Type="http://schemas.openxmlformats.org/officeDocument/2006/relationships/tags" Target="../tags/tag178.xml"/><Relationship Id="rId91" Type="http://schemas.openxmlformats.org/officeDocument/2006/relationships/tags" Target="../tags/tag194.xml"/><Relationship Id="rId96" Type="http://schemas.openxmlformats.org/officeDocument/2006/relationships/tags" Target="../tags/tag199.xml"/><Relationship Id="rId140" Type="http://schemas.openxmlformats.org/officeDocument/2006/relationships/tags" Target="../tags/tag243.xml"/><Relationship Id="rId145" Type="http://schemas.openxmlformats.org/officeDocument/2006/relationships/tags" Target="../tags/tag248.xml"/><Relationship Id="rId1" Type="http://schemas.openxmlformats.org/officeDocument/2006/relationships/tags" Target="../tags/tag104.xml"/><Relationship Id="rId6" Type="http://schemas.openxmlformats.org/officeDocument/2006/relationships/tags" Target="../tags/tag109.xml"/><Relationship Id="rId23" Type="http://schemas.openxmlformats.org/officeDocument/2006/relationships/tags" Target="../tags/tag126.xml"/><Relationship Id="rId28" Type="http://schemas.openxmlformats.org/officeDocument/2006/relationships/tags" Target="../tags/tag131.xml"/><Relationship Id="rId49" Type="http://schemas.openxmlformats.org/officeDocument/2006/relationships/tags" Target="../tags/tag152.xml"/><Relationship Id="rId114" Type="http://schemas.openxmlformats.org/officeDocument/2006/relationships/tags" Target="../tags/tag217.xml"/><Relationship Id="rId119" Type="http://schemas.openxmlformats.org/officeDocument/2006/relationships/tags" Target="../tags/tag222.xml"/><Relationship Id="rId44" Type="http://schemas.openxmlformats.org/officeDocument/2006/relationships/tags" Target="../tags/tag147.xml"/><Relationship Id="rId60" Type="http://schemas.openxmlformats.org/officeDocument/2006/relationships/tags" Target="../tags/tag163.xml"/><Relationship Id="rId65" Type="http://schemas.openxmlformats.org/officeDocument/2006/relationships/tags" Target="../tags/tag168.xml"/><Relationship Id="rId81" Type="http://schemas.openxmlformats.org/officeDocument/2006/relationships/tags" Target="../tags/tag184.xml"/><Relationship Id="rId86" Type="http://schemas.openxmlformats.org/officeDocument/2006/relationships/tags" Target="../tags/tag189.xml"/><Relationship Id="rId130" Type="http://schemas.openxmlformats.org/officeDocument/2006/relationships/tags" Target="../tags/tag233.xml"/><Relationship Id="rId135" Type="http://schemas.openxmlformats.org/officeDocument/2006/relationships/tags" Target="../tags/tag238.xml"/><Relationship Id="rId151" Type="http://schemas.openxmlformats.org/officeDocument/2006/relationships/tags" Target="../tags/tag254.xml"/><Relationship Id="rId156" Type="http://schemas.openxmlformats.org/officeDocument/2006/relationships/tags" Target="../tags/tag259.xml"/><Relationship Id="rId13" Type="http://schemas.openxmlformats.org/officeDocument/2006/relationships/tags" Target="../tags/tag116.xml"/><Relationship Id="rId18" Type="http://schemas.openxmlformats.org/officeDocument/2006/relationships/tags" Target="../tags/tag121.xml"/><Relationship Id="rId39" Type="http://schemas.openxmlformats.org/officeDocument/2006/relationships/tags" Target="../tags/tag142.xml"/><Relationship Id="rId109" Type="http://schemas.openxmlformats.org/officeDocument/2006/relationships/tags" Target="../tags/tag212.xml"/><Relationship Id="rId34" Type="http://schemas.openxmlformats.org/officeDocument/2006/relationships/tags" Target="../tags/tag137.xml"/><Relationship Id="rId50" Type="http://schemas.openxmlformats.org/officeDocument/2006/relationships/tags" Target="../tags/tag153.xml"/><Relationship Id="rId55" Type="http://schemas.openxmlformats.org/officeDocument/2006/relationships/tags" Target="../tags/tag158.xml"/><Relationship Id="rId76" Type="http://schemas.openxmlformats.org/officeDocument/2006/relationships/tags" Target="../tags/tag179.xml"/><Relationship Id="rId97" Type="http://schemas.openxmlformats.org/officeDocument/2006/relationships/tags" Target="../tags/tag200.xml"/><Relationship Id="rId104" Type="http://schemas.openxmlformats.org/officeDocument/2006/relationships/tags" Target="../tags/tag207.xml"/><Relationship Id="rId120" Type="http://schemas.openxmlformats.org/officeDocument/2006/relationships/tags" Target="../tags/tag223.xml"/><Relationship Id="rId125" Type="http://schemas.openxmlformats.org/officeDocument/2006/relationships/tags" Target="../tags/tag228.xml"/><Relationship Id="rId141" Type="http://schemas.openxmlformats.org/officeDocument/2006/relationships/tags" Target="../tags/tag244.xml"/><Relationship Id="rId146" Type="http://schemas.openxmlformats.org/officeDocument/2006/relationships/tags" Target="../tags/tag249.xml"/><Relationship Id="rId7" Type="http://schemas.openxmlformats.org/officeDocument/2006/relationships/tags" Target="../tags/tag110.xml"/><Relationship Id="rId71" Type="http://schemas.openxmlformats.org/officeDocument/2006/relationships/tags" Target="../tags/tag174.xml"/><Relationship Id="rId92" Type="http://schemas.openxmlformats.org/officeDocument/2006/relationships/tags" Target="../tags/tag195.xml"/><Relationship Id="rId2" Type="http://schemas.openxmlformats.org/officeDocument/2006/relationships/tags" Target="../tags/tag105.xml"/><Relationship Id="rId29" Type="http://schemas.openxmlformats.org/officeDocument/2006/relationships/tags" Target="../tags/tag132.xml"/><Relationship Id="rId24" Type="http://schemas.openxmlformats.org/officeDocument/2006/relationships/tags" Target="../tags/tag127.xml"/><Relationship Id="rId40" Type="http://schemas.openxmlformats.org/officeDocument/2006/relationships/tags" Target="../tags/tag143.xml"/><Relationship Id="rId45" Type="http://schemas.openxmlformats.org/officeDocument/2006/relationships/tags" Target="../tags/tag148.xml"/><Relationship Id="rId66" Type="http://schemas.openxmlformats.org/officeDocument/2006/relationships/tags" Target="../tags/tag169.xml"/><Relationship Id="rId87" Type="http://schemas.openxmlformats.org/officeDocument/2006/relationships/tags" Target="../tags/tag190.xml"/><Relationship Id="rId110" Type="http://schemas.openxmlformats.org/officeDocument/2006/relationships/tags" Target="../tags/tag213.xml"/><Relationship Id="rId115" Type="http://schemas.openxmlformats.org/officeDocument/2006/relationships/tags" Target="../tags/tag218.xml"/><Relationship Id="rId131" Type="http://schemas.openxmlformats.org/officeDocument/2006/relationships/tags" Target="../tags/tag234.xml"/><Relationship Id="rId136" Type="http://schemas.openxmlformats.org/officeDocument/2006/relationships/tags" Target="../tags/tag239.xml"/><Relationship Id="rId157" Type="http://schemas.openxmlformats.org/officeDocument/2006/relationships/tags" Target="../tags/tag260.xml"/><Relationship Id="rId61" Type="http://schemas.openxmlformats.org/officeDocument/2006/relationships/tags" Target="../tags/tag164.xml"/><Relationship Id="rId82" Type="http://schemas.openxmlformats.org/officeDocument/2006/relationships/tags" Target="../tags/tag185.xml"/><Relationship Id="rId152" Type="http://schemas.openxmlformats.org/officeDocument/2006/relationships/tags" Target="../tags/tag255.xml"/><Relationship Id="rId19" Type="http://schemas.openxmlformats.org/officeDocument/2006/relationships/tags" Target="../tags/tag122.xml"/><Relationship Id="rId14" Type="http://schemas.openxmlformats.org/officeDocument/2006/relationships/tags" Target="../tags/tag117.xml"/><Relationship Id="rId30" Type="http://schemas.openxmlformats.org/officeDocument/2006/relationships/tags" Target="../tags/tag133.xml"/><Relationship Id="rId35" Type="http://schemas.openxmlformats.org/officeDocument/2006/relationships/tags" Target="../tags/tag138.xml"/><Relationship Id="rId56" Type="http://schemas.openxmlformats.org/officeDocument/2006/relationships/tags" Target="../tags/tag159.xml"/><Relationship Id="rId77" Type="http://schemas.openxmlformats.org/officeDocument/2006/relationships/tags" Target="../tags/tag180.xml"/><Relationship Id="rId100" Type="http://schemas.openxmlformats.org/officeDocument/2006/relationships/tags" Target="../tags/tag203.xml"/><Relationship Id="rId105" Type="http://schemas.openxmlformats.org/officeDocument/2006/relationships/tags" Target="../tags/tag208.xml"/><Relationship Id="rId126" Type="http://schemas.openxmlformats.org/officeDocument/2006/relationships/tags" Target="../tags/tag229.xml"/><Relationship Id="rId147" Type="http://schemas.openxmlformats.org/officeDocument/2006/relationships/tags" Target="../tags/tag250.xml"/><Relationship Id="rId8" Type="http://schemas.openxmlformats.org/officeDocument/2006/relationships/tags" Target="../tags/tag111.xml"/><Relationship Id="rId51" Type="http://schemas.openxmlformats.org/officeDocument/2006/relationships/tags" Target="../tags/tag154.xml"/><Relationship Id="rId72" Type="http://schemas.openxmlformats.org/officeDocument/2006/relationships/tags" Target="../tags/tag175.xml"/><Relationship Id="rId93" Type="http://schemas.openxmlformats.org/officeDocument/2006/relationships/tags" Target="../tags/tag196.xml"/><Relationship Id="rId98" Type="http://schemas.openxmlformats.org/officeDocument/2006/relationships/tags" Target="../tags/tag201.xml"/><Relationship Id="rId121" Type="http://schemas.openxmlformats.org/officeDocument/2006/relationships/tags" Target="../tags/tag224.xml"/><Relationship Id="rId142" Type="http://schemas.openxmlformats.org/officeDocument/2006/relationships/tags" Target="../tags/tag245.xml"/><Relationship Id="rId3" Type="http://schemas.openxmlformats.org/officeDocument/2006/relationships/tags" Target="../tags/tag106.xml"/><Relationship Id="rId25" Type="http://schemas.openxmlformats.org/officeDocument/2006/relationships/tags" Target="../tags/tag128.xml"/><Relationship Id="rId46" Type="http://schemas.openxmlformats.org/officeDocument/2006/relationships/tags" Target="../tags/tag149.xml"/><Relationship Id="rId67" Type="http://schemas.openxmlformats.org/officeDocument/2006/relationships/tags" Target="../tags/tag170.xml"/><Relationship Id="rId116" Type="http://schemas.openxmlformats.org/officeDocument/2006/relationships/tags" Target="../tags/tag219.xml"/><Relationship Id="rId137" Type="http://schemas.openxmlformats.org/officeDocument/2006/relationships/tags" Target="../tags/tag240.xml"/><Relationship Id="rId158" Type="http://schemas.openxmlformats.org/officeDocument/2006/relationships/tags" Target="../tags/tag261.xml"/><Relationship Id="rId20" Type="http://schemas.openxmlformats.org/officeDocument/2006/relationships/tags" Target="../tags/tag123.xml"/><Relationship Id="rId41" Type="http://schemas.openxmlformats.org/officeDocument/2006/relationships/tags" Target="../tags/tag144.xml"/><Relationship Id="rId62" Type="http://schemas.openxmlformats.org/officeDocument/2006/relationships/tags" Target="../tags/tag165.xml"/><Relationship Id="rId83" Type="http://schemas.openxmlformats.org/officeDocument/2006/relationships/tags" Target="../tags/tag186.xml"/><Relationship Id="rId88" Type="http://schemas.openxmlformats.org/officeDocument/2006/relationships/tags" Target="../tags/tag191.xml"/><Relationship Id="rId111" Type="http://schemas.openxmlformats.org/officeDocument/2006/relationships/tags" Target="../tags/tag214.xml"/><Relationship Id="rId132" Type="http://schemas.openxmlformats.org/officeDocument/2006/relationships/tags" Target="../tags/tag235.xml"/><Relationship Id="rId153" Type="http://schemas.openxmlformats.org/officeDocument/2006/relationships/tags" Target="../tags/tag256.xml"/><Relationship Id="rId15" Type="http://schemas.openxmlformats.org/officeDocument/2006/relationships/tags" Target="../tags/tag118.xml"/><Relationship Id="rId36" Type="http://schemas.openxmlformats.org/officeDocument/2006/relationships/tags" Target="../tags/tag139.xml"/><Relationship Id="rId57" Type="http://schemas.openxmlformats.org/officeDocument/2006/relationships/tags" Target="../tags/tag160.xml"/><Relationship Id="rId106" Type="http://schemas.openxmlformats.org/officeDocument/2006/relationships/tags" Target="../tags/tag209.xml"/><Relationship Id="rId127" Type="http://schemas.openxmlformats.org/officeDocument/2006/relationships/tags" Target="../tags/tag230.xml"/><Relationship Id="rId10" Type="http://schemas.openxmlformats.org/officeDocument/2006/relationships/tags" Target="../tags/tag113.xml"/><Relationship Id="rId31" Type="http://schemas.openxmlformats.org/officeDocument/2006/relationships/tags" Target="../tags/tag134.xml"/><Relationship Id="rId52" Type="http://schemas.openxmlformats.org/officeDocument/2006/relationships/tags" Target="../tags/tag155.xml"/><Relationship Id="rId73" Type="http://schemas.openxmlformats.org/officeDocument/2006/relationships/tags" Target="../tags/tag176.xml"/><Relationship Id="rId78" Type="http://schemas.openxmlformats.org/officeDocument/2006/relationships/tags" Target="../tags/tag181.xml"/><Relationship Id="rId94" Type="http://schemas.openxmlformats.org/officeDocument/2006/relationships/tags" Target="../tags/tag197.xml"/><Relationship Id="rId99" Type="http://schemas.openxmlformats.org/officeDocument/2006/relationships/tags" Target="../tags/tag202.xml"/><Relationship Id="rId101" Type="http://schemas.openxmlformats.org/officeDocument/2006/relationships/tags" Target="../tags/tag204.xml"/><Relationship Id="rId122" Type="http://schemas.openxmlformats.org/officeDocument/2006/relationships/tags" Target="../tags/tag225.xml"/><Relationship Id="rId143" Type="http://schemas.openxmlformats.org/officeDocument/2006/relationships/tags" Target="../tags/tag246.xml"/><Relationship Id="rId148" Type="http://schemas.openxmlformats.org/officeDocument/2006/relationships/tags" Target="../tags/tag251.xml"/><Relationship Id="rId4" Type="http://schemas.openxmlformats.org/officeDocument/2006/relationships/tags" Target="../tags/tag107.xml"/><Relationship Id="rId9" Type="http://schemas.openxmlformats.org/officeDocument/2006/relationships/tags" Target="../tags/tag112.xml"/><Relationship Id="rId26" Type="http://schemas.openxmlformats.org/officeDocument/2006/relationships/tags" Target="../tags/tag129.xml"/><Relationship Id="rId47" Type="http://schemas.openxmlformats.org/officeDocument/2006/relationships/tags" Target="../tags/tag150.xml"/><Relationship Id="rId68" Type="http://schemas.openxmlformats.org/officeDocument/2006/relationships/tags" Target="../tags/tag171.xml"/><Relationship Id="rId89" Type="http://schemas.openxmlformats.org/officeDocument/2006/relationships/tags" Target="../tags/tag192.xml"/><Relationship Id="rId112" Type="http://schemas.openxmlformats.org/officeDocument/2006/relationships/tags" Target="../tags/tag215.xml"/><Relationship Id="rId133" Type="http://schemas.openxmlformats.org/officeDocument/2006/relationships/tags" Target="../tags/tag236.xml"/><Relationship Id="rId154" Type="http://schemas.openxmlformats.org/officeDocument/2006/relationships/tags" Target="../tags/tag257.xml"/><Relationship Id="rId16" Type="http://schemas.openxmlformats.org/officeDocument/2006/relationships/tags" Target="../tags/tag119.xml"/><Relationship Id="rId37" Type="http://schemas.openxmlformats.org/officeDocument/2006/relationships/tags" Target="../tags/tag140.xml"/><Relationship Id="rId58" Type="http://schemas.openxmlformats.org/officeDocument/2006/relationships/tags" Target="../tags/tag161.xml"/><Relationship Id="rId79" Type="http://schemas.openxmlformats.org/officeDocument/2006/relationships/tags" Target="../tags/tag182.xml"/><Relationship Id="rId102" Type="http://schemas.openxmlformats.org/officeDocument/2006/relationships/tags" Target="../tags/tag205.xml"/><Relationship Id="rId123" Type="http://schemas.openxmlformats.org/officeDocument/2006/relationships/tags" Target="../tags/tag226.xml"/><Relationship Id="rId144" Type="http://schemas.openxmlformats.org/officeDocument/2006/relationships/tags" Target="../tags/tag247.xml"/><Relationship Id="rId90" Type="http://schemas.openxmlformats.org/officeDocument/2006/relationships/tags" Target="../tags/tag193.xml"/><Relationship Id="rId27" Type="http://schemas.openxmlformats.org/officeDocument/2006/relationships/tags" Target="../tags/tag130.xml"/><Relationship Id="rId48" Type="http://schemas.openxmlformats.org/officeDocument/2006/relationships/tags" Target="../tags/tag151.xml"/><Relationship Id="rId69" Type="http://schemas.openxmlformats.org/officeDocument/2006/relationships/tags" Target="../tags/tag172.xml"/><Relationship Id="rId113" Type="http://schemas.openxmlformats.org/officeDocument/2006/relationships/tags" Target="../tags/tag216.xml"/><Relationship Id="rId134" Type="http://schemas.openxmlformats.org/officeDocument/2006/relationships/tags" Target="../tags/tag237.xml"/></Relationships>
</file>

<file path=ppt/slides/_rels/slide6.xml.rels><?xml version="1.0" encoding="UTF-8" standalone="yes"?>
<Relationships xmlns="http://schemas.openxmlformats.org/package/2006/relationships"><Relationship Id="rId13" Type="http://schemas.openxmlformats.org/officeDocument/2006/relationships/tags" Target="../tags/tag275.xml"/><Relationship Id="rId18" Type="http://schemas.openxmlformats.org/officeDocument/2006/relationships/tags" Target="../tags/tag280.xml"/><Relationship Id="rId26" Type="http://schemas.openxmlformats.org/officeDocument/2006/relationships/tags" Target="../tags/tag288.xml"/><Relationship Id="rId3" Type="http://schemas.openxmlformats.org/officeDocument/2006/relationships/tags" Target="../tags/tag265.xml"/><Relationship Id="rId21" Type="http://schemas.openxmlformats.org/officeDocument/2006/relationships/tags" Target="../tags/tag283.xml"/><Relationship Id="rId7" Type="http://schemas.openxmlformats.org/officeDocument/2006/relationships/tags" Target="../tags/tag269.xml"/><Relationship Id="rId12" Type="http://schemas.openxmlformats.org/officeDocument/2006/relationships/tags" Target="../tags/tag274.xml"/><Relationship Id="rId17" Type="http://schemas.openxmlformats.org/officeDocument/2006/relationships/tags" Target="../tags/tag279.xml"/><Relationship Id="rId25" Type="http://schemas.openxmlformats.org/officeDocument/2006/relationships/tags" Target="../tags/tag287.xml"/><Relationship Id="rId33" Type="http://schemas.openxmlformats.org/officeDocument/2006/relationships/image" Target="../media/image6.wmf"/><Relationship Id="rId2" Type="http://schemas.openxmlformats.org/officeDocument/2006/relationships/tags" Target="../tags/tag264.xml"/><Relationship Id="rId16" Type="http://schemas.openxmlformats.org/officeDocument/2006/relationships/tags" Target="../tags/tag278.xml"/><Relationship Id="rId20" Type="http://schemas.openxmlformats.org/officeDocument/2006/relationships/tags" Target="../tags/tag282.xml"/><Relationship Id="rId29" Type="http://schemas.openxmlformats.org/officeDocument/2006/relationships/tags" Target="../tags/tag291.xml"/><Relationship Id="rId1" Type="http://schemas.openxmlformats.org/officeDocument/2006/relationships/tags" Target="../tags/tag263.xml"/><Relationship Id="rId6" Type="http://schemas.openxmlformats.org/officeDocument/2006/relationships/tags" Target="../tags/tag268.xml"/><Relationship Id="rId11" Type="http://schemas.openxmlformats.org/officeDocument/2006/relationships/tags" Target="../tags/tag273.xml"/><Relationship Id="rId24" Type="http://schemas.openxmlformats.org/officeDocument/2006/relationships/tags" Target="../tags/tag286.xml"/><Relationship Id="rId32" Type="http://schemas.openxmlformats.org/officeDocument/2006/relationships/oleObject" Target="../embeddings/oleObject1.bin"/><Relationship Id="rId5" Type="http://schemas.openxmlformats.org/officeDocument/2006/relationships/tags" Target="../tags/tag267.xml"/><Relationship Id="rId15" Type="http://schemas.openxmlformats.org/officeDocument/2006/relationships/tags" Target="../tags/tag277.xml"/><Relationship Id="rId23" Type="http://schemas.openxmlformats.org/officeDocument/2006/relationships/tags" Target="../tags/tag285.xml"/><Relationship Id="rId28" Type="http://schemas.openxmlformats.org/officeDocument/2006/relationships/tags" Target="../tags/tag290.xml"/><Relationship Id="rId10" Type="http://schemas.openxmlformats.org/officeDocument/2006/relationships/tags" Target="../tags/tag272.xml"/><Relationship Id="rId19" Type="http://schemas.openxmlformats.org/officeDocument/2006/relationships/tags" Target="../tags/tag281.xml"/><Relationship Id="rId31" Type="http://schemas.openxmlformats.org/officeDocument/2006/relationships/slideLayout" Target="../slideLayouts/slideLayout2.xml"/><Relationship Id="rId4" Type="http://schemas.openxmlformats.org/officeDocument/2006/relationships/tags" Target="../tags/tag266.xml"/><Relationship Id="rId9" Type="http://schemas.openxmlformats.org/officeDocument/2006/relationships/tags" Target="../tags/tag271.xml"/><Relationship Id="rId14" Type="http://schemas.openxmlformats.org/officeDocument/2006/relationships/tags" Target="../tags/tag276.xml"/><Relationship Id="rId22" Type="http://schemas.openxmlformats.org/officeDocument/2006/relationships/tags" Target="../tags/tag284.xml"/><Relationship Id="rId27" Type="http://schemas.openxmlformats.org/officeDocument/2006/relationships/tags" Target="../tags/tag289.xml"/><Relationship Id="rId30" Type="http://schemas.openxmlformats.org/officeDocument/2006/relationships/tags" Target="../tags/tag292.xml"/><Relationship Id="rId8" Type="http://schemas.openxmlformats.org/officeDocument/2006/relationships/tags" Target="../tags/tag270.xml"/></Relationships>
</file>

<file path=ppt/slides/_rels/slide7.xml.rels><?xml version="1.0" encoding="UTF-8" standalone="yes"?>
<Relationships xmlns="http://schemas.openxmlformats.org/package/2006/relationships"><Relationship Id="rId117" Type="http://schemas.openxmlformats.org/officeDocument/2006/relationships/tags" Target="../tags/tag409.xml"/><Relationship Id="rId21" Type="http://schemas.openxmlformats.org/officeDocument/2006/relationships/tags" Target="../tags/tag313.xml"/><Relationship Id="rId42" Type="http://schemas.openxmlformats.org/officeDocument/2006/relationships/tags" Target="../tags/tag334.xml"/><Relationship Id="rId63" Type="http://schemas.openxmlformats.org/officeDocument/2006/relationships/tags" Target="../tags/tag355.xml"/><Relationship Id="rId84" Type="http://schemas.openxmlformats.org/officeDocument/2006/relationships/tags" Target="../tags/tag376.xml"/><Relationship Id="rId138" Type="http://schemas.openxmlformats.org/officeDocument/2006/relationships/tags" Target="../tags/tag430.xml"/><Relationship Id="rId107" Type="http://schemas.openxmlformats.org/officeDocument/2006/relationships/tags" Target="../tags/tag399.xml"/><Relationship Id="rId11" Type="http://schemas.openxmlformats.org/officeDocument/2006/relationships/tags" Target="../tags/tag303.xml"/><Relationship Id="rId32" Type="http://schemas.openxmlformats.org/officeDocument/2006/relationships/tags" Target="../tags/tag324.xml"/><Relationship Id="rId53" Type="http://schemas.openxmlformats.org/officeDocument/2006/relationships/tags" Target="../tags/tag345.xml"/><Relationship Id="rId74" Type="http://schemas.openxmlformats.org/officeDocument/2006/relationships/tags" Target="../tags/tag366.xml"/><Relationship Id="rId128" Type="http://schemas.openxmlformats.org/officeDocument/2006/relationships/tags" Target="../tags/tag420.xml"/><Relationship Id="rId5" Type="http://schemas.openxmlformats.org/officeDocument/2006/relationships/tags" Target="../tags/tag297.xml"/><Relationship Id="rId90" Type="http://schemas.openxmlformats.org/officeDocument/2006/relationships/tags" Target="../tags/tag382.xml"/><Relationship Id="rId95" Type="http://schemas.openxmlformats.org/officeDocument/2006/relationships/tags" Target="../tags/tag387.xml"/><Relationship Id="rId22" Type="http://schemas.openxmlformats.org/officeDocument/2006/relationships/tags" Target="../tags/tag314.xml"/><Relationship Id="rId27" Type="http://schemas.openxmlformats.org/officeDocument/2006/relationships/tags" Target="../tags/tag319.xml"/><Relationship Id="rId43" Type="http://schemas.openxmlformats.org/officeDocument/2006/relationships/tags" Target="../tags/tag335.xml"/><Relationship Id="rId48" Type="http://schemas.openxmlformats.org/officeDocument/2006/relationships/tags" Target="../tags/tag340.xml"/><Relationship Id="rId64" Type="http://schemas.openxmlformats.org/officeDocument/2006/relationships/tags" Target="../tags/tag356.xml"/><Relationship Id="rId69" Type="http://schemas.openxmlformats.org/officeDocument/2006/relationships/tags" Target="../tags/tag361.xml"/><Relationship Id="rId113" Type="http://schemas.openxmlformats.org/officeDocument/2006/relationships/tags" Target="../tags/tag405.xml"/><Relationship Id="rId118" Type="http://schemas.openxmlformats.org/officeDocument/2006/relationships/tags" Target="../tags/tag410.xml"/><Relationship Id="rId134" Type="http://schemas.openxmlformats.org/officeDocument/2006/relationships/tags" Target="../tags/tag426.xml"/><Relationship Id="rId139" Type="http://schemas.openxmlformats.org/officeDocument/2006/relationships/tags" Target="../tags/tag431.xml"/><Relationship Id="rId80" Type="http://schemas.openxmlformats.org/officeDocument/2006/relationships/tags" Target="../tags/tag372.xml"/><Relationship Id="rId85" Type="http://schemas.openxmlformats.org/officeDocument/2006/relationships/tags" Target="../tags/tag377.xml"/><Relationship Id="rId12" Type="http://schemas.openxmlformats.org/officeDocument/2006/relationships/tags" Target="../tags/tag304.xml"/><Relationship Id="rId17" Type="http://schemas.openxmlformats.org/officeDocument/2006/relationships/tags" Target="../tags/tag309.xml"/><Relationship Id="rId33" Type="http://schemas.openxmlformats.org/officeDocument/2006/relationships/tags" Target="../tags/tag325.xml"/><Relationship Id="rId38" Type="http://schemas.openxmlformats.org/officeDocument/2006/relationships/tags" Target="../tags/tag330.xml"/><Relationship Id="rId59" Type="http://schemas.openxmlformats.org/officeDocument/2006/relationships/tags" Target="../tags/tag351.xml"/><Relationship Id="rId103" Type="http://schemas.openxmlformats.org/officeDocument/2006/relationships/tags" Target="../tags/tag395.xml"/><Relationship Id="rId108" Type="http://schemas.openxmlformats.org/officeDocument/2006/relationships/tags" Target="../tags/tag400.xml"/><Relationship Id="rId124" Type="http://schemas.openxmlformats.org/officeDocument/2006/relationships/tags" Target="../tags/tag416.xml"/><Relationship Id="rId129" Type="http://schemas.openxmlformats.org/officeDocument/2006/relationships/tags" Target="../tags/tag421.xml"/><Relationship Id="rId54" Type="http://schemas.openxmlformats.org/officeDocument/2006/relationships/tags" Target="../tags/tag346.xml"/><Relationship Id="rId70" Type="http://schemas.openxmlformats.org/officeDocument/2006/relationships/tags" Target="../tags/tag362.xml"/><Relationship Id="rId75" Type="http://schemas.openxmlformats.org/officeDocument/2006/relationships/tags" Target="../tags/tag367.xml"/><Relationship Id="rId91" Type="http://schemas.openxmlformats.org/officeDocument/2006/relationships/tags" Target="../tags/tag383.xml"/><Relationship Id="rId96" Type="http://schemas.openxmlformats.org/officeDocument/2006/relationships/tags" Target="../tags/tag388.xml"/><Relationship Id="rId140" Type="http://schemas.openxmlformats.org/officeDocument/2006/relationships/tags" Target="../tags/tag432.xml"/><Relationship Id="rId145" Type="http://schemas.openxmlformats.org/officeDocument/2006/relationships/oleObject" Target="../embeddings/oleObject2.bin"/><Relationship Id="rId1" Type="http://schemas.openxmlformats.org/officeDocument/2006/relationships/tags" Target="../tags/tag293.xml"/><Relationship Id="rId6" Type="http://schemas.openxmlformats.org/officeDocument/2006/relationships/tags" Target="../tags/tag298.xml"/><Relationship Id="rId23" Type="http://schemas.openxmlformats.org/officeDocument/2006/relationships/tags" Target="../tags/tag315.xml"/><Relationship Id="rId28" Type="http://schemas.openxmlformats.org/officeDocument/2006/relationships/tags" Target="../tags/tag320.xml"/><Relationship Id="rId49" Type="http://schemas.openxmlformats.org/officeDocument/2006/relationships/tags" Target="../tags/tag341.xml"/><Relationship Id="rId114" Type="http://schemas.openxmlformats.org/officeDocument/2006/relationships/tags" Target="../tags/tag406.xml"/><Relationship Id="rId119" Type="http://schemas.openxmlformats.org/officeDocument/2006/relationships/tags" Target="../tags/tag411.xml"/><Relationship Id="rId44" Type="http://schemas.openxmlformats.org/officeDocument/2006/relationships/tags" Target="../tags/tag336.xml"/><Relationship Id="rId60" Type="http://schemas.openxmlformats.org/officeDocument/2006/relationships/tags" Target="../tags/tag352.xml"/><Relationship Id="rId65" Type="http://schemas.openxmlformats.org/officeDocument/2006/relationships/tags" Target="../tags/tag357.xml"/><Relationship Id="rId81" Type="http://schemas.openxmlformats.org/officeDocument/2006/relationships/tags" Target="../tags/tag373.xml"/><Relationship Id="rId86" Type="http://schemas.openxmlformats.org/officeDocument/2006/relationships/tags" Target="../tags/tag378.xml"/><Relationship Id="rId130" Type="http://schemas.openxmlformats.org/officeDocument/2006/relationships/tags" Target="../tags/tag422.xml"/><Relationship Id="rId135" Type="http://schemas.openxmlformats.org/officeDocument/2006/relationships/tags" Target="../tags/tag427.xml"/><Relationship Id="rId13" Type="http://schemas.openxmlformats.org/officeDocument/2006/relationships/tags" Target="../tags/tag305.xml"/><Relationship Id="rId18" Type="http://schemas.openxmlformats.org/officeDocument/2006/relationships/tags" Target="../tags/tag310.xml"/><Relationship Id="rId39" Type="http://schemas.openxmlformats.org/officeDocument/2006/relationships/tags" Target="../tags/tag331.xml"/><Relationship Id="rId109" Type="http://schemas.openxmlformats.org/officeDocument/2006/relationships/tags" Target="../tags/tag401.xml"/><Relationship Id="rId34" Type="http://schemas.openxmlformats.org/officeDocument/2006/relationships/tags" Target="../tags/tag326.xml"/><Relationship Id="rId50" Type="http://schemas.openxmlformats.org/officeDocument/2006/relationships/tags" Target="../tags/tag342.xml"/><Relationship Id="rId55" Type="http://schemas.openxmlformats.org/officeDocument/2006/relationships/tags" Target="../tags/tag347.xml"/><Relationship Id="rId76" Type="http://schemas.openxmlformats.org/officeDocument/2006/relationships/tags" Target="../tags/tag368.xml"/><Relationship Id="rId97" Type="http://schemas.openxmlformats.org/officeDocument/2006/relationships/tags" Target="../tags/tag389.xml"/><Relationship Id="rId104" Type="http://schemas.openxmlformats.org/officeDocument/2006/relationships/tags" Target="../tags/tag396.xml"/><Relationship Id="rId120" Type="http://schemas.openxmlformats.org/officeDocument/2006/relationships/tags" Target="../tags/tag412.xml"/><Relationship Id="rId125" Type="http://schemas.openxmlformats.org/officeDocument/2006/relationships/tags" Target="../tags/tag417.xml"/><Relationship Id="rId141" Type="http://schemas.openxmlformats.org/officeDocument/2006/relationships/tags" Target="../tags/tag433.xml"/><Relationship Id="rId146" Type="http://schemas.openxmlformats.org/officeDocument/2006/relationships/image" Target="../media/image6.wmf"/><Relationship Id="rId7" Type="http://schemas.openxmlformats.org/officeDocument/2006/relationships/tags" Target="../tags/tag299.xml"/><Relationship Id="rId71" Type="http://schemas.openxmlformats.org/officeDocument/2006/relationships/tags" Target="../tags/tag363.xml"/><Relationship Id="rId92" Type="http://schemas.openxmlformats.org/officeDocument/2006/relationships/tags" Target="../tags/tag384.xml"/><Relationship Id="rId2" Type="http://schemas.openxmlformats.org/officeDocument/2006/relationships/tags" Target="../tags/tag294.xml"/><Relationship Id="rId29" Type="http://schemas.openxmlformats.org/officeDocument/2006/relationships/tags" Target="../tags/tag321.xml"/><Relationship Id="rId24" Type="http://schemas.openxmlformats.org/officeDocument/2006/relationships/tags" Target="../tags/tag316.xml"/><Relationship Id="rId40" Type="http://schemas.openxmlformats.org/officeDocument/2006/relationships/tags" Target="../tags/tag332.xml"/><Relationship Id="rId45" Type="http://schemas.openxmlformats.org/officeDocument/2006/relationships/tags" Target="../tags/tag337.xml"/><Relationship Id="rId66" Type="http://schemas.openxmlformats.org/officeDocument/2006/relationships/tags" Target="../tags/tag358.xml"/><Relationship Id="rId87" Type="http://schemas.openxmlformats.org/officeDocument/2006/relationships/tags" Target="../tags/tag379.xml"/><Relationship Id="rId110" Type="http://schemas.openxmlformats.org/officeDocument/2006/relationships/tags" Target="../tags/tag402.xml"/><Relationship Id="rId115" Type="http://schemas.openxmlformats.org/officeDocument/2006/relationships/tags" Target="../tags/tag407.xml"/><Relationship Id="rId131" Type="http://schemas.openxmlformats.org/officeDocument/2006/relationships/tags" Target="../tags/tag423.xml"/><Relationship Id="rId136" Type="http://schemas.openxmlformats.org/officeDocument/2006/relationships/tags" Target="../tags/tag428.xml"/><Relationship Id="rId61" Type="http://schemas.openxmlformats.org/officeDocument/2006/relationships/tags" Target="../tags/tag353.xml"/><Relationship Id="rId82" Type="http://schemas.openxmlformats.org/officeDocument/2006/relationships/tags" Target="../tags/tag374.xml"/><Relationship Id="rId19" Type="http://schemas.openxmlformats.org/officeDocument/2006/relationships/tags" Target="../tags/tag311.xml"/><Relationship Id="rId14" Type="http://schemas.openxmlformats.org/officeDocument/2006/relationships/tags" Target="../tags/tag306.xml"/><Relationship Id="rId30" Type="http://schemas.openxmlformats.org/officeDocument/2006/relationships/tags" Target="../tags/tag322.xml"/><Relationship Id="rId35" Type="http://schemas.openxmlformats.org/officeDocument/2006/relationships/tags" Target="../tags/tag327.xml"/><Relationship Id="rId56" Type="http://schemas.openxmlformats.org/officeDocument/2006/relationships/tags" Target="../tags/tag348.xml"/><Relationship Id="rId77" Type="http://schemas.openxmlformats.org/officeDocument/2006/relationships/tags" Target="../tags/tag369.xml"/><Relationship Id="rId100" Type="http://schemas.openxmlformats.org/officeDocument/2006/relationships/tags" Target="../tags/tag392.xml"/><Relationship Id="rId105" Type="http://schemas.openxmlformats.org/officeDocument/2006/relationships/tags" Target="../tags/tag397.xml"/><Relationship Id="rId126" Type="http://schemas.openxmlformats.org/officeDocument/2006/relationships/tags" Target="../tags/tag418.xml"/><Relationship Id="rId147" Type="http://schemas.openxmlformats.org/officeDocument/2006/relationships/oleObject" Target="../embeddings/oleObject3.bin"/><Relationship Id="rId8" Type="http://schemas.openxmlformats.org/officeDocument/2006/relationships/tags" Target="../tags/tag300.xml"/><Relationship Id="rId51" Type="http://schemas.openxmlformats.org/officeDocument/2006/relationships/tags" Target="../tags/tag343.xml"/><Relationship Id="rId72" Type="http://schemas.openxmlformats.org/officeDocument/2006/relationships/tags" Target="../tags/tag364.xml"/><Relationship Id="rId93" Type="http://schemas.openxmlformats.org/officeDocument/2006/relationships/tags" Target="../tags/tag385.xml"/><Relationship Id="rId98" Type="http://schemas.openxmlformats.org/officeDocument/2006/relationships/tags" Target="../tags/tag390.xml"/><Relationship Id="rId121" Type="http://schemas.openxmlformats.org/officeDocument/2006/relationships/tags" Target="../tags/tag413.xml"/><Relationship Id="rId142" Type="http://schemas.openxmlformats.org/officeDocument/2006/relationships/tags" Target="../tags/tag434.xml"/><Relationship Id="rId3" Type="http://schemas.openxmlformats.org/officeDocument/2006/relationships/tags" Target="../tags/tag295.xml"/><Relationship Id="rId25" Type="http://schemas.openxmlformats.org/officeDocument/2006/relationships/tags" Target="../tags/tag317.xml"/><Relationship Id="rId46" Type="http://schemas.openxmlformats.org/officeDocument/2006/relationships/tags" Target="../tags/tag338.xml"/><Relationship Id="rId67" Type="http://schemas.openxmlformats.org/officeDocument/2006/relationships/tags" Target="../tags/tag359.xml"/><Relationship Id="rId116" Type="http://schemas.openxmlformats.org/officeDocument/2006/relationships/tags" Target="../tags/tag408.xml"/><Relationship Id="rId137" Type="http://schemas.openxmlformats.org/officeDocument/2006/relationships/tags" Target="../tags/tag429.xml"/><Relationship Id="rId20" Type="http://schemas.openxmlformats.org/officeDocument/2006/relationships/tags" Target="../tags/tag312.xml"/><Relationship Id="rId41" Type="http://schemas.openxmlformats.org/officeDocument/2006/relationships/tags" Target="../tags/tag333.xml"/><Relationship Id="rId62" Type="http://schemas.openxmlformats.org/officeDocument/2006/relationships/tags" Target="../tags/tag354.xml"/><Relationship Id="rId83" Type="http://schemas.openxmlformats.org/officeDocument/2006/relationships/tags" Target="../tags/tag375.xml"/><Relationship Id="rId88" Type="http://schemas.openxmlformats.org/officeDocument/2006/relationships/tags" Target="../tags/tag380.xml"/><Relationship Id="rId111" Type="http://schemas.openxmlformats.org/officeDocument/2006/relationships/tags" Target="../tags/tag403.xml"/><Relationship Id="rId132" Type="http://schemas.openxmlformats.org/officeDocument/2006/relationships/tags" Target="../tags/tag424.xml"/><Relationship Id="rId15" Type="http://schemas.openxmlformats.org/officeDocument/2006/relationships/tags" Target="../tags/tag307.xml"/><Relationship Id="rId36" Type="http://schemas.openxmlformats.org/officeDocument/2006/relationships/tags" Target="../tags/tag328.xml"/><Relationship Id="rId57" Type="http://schemas.openxmlformats.org/officeDocument/2006/relationships/tags" Target="../tags/tag349.xml"/><Relationship Id="rId106" Type="http://schemas.openxmlformats.org/officeDocument/2006/relationships/tags" Target="../tags/tag398.xml"/><Relationship Id="rId127" Type="http://schemas.openxmlformats.org/officeDocument/2006/relationships/tags" Target="../tags/tag419.xml"/><Relationship Id="rId10" Type="http://schemas.openxmlformats.org/officeDocument/2006/relationships/tags" Target="../tags/tag302.xml"/><Relationship Id="rId31" Type="http://schemas.openxmlformats.org/officeDocument/2006/relationships/tags" Target="../tags/tag323.xml"/><Relationship Id="rId52" Type="http://schemas.openxmlformats.org/officeDocument/2006/relationships/tags" Target="../tags/tag344.xml"/><Relationship Id="rId73" Type="http://schemas.openxmlformats.org/officeDocument/2006/relationships/tags" Target="../tags/tag365.xml"/><Relationship Id="rId78" Type="http://schemas.openxmlformats.org/officeDocument/2006/relationships/tags" Target="../tags/tag370.xml"/><Relationship Id="rId94" Type="http://schemas.openxmlformats.org/officeDocument/2006/relationships/tags" Target="../tags/tag386.xml"/><Relationship Id="rId99" Type="http://schemas.openxmlformats.org/officeDocument/2006/relationships/tags" Target="../tags/tag391.xml"/><Relationship Id="rId101" Type="http://schemas.openxmlformats.org/officeDocument/2006/relationships/tags" Target="../tags/tag393.xml"/><Relationship Id="rId122" Type="http://schemas.openxmlformats.org/officeDocument/2006/relationships/tags" Target="../tags/tag414.xml"/><Relationship Id="rId143" Type="http://schemas.openxmlformats.org/officeDocument/2006/relationships/tags" Target="../tags/tag435.xml"/><Relationship Id="rId148" Type="http://schemas.openxmlformats.org/officeDocument/2006/relationships/image" Target="../media/image7.wmf"/><Relationship Id="rId4" Type="http://schemas.openxmlformats.org/officeDocument/2006/relationships/tags" Target="../tags/tag296.xml"/><Relationship Id="rId9" Type="http://schemas.openxmlformats.org/officeDocument/2006/relationships/tags" Target="../tags/tag301.xml"/><Relationship Id="rId26" Type="http://schemas.openxmlformats.org/officeDocument/2006/relationships/tags" Target="../tags/tag318.xml"/><Relationship Id="rId47" Type="http://schemas.openxmlformats.org/officeDocument/2006/relationships/tags" Target="../tags/tag339.xml"/><Relationship Id="rId68" Type="http://schemas.openxmlformats.org/officeDocument/2006/relationships/tags" Target="../tags/tag360.xml"/><Relationship Id="rId89" Type="http://schemas.openxmlformats.org/officeDocument/2006/relationships/tags" Target="../tags/tag381.xml"/><Relationship Id="rId112" Type="http://schemas.openxmlformats.org/officeDocument/2006/relationships/tags" Target="../tags/tag404.xml"/><Relationship Id="rId133" Type="http://schemas.openxmlformats.org/officeDocument/2006/relationships/tags" Target="../tags/tag425.xml"/><Relationship Id="rId16" Type="http://schemas.openxmlformats.org/officeDocument/2006/relationships/tags" Target="../tags/tag308.xml"/><Relationship Id="rId37" Type="http://schemas.openxmlformats.org/officeDocument/2006/relationships/tags" Target="../tags/tag329.xml"/><Relationship Id="rId58" Type="http://schemas.openxmlformats.org/officeDocument/2006/relationships/tags" Target="../tags/tag350.xml"/><Relationship Id="rId79" Type="http://schemas.openxmlformats.org/officeDocument/2006/relationships/tags" Target="../tags/tag371.xml"/><Relationship Id="rId102" Type="http://schemas.openxmlformats.org/officeDocument/2006/relationships/tags" Target="../tags/tag394.xml"/><Relationship Id="rId123" Type="http://schemas.openxmlformats.org/officeDocument/2006/relationships/tags" Target="../tags/tag415.xml"/><Relationship Id="rId14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JPG"/><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17" Type="http://schemas.openxmlformats.org/officeDocument/2006/relationships/tags" Target="../tags/tag552.xml"/><Relationship Id="rId21" Type="http://schemas.openxmlformats.org/officeDocument/2006/relationships/tags" Target="../tags/tag456.xml"/><Relationship Id="rId42" Type="http://schemas.openxmlformats.org/officeDocument/2006/relationships/tags" Target="../tags/tag477.xml"/><Relationship Id="rId63" Type="http://schemas.openxmlformats.org/officeDocument/2006/relationships/tags" Target="../tags/tag498.xml"/><Relationship Id="rId84" Type="http://schemas.openxmlformats.org/officeDocument/2006/relationships/tags" Target="../tags/tag519.xml"/><Relationship Id="rId138" Type="http://schemas.openxmlformats.org/officeDocument/2006/relationships/tags" Target="../tags/tag573.xml"/><Relationship Id="rId159" Type="http://schemas.openxmlformats.org/officeDocument/2006/relationships/tags" Target="../tags/tag594.xml"/><Relationship Id="rId170" Type="http://schemas.openxmlformats.org/officeDocument/2006/relationships/tags" Target="../tags/tag605.xml"/><Relationship Id="rId107" Type="http://schemas.openxmlformats.org/officeDocument/2006/relationships/tags" Target="../tags/tag542.xml"/><Relationship Id="rId11" Type="http://schemas.openxmlformats.org/officeDocument/2006/relationships/tags" Target="../tags/tag446.xml"/><Relationship Id="rId32" Type="http://schemas.openxmlformats.org/officeDocument/2006/relationships/tags" Target="../tags/tag467.xml"/><Relationship Id="rId53" Type="http://schemas.openxmlformats.org/officeDocument/2006/relationships/tags" Target="../tags/tag488.xml"/><Relationship Id="rId74" Type="http://schemas.openxmlformats.org/officeDocument/2006/relationships/tags" Target="../tags/tag509.xml"/><Relationship Id="rId128" Type="http://schemas.openxmlformats.org/officeDocument/2006/relationships/tags" Target="../tags/tag563.xml"/><Relationship Id="rId149" Type="http://schemas.openxmlformats.org/officeDocument/2006/relationships/tags" Target="../tags/tag584.xml"/><Relationship Id="rId5" Type="http://schemas.openxmlformats.org/officeDocument/2006/relationships/tags" Target="../tags/tag440.xml"/><Relationship Id="rId95" Type="http://schemas.openxmlformats.org/officeDocument/2006/relationships/tags" Target="../tags/tag530.xml"/><Relationship Id="rId160" Type="http://schemas.openxmlformats.org/officeDocument/2006/relationships/tags" Target="../tags/tag595.xml"/><Relationship Id="rId22" Type="http://schemas.openxmlformats.org/officeDocument/2006/relationships/tags" Target="../tags/tag457.xml"/><Relationship Id="rId43" Type="http://schemas.openxmlformats.org/officeDocument/2006/relationships/tags" Target="../tags/tag478.xml"/><Relationship Id="rId64" Type="http://schemas.openxmlformats.org/officeDocument/2006/relationships/tags" Target="../tags/tag499.xml"/><Relationship Id="rId118" Type="http://schemas.openxmlformats.org/officeDocument/2006/relationships/tags" Target="../tags/tag553.xml"/><Relationship Id="rId139" Type="http://schemas.openxmlformats.org/officeDocument/2006/relationships/tags" Target="../tags/tag574.xml"/><Relationship Id="rId85" Type="http://schemas.openxmlformats.org/officeDocument/2006/relationships/tags" Target="../tags/tag520.xml"/><Relationship Id="rId150" Type="http://schemas.openxmlformats.org/officeDocument/2006/relationships/tags" Target="../tags/tag585.xml"/><Relationship Id="rId171" Type="http://schemas.openxmlformats.org/officeDocument/2006/relationships/tags" Target="../tags/tag606.xml"/><Relationship Id="rId12" Type="http://schemas.openxmlformats.org/officeDocument/2006/relationships/tags" Target="../tags/tag447.xml"/><Relationship Id="rId33" Type="http://schemas.openxmlformats.org/officeDocument/2006/relationships/tags" Target="../tags/tag468.xml"/><Relationship Id="rId108" Type="http://schemas.openxmlformats.org/officeDocument/2006/relationships/tags" Target="../tags/tag543.xml"/><Relationship Id="rId129" Type="http://schemas.openxmlformats.org/officeDocument/2006/relationships/tags" Target="../tags/tag564.xml"/><Relationship Id="rId54" Type="http://schemas.openxmlformats.org/officeDocument/2006/relationships/tags" Target="../tags/tag489.xml"/><Relationship Id="rId75" Type="http://schemas.openxmlformats.org/officeDocument/2006/relationships/tags" Target="../tags/tag510.xml"/><Relationship Id="rId96" Type="http://schemas.openxmlformats.org/officeDocument/2006/relationships/tags" Target="../tags/tag531.xml"/><Relationship Id="rId140" Type="http://schemas.openxmlformats.org/officeDocument/2006/relationships/tags" Target="../tags/tag575.xml"/><Relationship Id="rId161" Type="http://schemas.openxmlformats.org/officeDocument/2006/relationships/tags" Target="../tags/tag596.xml"/><Relationship Id="rId1" Type="http://schemas.openxmlformats.org/officeDocument/2006/relationships/tags" Target="../tags/tag436.xml"/><Relationship Id="rId6" Type="http://schemas.openxmlformats.org/officeDocument/2006/relationships/tags" Target="../tags/tag441.xml"/><Relationship Id="rId23" Type="http://schemas.openxmlformats.org/officeDocument/2006/relationships/tags" Target="../tags/tag458.xml"/><Relationship Id="rId28" Type="http://schemas.openxmlformats.org/officeDocument/2006/relationships/tags" Target="../tags/tag463.xml"/><Relationship Id="rId49" Type="http://schemas.openxmlformats.org/officeDocument/2006/relationships/tags" Target="../tags/tag484.xml"/><Relationship Id="rId114" Type="http://schemas.openxmlformats.org/officeDocument/2006/relationships/tags" Target="../tags/tag549.xml"/><Relationship Id="rId119" Type="http://schemas.openxmlformats.org/officeDocument/2006/relationships/tags" Target="../tags/tag554.xml"/><Relationship Id="rId44" Type="http://schemas.openxmlformats.org/officeDocument/2006/relationships/tags" Target="../tags/tag479.xml"/><Relationship Id="rId60" Type="http://schemas.openxmlformats.org/officeDocument/2006/relationships/tags" Target="../tags/tag495.xml"/><Relationship Id="rId65" Type="http://schemas.openxmlformats.org/officeDocument/2006/relationships/tags" Target="../tags/tag500.xml"/><Relationship Id="rId81" Type="http://schemas.openxmlformats.org/officeDocument/2006/relationships/tags" Target="../tags/tag516.xml"/><Relationship Id="rId86" Type="http://schemas.openxmlformats.org/officeDocument/2006/relationships/tags" Target="../tags/tag521.xml"/><Relationship Id="rId130" Type="http://schemas.openxmlformats.org/officeDocument/2006/relationships/tags" Target="../tags/tag565.xml"/><Relationship Id="rId135" Type="http://schemas.openxmlformats.org/officeDocument/2006/relationships/tags" Target="../tags/tag570.xml"/><Relationship Id="rId151" Type="http://schemas.openxmlformats.org/officeDocument/2006/relationships/tags" Target="../tags/tag586.xml"/><Relationship Id="rId156" Type="http://schemas.openxmlformats.org/officeDocument/2006/relationships/tags" Target="../tags/tag591.xml"/><Relationship Id="rId172" Type="http://schemas.openxmlformats.org/officeDocument/2006/relationships/tags" Target="../tags/tag607.xml"/><Relationship Id="rId13" Type="http://schemas.openxmlformats.org/officeDocument/2006/relationships/tags" Target="../tags/tag448.xml"/><Relationship Id="rId18" Type="http://schemas.openxmlformats.org/officeDocument/2006/relationships/tags" Target="../tags/tag453.xml"/><Relationship Id="rId39" Type="http://schemas.openxmlformats.org/officeDocument/2006/relationships/tags" Target="../tags/tag474.xml"/><Relationship Id="rId109" Type="http://schemas.openxmlformats.org/officeDocument/2006/relationships/tags" Target="../tags/tag544.xml"/><Relationship Id="rId34" Type="http://schemas.openxmlformats.org/officeDocument/2006/relationships/tags" Target="../tags/tag469.xml"/><Relationship Id="rId50" Type="http://schemas.openxmlformats.org/officeDocument/2006/relationships/tags" Target="../tags/tag485.xml"/><Relationship Id="rId55" Type="http://schemas.openxmlformats.org/officeDocument/2006/relationships/tags" Target="../tags/tag490.xml"/><Relationship Id="rId76" Type="http://schemas.openxmlformats.org/officeDocument/2006/relationships/tags" Target="../tags/tag511.xml"/><Relationship Id="rId97" Type="http://schemas.openxmlformats.org/officeDocument/2006/relationships/tags" Target="../tags/tag532.xml"/><Relationship Id="rId104" Type="http://schemas.openxmlformats.org/officeDocument/2006/relationships/tags" Target="../tags/tag539.xml"/><Relationship Id="rId120" Type="http://schemas.openxmlformats.org/officeDocument/2006/relationships/tags" Target="../tags/tag555.xml"/><Relationship Id="rId125" Type="http://schemas.openxmlformats.org/officeDocument/2006/relationships/tags" Target="../tags/tag560.xml"/><Relationship Id="rId141" Type="http://schemas.openxmlformats.org/officeDocument/2006/relationships/tags" Target="../tags/tag576.xml"/><Relationship Id="rId146" Type="http://schemas.openxmlformats.org/officeDocument/2006/relationships/tags" Target="../tags/tag581.xml"/><Relationship Id="rId167" Type="http://schemas.openxmlformats.org/officeDocument/2006/relationships/tags" Target="../tags/tag602.xml"/><Relationship Id="rId7" Type="http://schemas.openxmlformats.org/officeDocument/2006/relationships/tags" Target="../tags/tag442.xml"/><Relationship Id="rId71" Type="http://schemas.openxmlformats.org/officeDocument/2006/relationships/tags" Target="../tags/tag506.xml"/><Relationship Id="rId92" Type="http://schemas.openxmlformats.org/officeDocument/2006/relationships/tags" Target="../tags/tag527.xml"/><Relationship Id="rId162" Type="http://schemas.openxmlformats.org/officeDocument/2006/relationships/tags" Target="../tags/tag597.xml"/><Relationship Id="rId2" Type="http://schemas.openxmlformats.org/officeDocument/2006/relationships/tags" Target="../tags/tag437.xml"/><Relationship Id="rId29" Type="http://schemas.openxmlformats.org/officeDocument/2006/relationships/tags" Target="../tags/tag464.xml"/><Relationship Id="rId24" Type="http://schemas.openxmlformats.org/officeDocument/2006/relationships/tags" Target="../tags/tag459.xml"/><Relationship Id="rId40" Type="http://schemas.openxmlformats.org/officeDocument/2006/relationships/tags" Target="../tags/tag475.xml"/><Relationship Id="rId45" Type="http://schemas.openxmlformats.org/officeDocument/2006/relationships/tags" Target="../tags/tag480.xml"/><Relationship Id="rId66" Type="http://schemas.openxmlformats.org/officeDocument/2006/relationships/tags" Target="../tags/tag501.xml"/><Relationship Id="rId87" Type="http://schemas.openxmlformats.org/officeDocument/2006/relationships/tags" Target="../tags/tag522.xml"/><Relationship Id="rId110" Type="http://schemas.openxmlformats.org/officeDocument/2006/relationships/tags" Target="../tags/tag545.xml"/><Relationship Id="rId115" Type="http://schemas.openxmlformats.org/officeDocument/2006/relationships/tags" Target="../tags/tag550.xml"/><Relationship Id="rId131" Type="http://schemas.openxmlformats.org/officeDocument/2006/relationships/tags" Target="../tags/tag566.xml"/><Relationship Id="rId136" Type="http://schemas.openxmlformats.org/officeDocument/2006/relationships/tags" Target="../tags/tag571.xml"/><Relationship Id="rId157" Type="http://schemas.openxmlformats.org/officeDocument/2006/relationships/tags" Target="../tags/tag592.xml"/><Relationship Id="rId61" Type="http://schemas.openxmlformats.org/officeDocument/2006/relationships/tags" Target="../tags/tag496.xml"/><Relationship Id="rId82" Type="http://schemas.openxmlformats.org/officeDocument/2006/relationships/tags" Target="../tags/tag517.xml"/><Relationship Id="rId152" Type="http://schemas.openxmlformats.org/officeDocument/2006/relationships/tags" Target="../tags/tag587.xml"/><Relationship Id="rId173" Type="http://schemas.openxmlformats.org/officeDocument/2006/relationships/tags" Target="../tags/tag608.xml"/><Relationship Id="rId19" Type="http://schemas.openxmlformats.org/officeDocument/2006/relationships/tags" Target="../tags/tag454.xml"/><Relationship Id="rId14" Type="http://schemas.openxmlformats.org/officeDocument/2006/relationships/tags" Target="../tags/tag449.xml"/><Relationship Id="rId30" Type="http://schemas.openxmlformats.org/officeDocument/2006/relationships/tags" Target="../tags/tag465.xml"/><Relationship Id="rId35" Type="http://schemas.openxmlformats.org/officeDocument/2006/relationships/tags" Target="../tags/tag470.xml"/><Relationship Id="rId56" Type="http://schemas.openxmlformats.org/officeDocument/2006/relationships/tags" Target="../tags/tag491.xml"/><Relationship Id="rId77" Type="http://schemas.openxmlformats.org/officeDocument/2006/relationships/tags" Target="../tags/tag512.xml"/><Relationship Id="rId100" Type="http://schemas.openxmlformats.org/officeDocument/2006/relationships/tags" Target="../tags/tag535.xml"/><Relationship Id="rId105" Type="http://schemas.openxmlformats.org/officeDocument/2006/relationships/tags" Target="../tags/tag540.xml"/><Relationship Id="rId126" Type="http://schemas.openxmlformats.org/officeDocument/2006/relationships/tags" Target="../tags/tag561.xml"/><Relationship Id="rId147" Type="http://schemas.openxmlformats.org/officeDocument/2006/relationships/tags" Target="../tags/tag582.xml"/><Relationship Id="rId168" Type="http://schemas.openxmlformats.org/officeDocument/2006/relationships/tags" Target="../tags/tag603.xml"/><Relationship Id="rId8" Type="http://schemas.openxmlformats.org/officeDocument/2006/relationships/tags" Target="../tags/tag443.xml"/><Relationship Id="rId51" Type="http://schemas.openxmlformats.org/officeDocument/2006/relationships/tags" Target="../tags/tag486.xml"/><Relationship Id="rId72" Type="http://schemas.openxmlformats.org/officeDocument/2006/relationships/tags" Target="../tags/tag507.xml"/><Relationship Id="rId93" Type="http://schemas.openxmlformats.org/officeDocument/2006/relationships/tags" Target="../tags/tag528.xml"/><Relationship Id="rId98" Type="http://schemas.openxmlformats.org/officeDocument/2006/relationships/tags" Target="../tags/tag533.xml"/><Relationship Id="rId121" Type="http://schemas.openxmlformats.org/officeDocument/2006/relationships/tags" Target="../tags/tag556.xml"/><Relationship Id="rId142" Type="http://schemas.openxmlformats.org/officeDocument/2006/relationships/tags" Target="../tags/tag577.xml"/><Relationship Id="rId163" Type="http://schemas.openxmlformats.org/officeDocument/2006/relationships/tags" Target="../tags/tag598.xml"/><Relationship Id="rId3" Type="http://schemas.openxmlformats.org/officeDocument/2006/relationships/tags" Target="../tags/tag438.xml"/><Relationship Id="rId25" Type="http://schemas.openxmlformats.org/officeDocument/2006/relationships/tags" Target="../tags/tag460.xml"/><Relationship Id="rId46" Type="http://schemas.openxmlformats.org/officeDocument/2006/relationships/tags" Target="../tags/tag481.xml"/><Relationship Id="rId67" Type="http://schemas.openxmlformats.org/officeDocument/2006/relationships/tags" Target="../tags/tag502.xml"/><Relationship Id="rId116" Type="http://schemas.openxmlformats.org/officeDocument/2006/relationships/tags" Target="../tags/tag551.xml"/><Relationship Id="rId137" Type="http://schemas.openxmlformats.org/officeDocument/2006/relationships/tags" Target="../tags/tag572.xml"/><Relationship Id="rId158" Type="http://schemas.openxmlformats.org/officeDocument/2006/relationships/tags" Target="../tags/tag593.xml"/><Relationship Id="rId20" Type="http://schemas.openxmlformats.org/officeDocument/2006/relationships/tags" Target="../tags/tag455.xml"/><Relationship Id="rId41" Type="http://schemas.openxmlformats.org/officeDocument/2006/relationships/tags" Target="../tags/tag476.xml"/><Relationship Id="rId62" Type="http://schemas.openxmlformats.org/officeDocument/2006/relationships/tags" Target="../tags/tag497.xml"/><Relationship Id="rId83" Type="http://schemas.openxmlformats.org/officeDocument/2006/relationships/tags" Target="../tags/tag518.xml"/><Relationship Id="rId88" Type="http://schemas.openxmlformats.org/officeDocument/2006/relationships/tags" Target="../tags/tag523.xml"/><Relationship Id="rId111" Type="http://schemas.openxmlformats.org/officeDocument/2006/relationships/tags" Target="../tags/tag546.xml"/><Relationship Id="rId132" Type="http://schemas.openxmlformats.org/officeDocument/2006/relationships/tags" Target="../tags/tag567.xml"/><Relationship Id="rId153" Type="http://schemas.openxmlformats.org/officeDocument/2006/relationships/tags" Target="../tags/tag588.xml"/><Relationship Id="rId174" Type="http://schemas.openxmlformats.org/officeDocument/2006/relationships/tags" Target="../tags/tag609.xml"/><Relationship Id="rId15" Type="http://schemas.openxmlformats.org/officeDocument/2006/relationships/tags" Target="../tags/tag450.xml"/><Relationship Id="rId36" Type="http://schemas.openxmlformats.org/officeDocument/2006/relationships/tags" Target="../tags/tag471.xml"/><Relationship Id="rId57" Type="http://schemas.openxmlformats.org/officeDocument/2006/relationships/tags" Target="../tags/tag492.xml"/><Relationship Id="rId106" Type="http://schemas.openxmlformats.org/officeDocument/2006/relationships/tags" Target="../tags/tag541.xml"/><Relationship Id="rId127" Type="http://schemas.openxmlformats.org/officeDocument/2006/relationships/tags" Target="../tags/tag562.xml"/><Relationship Id="rId10" Type="http://schemas.openxmlformats.org/officeDocument/2006/relationships/tags" Target="../tags/tag445.xml"/><Relationship Id="rId31" Type="http://schemas.openxmlformats.org/officeDocument/2006/relationships/tags" Target="../tags/tag466.xml"/><Relationship Id="rId52" Type="http://schemas.openxmlformats.org/officeDocument/2006/relationships/tags" Target="../tags/tag487.xml"/><Relationship Id="rId73" Type="http://schemas.openxmlformats.org/officeDocument/2006/relationships/tags" Target="../tags/tag508.xml"/><Relationship Id="rId78" Type="http://schemas.openxmlformats.org/officeDocument/2006/relationships/tags" Target="../tags/tag513.xml"/><Relationship Id="rId94" Type="http://schemas.openxmlformats.org/officeDocument/2006/relationships/tags" Target="../tags/tag529.xml"/><Relationship Id="rId99" Type="http://schemas.openxmlformats.org/officeDocument/2006/relationships/tags" Target="../tags/tag534.xml"/><Relationship Id="rId101" Type="http://schemas.openxmlformats.org/officeDocument/2006/relationships/tags" Target="../tags/tag536.xml"/><Relationship Id="rId122" Type="http://schemas.openxmlformats.org/officeDocument/2006/relationships/tags" Target="../tags/tag557.xml"/><Relationship Id="rId143" Type="http://schemas.openxmlformats.org/officeDocument/2006/relationships/tags" Target="../tags/tag578.xml"/><Relationship Id="rId148" Type="http://schemas.openxmlformats.org/officeDocument/2006/relationships/tags" Target="../tags/tag583.xml"/><Relationship Id="rId164" Type="http://schemas.openxmlformats.org/officeDocument/2006/relationships/tags" Target="../tags/tag599.xml"/><Relationship Id="rId169" Type="http://schemas.openxmlformats.org/officeDocument/2006/relationships/tags" Target="../tags/tag604.xml"/><Relationship Id="rId4" Type="http://schemas.openxmlformats.org/officeDocument/2006/relationships/tags" Target="../tags/tag439.xml"/><Relationship Id="rId9" Type="http://schemas.openxmlformats.org/officeDocument/2006/relationships/tags" Target="../tags/tag444.xml"/><Relationship Id="rId26" Type="http://schemas.openxmlformats.org/officeDocument/2006/relationships/tags" Target="../tags/tag461.xml"/><Relationship Id="rId47" Type="http://schemas.openxmlformats.org/officeDocument/2006/relationships/tags" Target="../tags/tag482.xml"/><Relationship Id="rId68" Type="http://schemas.openxmlformats.org/officeDocument/2006/relationships/tags" Target="../tags/tag503.xml"/><Relationship Id="rId89" Type="http://schemas.openxmlformats.org/officeDocument/2006/relationships/tags" Target="../tags/tag524.xml"/><Relationship Id="rId112" Type="http://schemas.openxmlformats.org/officeDocument/2006/relationships/tags" Target="../tags/tag547.xml"/><Relationship Id="rId133" Type="http://schemas.openxmlformats.org/officeDocument/2006/relationships/tags" Target="../tags/tag568.xml"/><Relationship Id="rId154" Type="http://schemas.openxmlformats.org/officeDocument/2006/relationships/tags" Target="../tags/tag589.xml"/><Relationship Id="rId175" Type="http://schemas.openxmlformats.org/officeDocument/2006/relationships/slideLayout" Target="../slideLayouts/slideLayout2.xml"/><Relationship Id="rId16" Type="http://schemas.openxmlformats.org/officeDocument/2006/relationships/tags" Target="../tags/tag451.xml"/><Relationship Id="rId37" Type="http://schemas.openxmlformats.org/officeDocument/2006/relationships/tags" Target="../tags/tag472.xml"/><Relationship Id="rId58" Type="http://schemas.openxmlformats.org/officeDocument/2006/relationships/tags" Target="../tags/tag493.xml"/><Relationship Id="rId79" Type="http://schemas.openxmlformats.org/officeDocument/2006/relationships/tags" Target="../tags/tag514.xml"/><Relationship Id="rId102" Type="http://schemas.openxmlformats.org/officeDocument/2006/relationships/tags" Target="../tags/tag537.xml"/><Relationship Id="rId123" Type="http://schemas.openxmlformats.org/officeDocument/2006/relationships/tags" Target="../tags/tag558.xml"/><Relationship Id="rId144" Type="http://schemas.openxmlformats.org/officeDocument/2006/relationships/tags" Target="../tags/tag579.xml"/><Relationship Id="rId90" Type="http://schemas.openxmlformats.org/officeDocument/2006/relationships/tags" Target="../tags/tag525.xml"/><Relationship Id="rId165" Type="http://schemas.openxmlformats.org/officeDocument/2006/relationships/tags" Target="../tags/tag600.xml"/><Relationship Id="rId27" Type="http://schemas.openxmlformats.org/officeDocument/2006/relationships/tags" Target="../tags/tag462.xml"/><Relationship Id="rId48" Type="http://schemas.openxmlformats.org/officeDocument/2006/relationships/tags" Target="../tags/tag483.xml"/><Relationship Id="rId69" Type="http://schemas.openxmlformats.org/officeDocument/2006/relationships/tags" Target="../tags/tag504.xml"/><Relationship Id="rId113" Type="http://schemas.openxmlformats.org/officeDocument/2006/relationships/tags" Target="../tags/tag548.xml"/><Relationship Id="rId134" Type="http://schemas.openxmlformats.org/officeDocument/2006/relationships/tags" Target="../tags/tag569.xml"/><Relationship Id="rId80" Type="http://schemas.openxmlformats.org/officeDocument/2006/relationships/tags" Target="../tags/tag515.xml"/><Relationship Id="rId155" Type="http://schemas.openxmlformats.org/officeDocument/2006/relationships/tags" Target="../tags/tag590.xml"/><Relationship Id="rId17" Type="http://schemas.openxmlformats.org/officeDocument/2006/relationships/tags" Target="../tags/tag452.xml"/><Relationship Id="rId38" Type="http://schemas.openxmlformats.org/officeDocument/2006/relationships/tags" Target="../tags/tag473.xml"/><Relationship Id="rId59" Type="http://schemas.openxmlformats.org/officeDocument/2006/relationships/tags" Target="../tags/tag494.xml"/><Relationship Id="rId103" Type="http://schemas.openxmlformats.org/officeDocument/2006/relationships/tags" Target="../tags/tag538.xml"/><Relationship Id="rId124" Type="http://schemas.openxmlformats.org/officeDocument/2006/relationships/tags" Target="../tags/tag559.xml"/><Relationship Id="rId70" Type="http://schemas.openxmlformats.org/officeDocument/2006/relationships/tags" Target="../tags/tag505.xml"/><Relationship Id="rId91" Type="http://schemas.openxmlformats.org/officeDocument/2006/relationships/tags" Target="../tags/tag526.xml"/><Relationship Id="rId145" Type="http://schemas.openxmlformats.org/officeDocument/2006/relationships/tags" Target="../tags/tag580.xml"/><Relationship Id="rId166" Type="http://schemas.openxmlformats.org/officeDocument/2006/relationships/tags" Target="../tags/tag60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9.3</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The Distribution of the Sample Mean and the Central Limit Theorem</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entral Limit Theorem (cont.)</a:t>
            </a:r>
          </a:p>
        </p:txBody>
      </p:sp>
      <p:sp>
        <p:nvSpPr>
          <p:cNvPr id="3" name="Rectangle 2">
            <a:extLst>
              <a:ext uri="{FF2B5EF4-FFF2-40B4-BE49-F238E27FC236}">
                <a16:creationId xmlns:a16="http://schemas.microsoft.com/office/drawing/2014/main" id="{9258FE67-368C-4F52-9C0D-1FCFAD081983}"/>
              </a:ext>
            </a:extLst>
          </p:cNvPr>
          <p:cNvSpPr/>
          <p:nvPr/>
        </p:nvSpPr>
        <p:spPr>
          <a:xfrm>
            <a:off x="457200" y="5269468"/>
            <a:ext cx="6324600" cy="369332"/>
          </a:xfrm>
          <a:prstGeom prst="rect">
            <a:avLst/>
          </a:prstGeom>
        </p:spPr>
        <p:txBody>
          <a:bodyPr wrap="square">
            <a:spAutoFit/>
          </a:bodyPr>
          <a:lstStyle/>
          <a:p>
            <a:r>
              <a:rPr lang="en-US" dirty="0">
                <a:latin typeface="Dcss10"/>
              </a:rPr>
              <a:t>http://onlinestatbook.com/stat_sim/sampling_dist/index.html</a:t>
            </a:r>
            <a:endParaRPr lang="en-US" dirty="0"/>
          </a:p>
        </p:txBody>
      </p:sp>
      <p:sp>
        <p:nvSpPr>
          <p:cNvPr id="70" name="SMARTInkShape-2081">
            <a:extLst>
              <a:ext uri="{FF2B5EF4-FFF2-40B4-BE49-F238E27FC236}">
                <a16:creationId xmlns:a16="http://schemas.microsoft.com/office/drawing/2014/main" id="{05F0D45C-A96C-746B-5202-4E7F08B58FA4}"/>
              </a:ext>
            </a:extLst>
          </p:cNvPr>
          <p:cNvSpPr/>
          <p:nvPr>
            <p:custDataLst>
              <p:tags r:id="rId1"/>
            </p:custDataLst>
          </p:nvPr>
        </p:nvSpPr>
        <p:spPr>
          <a:xfrm>
            <a:off x="6572250" y="2238491"/>
            <a:ext cx="1" cy="9410"/>
          </a:xfrm>
          <a:custGeom>
            <a:avLst/>
            <a:gdLst/>
            <a:ahLst/>
            <a:cxnLst/>
            <a:rect l="0" t="0" r="0" b="0"/>
            <a:pathLst>
              <a:path w="1" h="9410">
                <a:moveTo>
                  <a:pt x="0" y="9409"/>
                </a:moveTo>
                <a:lnTo>
                  <a:pt x="0" y="9409"/>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082">
            <a:extLst>
              <a:ext uri="{FF2B5EF4-FFF2-40B4-BE49-F238E27FC236}">
                <a16:creationId xmlns:a16="http://schemas.microsoft.com/office/drawing/2014/main" id="{0FB8FFFC-0485-EF0F-B4BE-E071D46E0C0D}"/>
              </a:ext>
            </a:extLst>
          </p:cNvPr>
          <p:cNvSpPr/>
          <p:nvPr>
            <p:custDataLst>
              <p:tags r:id="rId2"/>
            </p:custDataLst>
          </p:nvPr>
        </p:nvSpPr>
        <p:spPr>
          <a:xfrm>
            <a:off x="6096000" y="2095514"/>
            <a:ext cx="236156" cy="152370"/>
          </a:xfrm>
          <a:custGeom>
            <a:avLst/>
            <a:gdLst/>
            <a:ahLst/>
            <a:cxnLst/>
            <a:rect l="0" t="0" r="0" b="0"/>
            <a:pathLst>
              <a:path w="236156" h="152370">
                <a:moveTo>
                  <a:pt x="0" y="9511"/>
                </a:moveTo>
                <a:lnTo>
                  <a:pt x="0" y="9511"/>
                </a:lnTo>
                <a:lnTo>
                  <a:pt x="20696" y="8453"/>
                </a:lnTo>
                <a:lnTo>
                  <a:pt x="39993" y="1972"/>
                </a:lnTo>
                <a:lnTo>
                  <a:pt x="72549" y="102"/>
                </a:lnTo>
                <a:lnTo>
                  <a:pt x="77400" y="2860"/>
                </a:lnTo>
                <a:lnTo>
                  <a:pt x="80174" y="5077"/>
                </a:lnTo>
                <a:lnTo>
                  <a:pt x="80966" y="9730"/>
                </a:lnTo>
                <a:lnTo>
                  <a:pt x="77024" y="30390"/>
                </a:lnTo>
                <a:lnTo>
                  <a:pt x="60119" y="77322"/>
                </a:lnTo>
                <a:lnTo>
                  <a:pt x="45627" y="122205"/>
                </a:lnTo>
                <a:lnTo>
                  <a:pt x="39587" y="131137"/>
                </a:lnTo>
                <a:lnTo>
                  <a:pt x="41583" y="129536"/>
                </a:lnTo>
                <a:lnTo>
                  <a:pt x="43597" y="127628"/>
                </a:lnTo>
                <a:lnTo>
                  <a:pt x="45835" y="122685"/>
                </a:lnTo>
                <a:lnTo>
                  <a:pt x="46431" y="119885"/>
                </a:lnTo>
                <a:lnTo>
                  <a:pt x="84173" y="72796"/>
                </a:lnTo>
                <a:lnTo>
                  <a:pt x="117336" y="38476"/>
                </a:lnTo>
                <a:lnTo>
                  <a:pt x="138130" y="24796"/>
                </a:lnTo>
                <a:lnTo>
                  <a:pt x="179408" y="9180"/>
                </a:lnTo>
                <a:lnTo>
                  <a:pt x="199561" y="2710"/>
                </a:lnTo>
                <a:lnTo>
                  <a:pt x="228108" y="0"/>
                </a:lnTo>
                <a:lnTo>
                  <a:pt x="236074" y="28249"/>
                </a:lnTo>
                <a:lnTo>
                  <a:pt x="236155" y="42181"/>
                </a:lnTo>
                <a:lnTo>
                  <a:pt x="229805" y="86250"/>
                </a:lnTo>
                <a:lnTo>
                  <a:pt x="220506" y="132796"/>
                </a:lnTo>
                <a:lnTo>
                  <a:pt x="219075" y="152369"/>
                </a:lnTo>
                <a:lnTo>
                  <a:pt x="219075" y="143253"/>
                </a:lnTo>
                <a:lnTo>
                  <a:pt x="209550" y="1428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083">
            <a:extLst>
              <a:ext uri="{FF2B5EF4-FFF2-40B4-BE49-F238E27FC236}">
                <a16:creationId xmlns:a16="http://schemas.microsoft.com/office/drawing/2014/main" id="{A3D69B58-9B28-A8C4-D5FE-F7C43FC38F67}"/>
              </a:ext>
            </a:extLst>
          </p:cNvPr>
          <p:cNvSpPr/>
          <p:nvPr>
            <p:custDataLst>
              <p:tags r:id="rId3"/>
            </p:custDataLst>
          </p:nvPr>
        </p:nvSpPr>
        <p:spPr>
          <a:xfrm>
            <a:off x="5020538" y="2039460"/>
            <a:ext cx="560989" cy="355424"/>
          </a:xfrm>
          <a:custGeom>
            <a:avLst/>
            <a:gdLst/>
            <a:ahLst/>
            <a:cxnLst/>
            <a:rect l="0" t="0" r="0" b="0"/>
            <a:pathLst>
              <a:path w="560989" h="355424">
                <a:moveTo>
                  <a:pt x="122962" y="103665"/>
                </a:moveTo>
                <a:lnTo>
                  <a:pt x="122962" y="103665"/>
                </a:lnTo>
                <a:lnTo>
                  <a:pt x="122962" y="95464"/>
                </a:lnTo>
                <a:lnTo>
                  <a:pt x="129507" y="86797"/>
                </a:lnTo>
                <a:lnTo>
                  <a:pt x="131163" y="80999"/>
                </a:lnTo>
                <a:lnTo>
                  <a:pt x="132371" y="49094"/>
                </a:lnTo>
                <a:lnTo>
                  <a:pt x="126791" y="36725"/>
                </a:lnTo>
                <a:lnTo>
                  <a:pt x="105962" y="11538"/>
                </a:lnTo>
                <a:lnTo>
                  <a:pt x="93887" y="4511"/>
                </a:lnTo>
                <a:lnTo>
                  <a:pt x="72368" y="556"/>
                </a:lnTo>
                <a:lnTo>
                  <a:pt x="63832" y="0"/>
                </a:lnTo>
                <a:lnTo>
                  <a:pt x="48704" y="5028"/>
                </a:lnTo>
                <a:lnTo>
                  <a:pt x="41706" y="9332"/>
                </a:lnTo>
                <a:lnTo>
                  <a:pt x="31109" y="22581"/>
                </a:lnTo>
                <a:lnTo>
                  <a:pt x="5685" y="68485"/>
                </a:lnTo>
                <a:lnTo>
                  <a:pt x="0" y="113574"/>
                </a:lnTo>
                <a:lnTo>
                  <a:pt x="2215" y="141879"/>
                </a:lnTo>
                <a:lnTo>
                  <a:pt x="9574" y="164729"/>
                </a:lnTo>
                <a:lnTo>
                  <a:pt x="30941" y="200438"/>
                </a:lnTo>
                <a:lnTo>
                  <a:pt x="35157" y="202047"/>
                </a:lnTo>
                <a:lnTo>
                  <a:pt x="45486" y="201013"/>
                </a:lnTo>
                <a:lnTo>
                  <a:pt x="54308" y="194203"/>
                </a:lnTo>
                <a:lnTo>
                  <a:pt x="77986" y="154757"/>
                </a:lnTo>
                <a:lnTo>
                  <a:pt x="103309" y="107628"/>
                </a:lnTo>
                <a:lnTo>
                  <a:pt x="108935" y="99076"/>
                </a:lnTo>
                <a:lnTo>
                  <a:pt x="111436" y="91748"/>
                </a:lnTo>
                <a:lnTo>
                  <a:pt x="111045" y="89370"/>
                </a:lnTo>
                <a:lnTo>
                  <a:pt x="109726" y="87785"/>
                </a:lnTo>
                <a:lnTo>
                  <a:pt x="105060" y="85241"/>
                </a:lnTo>
                <a:lnTo>
                  <a:pt x="96524" y="120498"/>
                </a:lnTo>
                <a:lnTo>
                  <a:pt x="94809" y="152734"/>
                </a:lnTo>
                <a:lnTo>
                  <a:pt x="97397" y="165337"/>
                </a:lnTo>
                <a:lnTo>
                  <a:pt x="99568" y="170180"/>
                </a:lnTo>
                <a:lnTo>
                  <a:pt x="102075" y="173408"/>
                </a:lnTo>
                <a:lnTo>
                  <a:pt x="107681" y="176995"/>
                </a:lnTo>
                <a:lnTo>
                  <a:pt x="110659" y="176894"/>
                </a:lnTo>
                <a:lnTo>
                  <a:pt x="131245" y="166356"/>
                </a:lnTo>
                <a:lnTo>
                  <a:pt x="172816" y="120004"/>
                </a:lnTo>
                <a:lnTo>
                  <a:pt x="197325" y="87851"/>
                </a:lnTo>
                <a:lnTo>
                  <a:pt x="206460" y="80762"/>
                </a:lnTo>
                <a:lnTo>
                  <a:pt x="210378" y="78871"/>
                </a:lnTo>
                <a:lnTo>
                  <a:pt x="217553" y="71126"/>
                </a:lnTo>
                <a:lnTo>
                  <a:pt x="224269" y="62745"/>
                </a:lnTo>
                <a:lnTo>
                  <a:pt x="235342" y="56923"/>
                </a:lnTo>
                <a:lnTo>
                  <a:pt x="245294" y="56118"/>
                </a:lnTo>
                <a:lnTo>
                  <a:pt x="246700" y="81992"/>
                </a:lnTo>
                <a:lnTo>
                  <a:pt x="246787" y="127238"/>
                </a:lnTo>
                <a:lnTo>
                  <a:pt x="243965" y="132839"/>
                </a:lnTo>
                <a:lnTo>
                  <a:pt x="240242" y="138856"/>
                </a:lnTo>
                <a:lnTo>
                  <a:pt x="238586" y="145058"/>
                </a:lnTo>
                <a:lnTo>
                  <a:pt x="239203" y="147136"/>
                </a:lnTo>
                <a:lnTo>
                  <a:pt x="240674" y="148520"/>
                </a:lnTo>
                <a:lnTo>
                  <a:pt x="242711" y="149444"/>
                </a:lnTo>
                <a:lnTo>
                  <a:pt x="243011" y="150059"/>
                </a:lnTo>
                <a:lnTo>
                  <a:pt x="242153" y="150469"/>
                </a:lnTo>
                <a:lnTo>
                  <a:pt x="237347" y="151276"/>
                </a:lnTo>
                <a:lnTo>
                  <a:pt x="282319" y="106233"/>
                </a:lnTo>
                <a:lnTo>
                  <a:pt x="324997" y="66378"/>
                </a:lnTo>
                <a:lnTo>
                  <a:pt x="357442" y="48444"/>
                </a:lnTo>
                <a:lnTo>
                  <a:pt x="365064" y="47086"/>
                </a:lnTo>
                <a:lnTo>
                  <a:pt x="366913" y="47954"/>
                </a:lnTo>
                <a:lnTo>
                  <a:pt x="368146" y="49591"/>
                </a:lnTo>
                <a:lnTo>
                  <a:pt x="369516" y="55291"/>
                </a:lnTo>
                <a:lnTo>
                  <a:pt x="370125" y="64879"/>
                </a:lnTo>
                <a:lnTo>
                  <a:pt x="367572" y="73374"/>
                </a:lnTo>
                <a:lnTo>
                  <a:pt x="363970" y="81736"/>
                </a:lnTo>
                <a:lnTo>
                  <a:pt x="361256" y="127635"/>
                </a:lnTo>
                <a:lnTo>
                  <a:pt x="361200" y="132345"/>
                </a:lnTo>
                <a:lnTo>
                  <a:pt x="363960" y="140401"/>
                </a:lnTo>
                <a:lnTo>
                  <a:pt x="366177" y="144030"/>
                </a:lnTo>
                <a:lnTo>
                  <a:pt x="368714" y="146450"/>
                </a:lnTo>
                <a:lnTo>
                  <a:pt x="374356" y="149139"/>
                </a:lnTo>
                <a:lnTo>
                  <a:pt x="377341" y="148798"/>
                </a:lnTo>
                <a:lnTo>
                  <a:pt x="397944" y="137844"/>
                </a:lnTo>
                <a:lnTo>
                  <a:pt x="415634" y="118731"/>
                </a:lnTo>
                <a:lnTo>
                  <a:pt x="445011" y="73416"/>
                </a:lnTo>
                <a:lnTo>
                  <a:pt x="460645" y="50810"/>
                </a:lnTo>
                <a:lnTo>
                  <a:pt x="465176" y="30957"/>
                </a:lnTo>
                <a:lnTo>
                  <a:pt x="464346" y="29793"/>
                </a:lnTo>
                <a:lnTo>
                  <a:pt x="460602" y="28500"/>
                </a:lnTo>
                <a:lnTo>
                  <a:pt x="459180" y="31330"/>
                </a:lnTo>
                <a:lnTo>
                  <a:pt x="450040" y="76266"/>
                </a:lnTo>
                <a:lnTo>
                  <a:pt x="448826" y="104013"/>
                </a:lnTo>
                <a:lnTo>
                  <a:pt x="460196" y="146279"/>
                </a:lnTo>
                <a:lnTo>
                  <a:pt x="468989" y="157177"/>
                </a:lnTo>
                <a:lnTo>
                  <a:pt x="474297" y="161565"/>
                </a:lnTo>
                <a:lnTo>
                  <a:pt x="479951" y="163431"/>
                </a:lnTo>
                <a:lnTo>
                  <a:pt x="491879" y="162684"/>
                </a:lnTo>
                <a:lnTo>
                  <a:pt x="496966" y="159944"/>
                </a:lnTo>
                <a:lnTo>
                  <a:pt x="533149" y="119470"/>
                </a:lnTo>
                <a:lnTo>
                  <a:pt x="546125" y="98823"/>
                </a:lnTo>
                <a:lnTo>
                  <a:pt x="553929" y="75501"/>
                </a:lnTo>
                <a:lnTo>
                  <a:pt x="557920" y="68923"/>
                </a:lnTo>
                <a:lnTo>
                  <a:pt x="560165" y="61386"/>
                </a:lnTo>
                <a:lnTo>
                  <a:pt x="560481" y="61720"/>
                </a:lnTo>
                <a:lnTo>
                  <a:pt x="560988" y="79975"/>
                </a:lnTo>
                <a:lnTo>
                  <a:pt x="556019" y="115225"/>
                </a:lnTo>
                <a:lnTo>
                  <a:pt x="547843" y="159184"/>
                </a:lnTo>
                <a:lnTo>
                  <a:pt x="543775" y="195609"/>
                </a:lnTo>
                <a:lnTo>
                  <a:pt x="537513" y="236624"/>
                </a:lnTo>
                <a:lnTo>
                  <a:pt x="534011" y="277233"/>
                </a:lnTo>
                <a:lnTo>
                  <a:pt x="524167" y="321277"/>
                </a:lnTo>
                <a:lnTo>
                  <a:pt x="509831" y="347706"/>
                </a:lnTo>
                <a:lnTo>
                  <a:pt x="501985" y="355003"/>
                </a:lnTo>
                <a:lnTo>
                  <a:pt x="486503" y="355423"/>
                </a:lnTo>
                <a:lnTo>
                  <a:pt x="468685" y="352083"/>
                </a:lnTo>
                <a:lnTo>
                  <a:pt x="439789" y="338298"/>
                </a:lnTo>
                <a:lnTo>
                  <a:pt x="418237" y="313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7" name="SMARTInkShape-Group446">
            <a:extLst>
              <a:ext uri="{FF2B5EF4-FFF2-40B4-BE49-F238E27FC236}">
                <a16:creationId xmlns:a16="http://schemas.microsoft.com/office/drawing/2014/main" id="{55E4B626-55E2-A046-CAD7-11848819E3EA}"/>
              </a:ext>
            </a:extLst>
          </p:cNvPr>
          <p:cNvGrpSpPr/>
          <p:nvPr/>
        </p:nvGrpSpPr>
        <p:grpSpPr>
          <a:xfrm>
            <a:off x="4133850" y="1964182"/>
            <a:ext cx="542926" cy="409636"/>
            <a:chOff x="4133850" y="1964182"/>
            <a:chExt cx="542926" cy="409636"/>
          </a:xfrm>
        </p:grpSpPr>
        <p:sp>
          <p:nvSpPr>
            <p:cNvPr id="73" name="SMARTInkShape-2084">
              <a:extLst>
                <a:ext uri="{FF2B5EF4-FFF2-40B4-BE49-F238E27FC236}">
                  <a16:creationId xmlns:a16="http://schemas.microsoft.com/office/drawing/2014/main" id="{16E056C7-11C9-DB0E-6E36-A4DE345D5F61}"/>
                </a:ext>
              </a:extLst>
            </p:cNvPr>
            <p:cNvSpPr/>
            <p:nvPr>
              <p:custDataLst>
                <p:tags r:id="rId56"/>
              </p:custDataLst>
            </p:nvPr>
          </p:nvSpPr>
          <p:spPr>
            <a:xfrm>
              <a:off x="4419600" y="2152650"/>
              <a:ext cx="257176" cy="94524"/>
            </a:xfrm>
            <a:custGeom>
              <a:avLst/>
              <a:gdLst/>
              <a:ahLst/>
              <a:cxnLst/>
              <a:rect l="0" t="0" r="0" b="0"/>
              <a:pathLst>
                <a:path w="257176" h="94524">
                  <a:moveTo>
                    <a:pt x="0" y="38100"/>
                  </a:moveTo>
                  <a:lnTo>
                    <a:pt x="0" y="38100"/>
                  </a:lnTo>
                  <a:lnTo>
                    <a:pt x="22120" y="18802"/>
                  </a:lnTo>
                  <a:lnTo>
                    <a:pt x="36187" y="12274"/>
                  </a:lnTo>
                  <a:lnTo>
                    <a:pt x="73470" y="9686"/>
                  </a:lnTo>
                  <a:lnTo>
                    <a:pt x="83100" y="12419"/>
                  </a:lnTo>
                  <a:lnTo>
                    <a:pt x="87150" y="14629"/>
                  </a:lnTo>
                  <a:lnTo>
                    <a:pt x="94472" y="25552"/>
                  </a:lnTo>
                  <a:lnTo>
                    <a:pt x="107797" y="53378"/>
                  </a:lnTo>
                  <a:lnTo>
                    <a:pt x="108587" y="66409"/>
                  </a:lnTo>
                  <a:lnTo>
                    <a:pt x="105411" y="78199"/>
                  </a:lnTo>
                  <a:lnTo>
                    <a:pt x="100471" y="86966"/>
                  </a:lnTo>
                  <a:lnTo>
                    <a:pt x="94748" y="91568"/>
                  </a:lnTo>
                  <a:lnTo>
                    <a:pt x="85576" y="94159"/>
                  </a:lnTo>
                  <a:lnTo>
                    <a:pt x="82451" y="94523"/>
                  </a:lnTo>
                  <a:lnTo>
                    <a:pt x="80367" y="91590"/>
                  </a:lnTo>
                  <a:lnTo>
                    <a:pt x="78052" y="79865"/>
                  </a:lnTo>
                  <a:lnTo>
                    <a:pt x="82668" y="66893"/>
                  </a:lnTo>
                  <a:lnTo>
                    <a:pt x="102877" y="41318"/>
                  </a:lnTo>
                  <a:lnTo>
                    <a:pt x="126085" y="22238"/>
                  </a:lnTo>
                  <a:lnTo>
                    <a:pt x="141057" y="15175"/>
                  </a:lnTo>
                  <a:lnTo>
                    <a:pt x="187477" y="3723"/>
                  </a:lnTo>
                  <a:lnTo>
                    <a:pt x="229665" y="490"/>
                  </a:lnTo>
                  <a:lnTo>
                    <a:pt x="257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2085">
              <a:extLst>
                <a:ext uri="{FF2B5EF4-FFF2-40B4-BE49-F238E27FC236}">
                  <a16:creationId xmlns:a16="http://schemas.microsoft.com/office/drawing/2014/main" id="{135C24DE-67F1-AB18-0930-A5934C5506A1}"/>
                </a:ext>
              </a:extLst>
            </p:cNvPr>
            <p:cNvSpPr/>
            <p:nvPr>
              <p:custDataLst>
                <p:tags r:id="rId57"/>
              </p:custDataLst>
            </p:nvPr>
          </p:nvSpPr>
          <p:spPr>
            <a:xfrm>
              <a:off x="4294862" y="2155036"/>
              <a:ext cx="86639" cy="104098"/>
            </a:xfrm>
            <a:custGeom>
              <a:avLst/>
              <a:gdLst/>
              <a:ahLst/>
              <a:cxnLst/>
              <a:rect l="0" t="0" r="0" b="0"/>
              <a:pathLst>
                <a:path w="86639" h="104098">
                  <a:moveTo>
                    <a:pt x="77113" y="64289"/>
                  </a:moveTo>
                  <a:lnTo>
                    <a:pt x="77113" y="64289"/>
                  </a:lnTo>
                  <a:lnTo>
                    <a:pt x="82169" y="59233"/>
                  </a:lnTo>
                  <a:lnTo>
                    <a:pt x="84652" y="53928"/>
                  </a:lnTo>
                  <a:lnTo>
                    <a:pt x="86522" y="19233"/>
                  </a:lnTo>
                  <a:lnTo>
                    <a:pt x="83764" y="9692"/>
                  </a:lnTo>
                  <a:lnTo>
                    <a:pt x="81548" y="5666"/>
                  </a:lnTo>
                  <a:lnTo>
                    <a:pt x="77952" y="2982"/>
                  </a:lnTo>
                  <a:lnTo>
                    <a:pt x="68314" y="0"/>
                  </a:lnTo>
                  <a:lnTo>
                    <a:pt x="54153" y="4319"/>
                  </a:lnTo>
                  <a:lnTo>
                    <a:pt x="31151" y="18651"/>
                  </a:lnTo>
                  <a:lnTo>
                    <a:pt x="4417" y="47513"/>
                  </a:lnTo>
                  <a:lnTo>
                    <a:pt x="0" y="68122"/>
                  </a:lnTo>
                  <a:lnTo>
                    <a:pt x="304" y="79544"/>
                  </a:lnTo>
                  <a:lnTo>
                    <a:pt x="2624" y="88218"/>
                  </a:lnTo>
                  <a:lnTo>
                    <a:pt x="10846" y="100677"/>
                  </a:lnTo>
                  <a:lnTo>
                    <a:pt x="16002" y="103364"/>
                  </a:lnTo>
                  <a:lnTo>
                    <a:pt x="21556" y="104097"/>
                  </a:lnTo>
                  <a:lnTo>
                    <a:pt x="27374" y="103528"/>
                  </a:lnTo>
                  <a:lnTo>
                    <a:pt x="57410" y="88464"/>
                  </a:lnTo>
                  <a:lnTo>
                    <a:pt x="79366" y="70896"/>
                  </a:lnTo>
                  <a:lnTo>
                    <a:pt x="83406" y="61581"/>
                  </a:lnTo>
                  <a:lnTo>
                    <a:pt x="86638" y="166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086">
              <a:extLst>
                <a:ext uri="{FF2B5EF4-FFF2-40B4-BE49-F238E27FC236}">
                  <a16:creationId xmlns:a16="http://schemas.microsoft.com/office/drawing/2014/main" id="{E027DB37-CFF1-3729-626D-03BFA7BD8790}"/>
                </a:ext>
              </a:extLst>
            </p:cNvPr>
            <p:cNvSpPr/>
            <p:nvPr>
              <p:custDataLst>
                <p:tags r:id="rId58"/>
              </p:custDataLst>
            </p:nvPr>
          </p:nvSpPr>
          <p:spPr>
            <a:xfrm>
              <a:off x="4133850" y="2181225"/>
              <a:ext cx="104776" cy="57151"/>
            </a:xfrm>
            <a:custGeom>
              <a:avLst/>
              <a:gdLst/>
              <a:ahLst/>
              <a:cxnLst/>
              <a:rect l="0" t="0" r="0" b="0"/>
              <a:pathLst>
                <a:path w="104776" h="57151">
                  <a:moveTo>
                    <a:pt x="0" y="57150"/>
                  </a:moveTo>
                  <a:lnTo>
                    <a:pt x="0" y="57150"/>
                  </a:lnTo>
                  <a:lnTo>
                    <a:pt x="13183" y="36428"/>
                  </a:lnTo>
                  <a:lnTo>
                    <a:pt x="24910" y="25715"/>
                  </a:lnTo>
                  <a:lnTo>
                    <a:pt x="62564" y="454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2087">
              <a:extLst>
                <a:ext uri="{FF2B5EF4-FFF2-40B4-BE49-F238E27FC236}">
                  <a16:creationId xmlns:a16="http://schemas.microsoft.com/office/drawing/2014/main" id="{94EF9AEC-2E01-7554-4497-3F5752AAAD06}"/>
                </a:ext>
              </a:extLst>
            </p:cNvPr>
            <p:cNvSpPr/>
            <p:nvPr>
              <p:custDataLst>
                <p:tags r:id="rId59"/>
              </p:custDataLst>
            </p:nvPr>
          </p:nvSpPr>
          <p:spPr>
            <a:xfrm>
              <a:off x="4138059" y="1964182"/>
              <a:ext cx="204829" cy="409636"/>
            </a:xfrm>
            <a:custGeom>
              <a:avLst/>
              <a:gdLst/>
              <a:ahLst/>
              <a:cxnLst/>
              <a:rect l="0" t="0" r="0" b="0"/>
              <a:pathLst>
                <a:path w="204829" h="409636">
                  <a:moveTo>
                    <a:pt x="167241" y="102743"/>
                  </a:moveTo>
                  <a:lnTo>
                    <a:pt x="167241" y="102743"/>
                  </a:lnTo>
                  <a:lnTo>
                    <a:pt x="172297" y="102743"/>
                  </a:lnTo>
                  <a:lnTo>
                    <a:pt x="177602" y="99921"/>
                  </a:lnTo>
                  <a:lnTo>
                    <a:pt x="184574" y="94542"/>
                  </a:lnTo>
                  <a:lnTo>
                    <a:pt x="185528" y="90984"/>
                  </a:lnTo>
                  <a:lnTo>
                    <a:pt x="185782" y="88554"/>
                  </a:lnTo>
                  <a:lnTo>
                    <a:pt x="187010" y="86933"/>
                  </a:lnTo>
                  <a:lnTo>
                    <a:pt x="199504" y="79063"/>
                  </a:lnTo>
                  <a:lnTo>
                    <a:pt x="202747" y="73521"/>
                  </a:lnTo>
                  <a:lnTo>
                    <a:pt x="204828" y="61340"/>
                  </a:lnTo>
                  <a:lnTo>
                    <a:pt x="204183" y="41138"/>
                  </a:lnTo>
                  <a:lnTo>
                    <a:pt x="197126" y="15556"/>
                  </a:lnTo>
                  <a:lnTo>
                    <a:pt x="190754" y="8254"/>
                  </a:lnTo>
                  <a:lnTo>
                    <a:pt x="181924" y="2540"/>
                  </a:lnTo>
                  <a:lnTo>
                    <a:pt x="174473" y="0"/>
                  </a:lnTo>
                  <a:lnTo>
                    <a:pt x="154214" y="3627"/>
                  </a:lnTo>
                  <a:lnTo>
                    <a:pt x="139932" y="17064"/>
                  </a:lnTo>
                  <a:lnTo>
                    <a:pt x="113629" y="64649"/>
                  </a:lnTo>
                  <a:lnTo>
                    <a:pt x="89377" y="112269"/>
                  </a:lnTo>
                  <a:lnTo>
                    <a:pt x="74406" y="151426"/>
                  </a:lnTo>
                  <a:lnTo>
                    <a:pt x="60242" y="186547"/>
                  </a:lnTo>
                  <a:lnTo>
                    <a:pt x="51562" y="233519"/>
                  </a:lnTo>
                  <a:lnTo>
                    <a:pt x="40185" y="263905"/>
                  </a:lnTo>
                  <a:lnTo>
                    <a:pt x="31397" y="283379"/>
                  </a:lnTo>
                  <a:lnTo>
                    <a:pt x="20110" y="327395"/>
                  </a:lnTo>
                  <a:lnTo>
                    <a:pt x="7264" y="373627"/>
                  </a:lnTo>
                  <a:lnTo>
                    <a:pt x="4835" y="397141"/>
                  </a:lnTo>
                  <a:lnTo>
                    <a:pt x="0" y="409635"/>
                  </a:lnTo>
                  <a:lnTo>
                    <a:pt x="5316" y="4075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447">
            <a:extLst>
              <a:ext uri="{FF2B5EF4-FFF2-40B4-BE49-F238E27FC236}">
                <a16:creationId xmlns:a16="http://schemas.microsoft.com/office/drawing/2014/main" id="{3CE84026-C52D-24E3-CB7B-C0F263327B48}"/>
              </a:ext>
            </a:extLst>
          </p:cNvPr>
          <p:cNvGrpSpPr/>
          <p:nvPr/>
        </p:nvGrpSpPr>
        <p:grpSpPr>
          <a:xfrm>
            <a:off x="2124075" y="2004719"/>
            <a:ext cx="1419226" cy="319382"/>
            <a:chOff x="2124075" y="2004719"/>
            <a:chExt cx="1419226" cy="319382"/>
          </a:xfrm>
        </p:grpSpPr>
        <p:sp>
          <p:nvSpPr>
            <p:cNvPr id="78" name="SMARTInkShape-2088">
              <a:extLst>
                <a:ext uri="{FF2B5EF4-FFF2-40B4-BE49-F238E27FC236}">
                  <a16:creationId xmlns:a16="http://schemas.microsoft.com/office/drawing/2014/main" id="{17C54363-FA05-2F66-3EB0-B57DDFD3AE44}"/>
                </a:ext>
              </a:extLst>
            </p:cNvPr>
            <p:cNvSpPr/>
            <p:nvPr>
              <p:custDataLst>
                <p:tags r:id="rId50"/>
              </p:custDataLst>
            </p:nvPr>
          </p:nvSpPr>
          <p:spPr>
            <a:xfrm>
              <a:off x="2124075" y="2195527"/>
              <a:ext cx="213535" cy="128574"/>
            </a:xfrm>
            <a:custGeom>
              <a:avLst/>
              <a:gdLst/>
              <a:ahLst/>
              <a:cxnLst/>
              <a:rect l="0" t="0" r="0" b="0"/>
              <a:pathLst>
                <a:path w="213535" h="128574">
                  <a:moveTo>
                    <a:pt x="0" y="33323"/>
                  </a:moveTo>
                  <a:lnTo>
                    <a:pt x="0" y="33323"/>
                  </a:lnTo>
                  <a:lnTo>
                    <a:pt x="21459" y="20065"/>
                  </a:lnTo>
                  <a:lnTo>
                    <a:pt x="31523" y="10933"/>
                  </a:lnTo>
                  <a:lnTo>
                    <a:pt x="35832" y="9929"/>
                  </a:lnTo>
                  <a:lnTo>
                    <a:pt x="46264" y="11637"/>
                  </a:lnTo>
                  <a:lnTo>
                    <a:pt x="49893" y="13574"/>
                  </a:lnTo>
                  <a:lnTo>
                    <a:pt x="52312" y="15923"/>
                  </a:lnTo>
                  <a:lnTo>
                    <a:pt x="61251" y="32355"/>
                  </a:lnTo>
                  <a:lnTo>
                    <a:pt x="66199" y="79787"/>
                  </a:lnTo>
                  <a:lnTo>
                    <a:pt x="66647" y="106074"/>
                  </a:lnTo>
                  <a:lnTo>
                    <a:pt x="66663" y="103404"/>
                  </a:lnTo>
                  <a:lnTo>
                    <a:pt x="69492" y="98690"/>
                  </a:lnTo>
                  <a:lnTo>
                    <a:pt x="79932" y="87040"/>
                  </a:lnTo>
                  <a:lnTo>
                    <a:pt x="83150" y="78011"/>
                  </a:lnTo>
                  <a:lnTo>
                    <a:pt x="84009" y="72640"/>
                  </a:lnTo>
                  <a:lnTo>
                    <a:pt x="93429" y="61028"/>
                  </a:lnTo>
                  <a:lnTo>
                    <a:pt x="110938" y="42590"/>
                  </a:lnTo>
                  <a:lnTo>
                    <a:pt x="121272" y="30033"/>
                  </a:lnTo>
                  <a:lnTo>
                    <a:pt x="136449" y="17397"/>
                  </a:lnTo>
                  <a:lnTo>
                    <a:pt x="153777" y="10370"/>
                  </a:lnTo>
                  <a:lnTo>
                    <a:pt x="197032" y="0"/>
                  </a:lnTo>
                  <a:lnTo>
                    <a:pt x="201204" y="525"/>
                  </a:lnTo>
                  <a:lnTo>
                    <a:pt x="203986" y="1932"/>
                  </a:lnTo>
                  <a:lnTo>
                    <a:pt x="212958" y="14027"/>
                  </a:lnTo>
                  <a:lnTo>
                    <a:pt x="213534" y="30744"/>
                  </a:lnTo>
                  <a:lnTo>
                    <a:pt x="210075" y="74062"/>
                  </a:lnTo>
                  <a:lnTo>
                    <a:pt x="208647" y="98663"/>
                  </a:lnTo>
                  <a:lnTo>
                    <a:pt x="200025" y="128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2089">
              <a:extLst>
                <a:ext uri="{FF2B5EF4-FFF2-40B4-BE49-F238E27FC236}">
                  <a16:creationId xmlns:a16="http://schemas.microsoft.com/office/drawing/2014/main" id="{44F98F31-E16A-1032-230D-16F0854E221E}"/>
                </a:ext>
              </a:extLst>
            </p:cNvPr>
            <p:cNvSpPr/>
            <p:nvPr>
              <p:custDataLst>
                <p:tags r:id="rId51"/>
              </p:custDataLst>
            </p:nvPr>
          </p:nvSpPr>
          <p:spPr>
            <a:xfrm>
              <a:off x="3496195" y="2004719"/>
              <a:ext cx="47106" cy="233657"/>
            </a:xfrm>
            <a:custGeom>
              <a:avLst/>
              <a:gdLst/>
              <a:ahLst/>
              <a:cxnLst/>
              <a:rect l="0" t="0" r="0" b="0"/>
              <a:pathLst>
                <a:path w="47106" h="233657">
                  <a:moveTo>
                    <a:pt x="47105" y="5056"/>
                  </a:moveTo>
                  <a:lnTo>
                    <a:pt x="47105" y="5056"/>
                  </a:lnTo>
                  <a:lnTo>
                    <a:pt x="47105" y="0"/>
                  </a:lnTo>
                  <a:lnTo>
                    <a:pt x="46047" y="11622"/>
                  </a:lnTo>
                  <a:lnTo>
                    <a:pt x="33848" y="50541"/>
                  </a:lnTo>
                  <a:lnTo>
                    <a:pt x="25996" y="95307"/>
                  </a:lnTo>
                  <a:lnTo>
                    <a:pt x="18454" y="138610"/>
                  </a:lnTo>
                  <a:lnTo>
                    <a:pt x="2112" y="181699"/>
                  </a:lnTo>
                  <a:lnTo>
                    <a:pt x="0" y="202932"/>
                  </a:lnTo>
                  <a:lnTo>
                    <a:pt x="2533" y="212240"/>
                  </a:lnTo>
                  <a:lnTo>
                    <a:pt x="7726" y="221782"/>
                  </a:lnTo>
                  <a:lnTo>
                    <a:pt x="9211" y="222565"/>
                  </a:lnTo>
                  <a:lnTo>
                    <a:pt x="16356" y="224726"/>
                  </a:lnTo>
                  <a:lnTo>
                    <a:pt x="25176" y="230540"/>
                  </a:lnTo>
                  <a:lnTo>
                    <a:pt x="37580" y="233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2090">
              <a:extLst>
                <a:ext uri="{FF2B5EF4-FFF2-40B4-BE49-F238E27FC236}">
                  <a16:creationId xmlns:a16="http://schemas.microsoft.com/office/drawing/2014/main" id="{F78CF766-A1AB-6DBC-1302-1A4175F17A05}"/>
                </a:ext>
              </a:extLst>
            </p:cNvPr>
            <p:cNvSpPr/>
            <p:nvPr>
              <p:custDataLst>
                <p:tags r:id="rId52"/>
              </p:custDataLst>
            </p:nvPr>
          </p:nvSpPr>
          <p:spPr>
            <a:xfrm>
              <a:off x="3267415" y="2152812"/>
              <a:ext cx="190161" cy="121250"/>
            </a:xfrm>
            <a:custGeom>
              <a:avLst/>
              <a:gdLst/>
              <a:ahLst/>
              <a:cxnLst/>
              <a:rect l="0" t="0" r="0" b="0"/>
              <a:pathLst>
                <a:path w="190161" h="121250">
                  <a:moveTo>
                    <a:pt x="94910" y="37938"/>
                  </a:moveTo>
                  <a:lnTo>
                    <a:pt x="94910" y="37938"/>
                  </a:lnTo>
                  <a:lnTo>
                    <a:pt x="103111" y="37938"/>
                  </a:lnTo>
                  <a:lnTo>
                    <a:pt x="103552" y="36880"/>
                  </a:lnTo>
                  <a:lnTo>
                    <a:pt x="104042" y="32882"/>
                  </a:lnTo>
                  <a:lnTo>
                    <a:pt x="105231" y="31392"/>
                  </a:lnTo>
                  <a:lnTo>
                    <a:pt x="109375" y="29737"/>
                  </a:lnTo>
                  <a:lnTo>
                    <a:pt x="110904" y="28237"/>
                  </a:lnTo>
                  <a:lnTo>
                    <a:pt x="112602" y="23749"/>
                  </a:lnTo>
                  <a:lnTo>
                    <a:pt x="113557" y="15272"/>
                  </a:lnTo>
                  <a:lnTo>
                    <a:pt x="110959" y="9167"/>
                  </a:lnTo>
                  <a:lnTo>
                    <a:pt x="105723" y="1681"/>
                  </a:lnTo>
                  <a:lnTo>
                    <a:pt x="78033" y="0"/>
                  </a:lnTo>
                  <a:lnTo>
                    <a:pt x="54631" y="9999"/>
                  </a:lnTo>
                  <a:lnTo>
                    <a:pt x="32646" y="26367"/>
                  </a:lnTo>
                  <a:lnTo>
                    <a:pt x="8371" y="56349"/>
                  </a:lnTo>
                  <a:lnTo>
                    <a:pt x="3531" y="66582"/>
                  </a:lnTo>
                  <a:lnTo>
                    <a:pt x="0" y="101723"/>
                  </a:lnTo>
                  <a:lnTo>
                    <a:pt x="2004" y="106919"/>
                  </a:lnTo>
                  <a:lnTo>
                    <a:pt x="9874" y="115516"/>
                  </a:lnTo>
                  <a:lnTo>
                    <a:pt x="20427" y="120042"/>
                  </a:lnTo>
                  <a:lnTo>
                    <a:pt x="26205" y="121249"/>
                  </a:lnTo>
                  <a:lnTo>
                    <a:pt x="31115" y="120995"/>
                  </a:lnTo>
                  <a:lnTo>
                    <a:pt x="39393" y="117891"/>
                  </a:lnTo>
                  <a:lnTo>
                    <a:pt x="73107" y="87953"/>
                  </a:lnTo>
                  <a:lnTo>
                    <a:pt x="79928" y="78511"/>
                  </a:lnTo>
                  <a:lnTo>
                    <a:pt x="95267" y="49666"/>
                  </a:lnTo>
                  <a:lnTo>
                    <a:pt x="107681" y="35198"/>
                  </a:lnTo>
                  <a:lnTo>
                    <a:pt x="108715" y="32937"/>
                  </a:lnTo>
                  <a:lnTo>
                    <a:pt x="108347" y="31429"/>
                  </a:lnTo>
                  <a:lnTo>
                    <a:pt x="105207" y="29009"/>
                  </a:lnTo>
                  <a:lnTo>
                    <a:pt x="104779" y="31500"/>
                  </a:lnTo>
                  <a:lnTo>
                    <a:pt x="104503" y="41723"/>
                  </a:lnTo>
                  <a:lnTo>
                    <a:pt x="112642" y="68418"/>
                  </a:lnTo>
                  <a:lnTo>
                    <a:pt x="119018" y="75473"/>
                  </a:lnTo>
                  <a:lnTo>
                    <a:pt x="128908" y="81079"/>
                  </a:lnTo>
                  <a:lnTo>
                    <a:pt x="153649" y="84973"/>
                  </a:lnTo>
                  <a:lnTo>
                    <a:pt x="179656" y="84388"/>
                  </a:lnTo>
                  <a:lnTo>
                    <a:pt x="190160" y="76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2091">
              <a:extLst>
                <a:ext uri="{FF2B5EF4-FFF2-40B4-BE49-F238E27FC236}">
                  <a16:creationId xmlns:a16="http://schemas.microsoft.com/office/drawing/2014/main" id="{2DF08EAB-B783-1A87-2A83-9D0C0D04A792}"/>
                </a:ext>
              </a:extLst>
            </p:cNvPr>
            <p:cNvSpPr/>
            <p:nvPr>
              <p:custDataLst>
                <p:tags r:id="rId53"/>
              </p:custDataLst>
            </p:nvPr>
          </p:nvSpPr>
          <p:spPr>
            <a:xfrm>
              <a:off x="2914650" y="2162834"/>
              <a:ext cx="275977" cy="111713"/>
            </a:xfrm>
            <a:custGeom>
              <a:avLst/>
              <a:gdLst/>
              <a:ahLst/>
              <a:cxnLst/>
              <a:rect l="0" t="0" r="0" b="0"/>
              <a:pathLst>
                <a:path w="275977" h="111713">
                  <a:moveTo>
                    <a:pt x="0" y="37441"/>
                  </a:moveTo>
                  <a:lnTo>
                    <a:pt x="0" y="37441"/>
                  </a:lnTo>
                  <a:lnTo>
                    <a:pt x="38792" y="6850"/>
                  </a:lnTo>
                  <a:lnTo>
                    <a:pt x="46521" y="2678"/>
                  </a:lnTo>
                  <a:lnTo>
                    <a:pt x="59645" y="330"/>
                  </a:lnTo>
                  <a:lnTo>
                    <a:pt x="65163" y="0"/>
                  </a:lnTo>
                  <a:lnTo>
                    <a:pt x="68842" y="1897"/>
                  </a:lnTo>
                  <a:lnTo>
                    <a:pt x="71295" y="5279"/>
                  </a:lnTo>
                  <a:lnTo>
                    <a:pt x="75231" y="20857"/>
                  </a:lnTo>
                  <a:lnTo>
                    <a:pt x="75913" y="35938"/>
                  </a:lnTo>
                  <a:lnTo>
                    <a:pt x="66483" y="77756"/>
                  </a:lnTo>
                  <a:lnTo>
                    <a:pt x="58588" y="97222"/>
                  </a:lnTo>
                  <a:lnTo>
                    <a:pt x="57276" y="111712"/>
                  </a:lnTo>
                  <a:lnTo>
                    <a:pt x="58292" y="111296"/>
                  </a:lnTo>
                  <a:lnTo>
                    <a:pt x="70418" y="100214"/>
                  </a:lnTo>
                  <a:lnTo>
                    <a:pt x="91444" y="74609"/>
                  </a:lnTo>
                  <a:lnTo>
                    <a:pt x="118894" y="50214"/>
                  </a:lnTo>
                  <a:lnTo>
                    <a:pt x="130713" y="34405"/>
                  </a:lnTo>
                  <a:lnTo>
                    <a:pt x="146092" y="23606"/>
                  </a:lnTo>
                  <a:lnTo>
                    <a:pt x="154183" y="20709"/>
                  </a:lnTo>
                  <a:lnTo>
                    <a:pt x="156763" y="20995"/>
                  </a:lnTo>
                  <a:lnTo>
                    <a:pt x="158484" y="22243"/>
                  </a:lnTo>
                  <a:lnTo>
                    <a:pt x="168018" y="35832"/>
                  </a:lnTo>
                  <a:lnTo>
                    <a:pt x="169925" y="45898"/>
                  </a:lnTo>
                  <a:lnTo>
                    <a:pt x="163115" y="90277"/>
                  </a:lnTo>
                  <a:lnTo>
                    <a:pt x="161995" y="108794"/>
                  </a:lnTo>
                  <a:lnTo>
                    <a:pt x="161956" y="106901"/>
                  </a:lnTo>
                  <a:lnTo>
                    <a:pt x="163004" y="105972"/>
                  </a:lnTo>
                  <a:lnTo>
                    <a:pt x="166991" y="104941"/>
                  </a:lnTo>
                  <a:lnTo>
                    <a:pt x="172290" y="98838"/>
                  </a:lnTo>
                  <a:lnTo>
                    <a:pt x="213129" y="53110"/>
                  </a:lnTo>
                  <a:lnTo>
                    <a:pt x="232953" y="35263"/>
                  </a:lnTo>
                  <a:lnTo>
                    <a:pt x="261915" y="22037"/>
                  </a:lnTo>
                  <a:lnTo>
                    <a:pt x="273398" y="19111"/>
                  </a:lnTo>
                  <a:lnTo>
                    <a:pt x="274341" y="20988"/>
                  </a:lnTo>
                  <a:lnTo>
                    <a:pt x="275976" y="50026"/>
                  </a:lnTo>
                  <a:lnTo>
                    <a:pt x="271095" y="71391"/>
                  </a:lnTo>
                  <a:lnTo>
                    <a:pt x="257175" y="1041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2092">
              <a:extLst>
                <a:ext uri="{FF2B5EF4-FFF2-40B4-BE49-F238E27FC236}">
                  <a16:creationId xmlns:a16="http://schemas.microsoft.com/office/drawing/2014/main" id="{A09A617D-92E4-00A4-189B-7069E55361EC}"/>
                </a:ext>
              </a:extLst>
            </p:cNvPr>
            <p:cNvSpPr/>
            <p:nvPr>
              <p:custDataLst>
                <p:tags r:id="rId54"/>
              </p:custDataLst>
            </p:nvPr>
          </p:nvSpPr>
          <p:spPr>
            <a:xfrm>
              <a:off x="2562225" y="2182781"/>
              <a:ext cx="209551" cy="93390"/>
            </a:xfrm>
            <a:custGeom>
              <a:avLst/>
              <a:gdLst/>
              <a:ahLst/>
              <a:cxnLst/>
              <a:rect l="0" t="0" r="0" b="0"/>
              <a:pathLst>
                <a:path w="209551" h="93390">
                  <a:moveTo>
                    <a:pt x="0" y="27019"/>
                  </a:moveTo>
                  <a:lnTo>
                    <a:pt x="0" y="27019"/>
                  </a:lnTo>
                  <a:lnTo>
                    <a:pt x="5056" y="16906"/>
                  </a:lnTo>
                  <a:lnTo>
                    <a:pt x="8663" y="13927"/>
                  </a:lnTo>
                  <a:lnTo>
                    <a:pt x="49132" y="0"/>
                  </a:lnTo>
                  <a:lnTo>
                    <a:pt x="52863" y="1598"/>
                  </a:lnTo>
                  <a:lnTo>
                    <a:pt x="59831" y="9018"/>
                  </a:lnTo>
                  <a:lnTo>
                    <a:pt x="76135" y="39923"/>
                  </a:lnTo>
                  <a:lnTo>
                    <a:pt x="83831" y="65198"/>
                  </a:lnTo>
                  <a:lnTo>
                    <a:pt x="85676" y="92664"/>
                  </a:lnTo>
                  <a:lnTo>
                    <a:pt x="82881" y="93236"/>
                  </a:lnTo>
                  <a:lnTo>
                    <a:pt x="80654" y="93389"/>
                  </a:lnTo>
                  <a:lnTo>
                    <a:pt x="75357" y="90736"/>
                  </a:lnTo>
                  <a:lnTo>
                    <a:pt x="72463" y="88547"/>
                  </a:lnTo>
                  <a:lnTo>
                    <a:pt x="69248" y="80470"/>
                  </a:lnTo>
                  <a:lnTo>
                    <a:pt x="68390" y="75353"/>
                  </a:lnTo>
                  <a:lnTo>
                    <a:pt x="70260" y="64023"/>
                  </a:lnTo>
                  <a:lnTo>
                    <a:pt x="75677" y="51932"/>
                  </a:lnTo>
                  <a:lnTo>
                    <a:pt x="89568" y="35342"/>
                  </a:lnTo>
                  <a:lnTo>
                    <a:pt x="117733" y="18002"/>
                  </a:lnTo>
                  <a:lnTo>
                    <a:pt x="165199" y="6468"/>
                  </a:lnTo>
                  <a:lnTo>
                    <a:pt x="198202" y="29"/>
                  </a:lnTo>
                  <a:lnTo>
                    <a:pt x="201985" y="559"/>
                  </a:lnTo>
                  <a:lnTo>
                    <a:pt x="209550" y="79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2093">
              <a:extLst>
                <a:ext uri="{FF2B5EF4-FFF2-40B4-BE49-F238E27FC236}">
                  <a16:creationId xmlns:a16="http://schemas.microsoft.com/office/drawing/2014/main" id="{ED6F51A3-693E-5112-8AE1-68F9AF1767EA}"/>
                </a:ext>
              </a:extLst>
            </p:cNvPr>
            <p:cNvSpPr/>
            <p:nvPr>
              <p:custDataLst>
                <p:tags r:id="rId55"/>
              </p:custDataLst>
            </p:nvPr>
          </p:nvSpPr>
          <p:spPr>
            <a:xfrm>
              <a:off x="2440994" y="2171700"/>
              <a:ext cx="77537" cy="131751"/>
            </a:xfrm>
            <a:custGeom>
              <a:avLst/>
              <a:gdLst/>
              <a:ahLst/>
              <a:cxnLst/>
              <a:rect l="0" t="0" r="0" b="0"/>
              <a:pathLst>
                <a:path w="77537" h="131751">
                  <a:moveTo>
                    <a:pt x="45031" y="57150"/>
                  </a:moveTo>
                  <a:lnTo>
                    <a:pt x="45031" y="57150"/>
                  </a:lnTo>
                  <a:lnTo>
                    <a:pt x="50087" y="52094"/>
                  </a:lnTo>
                  <a:lnTo>
                    <a:pt x="52570" y="46789"/>
                  </a:lnTo>
                  <a:lnTo>
                    <a:pt x="63655" y="11784"/>
                  </a:lnTo>
                  <a:lnTo>
                    <a:pt x="61069" y="7707"/>
                  </a:lnTo>
                  <a:lnTo>
                    <a:pt x="58898" y="5138"/>
                  </a:lnTo>
                  <a:lnTo>
                    <a:pt x="55334" y="4484"/>
                  </a:lnTo>
                  <a:lnTo>
                    <a:pt x="45730" y="6579"/>
                  </a:lnTo>
                  <a:lnTo>
                    <a:pt x="41264" y="10736"/>
                  </a:lnTo>
                  <a:lnTo>
                    <a:pt x="13312" y="55976"/>
                  </a:lnTo>
                  <a:lnTo>
                    <a:pt x="5181" y="66506"/>
                  </a:lnTo>
                  <a:lnTo>
                    <a:pt x="862" y="80358"/>
                  </a:lnTo>
                  <a:lnTo>
                    <a:pt x="0" y="97098"/>
                  </a:lnTo>
                  <a:lnTo>
                    <a:pt x="3145" y="115121"/>
                  </a:lnTo>
                  <a:lnTo>
                    <a:pt x="7582" y="121197"/>
                  </a:lnTo>
                  <a:lnTo>
                    <a:pt x="13716" y="125248"/>
                  </a:lnTo>
                  <a:lnTo>
                    <a:pt x="36258" y="131750"/>
                  </a:lnTo>
                  <a:lnTo>
                    <a:pt x="46777" y="126994"/>
                  </a:lnTo>
                  <a:lnTo>
                    <a:pt x="52545" y="122763"/>
                  </a:lnTo>
                  <a:lnTo>
                    <a:pt x="61776" y="106772"/>
                  </a:lnTo>
                  <a:lnTo>
                    <a:pt x="77536" y="63959"/>
                  </a:lnTo>
                  <a:lnTo>
                    <a:pt x="71874" y="28039"/>
                  </a:lnTo>
                  <a:lnTo>
                    <a:pt x="66486" y="12461"/>
                  </a:lnTo>
                  <a:lnTo>
                    <a:pt x="5455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 name="SMARTInkShape-Group448">
            <a:extLst>
              <a:ext uri="{FF2B5EF4-FFF2-40B4-BE49-F238E27FC236}">
                <a16:creationId xmlns:a16="http://schemas.microsoft.com/office/drawing/2014/main" id="{4FFB08F1-03EC-D526-BD7F-E6FBCDC6DB8B}"/>
              </a:ext>
            </a:extLst>
          </p:cNvPr>
          <p:cNvGrpSpPr/>
          <p:nvPr/>
        </p:nvGrpSpPr>
        <p:grpSpPr>
          <a:xfrm>
            <a:off x="1304925" y="2114550"/>
            <a:ext cx="247258" cy="200026"/>
            <a:chOff x="1304925" y="2114550"/>
            <a:chExt cx="247258" cy="200026"/>
          </a:xfrm>
        </p:grpSpPr>
        <p:sp>
          <p:nvSpPr>
            <p:cNvPr id="85" name="SMARTInkShape-2094">
              <a:extLst>
                <a:ext uri="{FF2B5EF4-FFF2-40B4-BE49-F238E27FC236}">
                  <a16:creationId xmlns:a16="http://schemas.microsoft.com/office/drawing/2014/main" id="{AF8473AF-57BF-D430-BF8D-F702E51DF708}"/>
                </a:ext>
              </a:extLst>
            </p:cNvPr>
            <p:cNvSpPr/>
            <p:nvPr>
              <p:custDataLst>
                <p:tags r:id="rId47"/>
              </p:custDataLst>
            </p:nvPr>
          </p:nvSpPr>
          <p:spPr>
            <a:xfrm>
              <a:off x="1304925" y="2162175"/>
              <a:ext cx="28576" cy="152401"/>
            </a:xfrm>
            <a:custGeom>
              <a:avLst/>
              <a:gdLst/>
              <a:ahLst/>
              <a:cxnLst/>
              <a:rect l="0" t="0" r="0" b="0"/>
              <a:pathLst>
                <a:path w="28576" h="152401">
                  <a:moveTo>
                    <a:pt x="28575" y="0"/>
                  </a:moveTo>
                  <a:lnTo>
                    <a:pt x="28575" y="0"/>
                  </a:lnTo>
                  <a:lnTo>
                    <a:pt x="18214" y="38623"/>
                  </a:lnTo>
                  <a:lnTo>
                    <a:pt x="6185" y="76303"/>
                  </a:lnTo>
                  <a:lnTo>
                    <a:pt x="1222" y="118750"/>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2095">
              <a:extLst>
                <a:ext uri="{FF2B5EF4-FFF2-40B4-BE49-F238E27FC236}">
                  <a16:creationId xmlns:a16="http://schemas.microsoft.com/office/drawing/2014/main" id="{3B88F9B3-0D09-CC0C-5DFE-63C035209B51}"/>
                </a:ext>
              </a:extLst>
            </p:cNvPr>
            <p:cNvSpPr/>
            <p:nvPr>
              <p:custDataLst>
                <p:tags r:id="rId48"/>
              </p:custDataLst>
            </p:nvPr>
          </p:nvSpPr>
          <p:spPr>
            <a:xfrm>
              <a:off x="1381125" y="2114550"/>
              <a:ext cx="1" cy="28576"/>
            </a:xfrm>
            <a:custGeom>
              <a:avLst/>
              <a:gdLst/>
              <a:ahLst/>
              <a:cxnLst/>
              <a:rect l="0" t="0" r="0" b="0"/>
              <a:pathLst>
                <a:path w="1" h="28576">
                  <a:moveTo>
                    <a:pt x="0" y="28575"/>
                  </a:moveTo>
                  <a:lnTo>
                    <a:pt x="0" y="2857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2096">
              <a:extLst>
                <a:ext uri="{FF2B5EF4-FFF2-40B4-BE49-F238E27FC236}">
                  <a16:creationId xmlns:a16="http://schemas.microsoft.com/office/drawing/2014/main" id="{AAC8EA29-6FD3-98B5-8114-15910BB55FB7}"/>
                </a:ext>
              </a:extLst>
            </p:cNvPr>
            <p:cNvSpPr/>
            <p:nvPr>
              <p:custDataLst>
                <p:tags r:id="rId49"/>
              </p:custDataLst>
            </p:nvPr>
          </p:nvSpPr>
          <p:spPr>
            <a:xfrm>
              <a:off x="1447800" y="2143552"/>
              <a:ext cx="104383" cy="123399"/>
            </a:xfrm>
            <a:custGeom>
              <a:avLst/>
              <a:gdLst/>
              <a:ahLst/>
              <a:cxnLst/>
              <a:rect l="0" t="0" r="0" b="0"/>
              <a:pathLst>
                <a:path w="104383" h="123399">
                  <a:moveTo>
                    <a:pt x="95250" y="18623"/>
                  </a:moveTo>
                  <a:lnTo>
                    <a:pt x="95250" y="18623"/>
                  </a:lnTo>
                  <a:lnTo>
                    <a:pt x="100307" y="18623"/>
                  </a:lnTo>
                  <a:lnTo>
                    <a:pt x="101796" y="17565"/>
                  </a:lnTo>
                  <a:lnTo>
                    <a:pt x="102789" y="15801"/>
                  </a:lnTo>
                  <a:lnTo>
                    <a:pt x="104382" y="10422"/>
                  </a:lnTo>
                  <a:lnTo>
                    <a:pt x="99602" y="4434"/>
                  </a:lnTo>
                  <a:lnTo>
                    <a:pt x="94362" y="1733"/>
                  </a:lnTo>
                  <a:lnTo>
                    <a:pt x="72262" y="0"/>
                  </a:lnTo>
                  <a:lnTo>
                    <a:pt x="44926" y="716"/>
                  </a:lnTo>
                  <a:lnTo>
                    <a:pt x="26599" y="7202"/>
                  </a:lnTo>
                  <a:lnTo>
                    <a:pt x="6926" y="21966"/>
                  </a:lnTo>
                  <a:lnTo>
                    <a:pt x="5676" y="25085"/>
                  </a:lnTo>
                  <a:lnTo>
                    <a:pt x="5901" y="28223"/>
                  </a:lnTo>
                  <a:lnTo>
                    <a:pt x="7109" y="31373"/>
                  </a:lnTo>
                  <a:lnTo>
                    <a:pt x="14096" y="37695"/>
                  </a:lnTo>
                  <a:lnTo>
                    <a:pt x="22140" y="44033"/>
                  </a:lnTo>
                  <a:lnTo>
                    <a:pt x="28785" y="53551"/>
                  </a:lnTo>
                  <a:lnTo>
                    <a:pt x="73000" y="83181"/>
                  </a:lnTo>
                  <a:lnTo>
                    <a:pt x="87717" y="98194"/>
                  </a:lnTo>
                  <a:lnTo>
                    <a:pt x="91902" y="106199"/>
                  </a:lnTo>
                  <a:lnTo>
                    <a:pt x="90901" y="109815"/>
                  </a:lnTo>
                  <a:lnTo>
                    <a:pt x="78554" y="121400"/>
                  </a:lnTo>
                  <a:lnTo>
                    <a:pt x="74424" y="122510"/>
                  </a:lnTo>
                  <a:lnTo>
                    <a:pt x="27938" y="123363"/>
                  </a:lnTo>
                  <a:lnTo>
                    <a:pt x="0" y="123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 name="SMARTInkShape-Group449">
            <a:extLst>
              <a:ext uri="{FF2B5EF4-FFF2-40B4-BE49-F238E27FC236}">
                <a16:creationId xmlns:a16="http://schemas.microsoft.com/office/drawing/2014/main" id="{A0244EB6-AF1C-9229-FF8D-9E0A7D58D3F1}"/>
              </a:ext>
            </a:extLst>
          </p:cNvPr>
          <p:cNvGrpSpPr/>
          <p:nvPr/>
        </p:nvGrpSpPr>
        <p:grpSpPr>
          <a:xfrm>
            <a:off x="390525" y="2051937"/>
            <a:ext cx="276226" cy="251059"/>
            <a:chOff x="390525" y="2051937"/>
            <a:chExt cx="276226" cy="251059"/>
          </a:xfrm>
        </p:grpSpPr>
        <p:sp>
          <p:nvSpPr>
            <p:cNvPr id="89" name="SMARTInkShape-2097">
              <a:extLst>
                <a:ext uri="{FF2B5EF4-FFF2-40B4-BE49-F238E27FC236}">
                  <a16:creationId xmlns:a16="http://schemas.microsoft.com/office/drawing/2014/main" id="{A34AC093-FFD8-F330-44C8-1BAC181D057B}"/>
                </a:ext>
              </a:extLst>
            </p:cNvPr>
            <p:cNvSpPr/>
            <p:nvPr>
              <p:custDataLst>
                <p:tags r:id="rId45"/>
              </p:custDataLst>
            </p:nvPr>
          </p:nvSpPr>
          <p:spPr>
            <a:xfrm>
              <a:off x="400050" y="2143368"/>
              <a:ext cx="266701" cy="159628"/>
            </a:xfrm>
            <a:custGeom>
              <a:avLst/>
              <a:gdLst/>
              <a:ahLst/>
              <a:cxnLst/>
              <a:rect l="0" t="0" r="0" b="0"/>
              <a:pathLst>
                <a:path w="266701" h="159628">
                  <a:moveTo>
                    <a:pt x="0" y="28332"/>
                  </a:moveTo>
                  <a:lnTo>
                    <a:pt x="0" y="28332"/>
                  </a:lnTo>
                  <a:lnTo>
                    <a:pt x="0" y="23276"/>
                  </a:lnTo>
                  <a:lnTo>
                    <a:pt x="1058" y="21786"/>
                  </a:lnTo>
                  <a:lnTo>
                    <a:pt x="2822" y="20793"/>
                  </a:lnTo>
                  <a:lnTo>
                    <a:pt x="5056" y="20131"/>
                  </a:lnTo>
                  <a:lnTo>
                    <a:pt x="26837" y="3903"/>
                  </a:lnTo>
                  <a:lnTo>
                    <a:pt x="35211" y="1600"/>
                  </a:lnTo>
                  <a:lnTo>
                    <a:pt x="58899" y="0"/>
                  </a:lnTo>
                  <a:lnTo>
                    <a:pt x="74484" y="4885"/>
                  </a:lnTo>
                  <a:lnTo>
                    <a:pt x="87451" y="13036"/>
                  </a:lnTo>
                  <a:lnTo>
                    <a:pt x="91784" y="27531"/>
                  </a:lnTo>
                  <a:lnTo>
                    <a:pt x="92651" y="45968"/>
                  </a:lnTo>
                  <a:lnTo>
                    <a:pt x="81790" y="86759"/>
                  </a:lnTo>
                  <a:lnTo>
                    <a:pt x="67743" y="109379"/>
                  </a:lnTo>
                  <a:lnTo>
                    <a:pt x="38546" y="133869"/>
                  </a:lnTo>
                  <a:lnTo>
                    <a:pt x="9923" y="149658"/>
                  </a:lnTo>
                  <a:lnTo>
                    <a:pt x="6615" y="150491"/>
                  </a:lnTo>
                  <a:lnTo>
                    <a:pt x="4410" y="149988"/>
                  </a:lnTo>
                  <a:lnTo>
                    <a:pt x="2940" y="148594"/>
                  </a:lnTo>
                  <a:lnTo>
                    <a:pt x="1960" y="146607"/>
                  </a:lnTo>
                  <a:lnTo>
                    <a:pt x="6516" y="138754"/>
                  </a:lnTo>
                  <a:lnTo>
                    <a:pt x="26687" y="116466"/>
                  </a:lnTo>
                  <a:lnTo>
                    <a:pt x="72397" y="88203"/>
                  </a:lnTo>
                  <a:lnTo>
                    <a:pt x="116112" y="62361"/>
                  </a:lnTo>
                  <a:lnTo>
                    <a:pt x="157266" y="40502"/>
                  </a:lnTo>
                  <a:lnTo>
                    <a:pt x="204190" y="12642"/>
                  </a:lnTo>
                  <a:lnTo>
                    <a:pt x="207962" y="10277"/>
                  </a:lnTo>
                  <a:lnTo>
                    <a:pt x="207433" y="9946"/>
                  </a:lnTo>
                  <a:lnTo>
                    <a:pt x="196153" y="9369"/>
                  </a:lnTo>
                  <a:lnTo>
                    <a:pt x="157279" y="36293"/>
                  </a:lnTo>
                  <a:lnTo>
                    <a:pt x="135148" y="57149"/>
                  </a:lnTo>
                  <a:lnTo>
                    <a:pt x="126122" y="73089"/>
                  </a:lnTo>
                  <a:lnTo>
                    <a:pt x="116949" y="103025"/>
                  </a:lnTo>
                  <a:lnTo>
                    <a:pt x="116536" y="116562"/>
                  </a:lnTo>
                  <a:lnTo>
                    <a:pt x="119880" y="129634"/>
                  </a:lnTo>
                  <a:lnTo>
                    <a:pt x="124370" y="135025"/>
                  </a:lnTo>
                  <a:lnTo>
                    <a:pt x="158195" y="154748"/>
                  </a:lnTo>
                  <a:lnTo>
                    <a:pt x="187748" y="159627"/>
                  </a:lnTo>
                  <a:lnTo>
                    <a:pt x="202683" y="157947"/>
                  </a:lnTo>
                  <a:lnTo>
                    <a:pt x="245897" y="142304"/>
                  </a:lnTo>
                  <a:lnTo>
                    <a:pt x="257454" y="136136"/>
                  </a:lnTo>
                  <a:lnTo>
                    <a:pt x="266700" y="1235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2098">
              <a:extLst>
                <a:ext uri="{FF2B5EF4-FFF2-40B4-BE49-F238E27FC236}">
                  <a16:creationId xmlns:a16="http://schemas.microsoft.com/office/drawing/2014/main" id="{43899B4E-1CA5-A01C-CB14-DB921E83B85F}"/>
                </a:ext>
              </a:extLst>
            </p:cNvPr>
            <p:cNvSpPr/>
            <p:nvPr>
              <p:custDataLst>
                <p:tags r:id="rId46"/>
              </p:custDataLst>
            </p:nvPr>
          </p:nvSpPr>
          <p:spPr>
            <a:xfrm>
              <a:off x="390525" y="2051937"/>
              <a:ext cx="276226" cy="24514"/>
            </a:xfrm>
            <a:custGeom>
              <a:avLst/>
              <a:gdLst/>
              <a:ahLst/>
              <a:cxnLst/>
              <a:rect l="0" t="0" r="0" b="0"/>
              <a:pathLst>
                <a:path w="276226" h="24514">
                  <a:moveTo>
                    <a:pt x="0" y="24513"/>
                  </a:moveTo>
                  <a:lnTo>
                    <a:pt x="0" y="24513"/>
                  </a:lnTo>
                  <a:lnTo>
                    <a:pt x="45761" y="19457"/>
                  </a:lnTo>
                  <a:lnTo>
                    <a:pt x="87465" y="12754"/>
                  </a:lnTo>
                  <a:lnTo>
                    <a:pt x="134638" y="6423"/>
                  </a:lnTo>
                  <a:lnTo>
                    <a:pt x="181856" y="5653"/>
                  </a:lnTo>
                  <a:lnTo>
                    <a:pt x="219336" y="2697"/>
                  </a:lnTo>
                  <a:lnTo>
                    <a:pt x="241416" y="0"/>
                  </a:lnTo>
                  <a:lnTo>
                    <a:pt x="276225" y="54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9" name="SMARTInkShape-Group450">
            <a:extLst>
              <a:ext uri="{FF2B5EF4-FFF2-40B4-BE49-F238E27FC236}">
                <a16:creationId xmlns:a16="http://schemas.microsoft.com/office/drawing/2014/main" id="{B3307F64-2D04-E463-1D23-6AD77AA3B071}"/>
              </a:ext>
            </a:extLst>
          </p:cNvPr>
          <p:cNvGrpSpPr/>
          <p:nvPr/>
        </p:nvGrpSpPr>
        <p:grpSpPr>
          <a:xfrm>
            <a:off x="5569717" y="1280935"/>
            <a:ext cx="2105929" cy="605016"/>
            <a:chOff x="5569717" y="1280935"/>
            <a:chExt cx="2105929" cy="605016"/>
          </a:xfrm>
        </p:grpSpPr>
        <p:sp>
          <p:nvSpPr>
            <p:cNvPr id="92" name="SMARTInkShape-2099">
              <a:extLst>
                <a:ext uri="{FF2B5EF4-FFF2-40B4-BE49-F238E27FC236}">
                  <a16:creationId xmlns:a16="http://schemas.microsoft.com/office/drawing/2014/main" id="{1DB64296-0082-8054-6124-D0942EE7E028}"/>
                </a:ext>
              </a:extLst>
            </p:cNvPr>
            <p:cNvSpPr/>
            <p:nvPr>
              <p:custDataLst>
                <p:tags r:id="rId28"/>
              </p:custDataLst>
            </p:nvPr>
          </p:nvSpPr>
          <p:spPr>
            <a:xfrm>
              <a:off x="7165219" y="1441784"/>
              <a:ext cx="252319" cy="148892"/>
            </a:xfrm>
            <a:custGeom>
              <a:avLst/>
              <a:gdLst/>
              <a:ahLst/>
              <a:cxnLst/>
              <a:rect l="0" t="0" r="0" b="0"/>
              <a:pathLst>
                <a:path w="252319" h="148892">
                  <a:moveTo>
                    <a:pt x="64256" y="44116"/>
                  </a:moveTo>
                  <a:lnTo>
                    <a:pt x="64256" y="44116"/>
                  </a:lnTo>
                  <a:lnTo>
                    <a:pt x="72457" y="35915"/>
                  </a:lnTo>
                  <a:lnTo>
                    <a:pt x="73390" y="29927"/>
                  </a:lnTo>
                  <a:lnTo>
                    <a:pt x="72462" y="28306"/>
                  </a:lnTo>
                  <a:lnTo>
                    <a:pt x="70785" y="27226"/>
                  </a:lnTo>
                  <a:lnTo>
                    <a:pt x="65041" y="26026"/>
                  </a:lnTo>
                  <a:lnTo>
                    <a:pt x="55433" y="25493"/>
                  </a:lnTo>
                  <a:lnTo>
                    <a:pt x="44106" y="30900"/>
                  </a:lnTo>
                  <a:lnTo>
                    <a:pt x="19589" y="51618"/>
                  </a:lnTo>
                  <a:lnTo>
                    <a:pt x="5748" y="74914"/>
                  </a:lnTo>
                  <a:lnTo>
                    <a:pt x="0" y="96868"/>
                  </a:lnTo>
                  <a:lnTo>
                    <a:pt x="1478" y="107425"/>
                  </a:lnTo>
                  <a:lnTo>
                    <a:pt x="8262" y="119319"/>
                  </a:lnTo>
                  <a:lnTo>
                    <a:pt x="11051" y="122826"/>
                  </a:lnTo>
                  <a:lnTo>
                    <a:pt x="15027" y="124106"/>
                  </a:lnTo>
                  <a:lnTo>
                    <a:pt x="25091" y="122706"/>
                  </a:lnTo>
                  <a:lnTo>
                    <a:pt x="37600" y="115968"/>
                  </a:lnTo>
                  <a:lnTo>
                    <a:pt x="48009" y="102212"/>
                  </a:lnTo>
                  <a:lnTo>
                    <a:pt x="49191" y="97663"/>
                  </a:lnTo>
                  <a:lnTo>
                    <a:pt x="48921" y="93573"/>
                  </a:lnTo>
                  <a:lnTo>
                    <a:pt x="46307" y="79937"/>
                  </a:lnTo>
                  <a:lnTo>
                    <a:pt x="45423" y="61422"/>
                  </a:lnTo>
                  <a:lnTo>
                    <a:pt x="48124" y="54277"/>
                  </a:lnTo>
                  <a:lnTo>
                    <a:pt x="67602" y="31453"/>
                  </a:lnTo>
                  <a:lnTo>
                    <a:pt x="76679" y="27905"/>
                  </a:lnTo>
                  <a:lnTo>
                    <a:pt x="94697" y="25627"/>
                  </a:lnTo>
                  <a:lnTo>
                    <a:pt x="101774" y="28138"/>
                  </a:lnTo>
                  <a:lnTo>
                    <a:pt x="114941" y="38373"/>
                  </a:lnTo>
                  <a:lnTo>
                    <a:pt x="118533" y="44386"/>
                  </a:lnTo>
                  <a:lnTo>
                    <a:pt x="120554" y="56543"/>
                  </a:lnTo>
                  <a:lnTo>
                    <a:pt x="121402" y="100558"/>
                  </a:lnTo>
                  <a:lnTo>
                    <a:pt x="145256" y="76315"/>
                  </a:lnTo>
                  <a:lnTo>
                    <a:pt x="169353" y="48595"/>
                  </a:lnTo>
                  <a:lnTo>
                    <a:pt x="213500" y="8896"/>
                  </a:lnTo>
                  <a:lnTo>
                    <a:pt x="226190" y="2004"/>
                  </a:lnTo>
                  <a:lnTo>
                    <a:pt x="232536" y="166"/>
                  </a:lnTo>
                  <a:lnTo>
                    <a:pt x="237826" y="0"/>
                  </a:lnTo>
                  <a:lnTo>
                    <a:pt x="246526" y="2637"/>
                  </a:lnTo>
                  <a:lnTo>
                    <a:pt x="249270" y="5880"/>
                  </a:lnTo>
                  <a:lnTo>
                    <a:pt x="252318" y="15128"/>
                  </a:lnTo>
                  <a:lnTo>
                    <a:pt x="250849" y="26293"/>
                  </a:lnTo>
                  <a:lnTo>
                    <a:pt x="246896" y="50124"/>
                  </a:lnTo>
                  <a:lnTo>
                    <a:pt x="245560" y="91046"/>
                  </a:lnTo>
                  <a:lnTo>
                    <a:pt x="245260" y="135573"/>
                  </a:lnTo>
                  <a:lnTo>
                    <a:pt x="245231" y="148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2100">
              <a:extLst>
                <a:ext uri="{FF2B5EF4-FFF2-40B4-BE49-F238E27FC236}">
                  <a16:creationId xmlns:a16="http://schemas.microsoft.com/office/drawing/2014/main" id="{48998B16-598C-EB45-0014-DCD866CB2EB9}"/>
                </a:ext>
              </a:extLst>
            </p:cNvPr>
            <p:cNvSpPr/>
            <p:nvPr>
              <p:custDataLst>
                <p:tags r:id="rId29"/>
              </p:custDataLst>
            </p:nvPr>
          </p:nvSpPr>
          <p:spPr>
            <a:xfrm>
              <a:off x="7162800" y="1362075"/>
              <a:ext cx="9526" cy="28576"/>
            </a:xfrm>
            <a:custGeom>
              <a:avLst/>
              <a:gdLst/>
              <a:ahLst/>
              <a:cxnLst/>
              <a:rect l="0" t="0" r="0" b="0"/>
              <a:pathLst>
                <a:path w="9526" h="28576">
                  <a:moveTo>
                    <a:pt x="0" y="28575"/>
                  </a:moveTo>
                  <a:lnTo>
                    <a:pt x="0" y="28575"/>
                  </a:lnTo>
                  <a:lnTo>
                    <a:pt x="8201" y="1217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2101">
              <a:extLst>
                <a:ext uri="{FF2B5EF4-FFF2-40B4-BE49-F238E27FC236}">
                  <a16:creationId xmlns:a16="http://schemas.microsoft.com/office/drawing/2014/main" id="{210DE8A7-ED13-2574-B07E-4777C3EA4024}"/>
                </a:ext>
              </a:extLst>
            </p:cNvPr>
            <p:cNvSpPr/>
            <p:nvPr>
              <p:custDataLst>
                <p:tags r:id="rId30"/>
              </p:custDataLst>
            </p:nvPr>
          </p:nvSpPr>
          <p:spPr>
            <a:xfrm>
              <a:off x="7524750" y="1581552"/>
              <a:ext cx="150896" cy="304399"/>
            </a:xfrm>
            <a:custGeom>
              <a:avLst/>
              <a:gdLst/>
              <a:ahLst/>
              <a:cxnLst/>
              <a:rect l="0" t="0" r="0" b="0"/>
              <a:pathLst>
                <a:path w="150896" h="304399">
                  <a:moveTo>
                    <a:pt x="133350" y="9123"/>
                  </a:moveTo>
                  <a:lnTo>
                    <a:pt x="133350" y="9123"/>
                  </a:lnTo>
                  <a:lnTo>
                    <a:pt x="133350" y="14179"/>
                  </a:lnTo>
                  <a:lnTo>
                    <a:pt x="132292" y="15669"/>
                  </a:lnTo>
                  <a:lnTo>
                    <a:pt x="130528" y="16662"/>
                  </a:lnTo>
                  <a:lnTo>
                    <a:pt x="128294" y="17324"/>
                  </a:lnTo>
                  <a:lnTo>
                    <a:pt x="126803" y="16707"/>
                  </a:lnTo>
                  <a:lnTo>
                    <a:pt x="125810" y="15237"/>
                  </a:lnTo>
                  <a:lnTo>
                    <a:pt x="125149" y="13199"/>
                  </a:lnTo>
                  <a:lnTo>
                    <a:pt x="123649" y="11840"/>
                  </a:lnTo>
                  <a:lnTo>
                    <a:pt x="115740" y="9481"/>
                  </a:lnTo>
                  <a:lnTo>
                    <a:pt x="114939" y="6460"/>
                  </a:lnTo>
                  <a:lnTo>
                    <a:pt x="114338" y="0"/>
                  </a:lnTo>
                  <a:lnTo>
                    <a:pt x="114312" y="4774"/>
                  </a:lnTo>
                  <a:lnTo>
                    <a:pt x="113249" y="6223"/>
                  </a:lnTo>
                  <a:lnTo>
                    <a:pt x="104891" y="9090"/>
                  </a:lnTo>
                  <a:lnTo>
                    <a:pt x="95367" y="9123"/>
                  </a:lnTo>
                  <a:lnTo>
                    <a:pt x="117917" y="9123"/>
                  </a:lnTo>
                  <a:lnTo>
                    <a:pt x="132187" y="19236"/>
                  </a:lnTo>
                  <a:lnTo>
                    <a:pt x="144765" y="45751"/>
                  </a:lnTo>
                  <a:lnTo>
                    <a:pt x="150892" y="92637"/>
                  </a:lnTo>
                  <a:lnTo>
                    <a:pt x="150895" y="130058"/>
                  </a:lnTo>
                  <a:lnTo>
                    <a:pt x="144662" y="167957"/>
                  </a:lnTo>
                  <a:lnTo>
                    <a:pt x="133076" y="210223"/>
                  </a:lnTo>
                  <a:lnTo>
                    <a:pt x="120922" y="228516"/>
                  </a:lnTo>
                  <a:lnTo>
                    <a:pt x="103915" y="244520"/>
                  </a:lnTo>
                  <a:lnTo>
                    <a:pt x="89576" y="252386"/>
                  </a:lnTo>
                  <a:lnTo>
                    <a:pt x="51522" y="268881"/>
                  </a:lnTo>
                  <a:lnTo>
                    <a:pt x="36657" y="278029"/>
                  </a:lnTo>
                  <a:lnTo>
                    <a:pt x="12688" y="286724"/>
                  </a:lnTo>
                  <a:lnTo>
                    <a:pt x="5639" y="292310"/>
                  </a:lnTo>
                  <a:lnTo>
                    <a:pt x="0" y="304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2102">
              <a:extLst>
                <a:ext uri="{FF2B5EF4-FFF2-40B4-BE49-F238E27FC236}">
                  <a16:creationId xmlns:a16="http://schemas.microsoft.com/office/drawing/2014/main" id="{8EA4D41C-208C-6B1D-D8DE-E185FDD3510C}"/>
                </a:ext>
              </a:extLst>
            </p:cNvPr>
            <p:cNvSpPr/>
            <p:nvPr>
              <p:custDataLst>
                <p:tags r:id="rId31"/>
              </p:custDataLst>
            </p:nvPr>
          </p:nvSpPr>
          <p:spPr>
            <a:xfrm>
              <a:off x="6488393" y="1508987"/>
              <a:ext cx="36233" cy="91214"/>
            </a:xfrm>
            <a:custGeom>
              <a:avLst/>
              <a:gdLst/>
              <a:ahLst/>
              <a:cxnLst/>
              <a:rect l="0" t="0" r="0" b="0"/>
              <a:pathLst>
                <a:path w="36233" h="91214">
                  <a:moveTo>
                    <a:pt x="36232" y="5488"/>
                  </a:moveTo>
                  <a:lnTo>
                    <a:pt x="36232" y="5488"/>
                  </a:lnTo>
                  <a:lnTo>
                    <a:pt x="36232" y="432"/>
                  </a:lnTo>
                  <a:lnTo>
                    <a:pt x="35174" y="0"/>
                  </a:lnTo>
                  <a:lnTo>
                    <a:pt x="31176" y="2344"/>
                  </a:lnTo>
                  <a:lnTo>
                    <a:pt x="22975" y="14669"/>
                  </a:lnTo>
                  <a:lnTo>
                    <a:pt x="2332" y="58550"/>
                  </a:lnTo>
                  <a:lnTo>
                    <a:pt x="0" y="69993"/>
                  </a:lnTo>
                  <a:lnTo>
                    <a:pt x="7657" y="912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2103">
              <a:extLst>
                <a:ext uri="{FF2B5EF4-FFF2-40B4-BE49-F238E27FC236}">
                  <a16:creationId xmlns:a16="http://schemas.microsoft.com/office/drawing/2014/main" id="{3883622A-9A6D-D14D-653F-E116AC9B6C76}"/>
                </a:ext>
              </a:extLst>
            </p:cNvPr>
            <p:cNvSpPr/>
            <p:nvPr>
              <p:custDataLst>
                <p:tags r:id="rId32"/>
              </p:custDataLst>
            </p:nvPr>
          </p:nvSpPr>
          <p:spPr>
            <a:xfrm>
              <a:off x="6286500" y="1457902"/>
              <a:ext cx="190501" cy="119397"/>
            </a:xfrm>
            <a:custGeom>
              <a:avLst/>
              <a:gdLst/>
              <a:ahLst/>
              <a:cxnLst/>
              <a:rect l="0" t="0" r="0" b="0"/>
              <a:pathLst>
                <a:path w="190501" h="119397">
                  <a:moveTo>
                    <a:pt x="0" y="37523"/>
                  </a:moveTo>
                  <a:lnTo>
                    <a:pt x="0" y="37523"/>
                  </a:lnTo>
                  <a:lnTo>
                    <a:pt x="47532" y="9289"/>
                  </a:lnTo>
                  <a:lnTo>
                    <a:pt x="63825" y="2346"/>
                  </a:lnTo>
                  <a:lnTo>
                    <a:pt x="83869" y="0"/>
                  </a:lnTo>
                  <a:lnTo>
                    <a:pt x="87663" y="2983"/>
                  </a:lnTo>
                  <a:lnTo>
                    <a:pt x="91878" y="14764"/>
                  </a:lnTo>
                  <a:lnTo>
                    <a:pt x="94954" y="61552"/>
                  </a:lnTo>
                  <a:lnTo>
                    <a:pt x="90106" y="86623"/>
                  </a:lnTo>
                  <a:lnTo>
                    <a:pt x="76910" y="109104"/>
                  </a:lnTo>
                  <a:lnTo>
                    <a:pt x="68402" y="116962"/>
                  </a:lnTo>
                  <a:lnTo>
                    <a:pt x="64651" y="119057"/>
                  </a:lnTo>
                  <a:lnTo>
                    <a:pt x="61092" y="119396"/>
                  </a:lnTo>
                  <a:lnTo>
                    <a:pt x="54316" y="116950"/>
                  </a:lnTo>
                  <a:lnTo>
                    <a:pt x="44551" y="104566"/>
                  </a:lnTo>
                  <a:lnTo>
                    <a:pt x="43459" y="99152"/>
                  </a:lnTo>
                  <a:lnTo>
                    <a:pt x="45068" y="87491"/>
                  </a:lnTo>
                  <a:lnTo>
                    <a:pt x="56981" y="69027"/>
                  </a:lnTo>
                  <a:lnTo>
                    <a:pt x="78972" y="55207"/>
                  </a:lnTo>
                  <a:lnTo>
                    <a:pt x="124694" y="40980"/>
                  </a:lnTo>
                  <a:lnTo>
                    <a:pt x="138675" y="39059"/>
                  </a:lnTo>
                  <a:lnTo>
                    <a:pt x="190500" y="470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2104">
              <a:extLst>
                <a:ext uri="{FF2B5EF4-FFF2-40B4-BE49-F238E27FC236}">
                  <a16:creationId xmlns:a16="http://schemas.microsoft.com/office/drawing/2014/main" id="{3175A948-BE8F-B82C-0744-5F4CFC85CA52}"/>
                </a:ext>
              </a:extLst>
            </p:cNvPr>
            <p:cNvSpPr/>
            <p:nvPr>
              <p:custDataLst>
                <p:tags r:id="rId33"/>
              </p:custDataLst>
            </p:nvPr>
          </p:nvSpPr>
          <p:spPr>
            <a:xfrm>
              <a:off x="6115050" y="1457340"/>
              <a:ext cx="180976" cy="9511"/>
            </a:xfrm>
            <a:custGeom>
              <a:avLst/>
              <a:gdLst/>
              <a:ahLst/>
              <a:cxnLst/>
              <a:rect l="0" t="0" r="0" b="0"/>
              <a:pathLst>
                <a:path w="180976" h="9511">
                  <a:moveTo>
                    <a:pt x="0" y="9510"/>
                  </a:moveTo>
                  <a:lnTo>
                    <a:pt x="0" y="9510"/>
                  </a:lnTo>
                  <a:lnTo>
                    <a:pt x="41444" y="1971"/>
                  </a:lnTo>
                  <a:lnTo>
                    <a:pt x="86832" y="247"/>
                  </a:lnTo>
                  <a:lnTo>
                    <a:pt x="131335" y="0"/>
                  </a:lnTo>
                  <a:lnTo>
                    <a:pt x="180975" y="95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2105">
              <a:extLst>
                <a:ext uri="{FF2B5EF4-FFF2-40B4-BE49-F238E27FC236}">
                  <a16:creationId xmlns:a16="http://schemas.microsoft.com/office/drawing/2014/main" id="{3EED8765-8E11-33DB-A531-6F38CDE49DB1}"/>
                </a:ext>
              </a:extLst>
            </p:cNvPr>
            <p:cNvSpPr/>
            <p:nvPr>
              <p:custDataLst>
                <p:tags r:id="rId34"/>
              </p:custDataLst>
            </p:nvPr>
          </p:nvSpPr>
          <p:spPr>
            <a:xfrm>
              <a:off x="6125119" y="1337968"/>
              <a:ext cx="113757" cy="227521"/>
            </a:xfrm>
            <a:custGeom>
              <a:avLst/>
              <a:gdLst/>
              <a:ahLst/>
              <a:cxnLst/>
              <a:rect l="0" t="0" r="0" b="0"/>
              <a:pathLst>
                <a:path w="113757" h="227521">
                  <a:moveTo>
                    <a:pt x="18506" y="5057"/>
                  </a:moveTo>
                  <a:lnTo>
                    <a:pt x="18506" y="5057"/>
                  </a:lnTo>
                  <a:lnTo>
                    <a:pt x="23562" y="0"/>
                  </a:lnTo>
                  <a:lnTo>
                    <a:pt x="26110" y="628"/>
                  </a:lnTo>
                  <a:lnTo>
                    <a:pt x="31763" y="6969"/>
                  </a:lnTo>
                  <a:lnTo>
                    <a:pt x="32159" y="19665"/>
                  </a:lnTo>
                  <a:lnTo>
                    <a:pt x="28846" y="58742"/>
                  </a:lnTo>
                  <a:lnTo>
                    <a:pt x="20588" y="100681"/>
                  </a:lnTo>
                  <a:lnTo>
                    <a:pt x="11832" y="136283"/>
                  </a:lnTo>
                  <a:lnTo>
                    <a:pt x="2214" y="183417"/>
                  </a:lnTo>
                  <a:lnTo>
                    <a:pt x="0" y="213503"/>
                  </a:lnTo>
                  <a:lnTo>
                    <a:pt x="1935" y="218104"/>
                  </a:lnTo>
                  <a:lnTo>
                    <a:pt x="9730" y="226039"/>
                  </a:lnTo>
                  <a:lnTo>
                    <a:pt x="14773" y="227520"/>
                  </a:lnTo>
                  <a:lnTo>
                    <a:pt x="57032" y="224569"/>
                  </a:lnTo>
                  <a:lnTo>
                    <a:pt x="113756" y="2146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2106">
              <a:extLst>
                <a:ext uri="{FF2B5EF4-FFF2-40B4-BE49-F238E27FC236}">
                  <a16:creationId xmlns:a16="http://schemas.microsoft.com/office/drawing/2014/main" id="{1AA69E91-2353-3FCC-2588-DD8A3963FC29}"/>
                </a:ext>
              </a:extLst>
            </p:cNvPr>
            <p:cNvSpPr/>
            <p:nvPr>
              <p:custDataLst>
                <p:tags r:id="rId35"/>
              </p:custDataLst>
            </p:nvPr>
          </p:nvSpPr>
          <p:spPr>
            <a:xfrm>
              <a:off x="5924550" y="1485900"/>
              <a:ext cx="153277" cy="75643"/>
            </a:xfrm>
            <a:custGeom>
              <a:avLst/>
              <a:gdLst/>
              <a:ahLst/>
              <a:cxnLst/>
              <a:rect l="0" t="0" r="0" b="0"/>
              <a:pathLst>
                <a:path w="153277" h="75643">
                  <a:moveTo>
                    <a:pt x="66675" y="0"/>
                  </a:moveTo>
                  <a:lnTo>
                    <a:pt x="66675" y="0"/>
                  </a:lnTo>
                  <a:lnTo>
                    <a:pt x="66675" y="5056"/>
                  </a:lnTo>
                  <a:lnTo>
                    <a:pt x="81845" y="18314"/>
                  </a:lnTo>
                  <a:lnTo>
                    <a:pt x="128789" y="40932"/>
                  </a:lnTo>
                  <a:lnTo>
                    <a:pt x="148814" y="50698"/>
                  </a:lnTo>
                  <a:lnTo>
                    <a:pt x="152126" y="53907"/>
                  </a:lnTo>
                  <a:lnTo>
                    <a:pt x="153276" y="57105"/>
                  </a:lnTo>
                  <a:lnTo>
                    <a:pt x="152984" y="60295"/>
                  </a:lnTo>
                  <a:lnTo>
                    <a:pt x="150673" y="63480"/>
                  </a:lnTo>
                  <a:lnTo>
                    <a:pt x="142461" y="69841"/>
                  </a:lnTo>
                  <a:lnTo>
                    <a:pt x="131755" y="73374"/>
                  </a:lnTo>
                  <a:lnTo>
                    <a:pt x="92465" y="75642"/>
                  </a:lnTo>
                  <a:lnTo>
                    <a:pt x="47898" y="75031"/>
                  </a:lnTo>
                  <a:lnTo>
                    <a:pt x="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2107">
              <a:extLst>
                <a:ext uri="{FF2B5EF4-FFF2-40B4-BE49-F238E27FC236}">
                  <a16:creationId xmlns:a16="http://schemas.microsoft.com/office/drawing/2014/main" id="{B9839EB1-5A99-6372-8D68-32FEC353F60F}"/>
                </a:ext>
              </a:extLst>
            </p:cNvPr>
            <p:cNvSpPr/>
            <p:nvPr>
              <p:custDataLst>
                <p:tags r:id="rId36"/>
              </p:custDataLst>
            </p:nvPr>
          </p:nvSpPr>
          <p:spPr>
            <a:xfrm>
              <a:off x="5972175" y="1431030"/>
              <a:ext cx="118907" cy="26296"/>
            </a:xfrm>
            <a:custGeom>
              <a:avLst/>
              <a:gdLst/>
              <a:ahLst/>
              <a:cxnLst/>
              <a:rect l="0" t="0" r="0" b="0"/>
              <a:pathLst>
                <a:path w="118907" h="26296">
                  <a:moveTo>
                    <a:pt x="104775" y="26295"/>
                  </a:moveTo>
                  <a:lnTo>
                    <a:pt x="104775" y="26295"/>
                  </a:lnTo>
                  <a:lnTo>
                    <a:pt x="118032" y="13038"/>
                  </a:lnTo>
                  <a:lnTo>
                    <a:pt x="118906" y="10048"/>
                  </a:lnTo>
                  <a:lnTo>
                    <a:pt x="118428" y="6997"/>
                  </a:lnTo>
                  <a:lnTo>
                    <a:pt x="117052" y="3905"/>
                  </a:lnTo>
                  <a:lnTo>
                    <a:pt x="104234" y="469"/>
                  </a:lnTo>
                  <a:lnTo>
                    <a:pt x="85484" y="0"/>
                  </a:lnTo>
                  <a:lnTo>
                    <a:pt x="38068" y="11138"/>
                  </a:lnTo>
                  <a:lnTo>
                    <a:pt x="0" y="262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2108">
              <a:extLst>
                <a:ext uri="{FF2B5EF4-FFF2-40B4-BE49-F238E27FC236}">
                  <a16:creationId xmlns:a16="http://schemas.microsoft.com/office/drawing/2014/main" id="{2FFE3BF9-DDAB-A9CE-DF26-47C10D40E449}"/>
                </a:ext>
              </a:extLst>
            </p:cNvPr>
            <p:cNvSpPr/>
            <p:nvPr>
              <p:custDataLst>
                <p:tags r:id="rId37"/>
              </p:custDataLst>
            </p:nvPr>
          </p:nvSpPr>
          <p:spPr>
            <a:xfrm>
              <a:off x="5943600" y="13811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2109">
              <a:extLst>
                <a:ext uri="{FF2B5EF4-FFF2-40B4-BE49-F238E27FC236}">
                  <a16:creationId xmlns:a16="http://schemas.microsoft.com/office/drawing/2014/main" id="{713083EC-9F34-B1A5-6617-2A8D9463BF70}"/>
                </a:ext>
              </a:extLst>
            </p:cNvPr>
            <p:cNvSpPr/>
            <p:nvPr>
              <p:custDataLst>
                <p:tags r:id="rId38"/>
              </p:custDataLst>
            </p:nvPr>
          </p:nvSpPr>
          <p:spPr>
            <a:xfrm>
              <a:off x="5819775" y="1443718"/>
              <a:ext cx="46186" cy="137433"/>
            </a:xfrm>
            <a:custGeom>
              <a:avLst/>
              <a:gdLst/>
              <a:ahLst/>
              <a:cxnLst/>
              <a:rect l="0" t="0" r="0" b="0"/>
              <a:pathLst>
                <a:path w="46186" h="137433">
                  <a:moveTo>
                    <a:pt x="28575" y="32657"/>
                  </a:moveTo>
                  <a:lnTo>
                    <a:pt x="28575" y="32657"/>
                  </a:lnTo>
                  <a:lnTo>
                    <a:pt x="36114" y="14757"/>
                  </a:lnTo>
                  <a:lnTo>
                    <a:pt x="36776" y="11199"/>
                  </a:lnTo>
                  <a:lnTo>
                    <a:pt x="40334" y="4423"/>
                  </a:lnTo>
                  <a:lnTo>
                    <a:pt x="42764" y="1134"/>
                  </a:lnTo>
                  <a:lnTo>
                    <a:pt x="44385" y="0"/>
                  </a:lnTo>
                  <a:lnTo>
                    <a:pt x="45465" y="302"/>
                  </a:lnTo>
                  <a:lnTo>
                    <a:pt x="46185" y="1562"/>
                  </a:lnTo>
                  <a:lnTo>
                    <a:pt x="42142" y="13448"/>
                  </a:lnTo>
                  <a:lnTo>
                    <a:pt x="20140" y="53853"/>
                  </a:lnTo>
                  <a:lnTo>
                    <a:pt x="5400" y="100844"/>
                  </a:lnTo>
                  <a:lnTo>
                    <a:pt x="0" y="137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2110">
              <a:extLst>
                <a:ext uri="{FF2B5EF4-FFF2-40B4-BE49-F238E27FC236}">
                  <a16:creationId xmlns:a16="http://schemas.microsoft.com/office/drawing/2014/main" id="{EDE20758-F511-A62F-703E-8C92EFA2966C}"/>
                </a:ext>
              </a:extLst>
            </p:cNvPr>
            <p:cNvSpPr/>
            <p:nvPr>
              <p:custDataLst>
                <p:tags r:id="rId39"/>
              </p:custDataLst>
            </p:nvPr>
          </p:nvSpPr>
          <p:spPr>
            <a:xfrm>
              <a:off x="5569717" y="1280935"/>
              <a:ext cx="164334" cy="293756"/>
            </a:xfrm>
            <a:custGeom>
              <a:avLst/>
              <a:gdLst/>
              <a:ahLst/>
              <a:cxnLst/>
              <a:rect l="0" t="0" r="0" b="0"/>
              <a:pathLst>
                <a:path w="164334" h="293756">
                  <a:moveTo>
                    <a:pt x="116708" y="233540"/>
                  </a:moveTo>
                  <a:lnTo>
                    <a:pt x="116708" y="233540"/>
                  </a:lnTo>
                  <a:lnTo>
                    <a:pt x="121764" y="228484"/>
                  </a:lnTo>
                  <a:lnTo>
                    <a:pt x="124247" y="223179"/>
                  </a:lnTo>
                  <a:lnTo>
                    <a:pt x="124909" y="220283"/>
                  </a:lnTo>
                  <a:lnTo>
                    <a:pt x="117916" y="188484"/>
                  </a:lnTo>
                  <a:lnTo>
                    <a:pt x="115396" y="183394"/>
                  </a:lnTo>
                  <a:lnTo>
                    <a:pt x="106952" y="174917"/>
                  </a:lnTo>
                  <a:lnTo>
                    <a:pt x="96144" y="170444"/>
                  </a:lnTo>
                  <a:lnTo>
                    <a:pt x="90299" y="169251"/>
                  </a:lnTo>
                  <a:lnTo>
                    <a:pt x="66903" y="172628"/>
                  </a:lnTo>
                  <a:lnTo>
                    <a:pt x="37099" y="184310"/>
                  </a:lnTo>
                  <a:lnTo>
                    <a:pt x="19942" y="194374"/>
                  </a:lnTo>
                  <a:lnTo>
                    <a:pt x="7379" y="208724"/>
                  </a:lnTo>
                  <a:lnTo>
                    <a:pt x="2547" y="216996"/>
                  </a:lnTo>
                  <a:lnTo>
                    <a:pt x="0" y="240298"/>
                  </a:lnTo>
                  <a:lnTo>
                    <a:pt x="3454" y="264060"/>
                  </a:lnTo>
                  <a:lnTo>
                    <a:pt x="12045" y="278149"/>
                  </a:lnTo>
                  <a:lnTo>
                    <a:pt x="25741" y="287939"/>
                  </a:lnTo>
                  <a:lnTo>
                    <a:pt x="33837" y="292031"/>
                  </a:lnTo>
                  <a:lnTo>
                    <a:pt x="51302" y="293755"/>
                  </a:lnTo>
                  <a:lnTo>
                    <a:pt x="60404" y="292734"/>
                  </a:lnTo>
                  <a:lnTo>
                    <a:pt x="76162" y="283132"/>
                  </a:lnTo>
                  <a:lnTo>
                    <a:pt x="98468" y="256154"/>
                  </a:lnTo>
                  <a:lnTo>
                    <a:pt x="114714" y="216604"/>
                  </a:lnTo>
                  <a:lnTo>
                    <a:pt x="127876" y="174782"/>
                  </a:lnTo>
                  <a:lnTo>
                    <a:pt x="138479" y="135579"/>
                  </a:lnTo>
                  <a:lnTo>
                    <a:pt x="148323" y="97153"/>
                  </a:lnTo>
                  <a:lnTo>
                    <a:pt x="152887" y="58956"/>
                  </a:lnTo>
                  <a:lnTo>
                    <a:pt x="154640" y="14290"/>
                  </a:lnTo>
                  <a:lnTo>
                    <a:pt x="154793" y="704"/>
                  </a:lnTo>
                  <a:lnTo>
                    <a:pt x="155856" y="0"/>
                  </a:lnTo>
                  <a:lnTo>
                    <a:pt x="164333" y="49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2111">
              <a:extLst>
                <a:ext uri="{FF2B5EF4-FFF2-40B4-BE49-F238E27FC236}">
                  <a16:creationId xmlns:a16="http://schemas.microsoft.com/office/drawing/2014/main" id="{2BC40159-9A97-8744-E7C3-CE67DD2DB7D9}"/>
                </a:ext>
              </a:extLst>
            </p:cNvPr>
            <p:cNvSpPr/>
            <p:nvPr>
              <p:custDataLst>
                <p:tags r:id="rId40"/>
              </p:custDataLst>
            </p:nvPr>
          </p:nvSpPr>
          <p:spPr>
            <a:xfrm>
              <a:off x="6934200" y="1477860"/>
              <a:ext cx="137390" cy="112816"/>
            </a:xfrm>
            <a:custGeom>
              <a:avLst/>
              <a:gdLst/>
              <a:ahLst/>
              <a:cxnLst/>
              <a:rect l="0" t="0" r="0" b="0"/>
              <a:pathLst>
                <a:path w="137390" h="112816">
                  <a:moveTo>
                    <a:pt x="0" y="36615"/>
                  </a:moveTo>
                  <a:lnTo>
                    <a:pt x="0" y="36615"/>
                  </a:lnTo>
                  <a:lnTo>
                    <a:pt x="41418" y="17317"/>
                  </a:lnTo>
                  <a:lnTo>
                    <a:pt x="88002" y="6032"/>
                  </a:lnTo>
                  <a:lnTo>
                    <a:pt x="114162" y="0"/>
                  </a:lnTo>
                  <a:lnTo>
                    <a:pt x="122353" y="1997"/>
                  </a:lnTo>
                  <a:lnTo>
                    <a:pt x="129522" y="5354"/>
                  </a:lnTo>
                  <a:lnTo>
                    <a:pt x="136234" y="6846"/>
                  </a:lnTo>
                  <a:lnTo>
                    <a:pt x="137389" y="9361"/>
                  </a:lnTo>
                  <a:lnTo>
                    <a:pt x="135851" y="17799"/>
                  </a:lnTo>
                  <a:lnTo>
                    <a:pt x="126140" y="49411"/>
                  </a:lnTo>
                  <a:lnTo>
                    <a:pt x="121689" y="72862"/>
                  </a:lnTo>
                  <a:lnTo>
                    <a:pt x="116489" y="93216"/>
                  </a:lnTo>
                  <a:lnTo>
                    <a:pt x="114300" y="112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2112">
              <a:extLst>
                <a:ext uri="{FF2B5EF4-FFF2-40B4-BE49-F238E27FC236}">
                  <a16:creationId xmlns:a16="http://schemas.microsoft.com/office/drawing/2014/main" id="{B76CFE85-BC62-39B2-7B08-9C146704A7D0}"/>
                </a:ext>
              </a:extLst>
            </p:cNvPr>
            <p:cNvSpPr/>
            <p:nvPr>
              <p:custDataLst>
                <p:tags r:id="rId41"/>
              </p:custDataLst>
            </p:nvPr>
          </p:nvSpPr>
          <p:spPr>
            <a:xfrm>
              <a:off x="6915745" y="1347945"/>
              <a:ext cx="94656" cy="242544"/>
            </a:xfrm>
            <a:custGeom>
              <a:avLst/>
              <a:gdLst/>
              <a:ahLst/>
              <a:cxnLst/>
              <a:rect l="0" t="0" r="0" b="0"/>
              <a:pathLst>
                <a:path w="94656" h="242544">
                  <a:moveTo>
                    <a:pt x="56555" y="14130"/>
                  </a:moveTo>
                  <a:lnTo>
                    <a:pt x="56555" y="14130"/>
                  </a:lnTo>
                  <a:lnTo>
                    <a:pt x="69812" y="873"/>
                  </a:lnTo>
                  <a:lnTo>
                    <a:pt x="72801" y="0"/>
                  </a:lnTo>
                  <a:lnTo>
                    <a:pt x="75852" y="477"/>
                  </a:lnTo>
                  <a:lnTo>
                    <a:pt x="78945" y="1853"/>
                  </a:lnTo>
                  <a:lnTo>
                    <a:pt x="79948" y="5945"/>
                  </a:lnTo>
                  <a:lnTo>
                    <a:pt x="71330" y="49192"/>
                  </a:lnTo>
                  <a:lnTo>
                    <a:pt x="52967" y="96276"/>
                  </a:lnTo>
                  <a:lnTo>
                    <a:pt x="35228" y="137248"/>
                  </a:lnTo>
                  <a:lnTo>
                    <a:pt x="16712" y="180972"/>
                  </a:lnTo>
                  <a:lnTo>
                    <a:pt x="743" y="228134"/>
                  </a:lnTo>
                  <a:lnTo>
                    <a:pt x="0" y="235537"/>
                  </a:lnTo>
                  <a:lnTo>
                    <a:pt x="860" y="237935"/>
                  </a:lnTo>
                  <a:lnTo>
                    <a:pt x="2492" y="239533"/>
                  </a:lnTo>
                  <a:lnTo>
                    <a:pt x="7126" y="241309"/>
                  </a:lnTo>
                  <a:lnTo>
                    <a:pt x="31924" y="242543"/>
                  </a:lnTo>
                  <a:lnTo>
                    <a:pt x="65801" y="235089"/>
                  </a:lnTo>
                  <a:lnTo>
                    <a:pt x="94655" y="2236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2113">
              <a:extLst>
                <a:ext uri="{FF2B5EF4-FFF2-40B4-BE49-F238E27FC236}">
                  <a16:creationId xmlns:a16="http://schemas.microsoft.com/office/drawing/2014/main" id="{57A029D8-1164-FA61-FF0A-57BEC77756EB}"/>
                </a:ext>
              </a:extLst>
            </p:cNvPr>
            <p:cNvSpPr/>
            <p:nvPr>
              <p:custDataLst>
                <p:tags r:id="rId42"/>
              </p:custDataLst>
            </p:nvPr>
          </p:nvSpPr>
          <p:spPr>
            <a:xfrm>
              <a:off x="6715125" y="1485900"/>
              <a:ext cx="113177" cy="121290"/>
            </a:xfrm>
            <a:custGeom>
              <a:avLst/>
              <a:gdLst/>
              <a:ahLst/>
              <a:cxnLst/>
              <a:rect l="0" t="0" r="0" b="0"/>
              <a:pathLst>
                <a:path w="113177" h="121290">
                  <a:moveTo>
                    <a:pt x="0" y="57150"/>
                  </a:moveTo>
                  <a:lnTo>
                    <a:pt x="0" y="57150"/>
                  </a:lnTo>
                  <a:lnTo>
                    <a:pt x="5056" y="52094"/>
                  </a:lnTo>
                  <a:lnTo>
                    <a:pt x="7538" y="46789"/>
                  </a:lnTo>
                  <a:lnTo>
                    <a:pt x="9409" y="38608"/>
                  </a:lnTo>
                  <a:lnTo>
                    <a:pt x="4435" y="43307"/>
                  </a:lnTo>
                  <a:lnTo>
                    <a:pt x="1971" y="51350"/>
                  </a:lnTo>
                  <a:lnTo>
                    <a:pt x="173" y="93591"/>
                  </a:lnTo>
                  <a:lnTo>
                    <a:pt x="1136" y="106154"/>
                  </a:lnTo>
                  <a:lnTo>
                    <a:pt x="5090" y="115266"/>
                  </a:lnTo>
                  <a:lnTo>
                    <a:pt x="8686" y="118119"/>
                  </a:lnTo>
                  <a:lnTo>
                    <a:pt x="18324" y="121289"/>
                  </a:lnTo>
                  <a:lnTo>
                    <a:pt x="40708" y="118017"/>
                  </a:lnTo>
                  <a:lnTo>
                    <a:pt x="55487" y="107485"/>
                  </a:lnTo>
                  <a:lnTo>
                    <a:pt x="88681" y="65778"/>
                  </a:lnTo>
                  <a:lnTo>
                    <a:pt x="108613" y="34042"/>
                  </a:lnTo>
                  <a:lnTo>
                    <a:pt x="113176" y="1695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2114">
              <a:extLst>
                <a:ext uri="{FF2B5EF4-FFF2-40B4-BE49-F238E27FC236}">
                  <a16:creationId xmlns:a16="http://schemas.microsoft.com/office/drawing/2014/main" id="{CB28F78C-1CBB-B0EC-8581-2ADBB87E05D8}"/>
                </a:ext>
              </a:extLst>
            </p:cNvPr>
            <p:cNvSpPr/>
            <p:nvPr>
              <p:custDataLst>
                <p:tags r:id="rId43"/>
              </p:custDataLst>
            </p:nvPr>
          </p:nvSpPr>
          <p:spPr>
            <a:xfrm>
              <a:off x="6575697" y="1343025"/>
              <a:ext cx="120776" cy="240799"/>
            </a:xfrm>
            <a:custGeom>
              <a:avLst/>
              <a:gdLst/>
              <a:ahLst/>
              <a:cxnLst/>
              <a:rect l="0" t="0" r="0" b="0"/>
              <a:pathLst>
                <a:path w="120776" h="240799">
                  <a:moveTo>
                    <a:pt x="53703" y="0"/>
                  </a:moveTo>
                  <a:lnTo>
                    <a:pt x="53703" y="0"/>
                  </a:lnTo>
                  <a:lnTo>
                    <a:pt x="53703" y="8201"/>
                  </a:lnTo>
                  <a:lnTo>
                    <a:pt x="40446" y="46037"/>
                  </a:lnTo>
                  <a:lnTo>
                    <a:pt x="20589" y="93016"/>
                  </a:lnTo>
                  <a:lnTo>
                    <a:pt x="4615" y="131512"/>
                  </a:lnTo>
                  <a:lnTo>
                    <a:pt x="0" y="173845"/>
                  </a:lnTo>
                  <a:lnTo>
                    <a:pt x="7386" y="214845"/>
                  </a:lnTo>
                  <a:lnTo>
                    <a:pt x="10125" y="222605"/>
                  </a:lnTo>
                  <a:lnTo>
                    <a:pt x="16184" y="228836"/>
                  </a:lnTo>
                  <a:lnTo>
                    <a:pt x="34206" y="238583"/>
                  </a:lnTo>
                  <a:lnTo>
                    <a:pt x="56327" y="240798"/>
                  </a:lnTo>
                  <a:lnTo>
                    <a:pt x="79211" y="237196"/>
                  </a:lnTo>
                  <a:lnTo>
                    <a:pt x="99965" y="228540"/>
                  </a:lnTo>
                  <a:lnTo>
                    <a:pt x="114128" y="214815"/>
                  </a:lnTo>
                  <a:lnTo>
                    <a:pt x="119386" y="206710"/>
                  </a:lnTo>
                  <a:lnTo>
                    <a:pt x="120775" y="198132"/>
                  </a:lnTo>
                  <a:lnTo>
                    <a:pt x="116674" y="180133"/>
                  </a:lnTo>
                  <a:lnTo>
                    <a:pt x="107796" y="167195"/>
                  </a:lnTo>
                  <a:lnTo>
                    <a:pt x="102465" y="162264"/>
                  </a:lnTo>
                  <a:lnTo>
                    <a:pt x="44178"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2115">
              <a:extLst>
                <a:ext uri="{FF2B5EF4-FFF2-40B4-BE49-F238E27FC236}">
                  <a16:creationId xmlns:a16="http://schemas.microsoft.com/office/drawing/2014/main" id="{1B1E4B03-1F63-AE26-5C29-C27DA426E0BF}"/>
                </a:ext>
              </a:extLst>
            </p:cNvPr>
            <p:cNvSpPr/>
            <p:nvPr>
              <p:custDataLst>
                <p:tags r:id="rId44"/>
              </p:custDataLst>
            </p:nvPr>
          </p:nvSpPr>
          <p:spPr>
            <a:xfrm>
              <a:off x="6572250" y="140017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 name="SMARTInkShape-Group451">
            <a:extLst>
              <a:ext uri="{FF2B5EF4-FFF2-40B4-BE49-F238E27FC236}">
                <a16:creationId xmlns:a16="http://schemas.microsoft.com/office/drawing/2014/main" id="{5A3DD099-BC64-4BAD-C9A4-57594729E8E5}"/>
              </a:ext>
            </a:extLst>
          </p:cNvPr>
          <p:cNvGrpSpPr/>
          <p:nvPr/>
        </p:nvGrpSpPr>
        <p:grpSpPr>
          <a:xfrm>
            <a:off x="4029075" y="1362075"/>
            <a:ext cx="1123951" cy="276226"/>
            <a:chOff x="4029075" y="1362075"/>
            <a:chExt cx="1123951" cy="276226"/>
          </a:xfrm>
        </p:grpSpPr>
        <p:sp>
          <p:nvSpPr>
            <p:cNvPr id="110" name="SMARTInkShape-2116">
              <a:extLst>
                <a:ext uri="{FF2B5EF4-FFF2-40B4-BE49-F238E27FC236}">
                  <a16:creationId xmlns:a16="http://schemas.microsoft.com/office/drawing/2014/main" id="{1DA47AC1-4351-9883-12C1-190F26D5D9B5}"/>
                </a:ext>
              </a:extLst>
            </p:cNvPr>
            <p:cNvSpPr/>
            <p:nvPr>
              <p:custDataLst>
                <p:tags r:id="rId22"/>
              </p:custDataLst>
            </p:nvPr>
          </p:nvSpPr>
          <p:spPr>
            <a:xfrm>
              <a:off x="5096082" y="1362075"/>
              <a:ext cx="56944" cy="238126"/>
            </a:xfrm>
            <a:custGeom>
              <a:avLst/>
              <a:gdLst/>
              <a:ahLst/>
              <a:cxnLst/>
              <a:rect l="0" t="0" r="0" b="0"/>
              <a:pathLst>
                <a:path w="56944" h="238126">
                  <a:moveTo>
                    <a:pt x="56943" y="0"/>
                  </a:moveTo>
                  <a:lnTo>
                    <a:pt x="56943" y="0"/>
                  </a:lnTo>
                  <a:lnTo>
                    <a:pt x="55885" y="9721"/>
                  </a:lnTo>
                  <a:lnTo>
                    <a:pt x="46184" y="53574"/>
                  </a:lnTo>
                  <a:lnTo>
                    <a:pt x="32470" y="92544"/>
                  </a:lnTo>
                  <a:lnTo>
                    <a:pt x="16060" y="136546"/>
                  </a:lnTo>
                  <a:lnTo>
                    <a:pt x="5084" y="174749"/>
                  </a:lnTo>
                  <a:lnTo>
                    <a:pt x="258" y="220366"/>
                  </a:lnTo>
                  <a:lnTo>
                    <a:pt x="0" y="229527"/>
                  </a:lnTo>
                  <a:lnTo>
                    <a:pt x="2048" y="232393"/>
                  </a:lnTo>
                  <a:lnTo>
                    <a:pt x="18843"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2117">
              <a:extLst>
                <a:ext uri="{FF2B5EF4-FFF2-40B4-BE49-F238E27FC236}">
                  <a16:creationId xmlns:a16="http://schemas.microsoft.com/office/drawing/2014/main" id="{307DF69F-8BA2-C4A3-36DA-DE799567F9F4}"/>
                </a:ext>
              </a:extLst>
            </p:cNvPr>
            <p:cNvSpPr/>
            <p:nvPr>
              <p:custDataLst>
                <p:tags r:id="rId23"/>
              </p:custDataLst>
            </p:nvPr>
          </p:nvSpPr>
          <p:spPr>
            <a:xfrm>
              <a:off x="4910156" y="1476928"/>
              <a:ext cx="166670" cy="120907"/>
            </a:xfrm>
            <a:custGeom>
              <a:avLst/>
              <a:gdLst/>
              <a:ahLst/>
              <a:cxnLst/>
              <a:rect l="0" t="0" r="0" b="0"/>
              <a:pathLst>
                <a:path w="166670" h="120907">
                  <a:moveTo>
                    <a:pt x="90469" y="37547"/>
                  </a:moveTo>
                  <a:lnTo>
                    <a:pt x="90469" y="37547"/>
                  </a:lnTo>
                  <a:lnTo>
                    <a:pt x="90469" y="32491"/>
                  </a:lnTo>
                  <a:lnTo>
                    <a:pt x="93291" y="27186"/>
                  </a:lnTo>
                  <a:lnTo>
                    <a:pt x="97014" y="21300"/>
                  </a:lnTo>
                  <a:lnTo>
                    <a:pt x="99406" y="8898"/>
                  </a:lnTo>
                  <a:lnTo>
                    <a:pt x="99601" y="5748"/>
                  </a:lnTo>
                  <a:lnTo>
                    <a:pt x="98674" y="3648"/>
                  </a:lnTo>
                  <a:lnTo>
                    <a:pt x="96997" y="2247"/>
                  </a:lnTo>
                  <a:lnTo>
                    <a:pt x="91759" y="0"/>
                  </a:lnTo>
                  <a:lnTo>
                    <a:pt x="75681" y="4667"/>
                  </a:lnTo>
                  <a:lnTo>
                    <a:pt x="55866" y="17810"/>
                  </a:lnTo>
                  <a:lnTo>
                    <a:pt x="23836" y="57761"/>
                  </a:lnTo>
                  <a:lnTo>
                    <a:pt x="10401" y="79872"/>
                  </a:lnTo>
                  <a:lnTo>
                    <a:pt x="0" y="106895"/>
                  </a:lnTo>
                  <a:lnTo>
                    <a:pt x="1930" y="115288"/>
                  </a:lnTo>
                  <a:lnTo>
                    <a:pt x="3927" y="117949"/>
                  </a:lnTo>
                  <a:lnTo>
                    <a:pt x="8967" y="120906"/>
                  </a:lnTo>
                  <a:lnTo>
                    <a:pt x="12850" y="119578"/>
                  </a:lnTo>
                  <a:lnTo>
                    <a:pt x="40318" y="96549"/>
                  </a:lnTo>
                  <a:lnTo>
                    <a:pt x="64139" y="58060"/>
                  </a:lnTo>
                  <a:lnTo>
                    <a:pt x="76552" y="31631"/>
                  </a:lnTo>
                  <a:lnTo>
                    <a:pt x="83578" y="24334"/>
                  </a:lnTo>
                  <a:lnTo>
                    <a:pt x="84817" y="21330"/>
                  </a:lnTo>
                  <a:lnTo>
                    <a:pt x="84584" y="18269"/>
                  </a:lnTo>
                  <a:lnTo>
                    <a:pt x="83371" y="15170"/>
                  </a:lnTo>
                  <a:lnTo>
                    <a:pt x="82562" y="15221"/>
                  </a:lnTo>
                  <a:lnTo>
                    <a:pt x="80365" y="24347"/>
                  </a:lnTo>
                  <a:lnTo>
                    <a:pt x="74540" y="35282"/>
                  </a:lnTo>
                  <a:lnTo>
                    <a:pt x="71829" y="68542"/>
                  </a:lnTo>
                  <a:lnTo>
                    <a:pt x="74424" y="80603"/>
                  </a:lnTo>
                  <a:lnTo>
                    <a:pt x="84713" y="102026"/>
                  </a:lnTo>
                  <a:lnTo>
                    <a:pt x="99200" y="111360"/>
                  </a:lnTo>
                  <a:lnTo>
                    <a:pt x="125512" y="119742"/>
                  </a:lnTo>
                  <a:lnTo>
                    <a:pt x="139910" y="120645"/>
                  </a:lnTo>
                  <a:lnTo>
                    <a:pt x="166669" y="1137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2118">
              <a:extLst>
                <a:ext uri="{FF2B5EF4-FFF2-40B4-BE49-F238E27FC236}">
                  <a16:creationId xmlns:a16="http://schemas.microsoft.com/office/drawing/2014/main" id="{9DD003FE-A916-97BA-9655-233100FA2029}"/>
                </a:ext>
              </a:extLst>
            </p:cNvPr>
            <p:cNvSpPr/>
            <p:nvPr>
              <p:custDataLst>
                <p:tags r:id="rId24"/>
              </p:custDataLst>
            </p:nvPr>
          </p:nvSpPr>
          <p:spPr>
            <a:xfrm>
              <a:off x="4610100" y="1478417"/>
              <a:ext cx="247048" cy="110217"/>
            </a:xfrm>
            <a:custGeom>
              <a:avLst/>
              <a:gdLst/>
              <a:ahLst/>
              <a:cxnLst/>
              <a:rect l="0" t="0" r="0" b="0"/>
              <a:pathLst>
                <a:path w="247048" h="110217">
                  <a:moveTo>
                    <a:pt x="0" y="45583"/>
                  </a:moveTo>
                  <a:lnTo>
                    <a:pt x="0" y="45583"/>
                  </a:lnTo>
                  <a:lnTo>
                    <a:pt x="36870" y="26619"/>
                  </a:lnTo>
                  <a:lnTo>
                    <a:pt x="42139" y="21985"/>
                  </a:lnTo>
                  <a:lnTo>
                    <a:pt x="45026" y="21384"/>
                  </a:lnTo>
                  <a:lnTo>
                    <a:pt x="48008" y="22042"/>
                  </a:lnTo>
                  <a:lnTo>
                    <a:pt x="51056" y="23539"/>
                  </a:lnTo>
                  <a:lnTo>
                    <a:pt x="53087" y="25595"/>
                  </a:lnTo>
                  <a:lnTo>
                    <a:pt x="55345" y="30702"/>
                  </a:lnTo>
                  <a:lnTo>
                    <a:pt x="56615" y="44584"/>
                  </a:lnTo>
                  <a:lnTo>
                    <a:pt x="51936" y="62103"/>
                  </a:lnTo>
                  <a:lnTo>
                    <a:pt x="36035" y="101922"/>
                  </a:lnTo>
                  <a:lnTo>
                    <a:pt x="30048" y="110216"/>
                  </a:lnTo>
                  <a:lnTo>
                    <a:pt x="36471" y="97704"/>
                  </a:lnTo>
                  <a:lnTo>
                    <a:pt x="62885" y="63874"/>
                  </a:lnTo>
                  <a:lnTo>
                    <a:pt x="109722" y="31108"/>
                  </a:lnTo>
                  <a:lnTo>
                    <a:pt x="120235" y="27889"/>
                  </a:lnTo>
                  <a:lnTo>
                    <a:pt x="126816" y="27136"/>
                  </a:lnTo>
                  <a:lnTo>
                    <a:pt x="133268" y="29623"/>
                  </a:lnTo>
                  <a:lnTo>
                    <a:pt x="136470" y="31768"/>
                  </a:lnTo>
                  <a:lnTo>
                    <a:pt x="137547" y="35315"/>
                  </a:lnTo>
                  <a:lnTo>
                    <a:pt x="133500" y="79400"/>
                  </a:lnTo>
                  <a:lnTo>
                    <a:pt x="133355" y="92607"/>
                  </a:lnTo>
                  <a:lnTo>
                    <a:pt x="147501" y="85485"/>
                  </a:lnTo>
                  <a:lnTo>
                    <a:pt x="169929" y="65746"/>
                  </a:lnTo>
                  <a:lnTo>
                    <a:pt x="204179" y="24296"/>
                  </a:lnTo>
                  <a:lnTo>
                    <a:pt x="233781" y="2552"/>
                  </a:lnTo>
                  <a:lnTo>
                    <a:pt x="240781" y="0"/>
                  </a:lnTo>
                  <a:lnTo>
                    <a:pt x="243070" y="378"/>
                  </a:lnTo>
                  <a:lnTo>
                    <a:pt x="244597" y="1688"/>
                  </a:lnTo>
                  <a:lnTo>
                    <a:pt x="245614" y="3619"/>
                  </a:lnTo>
                  <a:lnTo>
                    <a:pt x="247047" y="16451"/>
                  </a:lnTo>
                  <a:lnTo>
                    <a:pt x="242415" y="33659"/>
                  </a:lnTo>
                  <a:lnTo>
                    <a:pt x="231151" y="64735"/>
                  </a:lnTo>
                  <a:lnTo>
                    <a:pt x="219075" y="102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2119">
              <a:extLst>
                <a:ext uri="{FF2B5EF4-FFF2-40B4-BE49-F238E27FC236}">
                  <a16:creationId xmlns:a16="http://schemas.microsoft.com/office/drawing/2014/main" id="{B461A679-6C1E-2F3B-B31D-C5AC918C6739}"/>
                </a:ext>
              </a:extLst>
            </p:cNvPr>
            <p:cNvSpPr/>
            <p:nvPr>
              <p:custDataLst>
                <p:tags r:id="rId25"/>
              </p:custDataLst>
            </p:nvPr>
          </p:nvSpPr>
          <p:spPr>
            <a:xfrm>
              <a:off x="4381500" y="1498442"/>
              <a:ext cx="238126" cy="105297"/>
            </a:xfrm>
            <a:custGeom>
              <a:avLst/>
              <a:gdLst/>
              <a:ahLst/>
              <a:cxnLst/>
              <a:rect l="0" t="0" r="0" b="0"/>
              <a:pathLst>
                <a:path w="238126" h="105297">
                  <a:moveTo>
                    <a:pt x="0" y="63658"/>
                  </a:moveTo>
                  <a:lnTo>
                    <a:pt x="0" y="63658"/>
                  </a:lnTo>
                  <a:lnTo>
                    <a:pt x="7604" y="54995"/>
                  </a:lnTo>
                  <a:lnTo>
                    <a:pt x="17306" y="40865"/>
                  </a:lnTo>
                  <a:lnTo>
                    <a:pt x="50423" y="12960"/>
                  </a:lnTo>
                  <a:lnTo>
                    <a:pt x="54782" y="11868"/>
                  </a:lnTo>
                  <a:lnTo>
                    <a:pt x="65269" y="13476"/>
                  </a:lnTo>
                  <a:lnTo>
                    <a:pt x="74164" y="20541"/>
                  </a:lnTo>
                  <a:lnTo>
                    <a:pt x="78018" y="25388"/>
                  </a:lnTo>
                  <a:lnTo>
                    <a:pt x="82300" y="39241"/>
                  </a:lnTo>
                  <a:lnTo>
                    <a:pt x="85274" y="81139"/>
                  </a:lnTo>
                  <a:lnTo>
                    <a:pt x="85525" y="91889"/>
                  </a:lnTo>
                  <a:lnTo>
                    <a:pt x="83474" y="96237"/>
                  </a:lnTo>
                  <a:lnTo>
                    <a:pt x="75552" y="103890"/>
                  </a:lnTo>
                  <a:lnTo>
                    <a:pt x="70476" y="105296"/>
                  </a:lnTo>
                  <a:lnTo>
                    <a:pt x="59192" y="104036"/>
                  </a:lnTo>
                  <a:lnTo>
                    <a:pt x="55337" y="101160"/>
                  </a:lnTo>
                  <a:lnTo>
                    <a:pt x="52766" y="97126"/>
                  </a:lnTo>
                  <a:lnTo>
                    <a:pt x="49149" y="81336"/>
                  </a:lnTo>
                  <a:lnTo>
                    <a:pt x="48640" y="75443"/>
                  </a:lnTo>
                  <a:lnTo>
                    <a:pt x="53721" y="63251"/>
                  </a:lnTo>
                  <a:lnTo>
                    <a:pt x="69173" y="43234"/>
                  </a:lnTo>
                  <a:lnTo>
                    <a:pt x="89287" y="27385"/>
                  </a:lnTo>
                  <a:lnTo>
                    <a:pt x="131075" y="10671"/>
                  </a:lnTo>
                  <a:lnTo>
                    <a:pt x="173822" y="0"/>
                  </a:lnTo>
                  <a:lnTo>
                    <a:pt x="238125" y="6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2120">
              <a:extLst>
                <a:ext uri="{FF2B5EF4-FFF2-40B4-BE49-F238E27FC236}">
                  <a16:creationId xmlns:a16="http://schemas.microsoft.com/office/drawing/2014/main" id="{7B9B0327-E447-A86A-30BF-79D537094DE7}"/>
                </a:ext>
              </a:extLst>
            </p:cNvPr>
            <p:cNvSpPr/>
            <p:nvPr>
              <p:custDataLst>
                <p:tags r:id="rId26"/>
              </p:custDataLst>
            </p:nvPr>
          </p:nvSpPr>
          <p:spPr>
            <a:xfrm>
              <a:off x="4307298" y="1519811"/>
              <a:ext cx="74203" cy="105207"/>
            </a:xfrm>
            <a:custGeom>
              <a:avLst/>
              <a:gdLst/>
              <a:ahLst/>
              <a:cxnLst/>
              <a:rect l="0" t="0" r="0" b="0"/>
              <a:pathLst>
                <a:path w="74203" h="105207">
                  <a:moveTo>
                    <a:pt x="74202" y="42289"/>
                  </a:moveTo>
                  <a:lnTo>
                    <a:pt x="74202" y="42289"/>
                  </a:lnTo>
                  <a:lnTo>
                    <a:pt x="74202" y="20831"/>
                  </a:lnTo>
                  <a:lnTo>
                    <a:pt x="71380" y="14055"/>
                  </a:lnTo>
                  <a:lnTo>
                    <a:pt x="60945" y="1081"/>
                  </a:lnTo>
                  <a:lnTo>
                    <a:pt x="57955" y="0"/>
                  </a:lnTo>
                  <a:lnTo>
                    <a:pt x="54904" y="338"/>
                  </a:lnTo>
                  <a:lnTo>
                    <a:pt x="48692" y="3536"/>
                  </a:lnTo>
                  <a:lnTo>
                    <a:pt x="27856" y="22277"/>
                  </a:lnTo>
                  <a:lnTo>
                    <a:pt x="4743" y="58358"/>
                  </a:lnTo>
                  <a:lnTo>
                    <a:pt x="0" y="77272"/>
                  </a:lnTo>
                  <a:lnTo>
                    <a:pt x="1712" y="89940"/>
                  </a:lnTo>
                  <a:lnTo>
                    <a:pt x="3650" y="96281"/>
                  </a:lnTo>
                  <a:lnTo>
                    <a:pt x="7060" y="100509"/>
                  </a:lnTo>
                  <a:lnTo>
                    <a:pt x="16491" y="105206"/>
                  </a:lnTo>
                  <a:lnTo>
                    <a:pt x="20912" y="104342"/>
                  </a:lnTo>
                  <a:lnTo>
                    <a:pt x="44005" y="82119"/>
                  </a:lnTo>
                  <a:lnTo>
                    <a:pt x="50198" y="73044"/>
                  </a:lnTo>
                  <a:lnTo>
                    <a:pt x="53684" y="61985"/>
                  </a:lnTo>
                  <a:lnTo>
                    <a:pt x="55152" y="422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2121">
              <a:extLst>
                <a:ext uri="{FF2B5EF4-FFF2-40B4-BE49-F238E27FC236}">
                  <a16:creationId xmlns:a16="http://schemas.microsoft.com/office/drawing/2014/main" id="{E6835572-BAAD-89D4-E0E2-1BDFFE659135}"/>
                </a:ext>
              </a:extLst>
            </p:cNvPr>
            <p:cNvSpPr/>
            <p:nvPr>
              <p:custDataLst>
                <p:tags r:id="rId27"/>
              </p:custDataLst>
            </p:nvPr>
          </p:nvSpPr>
          <p:spPr>
            <a:xfrm>
              <a:off x="4029075" y="1520114"/>
              <a:ext cx="213755" cy="118187"/>
            </a:xfrm>
            <a:custGeom>
              <a:avLst/>
              <a:gdLst/>
              <a:ahLst/>
              <a:cxnLst/>
              <a:rect l="0" t="0" r="0" b="0"/>
              <a:pathLst>
                <a:path w="213755" h="118187">
                  <a:moveTo>
                    <a:pt x="0" y="41986"/>
                  </a:moveTo>
                  <a:lnTo>
                    <a:pt x="0" y="41986"/>
                  </a:lnTo>
                  <a:lnTo>
                    <a:pt x="20722" y="28803"/>
                  </a:lnTo>
                  <a:lnTo>
                    <a:pt x="31435" y="20252"/>
                  </a:lnTo>
                  <a:lnTo>
                    <a:pt x="50340" y="9255"/>
                  </a:lnTo>
                  <a:lnTo>
                    <a:pt x="53668" y="8524"/>
                  </a:lnTo>
                  <a:lnTo>
                    <a:pt x="56945" y="9095"/>
                  </a:lnTo>
                  <a:lnTo>
                    <a:pt x="64753" y="12558"/>
                  </a:lnTo>
                  <a:lnTo>
                    <a:pt x="65394" y="13901"/>
                  </a:lnTo>
                  <a:lnTo>
                    <a:pt x="66625" y="49036"/>
                  </a:lnTo>
                  <a:lnTo>
                    <a:pt x="58470" y="89642"/>
                  </a:lnTo>
                  <a:lnTo>
                    <a:pt x="60559" y="97739"/>
                  </a:lnTo>
                  <a:lnTo>
                    <a:pt x="63957" y="104865"/>
                  </a:lnTo>
                  <a:lnTo>
                    <a:pt x="65869" y="112710"/>
                  </a:lnTo>
                  <a:lnTo>
                    <a:pt x="66138" y="112419"/>
                  </a:lnTo>
                  <a:lnTo>
                    <a:pt x="66317" y="111166"/>
                  </a:lnTo>
                  <a:lnTo>
                    <a:pt x="90505" y="84957"/>
                  </a:lnTo>
                  <a:lnTo>
                    <a:pt x="106309" y="68006"/>
                  </a:lnTo>
                  <a:lnTo>
                    <a:pt x="115107" y="54752"/>
                  </a:lnTo>
                  <a:lnTo>
                    <a:pt x="161773" y="20546"/>
                  </a:lnTo>
                  <a:lnTo>
                    <a:pt x="196412" y="1233"/>
                  </a:lnTo>
                  <a:lnTo>
                    <a:pt x="200791" y="0"/>
                  </a:lnTo>
                  <a:lnTo>
                    <a:pt x="203711" y="237"/>
                  </a:lnTo>
                  <a:lnTo>
                    <a:pt x="205657" y="1453"/>
                  </a:lnTo>
                  <a:lnTo>
                    <a:pt x="213452" y="13278"/>
                  </a:lnTo>
                  <a:lnTo>
                    <a:pt x="213754" y="27110"/>
                  </a:lnTo>
                  <a:lnTo>
                    <a:pt x="210104" y="70053"/>
                  </a:lnTo>
                  <a:lnTo>
                    <a:pt x="209623" y="99944"/>
                  </a:lnTo>
                  <a:lnTo>
                    <a:pt x="206760" y="107609"/>
                  </a:lnTo>
                  <a:lnTo>
                    <a:pt x="200025" y="1181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 name="SMARTInkShape-Group452">
            <a:extLst>
              <a:ext uri="{FF2B5EF4-FFF2-40B4-BE49-F238E27FC236}">
                <a16:creationId xmlns:a16="http://schemas.microsoft.com/office/drawing/2014/main" id="{A908FF04-B1A6-7BEC-E751-C79B6E4EEC7E}"/>
              </a:ext>
            </a:extLst>
          </p:cNvPr>
          <p:cNvGrpSpPr/>
          <p:nvPr/>
        </p:nvGrpSpPr>
        <p:grpSpPr>
          <a:xfrm>
            <a:off x="3057525" y="1390801"/>
            <a:ext cx="502484" cy="237975"/>
            <a:chOff x="3057525" y="1390801"/>
            <a:chExt cx="502484" cy="237975"/>
          </a:xfrm>
        </p:grpSpPr>
        <p:sp>
          <p:nvSpPr>
            <p:cNvPr id="117" name="SMARTInkShape-2122">
              <a:extLst>
                <a:ext uri="{FF2B5EF4-FFF2-40B4-BE49-F238E27FC236}">
                  <a16:creationId xmlns:a16="http://schemas.microsoft.com/office/drawing/2014/main" id="{5B1D7CB4-CC6A-CCDC-F7F3-CEBEA9235F67}"/>
                </a:ext>
              </a:extLst>
            </p:cNvPr>
            <p:cNvSpPr/>
            <p:nvPr>
              <p:custDataLst>
                <p:tags r:id="rId19"/>
              </p:custDataLst>
            </p:nvPr>
          </p:nvSpPr>
          <p:spPr>
            <a:xfrm>
              <a:off x="3057525" y="1390801"/>
              <a:ext cx="133351" cy="215473"/>
            </a:xfrm>
            <a:custGeom>
              <a:avLst/>
              <a:gdLst/>
              <a:ahLst/>
              <a:cxnLst/>
              <a:rect l="0" t="0" r="0" b="0"/>
              <a:pathLst>
                <a:path w="133351" h="215473">
                  <a:moveTo>
                    <a:pt x="0" y="18899"/>
                  </a:moveTo>
                  <a:lnTo>
                    <a:pt x="0" y="18899"/>
                  </a:lnTo>
                  <a:lnTo>
                    <a:pt x="5056" y="18899"/>
                  </a:lnTo>
                  <a:lnTo>
                    <a:pt x="6546" y="17841"/>
                  </a:lnTo>
                  <a:lnTo>
                    <a:pt x="7538" y="16077"/>
                  </a:lnTo>
                  <a:lnTo>
                    <a:pt x="8200" y="13842"/>
                  </a:lnTo>
                  <a:lnTo>
                    <a:pt x="17610" y="1565"/>
                  </a:lnTo>
                  <a:lnTo>
                    <a:pt x="17032" y="993"/>
                  </a:lnTo>
                  <a:lnTo>
                    <a:pt x="13567" y="357"/>
                  </a:lnTo>
                  <a:lnTo>
                    <a:pt x="13278" y="188"/>
                  </a:lnTo>
                  <a:lnTo>
                    <a:pt x="15779" y="0"/>
                  </a:lnTo>
                  <a:lnTo>
                    <a:pt x="15811" y="1008"/>
                  </a:lnTo>
                  <a:lnTo>
                    <a:pt x="13024" y="4950"/>
                  </a:lnTo>
                  <a:lnTo>
                    <a:pt x="7163" y="45519"/>
                  </a:lnTo>
                  <a:lnTo>
                    <a:pt x="2122" y="87817"/>
                  </a:lnTo>
                  <a:lnTo>
                    <a:pt x="629" y="131041"/>
                  </a:lnTo>
                  <a:lnTo>
                    <a:pt x="3009" y="170660"/>
                  </a:lnTo>
                  <a:lnTo>
                    <a:pt x="9144" y="215333"/>
                  </a:lnTo>
                  <a:lnTo>
                    <a:pt x="9271" y="215472"/>
                  </a:lnTo>
                  <a:lnTo>
                    <a:pt x="9412" y="212803"/>
                  </a:lnTo>
                  <a:lnTo>
                    <a:pt x="14548" y="200295"/>
                  </a:lnTo>
                  <a:lnTo>
                    <a:pt x="45170" y="159651"/>
                  </a:lnTo>
                  <a:lnTo>
                    <a:pt x="91039" y="118826"/>
                  </a:lnTo>
                  <a:lnTo>
                    <a:pt x="107526" y="109302"/>
                  </a:lnTo>
                  <a:lnTo>
                    <a:pt x="115875" y="106703"/>
                  </a:lnTo>
                  <a:lnTo>
                    <a:pt x="119583" y="107068"/>
                  </a:lnTo>
                  <a:lnTo>
                    <a:pt x="131328" y="113008"/>
                  </a:lnTo>
                  <a:lnTo>
                    <a:pt x="132451" y="116464"/>
                  </a:lnTo>
                  <a:lnTo>
                    <a:pt x="133172" y="137419"/>
                  </a:lnTo>
                  <a:lnTo>
                    <a:pt x="127827" y="176562"/>
                  </a:lnTo>
                  <a:lnTo>
                    <a:pt x="133350" y="209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2123">
              <a:extLst>
                <a:ext uri="{FF2B5EF4-FFF2-40B4-BE49-F238E27FC236}">
                  <a16:creationId xmlns:a16="http://schemas.microsoft.com/office/drawing/2014/main" id="{271123B9-BF41-F125-0C9A-1761F8C67CC5}"/>
                </a:ext>
              </a:extLst>
            </p:cNvPr>
            <p:cNvSpPr/>
            <p:nvPr>
              <p:custDataLst>
                <p:tags r:id="rId20"/>
              </p:custDataLst>
            </p:nvPr>
          </p:nvSpPr>
          <p:spPr>
            <a:xfrm>
              <a:off x="3240958" y="1487343"/>
              <a:ext cx="121368" cy="129372"/>
            </a:xfrm>
            <a:custGeom>
              <a:avLst/>
              <a:gdLst/>
              <a:ahLst/>
              <a:cxnLst/>
              <a:rect l="0" t="0" r="0" b="0"/>
              <a:pathLst>
                <a:path w="121368" h="129372">
                  <a:moveTo>
                    <a:pt x="102317" y="27132"/>
                  </a:moveTo>
                  <a:lnTo>
                    <a:pt x="102317" y="27132"/>
                  </a:lnTo>
                  <a:lnTo>
                    <a:pt x="102317" y="12667"/>
                  </a:lnTo>
                  <a:lnTo>
                    <a:pt x="101259" y="11138"/>
                  </a:lnTo>
                  <a:lnTo>
                    <a:pt x="99495" y="10120"/>
                  </a:lnTo>
                  <a:lnTo>
                    <a:pt x="97261" y="9440"/>
                  </a:lnTo>
                  <a:lnTo>
                    <a:pt x="83019" y="722"/>
                  </a:lnTo>
                  <a:lnTo>
                    <a:pt x="79927" y="0"/>
                  </a:lnTo>
                  <a:lnTo>
                    <a:pt x="53209" y="6446"/>
                  </a:lnTo>
                  <a:lnTo>
                    <a:pt x="39569" y="11941"/>
                  </a:lnTo>
                  <a:lnTo>
                    <a:pt x="19990" y="31098"/>
                  </a:lnTo>
                  <a:lnTo>
                    <a:pt x="5839" y="56882"/>
                  </a:lnTo>
                  <a:lnTo>
                    <a:pt x="0" y="79573"/>
                  </a:lnTo>
                  <a:lnTo>
                    <a:pt x="5959" y="117160"/>
                  </a:lnTo>
                  <a:lnTo>
                    <a:pt x="8445" y="118901"/>
                  </a:lnTo>
                  <a:lnTo>
                    <a:pt x="16852" y="120835"/>
                  </a:lnTo>
                  <a:lnTo>
                    <a:pt x="27644" y="118872"/>
                  </a:lnTo>
                  <a:lnTo>
                    <a:pt x="37379" y="114472"/>
                  </a:lnTo>
                  <a:lnTo>
                    <a:pt x="39975" y="111817"/>
                  </a:lnTo>
                  <a:lnTo>
                    <a:pt x="49198" y="99952"/>
                  </a:lnTo>
                  <a:lnTo>
                    <a:pt x="55072" y="96538"/>
                  </a:lnTo>
                  <a:lnTo>
                    <a:pt x="58120" y="95628"/>
                  </a:lnTo>
                  <a:lnTo>
                    <a:pt x="60153" y="93963"/>
                  </a:lnTo>
                  <a:lnTo>
                    <a:pt x="90940" y="56517"/>
                  </a:lnTo>
                  <a:lnTo>
                    <a:pt x="92720" y="46647"/>
                  </a:lnTo>
                  <a:lnTo>
                    <a:pt x="92790" y="86898"/>
                  </a:lnTo>
                  <a:lnTo>
                    <a:pt x="93850" y="114236"/>
                  </a:lnTo>
                  <a:lnTo>
                    <a:pt x="100993" y="129371"/>
                  </a:lnTo>
                  <a:lnTo>
                    <a:pt x="102493" y="129158"/>
                  </a:lnTo>
                  <a:lnTo>
                    <a:pt x="109660" y="124860"/>
                  </a:lnTo>
                  <a:lnTo>
                    <a:pt x="121367" y="122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2124">
              <a:extLst>
                <a:ext uri="{FF2B5EF4-FFF2-40B4-BE49-F238E27FC236}">
                  <a16:creationId xmlns:a16="http://schemas.microsoft.com/office/drawing/2014/main" id="{5F61B407-AEB7-4CF5-113F-FE0790439A46}"/>
                </a:ext>
              </a:extLst>
            </p:cNvPr>
            <p:cNvSpPr/>
            <p:nvPr>
              <p:custDataLst>
                <p:tags r:id="rId21"/>
              </p:custDataLst>
            </p:nvPr>
          </p:nvSpPr>
          <p:spPr>
            <a:xfrm>
              <a:off x="3448050" y="1487279"/>
              <a:ext cx="111959" cy="141497"/>
            </a:xfrm>
            <a:custGeom>
              <a:avLst/>
              <a:gdLst/>
              <a:ahLst/>
              <a:cxnLst/>
              <a:rect l="0" t="0" r="0" b="0"/>
              <a:pathLst>
                <a:path w="111959" h="141497">
                  <a:moveTo>
                    <a:pt x="76200" y="36721"/>
                  </a:moveTo>
                  <a:lnTo>
                    <a:pt x="76200" y="36721"/>
                  </a:lnTo>
                  <a:lnTo>
                    <a:pt x="83739" y="18821"/>
                  </a:lnTo>
                  <a:lnTo>
                    <a:pt x="85609" y="8770"/>
                  </a:lnTo>
                  <a:lnTo>
                    <a:pt x="80634" y="3275"/>
                  </a:lnTo>
                  <a:lnTo>
                    <a:pt x="75349" y="689"/>
                  </a:lnTo>
                  <a:lnTo>
                    <a:pt x="72458" y="0"/>
                  </a:lnTo>
                  <a:lnTo>
                    <a:pt x="32002" y="8967"/>
                  </a:lnTo>
                  <a:lnTo>
                    <a:pt x="19268" y="17826"/>
                  </a:lnTo>
                  <a:lnTo>
                    <a:pt x="11018" y="25753"/>
                  </a:lnTo>
                  <a:lnTo>
                    <a:pt x="9967" y="31825"/>
                  </a:lnTo>
                  <a:lnTo>
                    <a:pt x="14713" y="45383"/>
                  </a:lnTo>
                  <a:lnTo>
                    <a:pt x="17217" y="48846"/>
                  </a:lnTo>
                  <a:lnTo>
                    <a:pt x="24739" y="54778"/>
                  </a:lnTo>
                  <a:lnTo>
                    <a:pt x="33126" y="68758"/>
                  </a:lnTo>
                  <a:lnTo>
                    <a:pt x="38712" y="72126"/>
                  </a:lnTo>
                  <a:lnTo>
                    <a:pt x="46839" y="75740"/>
                  </a:lnTo>
                  <a:lnTo>
                    <a:pt x="72282" y="89662"/>
                  </a:lnTo>
                  <a:lnTo>
                    <a:pt x="76763" y="91065"/>
                  </a:lnTo>
                  <a:lnTo>
                    <a:pt x="106396" y="115083"/>
                  </a:lnTo>
                  <a:lnTo>
                    <a:pt x="110787" y="121996"/>
                  </a:lnTo>
                  <a:lnTo>
                    <a:pt x="111958" y="125321"/>
                  </a:lnTo>
                  <a:lnTo>
                    <a:pt x="110622" y="128596"/>
                  </a:lnTo>
                  <a:lnTo>
                    <a:pt x="103494" y="135057"/>
                  </a:lnTo>
                  <a:lnTo>
                    <a:pt x="90448" y="138634"/>
                  </a:lnTo>
                  <a:lnTo>
                    <a:pt x="0" y="1414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 name="SMARTInkShape-Group453">
            <a:extLst>
              <a:ext uri="{FF2B5EF4-FFF2-40B4-BE49-F238E27FC236}">
                <a16:creationId xmlns:a16="http://schemas.microsoft.com/office/drawing/2014/main" id="{F81676F4-C15B-E27C-3183-21BFC5B06F73}"/>
              </a:ext>
            </a:extLst>
          </p:cNvPr>
          <p:cNvGrpSpPr/>
          <p:nvPr/>
        </p:nvGrpSpPr>
        <p:grpSpPr>
          <a:xfrm>
            <a:off x="1552575" y="1449124"/>
            <a:ext cx="971551" cy="398727"/>
            <a:chOff x="1552575" y="1449124"/>
            <a:chExt cx="971551" cy="398727"/>
          </a:xfrm>
        </p:grpSpPr>
        <p:sp>
          <p:nvSpPr>
            <p:cNvPr id="121" name="SMARTInkShape-2125">
              <a:extLst>
                <a:ext uri="{FF2B5EF4-FFF2-40B4-BE49-F238E27FC236}">
                  <a16:creationId xmlns:a16="http://schemas.microsoft.com/office/drawing/2014/main" id="{E44646D0-7D20-341F-1BFF-5C5C483A4876}"/>
                </a:ext>
              </a:extLst>
            </p:cNvPr>
            <p:cNvSpPr/>
            <p:nvPr>
              <p:custDataLst>
                <p:tags r:id="rId11"/>
              </p:custDataLst>
            </p:nvPr>
          </p:nvSpPr>
          <p:spPr>
            <a:xfrm>
              <a:off x="1552575" y="1537824"/>
              <a:ext cx="47616" cy="310027"/>
            </a:xfrm>
            <a:custGeom>
              <a:avLst/>
              <a:gdLst/>
              <a:ahLst/>
              <a:cxnLst/>
              <a:rect l="0" t="0" r="0" b="0"/>
              <a:pathLst>
                <a:path w="47616" h="310027">
                  <a:moveTo>
                    <a:pt x="38100" y="14751"/>
                  </a:moveTo>
                  <a:lnTo>
                    <a:pt x="38100" y="14751"/>
                  </a:lnTo>
                  <a:lnTo>
                    <a:pt x="46301" y="6550"/>
                  </a:lnTo>
                  <a:lnTo>
                    <a:pt x="47363" y="0"/>
                  </a:lnTo>
                  <a:lnTo>
                    <a:pt x="47615" y="20130"/>
                  </a:lnTo>
                  <a:lnTo>
                    <a:pt x="40019" y="62576"/>
                  </a:lnTo>
                  <a:lnTo>
                    <a:pt x="31378" y="103475"/>
                  </a:lnTo>
                  <a:lnTo>
                    <a:pt x="22115" y="138759"/>
                  </a:lnTo>
                  <a:lnTo>
                    <a:pt x="12667" y="181787"/>
                  </a:lnTo>
                  <a:lnTo>
                    <a:pt x="4223" y="226991"/>
                  </a:lnTo>
                  <a:lnTo>
                    <a:pt x="1251" y="266608"/>
                  </a:lnTo>
                  <a:lnTo>
                    <a:pt x="0" y="310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2126">
              <a:extLst>
                <a:ext uri="{FF2B5EF4-FFF2-40B4-BE49-F238E27FC236}">
                  <a16:creationId xmlns:a16="http://schemas.microsoft.com/office/drawing/2014/main" id="{4D89625F-5356-5A80-9D2E-95A6933C109D}"/>
                </a:ext>
              </a:extLst>
            </p:cNvPr>
            <p:cNvSpPr/>
            <p:nvPr>
              <p:custDataLst>
                <p:tags r:id="rId12"/>
              </p:custDataLst>
            </p:nvPr>
          </p:nvSpPr>
          <p:spPr>
            <a:xfrm>
              <a:off x="1571625" y="1525901"/>
              <a:ext cx="163347" cy="93350"/>
            </a:xfrm>
            <a:custGeom>
              <a:avLst/>
              <a:gdLst/>
              <a:ahLst/>
              <a:cxnLst/>
              <a:rect l="0" t="0" r="0" b="0"/>
              <a:pathLst>
                <a:path w="163347" h="93350">
                  <a:moveTo>
                    <a:pt x="0" y="45724"/>
                  </a:moveTo>
                  <a:lnTo>
                    <a:pt x="0" y="45724"/>
                  </a:lnTo>
                  <a:lnTo>
                    <a:pt x="5057" y="35611"/>
                  </a:lnTo>
                  <a:lnTo>
                    <a:pt x="13183" y="27824"/>
                  </a:lnTo>
                  <a:lnTo>
                    <a:pt x="54190" y="4516"/>
                  </a:lnTo>
                  <a:lnTo>
                    <a:pt x="73088" y="0"/>
                  </a:lnTo>
                  <a:lnTo>
                    <a:pt x="115145" y="8710"/>
                  </a:lnTo>
                  <a:lnTo>
                    <a:pt x="137481" y="17471"/>
                  </a:lnTo>
                  <a:lnTo>
                    <a:pt x="159566" y="34969"/>
                  </a:lnTo>
                  <a:lnTo>
                    <a:pt x="162469" y="40671"/>
                  </a:lnTo>
                  <a:lnTo>
                    <a:pt x="163346" y="46589"/>
                  </a:lnTo>
                  <a:lnTo>
                    <a:pt x="162872" y="52650"/>
                  </a:lnTo>
                  <a:lnTo>
                    <a:pt x="156701" y="65030"/>
                  </a:lnTo>
                  <a:lnTo>
                    <a:pt x="152093" y="71295"/>
                  </a:lnTo>
                  <a:lnTo>
                    <a:pt x="138505" y="81078"/>
                  </a:lnTo>
                  <a:lnTo>
                    <a:pt x="120825" y="87895"/>
                  </a:lnTo>
                  <a:lnTo>
                    <a:pt x="74980" y="92272"/>
                  </a:lnTo>
                  <a:lnTo>
                    <a:pt x="37738" y="93030"/>
                  </a:lnTo>
                  <a:lnTo>
                    <a:pt x="0" y="93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2127">
              <a:extLst>
                <a:ext uri="{FF2B5EF4-FFF2-40B4-BE49-F238E27FC236}">
                  <a16:creationId xmlns:a16="http://schemas.microsoft.com/office/drawing/2014/main" id="{1B851ACB-3E5F-EC1F-366B-D4908EFFCBFA}"/>
                </a:ext>
              </a:extLst>
            </p:cNvPr>
            <p:cNvSpPr/>
            <p:nvPr>
              <p:custDataLst>
                <p:tags r:id="rId13"/>
              </p:custDataLst>
            </p:nvPr>
          </p:nvSpPr>
          <p:spPr>
            <a:xfrm>
              <a:off x="1814799" y="1552701"/>
              <a:ext cx="105770" cy="117341"/>
            </a:xfrm>
            <a:custGeom>
              <a:avLst/>
              <a:gdLst/>
              <a:ahLst/>
              <a:cxnLst/>
              <a:rect l="0" t="0" r="0" b="0"/>
              <a:pathLst>
                <a:path w="105770" h="117341">
                  <a:moveTo>
                    <a:pt x="52101" y="18924"/>
                  </a:moveTo>
                  <a:lnTo>
                    <a:pt x="52101" y="18924"/>
                  </a:lnTo>
                  <a:lnTo>
                    <a:pt x="52101" y="1314"/>
                  </a:lnTo>
                  <a:lnTo>
                    <a:pt x="51043" y="834"/>
                  </a:lnTo>
                  <a:lnTo>
                    <a:pt x="43900" y="0"/>
                  </a:lnTo>
                  <a:lnTo>
                    <a:pt x="28687" y="7503"/>
                  </a:lnTo>
                  <a:lnTo>
                    <a:pt x="21234" y="13142"/>
                  </a:lnTo>
                  <a:lnTo>
                    <a:pt x="11087" y="27324"/>
                  </a:lnTo>
                  <a:lnTo>
                    <a:pt x="0" y="68611"/>
                  </a:lnTo>
                  <a:lnTo>
                    <a:pt x="17" y="80871"/>
                  </a:lnTo>
                  <a:lnTo>
                    <a:pt x="8652" y="102421"/>
                  </a:lnTo>
                  <a:lnTo>
                    <a:pt x="17268" y="111773"/>
                  </a:lnTo>
                  <a:lnTo>
                    <a:pt x="22529" y="115748"/>
                  </a:lnTo>
                  <a:lnTo>
                    <a:pt x="28153" y="117340"/>
                  </a:lnTo>
                  <a:lnTo>
                    <a:pt x="40046" y="116287"/>
                  </a:lnTo>
                  <a:lnTo>
                    <a:pt x="63699" y="109744"/>
                  </a:lnTo>
                  <a:lnTo>
                    <a:pt x="75953" y="101269"/>
                  </a:lnTo>
                  <a:lnTo>
                    <a:pt x="97499" y="78581"/>
                  </a:lnTo>
                  <a:lnTo>
                    <a:pt x="104028" y="63430"/>
                  </a:lnTo>
                  <a:lnTo>
                    <a:pt x="105769" y="54945"/>
                  </a:lnTo>
                  <a:lnTo>
                    <a:pt x="104813" y="47171"/>
                  </a:lnTo>
                  <a:lnTo>
                    <a:pt x="98106" y="32889"/>
                  </a:lnTo>
                  <a:lnTo>
                    <a:pt x="88070" y="22309"/>
                  </a:lnTo>
                  <a:lnTo>
                    <a:pt x="76554" y="15137"/>
                  </a:lnTo>
                  <a:lnTo>
                    <a:pt x="52101" y="9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2128">
              <a:extLst>
                <a:ext uri="{FF2B5EF4-FFF2-40B4-BE49-F238E27FC236}">
                  <a16:creationId xmlns:a16="http://schemas.microsoft.com/office/drawing/2014/main" id="{D15414E1-74CA-316C-B65B-E5732C113E50}"/>
                </a:ext>
              </a:extLst>
            </p:cNvPr>
            <p:cNvSpPr/>
            <p:nvPr>
              <p:custDataLst>
                <p:tags r:id="rId14"/>
              </p:custDataLst>
            </p:nvPr>
          </p:nvSpPr>
          <p:spPr>
            <a:xfrm>
              <a:off x="1971675" y="1554684"/>
              <a:ext cx="45910" cy="245542"/>
            </a:xfrm>
            <a:custGeom>
              <a:avLst/>
              <a:gdLst/>
              <a:ahLst/>
              <a:cxnLst/>
              <a:rect l="0" t="0" r="0" b="0"/>
              <a:pathLst>
                <a:path w="45910" h="245542">
                  <a:moveTo>
                    <a:pt x="28575" y="26466"/>
                  </a:moveTo>
                  <a:lnTo>
                    <a:pt x="28575" y="26466"/>
                  </a:lnTo>
                  <a:lnTo>
                    <a:pt x="45909" y="0"/>
                  </a:lnTo>
                  <a:lnTo>
                    <a:pt x="42060" y="3572"/>
                  </a:lnTo>
                  <a:lnTo>
                    <a:pt x="39860" y="11352"/>
                  </a:lnTo>
                  <a:lnTo>
                    <a:pt x="30727" y="46230"/>
                  </a:lnTo>
                  <a:lnTo>
                    <a:pt x="22980" y="70187"/>
                  </a:lnTo>
                  <a:lnTo>
                    <a:pt x="19156" y="109388"/>
                  </a:lnTo>
                  <a:lnTo>
                    <a:pt x="12849" y="153459"/>
                  </a:lnTo>
                  <a:lnTo>
                    <a:pt x="9452" y="191681"/>
                  </a:lnTo>
                  <a:lnTo>
                    <a:pt x="0" y="2455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2129">
              <a:extLst>
                <a:ext uri="{FF2B5EF4-FFF2-40B4-BE49-F238E27FC236}">
                  <a16:creationId xmlns:a16="http://schemas.microsoft.com/office/drawing/2014/main" id="{DD9467B4-2F23-FFAF-FB11-9E59931AA45C}"/>
                </a:ext>
              </a:extLst>
            </p:cNvPr>
            <p:cNvSpPr/>
            <p:nvPr>
              <p:custDataLst>
                <p:tags r:id="rId15"/>
              </p:custDataLst>
            </p:nvPr>
          </p:nvSpPr>
          <p:spPr>
            <a:xfrm>
              <a:off x="2000250" y="1554714"/>
              <a:ext cx="158133" cy="112162"/>
            </a:xfrm>
            <a:custGeom>
              <a:avLst/>
              <a:gdLst/>
              <a:ahLst/>
              <a:cxnLst/>
              <a:rect l="0" t="0" r="0" b="0"/>
              <a:pathLst>
                <a:path w="158133" h="112162">
                  <a:moveTo>
                    <a:pt x="0" y="64536"/>
                  </a:moveTo>
                  <a:lnTo>
                    <a:pt x="0" y="64536"/>
                  </a:lnTo>
                  <a:lnTo>
                    <a:pt x="10361" y="39097"/>
                  </a:lnTo>
                  <a:lnTo>
                    <a:pt x="27446" y="18824"/>
                  </a:lnTo>
                  <a:lnTo>
                    <a:pt x="36187" y="12469"/>
                  </a:lnTo>
                  <a:lnTo>
                    <a:pt x="47058" y="6070"/>
                  </a:lnTo>
                  <a:lnTo>
                    <a:pt x="50422" y="3334"/>
                  </a:lnTo>
                  <a:lnTo>
                    <a:pt x="59804" y="293"/>
                  </a:lnTo>
                  <a:lnTo>
                    <a:pt x="72088" y="0"/>
                  </a:lnTo>
                  <a:lnTo>
                    <a:pt x="88131" y="3398"/>
                  </a:lnTo>
                  <a:lnTo>
                    <a:pt x="109956" y="16318"/>
                  </a:lnTo>
                  <a:lnTo>
                    <a:pt x="142721" y="48648"/>
                  </a:lnTo>
                  <a:lnTo>
                    <a:pt x="153390" y="65941"/>
                  </a:lnTo>
                  <a:lnTo>
                    <a:pt x="158132" y="84211"/>
                  </a:lnTo>
                  <a:lnTo>
                    <a:pt x="157279" y="91411"/>
                  </a:lnTo>
                  <a:lnTo>
                    <a:pt x="154594" y="97269"/>
                  </a:lnTo>
                  <a:lnTo>
                    <a:pt x="150688" y="102233"/>
                  </a:lnTo>
                  <a:lnTo>
                    <a:pt x="135058" y="107748"/>
                  </a:lnTo>
                  <a:lnTo>
                    <a:pt x="90531" y="111289"/>
                  </a:lnTo>
                  <a:lnTo>
                    <a:pt x="19050" y="1121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2130">
              <a:extLst>
                <a:ext uri="{FF2B5EF4-FFF2-40B4-BE49-F238E27FC236}">
                  <a16:creationId xmlns:a16="http://schemas.microsoft.com/office/drawing/2014/main" id="{28780F81-7EED-EC82-C9B1-48C312B74532}"/>
                </a:ext>
              </a:extLst>
            </p:cNvPr>
            <p:cNvSpPr/>
            <p:nvPr>
              <p:custDataLst>
                <p:tags r:id="rId16"/>
              </p:custDataLst>
            </p:nvPr>
          </p:nvSpPr>
          <p:spPr>
            <a:xfrm>
              <a:off x="2229242" y="1581150"/>
              <a:ext cx="89206" cy="92821"/>
            </a:xfrm>
            <a:custGeom>
              <a:avLst/>
              <a:gdLst/>
              <a:ahLst/>
              <a:cxnLst/>
              <a:rect l="0" t="0" r="0" b="0"/>
              <a:pathLst>
                <a:path w="89206" h="92821">
                  <a:moveTo>
                    <a:pt x="9133" y="19050"/>
                  </a:moveTo>
                  <a:lnTo>
                    <a:pt x="9133" y="19050"/>
                  </a:lnTo>
                  <a:lnTo>
                    <a:pt x="9133" y="9535"/>
                  </a:lnTo>
                  <a:lnTo>
                    <a:pt x="2587" y="24736"/>
                  </a:lnTo>
                  <a:lnTo>
                    <a:pt x="0" y="54306"/>
                  </a:lnTo>
                  <a:lnTo>
                    <a:pt x="4781" y="73123"/>
                  </a:lnTo>
                  <a:lnTo>
                    <a:pt x="12900" y="87048"/>
                  </a:lnTo>
                  <a:lnTo>
                    <a:pt x="16936" y="89782"/>
                  </a:lnTo>
                  <a:lnTo>
                    <a:pt x="27065" y="92820"/>
                  </a:lnTo>
                  <a:lnTo>
                    <a:pt x="38622" y="91348"/>
                  </a:lnTo>
                  <a:lnTo>
                    <a:pt x="44667" y="89473"/>
                  </a:lnTo>
                  <a:lnTo>
                    <a:pt x="57029" y="76102"/>
                  </a:lnTo>
                  <a:lnTo>
                    <a:pt x="84521" y="29403"/>
                  </a:lnTo>
                  <a:lnTo>
                    <a:pt x="87966" y="22777"/>
                  </a:lnTo>
                  <a:lnTo>
                    <a:pt x="89205" y="17301"/>
                  </a:lnTo>
                  <a:lnTo>
                    <a:pt x="88973" y="12593"/>
                  </a:lnTo>
                  <a:lnTo>
                    <a:pt x="853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2131">
              <a:extLst>
                <a:ext uri="{FF2B5EF4-FFF2-40B4-BE49-F238E27FC236}">
                  <a16:creationId xmlns:a16="http://schemas.microsoft.com/office/drawing/2014/main" id="{94434193-EF2E-BCD5-6263-D3FA21A8E6F0}"/>
                </a:ext>
              </a:extLst>
            </p:cNvPr>
            <p:cNvSpPr/>
            <p:nvPr>
              <p:custDataLst>
                <p:tags r:id="rId17"/>
              </p:custDataLst>
            </p:nvPr>
          </p:nvSpPr>
          <p:spPr>
            <a:xfrm>
              <a:off x="2381250" y="1449124"/>
              <a:ext cx="47626" cy="246327"/>
            </a:xfrm>
            <a:custGeom>
              <a:avLst/>
              <a:gdLst/>
              <a:ahLst/>
              <a:cxnLst/>
              <a:rect l="0" t="0" r="0" b="0"/>
              <a:pathLst>
                <a:path w="47626" h="246327">
                  <a:moveTo>
                    <a:pt x="47625" y="8201"/>
                  </a:moveTo>
                  <a:lnTo>
                    <a:pt x="47625" y="8201"/>
                  </a:lnTo>
                  <a:lnTo>
                    <a:pt x="47625" y="0"/>
                  </a:lnTo>
                  <a:lnTo>
                    <a:pt x="46567" y="14146"/>
                  </a:lnTo>
                  <a:lnTo>
                    <a:pt x="32437" y="56265"/>
                  </a:lnTo>
                  <a:lnTo>
                    <a:pt x="24027" y="100504"/>
                  </a:lnTo>
                  <a:lnTo>
                    <a:pt x="14431" y="147085"/>
                  </a:lnTo>
                  <a:lnTo>
                    <a:pt x="9812" y="191245"/>
                  </a:lnTo>
                  <a:lnTo>
                    <a:pt x="8551" y="204841"/>
                  </a:lnTo>
                  <a:lnTo>
                    <a:pt x="0" y="2463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2132">
              <a:extLst>
                <a:ext uri="{FF2B5EF4-FFF2-40B4-BE49-F238E27FC236}">
                  <a16:creationId xmlns:a16="http://schemas.microsoft.com/office/drawing/2014/main" id="{269B5891-B93A-6009-85F4-285D94124808}"/>
                </a:ext>
              </a:extLst>
            </p:cNvPr>
            <p:cNvSpPr/>
            <p:nvPr>
              <p:custDataLst>
                <p:tags r:id="rId18"/>
              </p:custDataLst>
            </p:nvPr>
          </p:nvSpPr>
          <p:spPr>
            <a:xfrm>
              <a:off x="2514600" y="16573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5" name="SMARTInkShape-Group454">
            <a:extLst>
              <a:ext uri="{FF2B5EF4-FFF2-40B4-BE49-F238E27FC236}">
                <a16:creationId xmlns:a16="http://schemas.microsoft.com/office/drawing/2014/main" id="{96243F36-3CB2-FE29-E4EC-03F5B212F131}"/>
              </a:ext>
            </a:extLst>
          </p:cNvPr>
          <p:cNvGrpSpPr/>
          <p:nvPr/>
        </p:nvGrpSpPr>
        <p:grpSpPr>
          <a:xfrm>
            <a:off x="514350" y="1419783"/>
            <a:ext cx="504826" cy="351868"/>
            <a:chOff x="514350" y="1419783"/>
            <a:chExt cx="504826" cy="351868"/>
          </a:xfrm>
        </p:grpSpPr>
        <p:sp>
          <p:nvSpPr>
            <p:cNvPr id="130" name="SMARTInkShape-2133">
              <a:extLst>
                <a:ext uri="{FF2B5EF4-FFF2-40B4-BE49-F238E27FC236}">
                  <a16:creationId xmlns:a16="http://schemas.microsoft.com/office/drawing/2014/main" id="{FA40E806-FFA9-EE11-2EEE-C52F0DC6E039}"/>
                </a:ext>
              </a:extLst>
            </p:cNvPr>
            <p:cNvSpPr/>
            <p:nvPr>
              <p:custDataLst>
                <p:tags r:id="rId6"/>
              </p:custDataLst>
            </p:nvPr>
          </p:nvSpPr>
          <p:spPr>
            <a:xfrm>
              <a:off x="514350" y="1442871"/>
              <a:ext cx="280428" cy="62080"/>
            </a:xfrm>
            <a:custGeom>
              <a:avLst/>
              <a:gdLst/>
              <a:ahLst/>
              <a:cxnLst/>
              <a:rect l="0" t="0" r="0" b="0"/>
              <a:pathLst>
                <a:path w="280428" h="62080">
                  <a:moveTo>
                    <a:pt x="0" y="62079"/>
                  </a:moveTo>
                  <a:lnTo>
                    <a:pt x="0" y="62079"/>
                  </a:lnTo>
                  <a:lnTo>
                    <a:pt x="0" y="56591"/>
                  </a:lnTo>
                  <a:lnTo>
                    <a:pt x="0" y="58935"/>
                  </a:lnTo>
                  <a:lnTo>
                    <a:pt x="0" y="56091"/>
                  </a:lnTo>
                  <a:lnTo>
                    <a:pt x="1058" y="54912"/>
                  </a:lnTo>
                  <a:lnTo>
                    <a:pt x="5056" y="53602"/>
                  </a:lnTo>
                  <a:lnTo>
                    <a:pt x="6546" y="52194"/>
                  </a:lnTo>
                  <a:lnTo>
                    <a:pt x="8201" y="47808"/>
                  </a:lnTo>
                  <a:lnTo>
                    <a:pt x="10759" y="46215"/>
                  </a:lnTo>
                  <a:lnTo>
                    <a:pt x="23414" y="42915"/>
                  </a:lnTo>
                  <a:lnTo>
                    <a:pt x="37708" y="35676"/>
                  </a:lnTo>
                  <a:lnTo>
                    <a:pt x="79731" y="23888"/>
                  </a:lnTo>
                  <a:lnTo>
                    <a:pt x="107668" y="16631"/>
                  </a:lnTo>
                  <a:lnTo>
                    <a:pt x="131385" y="12277"/>
                  </a:lnTo>
                  <a:lnTo>
                    <a:pt x="151818" y="7106"/>
                  </a:lnTo>
                  <a:lnTo>
                    <a:pt x="195166" y="2298"/>
                  </a:lnTo>
                  <a:lnTo>
                    <a:pt x="199960" y="0"/>
                  </a:lnTo>
                  <a:lnTo>
                    <a:pt x="210932" y="269"/>
                  </a:lnTo>
                  <a:lnTo>
                    <a:pt x="244949" y="4520"/>
                  </a:lnTo>
                  <a:lnTo>
                    <a:pt x="259817" y="4848"/>
                  </a:lnTo>
                  <a:lnTo>
                    <a:pt x="266463" y="7715"/>
                  </a:lnTo>
                  <a:lnTo>
                    <a:pt x="272945" y="11459"/>
                  </a:lnTo>
                  <a:lnTo>
                    <a:pt x="279353" y="13123"/>
                  </a:lnTo>
                  <a:lnTo>
                    <a:pt x="280427" y="14625"/>
                  </a:lnTo>
                  <a:lnTo>
                    <a:pt x="280085" y="16685"/>
                  </a:lnTo>
                  <a:lnTo>
                    <a:pt x="276225" y="239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2134">
              <a:extLst>
                <a:ext uri="{FF2B5EF4-FFF2-40B4-BE49-F238E27FC236}">
                  <a16:creationId xmlns:a16="http://schemas.microsoft.com/office/drawing/2014/main" id="{2B82D6D9-12C5-0391-221B-0C133D2505D3}"/>
                </a:ext>
              </a:extLst>
            </p:cNvPr>
            <p:cNvSpPr/>
            <p:nvPr>
              <p:custDataLst>
                <p:tags r:id="rId7"/>
              </p:custDataLst>
            </p:nvPr>
          </p:nvSpPr>
          <p:spPr>
            <a:xfrm>
              <a:off x="628650" y="1468682"/>
              <a:ext cx="38101" cy="179144"/>
            </a:xfrm>
            <a:custGeom>
              <a:avLst/>
              <a:gdLst/>
              <a:ahLst/>
              <a:cxnLst/>
              <a:rect l="0" t="0" r="0" b="0"/>
              <a:pathLst>
                <a:path w="38101" h="179144">
                  <a:moveTo>
                    <a:pt x="38100" y="26743"/>
                  </a:moveTo>
                  <a:lnTo>
                    <a:pt x="38100" y="26743"/>
                  </a:lnTo>
                  <a:lnTo>
                    <a:pt x="38100" y="0"/>
                  </a:lnTo>
                  <a:lnTo>
                    <a:pt x="38100" y="3767"/>
                  </a:lnTo>
                  <a:lnTo>
                    <a:pt x="21853" y="47561"/>
                  </a:lnTo>
                  <a:lnTo>
                    <a:pt x="11357" y="88594"/>
                  </a:lnTo>
                  <a:lnTo>
                    <a:pt x="2227" y="134959"/>
                  </a:lnTo>
                  <a:lnTo>
                    <a:pt x="0" y="1791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2135">
              <a:extLst>
                <a:ext uri="{FF2B5EF4-FFF2-40B4-BE49-F238E27FC236}">
                  <a16:creationId xmlns:a16="http://schemas.microsoft.com/office/drawing/2014/main" id="{B062772B-D746-5088-6C08-A21266E61D01}"/>
                </a:ext>
              </a:extLst>
            </p:cNvPr>
            <p:cNvSpPr/>
            <p:nvPr>
              <p:custDataLst>
                <p:tags r:id="rId8"/>
              </p:custDataLst>
            </p:nvPr>
          </p:nvSpPr>
          <p:spPr>
            <a:xfrm>
              <a:off x="552450" y="1657612"/>
              <a:ext cx="142876" cy="9264"/>
            </a:xfrm>
            <a:custGeom>
              <a:avLst/>
              <a:gdLst/>
              <a:ahLst/>
              <a:cxnLst/>
              <a:rect l="0" t="0" r="0" b="0"/>
              <a:pathLst>
                <a:path w="142876" h="9264">
                  <a:moveTo>
                    <a:pt x="0" y="9263"/>
                  </a:moveTo>
                  <a:lnTo>
                    <a:pt x="0" y="9263"/>
                  </a:lnTo>
                  <a:lnTo>
                    <a:pt x="5056" y="9263"/>
                  </a:lnTo>
                  <a:lnTo>
                    <a:pt x="10361" y="6441"/>
                  </a:lnTo>
                  <a:lnTo>
                    <a:pt x="13257" y="4207"/>
                  </a:lnTo>
                  <a:lnTo>
                    <a:pt x="22120" y="1724"/>
                  </a:lnTo>
                  <a:lnTo>
                    <a:pt x="59867" y="0"/>
                  </a:lnTo>
                  <a:lnTo>
                    <a:pt x="100294" y="2612"/>
                  </a:lnTo>
                  <a:lnTo>
                    <a:pt x="142875" y="9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2136">
              <a:extLst>
                <a:ext uri="{FF2B5EF4-FFF2-40B4-BE49-F238E27FC236}">
                  <a16:creationId xmlns:a16="http://schemas.microsoft.com/office/drawing/2014/main" id="{FC5751CD-EF93-FDF8-7297-CCCB3370A2E5}"/>
                </a:ext>
              </a:extLst>
            </p:cNvPr>
            <p:cNvSpPr/>
            <p:nvPr>
              <p:custDataLst>
                <p:tags r:id="rId9"/>
              </p:custDataLst>
            </p:nvPr>
          </p:nvSpPr>
          <p:spPr>
            <a:xfrm>
              <a:off x="885980" y="1419783"/>
              <a:ext cx="114109" cy="351868"/>
            </a:xfrm>
            <a:custGeom>
              <a:avLst/>
              <a:gdLst/>
              <a:ahLst/>
              <a:cxnLst/>
              <a:rect l="0" t="0" r="0" b="0"/>
              <a:pathLst>
                <a:path w="114109" h="351868">
                  <a:moveTo>
                    <a:pt x="95095" y="94692"/>
                  </a:moveTo>
                  <a:lnTo>
                    <a:pt x="95095" y="94692"/>
                  </a:lnTo>
                  <a:lnTo>
                    <a:pt x="100152" y="89636"/>
                  </a:lnTo>
                  <a:lnTo>
                    <a:pt x="102634" y="84331"/>
                  </a:lnTo>
                  <a:lnTo>
                    <a:pt x="103296" y="81435"/>
                  </a:lnTo>
                  <a:lnTo>
                    <a:pt x="110904" y="68124"/>
                  </a:lnTo>
                  <a:lnTo>
                    <a:pt x="114108" y="24957"/>
                  </a:lnTo>
                  <a:lnTo>
                    <a:pt x="111306" y="18543"/>
                  </a:lnTo>
                  <a:lnTo>
                    <a:pt x="96810" y="1326"/>
                  </a:lnTo>
                  <a:lnTo>
                    <a:pt x="85490" y="0"/>
                  </a:lnTo>
                  <a:lnTo>
                    <a:pt x="77420" y="2512"/>
                  </a:lnTo>
                  <a:lnTo>
                    <a:pt x="73787" y="4664"/>
                  </a:lnTo>
                  <a:lnTo>
                    <a:pt x="44152" y="47754"/>
                  </a:lnTo>
                  <a:lnTo>
                    <a:pt x="29019" y="80795"/>
                  </a:lnTo>
                  <a:lnTo>
                    <a:pt x="21895" y="118091"/>
                  </a:lnTo>
                  <a:lnTo>
                    <a:pt x="16961" y="157011"/>
                  </a:lnTo>
                  <a:lnTo>
                    <a:pt x="8797" y="194296"/>
                  </a:lnTo>
                  <a:lnTo>
                    <a:pt x="2498" y="236035"/>
                  </a:lnTo>
                  <a:lnTo>
                    <a:pt x="631" y="275213"/>
                  </a:lnTo>
                  <a:lnTo>
                    <a:pt x="0" y="316264"/>
                  </a:lnTo>
                  <a:lnTo>
                    <a:pt x="4947" y="343082"/>
                  </a:lnTo>
                  <a:lnTo>
                    <a:pt x="7480" y="348127"/>
                  </a:lnTo>
                  <a:lnTo>
                    <a:pt x="18895" y="3518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2137">
              <a:extLst>
                <a:ext uri="{FF2B5EF4-FFF2-40B4-BE49-F238E27FC236}">
                  <a16:creationId xmlns:a16="http://schemas.microsoft.com/office/drawing/2014/main" id="{E084DC31-CBCE-008C-73CC-94DA59837228}"/>
                </a:ext>
              </a:extLst>
            </p:cNvPr>
            <p:cNvSpPr/>
            <p:nvPr>
              <p:custDataLst>
                <p:tags r:id="rId10"/>
              </p:custDataLst>
            </p:nvPr>
          </p:nvSpPr>
          <p:spPr>
            <a:xfrm>
              <a:off x="828675" y="1609725"/>
              <a:ext cx="190501" cy="19051"/>
            </a:xfrm>
            <a:custGeom>
              <a:avLst/>
              <a:gdLst/>
              <a:ahLst/>
              <a:cxnLst/>
              <a:rect l="0" t="0" r="0" b="0"/>
              <a:pathLst>
                <a:path w="190501" h="19051">
                  <a:moveTo>
                    <a:pt x="0" y="19050"/>
                  </a:moveTo>
                  <a:lnTo>
                    <a:pt x="0" y="19050"/>
                  </a:lnTo>
                  <a:lnTo>
                    <a:pt x="9721" y="17992"/>
                  </a:lnTo>
                  <a:lnTo>
                    <a:pt x="56883" y="2575"/>
                  </a:lnTo>
                  <a:lnTo>
                    <a:pt x="97527" y="339"/>
                  </a:lnTo>
                  <a:lnTo>
                    <a:pt x="141130" y="67"/>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6" name="SMARTInkShape-2138">
            <a:extLst>
              <a:ext uri="{FF2B5EF4-FFF2-40B4-BE49-F238E27FC236}">
                <a16:creationId xmlns:a16="http://schemas.microsoft.com/office/drawing/2014/main" id="{3244ACE3-879D-7A85-447F-2197F0DBC959}"/>
              </a:ext>
            </a:extLst>
          </p:cNvPr>
          <p:cNvSpPr/>
          <p:nvPr>
            <p:custDataLst>
              <p:tags r:id="rId4"/>
            </p:custDataLst>
          </p:nvPr>
        </p:nvSpPr>
        <p:spPr>
          <a:xfrm>
            <a:off x="4000500" y="1771742"/>
            <a:ext cx="910818" cy="18959"/>
          </a:xfrm>
          <a:custGeom>
            <a:avLst/>
            <a:gdLst/>
            <a:ahLst/>
            <a:cxnLst/>
            <a:rect l="0" t="0" r="0" b="0"/>
            <a:pathLst>
              <a:path w="910818" h="18959">
                <a:moveTo>
                  <a:pt x="0" y="9433"/>
                </a:moveTo>
                <a:lnTo>
                  <a:pt x="0" y="9433"/>
                </a:lnTo>
                <a:lnTo>
                  <a:pt x="8201" y="9433"/>
                </a:lnTo>
                <a:lnTo>
                  <a:pt x="8642" y="8375"/>
                </a:lnTo>
                <a:lnTo>
                  <a:pt x="9132" y="4377"/>
                </a:lnTo>
                <a:lnTo>
                  <a:pt x="10321" y="3945"/>
                </a:lnTo>
                <a:lnTo>
                  <a:pt x="14465" y="6288"/>
                </a:lnTo>
                <a:lnTo>
                  <a:pt x="17052" y="6278"/>
                </a:lnTo>
                <a:lnTo>
                  <a:pt x="31905" y="956"/>
                </a:lnTo>
                <a:lnTo>
                  <a:pt x="50813" y="0"/>
                </a:lnTo>
                <a:lnTo>
                  <a:pt x="57157" y="2771"/>
                </a:lnTo>
                <a:lnTo>
                  <a:pt x="60329" y="4992"/>
                </a:lnTo>
                <a:lnTo>
                  <a:pt x="74907" y="8117"/>
                </a:lnTo>
                <a:lnTo>
                  <a:pt x="117785" y="9382"/>
                </a:lnTo>
                <a:lnTo>
                  <a:pt x="161325" y="9426"/>
                </a:lnTo>
                <a:lnTo>
                  <a:pt x="206466" y="14489"/>
                </a:lnTo>
                <a:lnTo>
                  <a:pt x="253587" y="18075"/>
                </a:lnTo>
                <a:lnTo>
                  <a:pt x="300211" y="18784"/>
                </a:lnTo>
                <a:lnTo>
                  <a:pt x="341540" y="18906"/>
                </a:lnTo>
                <a:lnTo>
                  <a:pt x="383419" y="18943"/>
                </a:lnTo>
                <a:lnTo>
                  <a:pt x="429342" y="18953"/>
                </a:lnTo>
                <a:lnTo>
                  <a:pt x="476462" y="18957"/>
                </a:lnTo>
                <a:lnTo>
                  <a:pt x="521116" y="18957"/>
                </a:lnTo>
                <a:lnTo>
                  <a:pt x="563980" y="18958"/>
                </a:lnTo>
                <a:lnTo>
                  <a:pt x="607372" y="18958"/>
                </a:lnTo>
                <a:lnTo>
                  <a:pt x="649862" y="18958"/>
                </a:lnTo>
                <a:lnTo>
                  <a:pt x="693143" y="18958"/>
                </a:lnTo>
                <a:lnTo>
                  <a:pt x="732778" y="18958"/>
                </a:lnTo>
                <a:lnTo>
                  <a:pt x="771333" y="18958"/>
                </a:lnTo>
                <a:lnTo>
                  <a:pt x="812390" y="18958"/>
                </a:lnTo>
                <a:lnTo>
                  <a:pt x="853445" y="18958"/>
                </a:lnTo>
                <a:lnTo>
                  <a:pt x="884839" y="17900"/>
                </a:lnTo>
                <a:lnTo>
                  <a:pt x="908464" y="10316"/>
                </a:lnTo>
                <a:lnTo>
                  <a:pt x="908326" y="10022"/>
                </a:lnTo>
                <a:lnTo>
                  <a:pt x="907177" y="9825"/>
                </a:lnTo>
                <a:lnTo>
                  <a:pt x="907467" y="9695"/>
                </a:lnTo>
                <a:lnTo>
                  <a:pt x="910817" y="9511"/>
                </a:lnTo>
                <a:lnTo>
                  <a:pt x="904875" y="94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2139">
            <a:extLst>
              <a:ext uri="{FF2B5EF4-FFF2-40B4-BE49-F238E27FC236}">
                <a16:creationId xmlns:a16="http://schemas.microsoft.com/office/drawing/2014/main" id="{AC27DBAF-E961-EB20-3685-EC6B6476641F}"/>
              </a:ext>
            </a:extLst>
          </p:cNvPr>
          <p:cNvSpPr/>
          <p:nvPr>
            <p:custDataLst>
              <p:tags r:id="rId5"/>
            </p:custDataLst>
          </p:nvPr>
        </p:nvSpPr>
        <p:spPr>
          <a:xfrm>
            <a:off x="4886335" y="2514600"/>
            <a:ext cx="704841" cy="28576"/>
          </a:xfrm>
          <a:custGeom>
            <a:avLst/>
            <a:gdLst/>
            <a:ahLst/>
            <a:cxnLst/>
            <a:rect l="0" t="0" r="0" b="0"/>
            <a:pathLst>
              <a:path w="704841" h="28576">
                <a:moveTo>
                  <a:pt x="9515" y="28575"/>
                </a:moveTo>
                <a:lnTo>
                  <a:pt x="9515" y="28575"/>
                </a:lnTo>
                <a:lnTo>
                  <a:pt x="0" y="28575"/>
                </a:lnTo>
                <a:lnTo>
                  <a:pt x="42833" y="28575"/>
                </a:lnTo>
                <a:lnTo>
                  <a:pt x="83239" y="28575"/>
                </a:lnTo>
                <a:lnTo>
                  <a:pt x="126961" y="28575"/>
                </a:lnTo>
                <a:lnTo>
                  <a:pt x="162847" y="28575"/>
                </a:lnTo>
                <a:lnTo>
                  <a:pt x="207842" y="28575"/>
                </a:lnTo>
                <a:lnTo>
                  <a:pt x="254909" y="28575"/>
                </a:lnTo>
                <a:lnTo>
                  <a:pt x="292362" y="28575"/>
                </a:lnTo>
                <a:lnTo>
                  <a:pt x="330271" y="28575"/>
                </a:lnTo>
                <a:lnTo>
                  <a:pt x="367256" y="28575"/>
                </a:lnTo>
                <a:lnTo>
                  <a:pt x="411556" y="25753"/>
                </a:lnTo>
                <a:lnTo>
                  <a:pt x="448254" y="21036"/>
                </a:lnTo>
                <a:lnTo>
                  <a:pt x="494406" y="19638"/>
                </a:lnTo>
                <a:lnTo>
                  <a:pt x="532997" y="19311"/>
                </a:lnTo>
                <a:lnTo>
                  <a:pt x="571315" y="19166"/>
                </a:lnTo>
                <a:lnTo>
                  <a:pt x="606690" y="16279"/>
                </a:lnTo>
                <a:lnTo>
                  <a:pt x="647889" y="11526"/>
                </a:lnTo>
                <a:lnTo>
                  <a:pt x="686678" y="8730"/>
                </a:lnTo>
                <a:lnTo>
                  <a:pt x="70484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224B0F-7A8E-43EB-A315-CA2F360C1406}"/>
              </a:ext>
            </a:extLst>
          </p:cNvPr>
          <p:cNvSpPr>
            <a:spLocks noGrp="1"/>
          </p:cNvSpPr>
          <p:nvPr>
            <p:ph type="title"/>
          </p:nvPr>
        </p:nvSpPr>
        <p:spPr/>
        <p:txBody>
          <a:bodyPr/>
          <a:lstStyle/>
          <a:p>
            <a:r>
              <a:rPr lang="en-US" dirty="0"/>
              <a:t>The Central Limit Theorem (cont.)</a:t>
            </a:r>
          </a:p>
        </p:txBody>
      </p:sp>
      <p:pic>
        <p:nvPicPr>
          <p:cNvPr id="5" name="Content Placeholder 4">
            <a:extLst>
              <a:ext uri="{FF2B5EF4-FFF2-40B4-BE49-F238E27FC236}">
                <a16:creationId xmlns:a16="http://schemas.microsoft.com/office/drawing/2014/main" id="{199B9879-95E3-44DB-983B-01C76F6E5D8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21594" y="1279525"/>
            <a:ext cx="6500812" cy="4572000"/>
          </a:xfrm>
        </p:spPr>
      </p:pic>
    </p:spTree>
    <p:extLst>
      <p:ext uri="{BB962C8B-B14F-4D97-AF65-F5344CB8AC3E}">
        <p14:creationId xmlns:p14="http://schemas.microsoft.com/office/powerpoint/2010/main" val="16404502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13D4E9-1CB1-4114-B862-A94D03E92935}"/>
              </a:ext>
            </a:extLst>
          </p:cNvPr>
          <p:cNvSpPr>
            <a:spLocks noGrp="1"/>
          </p:cNvSpPr>
          <p:nvPr>
            <p:ph type="title"/>
          </p:nvPr>
        </p:nvSpPr>
        <p:spPr/>
        <p:txBody>
          <a:bodyPr/>
          <a:lstStyle/>
          <a:p>
            <a:r>
              <a:rPr lang="en-US" dirty="0"/>
              <a:t>The Central Limit Theorem (cont.)</a:t>
            </a:r>
          </a:p>
        </p:txBody>
      </p:sp>
      <p:pic>
        <p:nvPicPr>
          <p:cNvPr id="5" name="Content Placeholder 4">
            <a:extLst>
              <a:ext uri="{FF2B5EF4-FFF2-40B4-BE49-F238E27FC236}">
                <a16:creationId xmlns:a16="http://schemas.microsoft.com/office/drawing/2014/main" id="{79149C66-689D-4913-B1A0-69651D970B90}"/>
              </a:ext>
            </a:extLst>
          </p:cNvPr>
          <p:cNvPicPr>
            <a:picLocks noGrp="1" noChangeAspect="1"/>
          </p:cNvPicPr>
          <p:nvPr>
            <p:ph idx="1"/>
          </p:nvPr>
        </p:nvPicPr>
        <p:blipFill>
          <a:blip r:embed="rId17">
            <a:extLst>
              <a:ext uri="{28A0092B-C50C-407E-A947-70E740481C1C}">
                <a14:useLocalDpi xmlns:a14="http://schemas.microsoft.com/office/drawing/2010/main" val="0"/>
              </a:ext>
            </a:extLst>
          </a:blip>
          <a:stretch>
            <a:fillRect/>
          </a:stretch>
        </p:blipFill>
        <p:spPr>
          <a:xfrm>
            <a:off x="990600" y="1143000"/>
            <a:ext cx="6642651" cy="4572000"/>
          </a:xfrm>
        </p:spPr>
      </p:pic>
      <p:grpSp>
        <p:nvGrpSpPr>
          <p:cNvPr id="19" name="SMARTInkShape-Group457">
            <a:extLst>
              <a:ext uri="{FF2B5EF4-FFF2-40B4-BE49-F238E27FC236}">
                <a16:creationId xmlns:a16="http://schemas.microsoft.com/office/drawing/2014/main" id="{2659C331-4826-7803-330F-2E6981FA882D}"/>
              </a:ext>
            </a:extLst>
          </p:cNvPr>
          <p:cNvGrpSpPr/>
          <p:nvPr/>
        </p:nvGrpSpPr>
        <p:grpSpPr>
          <a:xfrm>
            <a:off x="7477174" y="2467999"/>
            <a:ext cx="1352502" cy="799077"/>
            <a:chOff x="7477174" y="2467999"/>
            <a:chExt cx="1352502" cy="799077"/>
          </a:xfrm>
        </p:grpSpPr>
        <p:sp>
          <p:nvSpPr>
            <p:cNvPr id="3" name="SMARTInkShape-2140">
              <a:extLst>
                <a:ext uri="{FF2B5EF4-FFF2-40B4-BE49-F238E27FC236}">
                  <a16:creationId xmlns:a16="http://schemas.microsoft.com/office/drawing/2014/main" id="{05783A95-92B6-4CD8-2769-262EF8E5D85B}"/>
                </a:ext>
              </a:extLst>
            </p:cNvPr>
            <p:cNvSpPr/>
            <p:nvPr>
              <p:custDataLst>
                <p:tags r:id="rId1"/>
              </p:custDataLst>
            </p:nvPr>
          </p:nvSpPr>
          <p:spPr>
            <a:xfrm>
              <a:off x="7477174" y="2467999"/>
              <a:ext cx="104727" cy="273831"/>
            </a:xfrm>
            <a:custGeom>
              <a:avLst/>
              <a:gdLst/>
              <a:ahLst/>
              <a:cxnLst/>
              <a:rect l="0" t="0" r="0" b="0"/>
              <a:pathLst>
                <a:path w="104727" h="273831">
                  <a:moveTo>
                    <a:pt x="104726" y="8501"/>
                  </a:moveTo>
                  <a:lnTo>
                    <a:pt x="104726" y="8501"/>
                  </a:lnTo>
                  <a:lnTo>
                    <a:pt x="104726" y="3013"/>
                  </a:lnTo>
                  <a:lnTo>
                    <a:pt x="104726" y="5356"/>
                  </a:lnTo>
                  <a:lnTo>
                    <a:pt x="104726" y="2392"/>
                  </a:lnTo>
                  <a:lnTo>
                    <a:pt x="104726" y="5162"/>
                  </a:lnTo>
                  <a:lnTo>
                    <a:pt x="104726" y="0"/>
                  </a:lnTo>
                  <a:lnTo>
                    <a:pt x="104726" y="8392"/>
                  </a:lnTo>
                  <a:lnTo>
                    <a:pt x="96525" y="8492"/>
                  </a:lnTo>
                  <a:lnTo>
                    <a:pt x="96083" y="9553"/>
                  </a:lnTo>
                  <a:lnTo>
                    <a:pt x="95592" y="13554"/>
                  </a:lnTo>
                  <a:lnTo>
                    <a:pt x="93345" y="15045"/>
                  </a:lnTo>
                  <a:lnTo>
                    <a:pt x="81128" y="18201"/>
                  </a:lnTo>
                  <a:lnTo>
                    <a:pt x="66983" y="28212"/>
                  </a:lnTo>
                  <a:lnTo>
                    <a:pt x="60434" y="35253"/>
                  </a:lnTo>
                  <a:lnTo>
                    <a:pt x="34882" y="81703"/>
                  </a:lnTo>
                  <a:lnTo>
                    <a:pt x="12651" y="125986"/>
                  </a:lnTo>
                  <a:lnTo>
                    <a:pt x="4184" y="145029"/>
                  </a:lnTo>
                  <a:lnTo>
                    <a:pt x="198" y="189476"/>
                  </a:lnTo>
                  <a:lnTo>
                    <a:pt x="0" y="209820"/>
                  </a:lnTo>
                  <a:lnTo>
                    <a:pt x="2795" y="217215"/>
                  </a:lnTo>
                  <a:lnTo>
                    <a:pt x="5022" y="220668"/>
                  </a:lnTo>
                  <a:lnTo>
                    <a:pt x="10274" y="245515"/>
                  </a:lnTo>
                  <a:lnTo>
                    <a:pt x="26800" y="263875"/>
                  </a:lnTo>
                  <a:lnTo>
                    <a:pt x="30582" y="264875"/>
                  </a:lnTo>
                  <a:lnTo>
                    <a:pt x="33071" y="265142"/>
                  </a:lnTo>
                  <a:lnTo>
                    <a:pt x="34731" y="266378"/>
                  </a:lnTo>
                  <a:lnTo>
                    <a:pt x="37613" y="273830"/>
                  </a:lnTo>
                  <a:lnTo>
                    <a:pt x="40678" y="271769"/>
                  </a:lnTo>
                  <a:lnTo>
                    <a:pt x="47576" y="2656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141">
              <a:extLst>
                <a:ext uri="{FF2B5EF4-FFF2-40B4-BE49-F238E27FC236}">
                  <a16:creationId xmlns:a16="http://schemas.microsoft.com/office/drawing/2014/main" id="{F4E5195C-7593-9A89-06E4-04D53756680D}"/>
                </a:ext>
              </a:extLst>
            </p:cNvPr>
            <p:cNvSpPr/>
            <p:nvPr>
              <p:custDataLst>
                <p:tags r:id="rId2"/>
              </p:custDataLst>
            </p:nvPr>
          </p:nvSpPr>
          <p:spPr>
            <a:xfrm>
              <a:off x="7591425" y="2562225"/>
              <a:ext cx="171451" cy="112372"/>
            </a:xfrm>
            <a:custGeom>
              <a:avLst/>
              <a:gdLst/>
              <a:ahLst/>
              <a:cxnLst/>
              <a:rect l="0" t="0" r="0" b="0"/>
              <a:pathLst>
                <a:path w="171451" h="112372">
                  <a:moveTo>
                    <a:pt x="0" y="28575"/>
                  </a:moveTo>
                  <a:lnTo>
                    <a:pt x="0" y="28575"/>
                  </a:lnTo>
                  <a:lnTo>
                    <a:pt x="17900" y="21036"/>
                  </a:lnTo>
                  <a:lnTo>
                    <a:pt x="41208" y="19166"/>
                  </a:lnTo>
                  <a:lnTo>
                    <a:pt x="47596" y="21924"/>
                  </a:lnTo>
                  <a:lnTo>
                    <a:pt x="50781" y="24141"/>
                  </a:lnTo>
                  <a:lnTo>
                    <a:pt x="52904" y="27736"/>
                  </a:lnTo>
                  <a:lnTo>
                    <a:pt x="55891" y="42908"/>
                  </a:lnTo>
                  <a:lnTo>
                    <a:pt x="56983" y="73240"/>
                  </a:lnTo>
                  <a:lnTo>
                    <a:pt x="54254" y="82999"/>
                  </a:lnTo>
                  <a:lnTo>
                    <a:pt x="50571" y="90863"/>
                  </a:lnTo>
                  <a:lnTo>
                    <a:pt x="48934" y="97886"/>
                  </a:lnTo>
                  <a:lnTo>
                    <a:pt x="42563" y="104535"/>
                  </a:lnTo>
                  <a:lnTo>
                    <a:pt x="31338" y="112371"/>
                  </a:lnTo>
                  <a:lnTo>
                    <a:pt x="29359" y="111956"/>
                  </a:lnTo>
                  <a:lnTo>
                    <a:pt x="24337" y="108672"/>
                  </a:lnTo>
                  <a:lnTo>
                    <a:pt x="21399" y="100863"/>
                  </a:lnTo>
                  <a:lnTo>
                    <a:pt x="20617" y="95817"/>
                  </a:lnTo>
                  <a:lnTo>
                    <a:pt x="22568" y="84566"/>
                  </a:lnTo>
                  <a:lnTo>
                    <a:pt x="28022" y="72510"/>
                  </a:lnTo>
                  <a:lnTo>
                    <a:pt x="42993" y="54881"/>
                  </a:lnTo>
                  <a:lnTo>
                    <a:pt x="61892" y="42484"/>
                  </a:lnTo>
                  <a:lnTo>
                    <a:pt x="107112" y="22331"/>
                  </a:lnTo>
                  <a:lnTo>
                    <a:pt x="126752" y="13790"/>
                  </a:lnTo>
                  <a:lnTo>
                    <a:pt x="1714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2142">
              <a:extLst>
                <a:ext uri="{FF2B5EF4-FFF2-40B4-BE49-F238E27FC236}">
                  <a16:creationId xmlns:a16="http://schemas.microsoft.com/office/drawing/2014/main" id="{DAAC1BCB-33CD-C859-8634-D67BAB9B40A4}"/>
                </a:ext>
              </a:extLst>
            </p:cNvPr>
            <p:cNvSpPr/>
            <p:nvPr>
              <p:custDataLst>
                <p:tags r:id="rId3"/>
              </p:custDataLst>
            </p:nvPr>
          </p:nvSpPr>
          <p:spPr>
            <a:xfrm>
              <a:off x="7763981" y="2576229"/>
              <a:ext cx="113195" cy="89317"/>
            </a:xfrm>
            <a:custGeom>
              <a:avLst/>
              <a:gdLst/>
              <a:ahLst/>
              <a:cxnLst/>
              <a:rect l="0" t="0" r="0" b="0"/>
              <a:pathLst>
                <a:path w="113195" h="89317">
                  <a:moveTo>
                    <a:pt x="46519" y="33621"/>
                  </a:moveTo>
                  <a:lnTo>
                    <a:pt x="46519" y="33621"/>
                  </a:lnTo>
                  <a:lnTo>
                    <a:pt x="82293" y="17145"/>
                  </a:lnTo>
                  <a:lnTo>
                    <a:pt x="96859" y="15079"/>
                  </a:lnTo>
                  <a:lnTo>
                    <a:pt x="99129" y="13852"/>
                  </a:lnTo>
                  <a:lnTo>
                    <a:pt x="100642" y="11975"/>
                  </a:lnTo>
                  <a:lnTo>
                    <a:pt x="103653" y="5081"/>
                  </a:lnTo>
                  <a:lnTo>
                    <a:pt x="98608" y="0"/>
                  </a:lnTo>
                  <a:lnTo>
                    <a:pt x="87661" y="334"/>
                  </a:lnTo>
                  <a:lnTo>
                    <a:pt x="42580" y="12466"/>
                  </a:lnTo>
                  <a:lnTo>
                    <a:pt x="17793" y="27129"/>
                  </a:lnTo>
                  <a:lnTo>
                    <a:pt x="7293" y="37086"/>
                  </a:lnTo>
                  <a:lnTo>
                    <a:pt x="2627" y="45039"/>
                  </a:lnTo>
                  <a:lnTo>
                    <a:pt x="0" y="60522"/>
                  </a:lnTo>
                  <a:lnTo>
                    <a:pt x="2208" y="69566"/>
                  </a:lnTo>
                  <a:lnTo>
                    <a:pt x="4278" y="73459"/>
                  </a:lnTo>
                  <a:lnTo>
                    <a:pt x="17305" y="83995"/>
                  </a:lnTo>
                  <a:lnTo>
                    <a:pt x="34570" y="88763"/>
                  </a:lnTo>
                  <a:lnTo>
                    <a:pt x="66972" y="89316"/>
                  </a:lnTo>
                  <a:lnTo>
                    <a:pt x="113194" y="812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2143">
              <a:extLst>
                <a:ext uri="{FF2B5EF4-FFF2-40B4-BE49-F238E27FC236}">
                  <a16:creationId xmlns:a16="http://schemas.microsoft.com/office/drawing/2014/main" id="{E7ACB428-B46E-F178-B19B-2C45BC1AD618}"/>
                </a:ext>
              </a:extLst>
            </p:cNvPr>
            <p:cNvSpPr/>
            <p:nvPr>
              <p:custDataLst>
                <p:tags r:id="rId4"/>
              </p:custDataLst>
            </p:nvPr>
          </p:nvSpPr>
          <p:spPr>
            <a:xfrm>
              <a:off x="7906470" y="2566608"/>
              <a:ext cx="161206" cy="244718"/>
            </a:xfrm>
            <a:custGeom>
              <a:avLst/>
              <a:gdLst/>
              <a:ahLst/>
              <a:cxnLst/>
              <a:rect l="0" t="0" r="0" b="0"/>
              <a:pathLst>
                <a:path w="161206" h="244718">
                  <a:moveTo>
                    <a:pt x="94530" y="33717"/>
                  </a:moveTo>
                  <a:lnTo>
                    <a:pt x="94530" y="33717"/>
                  </a:lnTo>
                  <a:lnTo>
                    <a:pt x="94530" y="19528"/>
                  </a:lnTo>
                  <a:lnTo>
                    <a:pt x="91708" y="14006"/>
                  </a:lnTo>
                  <a:lnTo>
                    <a:pt x="86329" y="6893"/>
                  </a:lnTo>
                  <a:lnTo>
                    <a:pt x="75284" y="604"/>
                  </a:lnTo>
                  <a:lnTo>
                    <a:pt x="70058" y="0"/>
                  </a:lnTo>
                  <a:lnTo>
                    <a:pt x="52590" y="4206"/>
                  </a:lnTo>
                  <a:lnTo>
                    <a:pt x="21417" y="18137"/>
                  </a:lnTo>
                  <a:lnTo>
                    <a:pt x="11589" y="27145"/>
                  </a:lnTo>
                  <a:lnTo>
                    <a:pt x="4750" y="38205"/>
                  </a:lnTo>
                  <a:lnTo>
                    <a:pt x="0" y="58702"/>
                  </a:lnTo>
                  <a:lnTo>
                    <a:pt x="2422" y="63519"/>
                  </a:lnTo>
                  <a:lnTo>
                    <a:pt x="4549" y="66285"/>
                  </a:lnTo>
                  <a:lnTo>
                    <a:pt x="12557" y="69358"/>
                  </a:lnTo>
                  <a:lnTo>
                    <a:pt x="17656" y="70178"/>
                  </a:lnTo>
                  <a:lnTo>
                    <a:pt x="26144" y="68266"/>
                  </a:lnTo>
                  <a:lnTo>
                    <a:pt x="33445" y="64947"/>
                  </a:lnTo>
                  <a:lnTo>
                    <a:pt x="43504" y="62020"/>
                  </a:lnTo>
                  <a:lnTo>
                    <a:pt x="69121" y="39933"/>
                  </a:lnTo>
                  <a:lnTo>
                    <a:pt x="72655" y="33657"/>
                  </a:lnTo>
                  <a:lnTo>
                    <a:pt x="73596" y="30502"/>
                  </a:lnTo>
                  <a:lnTo>
                    <a:pt x="75282" y="28399"/>
                  </a:lnTo>
                  <a:lnTo>
                    <a:pt x="81653" y="24380"/>
                  </a:lnTo>
                  <a:lnTo>
                    <a:pt x="84563" y="16155"/>
                  </a:lnTo>
                  <a:lnTo>
                    <a:pt x="84809" y="18151"/>
                  </a:lnTo>
                  <a:lnTo>
                    <a:pt x="83939" y="48866"/>
                  </a:lnTo>
                  <a:lnTo>
                    <a:pt x="77464" y="85276"/>
                  </a:lnTo>
                  <a:lnTo>
                    <a:pt x="75871" y="127862"/>
                  </a:lnTo>
                  <a:lnTo>
                    <a:pt x="67993" y="173624"/>
                  </a:lnTo>
                  <a:lnTo>
                    <a:pt x="61301" y="206462"/>
                  </a:lnTo>
                  <a:lnTo>
                    <a:pt x="43601" y="240972"/>
                  </a:lnTo>
                  <a:lnTo>
                    <a:pt x="39410" y="243854"/>
                  </a:lnTo>
                  <a:lnTo>
                    <a:pt x="34500" y="244717"/>
                  </a:lnTo>
                  <a:lnTo>
                    <a:pt x="29110" y="244234"/>
                  </a:lnTo>
                  <a:lnTo>
                    <a:pt x="24459" y="241795"/>
                  </a:lnTo>
                  <a:lnTo>
                    <a:pt x="16467" y="233440"/>
                  </a:lnTo>
                  <a:lnTo>
                    <a:pt x="6018" y="211780"/>
                  </a:lnTo>
                  <a:lnTo>
                    <a:pt x="5097" y="191526"/>
                  </a:lnTo>
                  <a:lnTo>
                    <a:pt x="10433" y="152296"/>
                  </a:lnTo>
                  <a:lnTo>
                    <a:pt x="18701" y="136160"/>
                  </a:lnTo>
                  <a:lnTo>
                    <a:pt x="48860" y="107536"/>
                  </a:lnTo>
                  <a:lnTo>
                    <a:pt x="79746" y="87143"/>
                  </a:lnTo>
                  <a:lnTo>
                    <a:pt x="121493" y="74312"/>
                  </a:lnTo>
                  <a:lnTo>
                    <a:pt x="161205" y="718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2144">
              <a:extLst>
                <a:ext uri="{FF2B5EF4-FFF2-40B4-BE49-F238E27FC236}">
                  <a16:creationId xmlns:a16="http://schemas.microsoft.com/office/drawing/2014/main" id="{0D80448A-09BD-5756-FC8B-546ECD4924A4}"/>
                </a:ext>
              </a:extLst>
            </p:cNvPr>
            <p:cNvSpPr/>
            <p:nvPr>
              <p:custDataLst>
                <p:tags r:id="rId5"/>
              </p:custDataLst>
            </p:nvPr>
          </p:nvSpPr>
          <p:spPr>
            <a:xfrm>
              <a:off x="8048916" y="2583206"/>
              <a:ext cx="294985" cy="97813"/>
            </a:xfrm>
            <a:custGeom>
              <a:avLst/>
              <a:gdLst/>
              <a:ahLst/>
              <a:cxnLst/>
              <a:rect l="0" t="0" r="0" b="0"/>
              <a:pathLst>
                <a:path w="294985" h="97813">
                  <a:moveTo>
                    <a:pt x="75909" y="45694"/>
                  </a:moveTo>
                  <a:lnTo>
                    <a:pt x="75909" y="45694"/>
                  </a:lnTo>
                  <a:lnTo>
                    <a:pt x="75909" y="40638"/>
                  </a:lnTo>
                  <a:lnTo>
                    <a:pt x="78731" y="35333"/>
                  </a:lnTo>
                  <a:lnTo>
                    <a:pt x="84110" y="28360"/>
                  </a:lnTo>
                  <a:lnTo>
                    <a:pt x="85043" y="22096"/>
                  </a:lnTo>
                  <a:lnTo>
                    <a:pt x="83057" y="19379"/>
                  </a:lnTo>
                  <a:lnTo>
                    <a:pt x="75205" y="13537"/>
                  </a:lnTo>
                  <a:lnTo>
                    <a:pt x="63942" y="9355"/>
                  </a:lnTo>
                  <a:lnTo>
                    <a:pt x="53901" y="8116"/>
                  </a:lnTo>
                  <a:lnTo>
                    <a:pt x="39167" y="12805"/>
                  </a:lnTo>
                  <a:lnTo>
                    <a:pt x="21772" y="24930"/>
                  </a:lnTo>
                  <a:lnTo>
                    <a:pt x="10926" y="35054"/>
                  </a:lnTo>
                  <a:lnTo>
                    <a:pt x="4695" y="46610"/>
                  </a:lnTo>
                  <a:lnTo>
                    <a:pt x="0" y="88286"/>
                  </a:lnTo>
                  <a:lnTo>
                    <a:pt x="2661" y="93904"/>
                  </a:lnTo>
                  <a:lnTo>
                    <a:pt x="4852" y="96884"/>
                  </a:lnTo>
                  <a:lnTo>
                    <a:pt x="7371" y="97812"/>
                  </a:lnTo>
                  <a:lnTo>
                    <a:pt x="10108" y="97373"/>
                  </a:lnTo>
                  <a:lnTo>
                    <a:pt x="15972" y="95121"/>
                  </a:lnTo>
                  <a:lnTo>
                    <a:pt x="25224" y="92794"/>
                  </a:lnTo>
                  <a:lnTo>
                    <a:pt x="31511" y="88500"/>
                  </a:lnTo>
                  <a:lnTo>
                    <a:pt x="35010" y="80241"/>
                  </a:lnTo>
                  <a:lnTo>
                    <a:pt x="35943" y="75075"/>
                  </a:lnTo>
                  <a:lnTo>
                    <a:pt x="52641" y="45382"/>
                  </a:lnTo>
                  <a:lnTo>
                    <a:pt x="56044" y="33914"/>
                  </a:lnTo>
                  <a:lnTo>
                    <a:pt x="66850" y="17928"/>
                  </a:lnTo>
                  <a:lnTo>
                    <a:pt x="74119" y="9635"/>
                  </a:lnTo>
                  <a:lnTo>
                    <a:pt x="74717" y="10013"/>
                  </a:lnTo>
                  <a:lnTo>
                    <a:pt x="75556" y="15601"/>
                  </a:lnTo>
                  <a:lnTo>
                    <a:pt x="75905" y="63077"/>
                  </a:lnTo>
                  <a:lnTo>
                    <a:pt x="80965" y="81066"/>
                  </a:lnTo>
                  <a:lnTo>
                    <a:pt x="83512" y="85150"/>
                  </a:lnTo>
                  <a:lnTo>
                    <a:pt x="89166" y="89688"/>
                  </a:lnTo>
                  <a:lnTo>
                    <a:pt x="91097" y="89840"/>
                  </a:lnTo>
                  <a:lnTo>
                    <a:pt x="92385" y="88883"/>
                  </a:lnTo>
                  <a:lnTo>
                    <a:pt x="95931" y="83939"/>
                  </a:lnTo>
                  <a:lnTo>
                    <a:pt x="134638" y="39102"/>
                  </a:lnTo>
                  <a:lnTo>
                    <a:pt x="145286" y="25279"/>
                  </a:lnTo>
                  <a:lnTo>
                    <a:pt x="160201" y="14480"/>
                  </a:lnTo>
                  <a:lnTo>
                    <a:pt x="172968" y="9634"/>
                  </a:lnTo>
                  <a:lnTo>
                    <a:pt x="183455" y="8198"/>
                  </a:lnTo>
                  <a:lnTo>
                    <a:pt x="185706" y="11172"/>
                  </a:lnTo>
                  <a:lnTo>
                    <a:pt x="189321" y="35935"/>
                  </a:lnTo>
                  <a:lnTo>
                    <a:pt x="189033" y="67888"/>
                  </a:lnTo>
                  <a:lnTo>
                    <a:pt x="182568" y="85901"/>
                  </a:lnTo>
                  <a:lnTo>
                    <a:pt x="176936" y="94608"/>
                  </a:lnTo>
                  <a:lnTo>
                    <a:pt x="175010" y="96295"/>
                  </a:lnTo>
                  <a:lnTo>
                    <a:pt x="173726" y="96362"/>
                  </a:lnTo>
                  <a:lnTo>
                    <a:pt x="172871" y="95347"/>
                  </a:lnTo>
                  <a:lnTo>
                    <a:pt x="171666" y="78750"/>
                  </a:lnTo>
                  <a:lnTo>
                    <a:pt x="176366" y="58781"/>
                  </a:lnTo>
                  <a:lnTo>
                    <a:pt x="184461" y="39459"/>
                  </a:lnTo>
                  <a:lnTo>
                    <a:pt x="196120" y="29517"/>
                  </a:lnTo>
                  <a:lnTo>
                    <a:pt x="241750" y="2414"/>
                  </a:lnTo>
                  <a:lnTo>
                    <a:pt x="254038" y="0"/>
                  </a:lnTo>
                  <a:lnTo>
                    <a:pt x="294984" y="759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2145">
              <a:extLst>
                <a:ext uri="{FF2B5EF4-FFF2-40B4-BE49-F238E27FC236}">
                  <a16:creationId xmlns:a16="http://schemas.microsoft.com/office/drawing/2014/main" id="{6167DB87-AA00-AAF0-72E7-17B91127FAA8}"/>
                </a:ext>
              </a:extLst>
            </p:cNvPr>
            <p:cNvSpPr/>
            <p:nvPr>
              <p:custDataLst>
                <p:tags r:id="rId6"/>
              </p:custDataLst>
            </p:nvPr>
          </p:nvSpPr>
          <p:spPr>
            <a:xfrm>
              <a:off x="8336486" y="2495550"/>
              <a:ext cx="121715" cy="186873"/>
            </a:xfrm>
            <a:custGeom>
              <a:avLst/>
              <a:gdLst/>
              <a:ahLst/>
              <a:cxnLst/>
              <a:rect l="0" t="0" r="0" b="0"/>
              <a:pathLst>
                <a:path w="121715" h="186873">
                  <a:moveTo>
                    <a:pt x="64564" y="133350"/>
                  </a:moveTo>
                  <a:lnTo>
                    <a:pt x="64564" y="133350"/>
                  </a:lnTo>
                  <a:lnTo>
                    <a:pt x="64564" y="115740"/>
                  </a:lnTo>
                  <a:lnTo>
                    <a:pt x="63506" y="115260"/>
                  </a:lnTo>
                  <a:lnTo>
                    <a:pt x="51307" y="114426"/>
                  </a:lnTo>
                  <a:lnTo>
                    <a:pt x="32061" y="119394"/>
                  </a:lnTo>
                  <a:lnTo>
                    <a:pt x="20837" y="127500"/>
                  </a:lnTo>
                  <a:lnTo>
                    <a:pt x="5009" y="144894"/>
                  </a:lnTo>
                  <a:lnTo>
                    <a:pt x="1054" y="154709"/>
                  </a:lnTo>
                  <a:lnTo>
                    <a:pt x="0" y="160289"/>
                  </a:lnTo>
                  <a:lnTo>
                    <a:pt x="1412" y="166126"/>
                  </a:lnTo>
                  <a:lnTo>
                    <a:pt x="8628" y="178256"/>
                  </a:lnTo>
                  <a:lnTo>
                    <a:pt x="16067" y="185058"/>
                  </a:lnTo>
                  <a:lnTo>
                    <a:pt x="19533" y="186872"/>
                  </a:lnTo>
                  <a:lnTo>
                    <a:pt x="29027" y="186065"/>
                  </a:lnTo>
                  <a:lnTo>
                    <a:pt x="34524" y="184369"/>
                  </a:lnTo>
                  <a:lnTo>
                    <a:pt x="46273" y="171194"/>
                  </a:lnTo>
                  <a:lnTo>
                    <a:pt x="76307" y="123791"/>
                  </a:lnTo>
                  <a:lnTo>
                    <a:pt x="92323" y="77252"/>
                  </a:lnTo>
                  <a:lnTo>
                    <a:pt x="105245" y="34531"/>
                  </a:lnTo>
                  <a:lnTo>
                    <a:pt x="121714"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2146">
              <a:extLst>
                <a:ext uri="{FF2B5EF4-FFF2-40B4-BE49-F238E27FC236}">
                  <a16:creationId xmlns:a16="http://schemas.microsoft.com/office/drawing/2014/main" id="{3E033B01-F099-3FF3-E14D-B027C9E5E6FF}"/>
                </a:ext>
              </a:extLst>
            </p:cNvPr>
            <p:cNvSpPr/>
            <p:nvPr>
              <p:custDataLst>
                <p:tags r:id="rId7"/>
              </p:custDataLst>
            </p:nvPr>
          </p:nvSpPr>
          <p:spPr>
            <a:xfrm>
              <a:off x="8460505" y="2476500"/>
              <a:ext cx="54846" cy="200026"/>
            </a:xfrm>
            <a:custGeom>
              <a:avLst/>
              <a:gdLst/>
              <a:ahLst/>
              <a:cxnLst/>
              <a:rect l="0" t="0" r="0" b="0"/>
              <a:pathLst>
                <a:path w="54846" h="200026">
                  <a:moveTo>
                    <a:pt x="54845" y="0"/>
                  </a:moveTo>
                  <a:lnTo>
                    <a:pt x="54845" y="0"/>
                  </a:lnTo>
                  <a:lnTo>
                    <a:pt x="49789" y="5056"/>
                  </a:lnTo>
                  <a:lnTo>
                    <a:pt x="47306" y="10361"/>
                  </a:lnTo>
                  <a:lnTo>
                    <a:pt x="46643" y="13258"/>
                  </a:lnTo>
                  <a:lnTo>
                    <a:pt x="37955" y="28648"/>
                  </a:lnTo>
                  <a:lnTo>
                    <a:pt x="25624" y="57993"/>
                  </a:lnTo>
                  <a:lnTo>
                    <a:pt x="7163" y="102863"/>
                  </a:lnTo>
                  <a:lnTo>
                    <a:pt x="1903" y="118742"/>
                  </a:lnTo>
                  <a:lnTo>
                    <a:pt x="0" y="149365"/>
                  </a:lnTo>
                  <a:lnTo>
                    <a:pt x="7067" y="196847"/>
                  </a:lnTo>
                  <a:lnTo>
                    <a:pt x="7220"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147">
              <a:extLst>
                <a:ext uri="{FF2B5EF4-FFF2-40B4-BE49-F238E27FC236}">
                  <a16:creationId xmlns:a16="http://schemas.microsoft.com/office/drawing/2014/main" id="{043189B4-5657-A7BF-CB3F-07EBD7040235}"/>
                </a:ext>
              </a:extLst>
            </p:cNvPr>
            <p:cNvSpPr/>
            <p:nvPr>
              <p:custDataLst>
                <p:tags r:id="rId8"/>
              </p:custDataLst>
            </p:nvPr>
          </p:nvSpPr>
          <p:spPr>
            <a:xfrm>
              <a:off x="8543925" y="2592564"/>
              <a:ext cx="89322" cy="112313"/>
            </a:xfrm>
            <a:custGeom>
              <a:avLst/>
              <a:gdLst/>
              <a:ahLst/>
              <a:cxnLst/>
              <a:rect l="0" t="0" r="0" b="0"/>
              <a:pathLst>
                <a:path w="89322" h="112313">
                  <a:moveTo>
                    <a:pt x="0" y="45861"/>
                  </a:moveTo>
                  <a:lnTo>
                    <a:pt x="0" y="45861"/>
                  </a:lnTo>
                  <a:lnTo>
                    <a:pt x="42194" y="29615"/>
                  </a:lnTo>
                  <a:lnTo>
                    <a:pt x="84292" y="15278"/>
                  </a:lnTo>
                  <a:lnTo>
                    <a:pt x="87944" y="12773"/>
                  </a:lnTo>
                  <a:lnTo>
                    <a:pt x="89321" y="10044"/>
                  </a:lnTo>
                  <a:lnTo>
                    <a:pt x="89181" y="7166"/>
                  </a:lnTo>
                  <a:lnTo>
                    <a:pt x="88028" y="4189"/>
                  </a:lnTo>
                  <a:lnTo>
                    <a:pt x="86203" y="2205"/>
                  </a:lnTo>
                  <a:lnTo>
                    <a:pt x="81351" y="0"/>
                  </a:lnTo>
                  <a:lnTo>
                    <a:pt x="72846" y="1842"/>
                  </a:lnTo>
                  <a:lnTo>
                    <a:pt x="26497" y="25728"/>
                  </a:lnTo>
                  <a:lnTo>
                    <a:pt x="9497" y="43306"/>
                  </a:lnTo>
                  <a:lnTo>
                    <a:pt x="4221" y="58484"/>
                  </a:lnTo>
                  <a:lnTo>
                    <a:pt x="2935" y="74754"/>
                  </a:lnTo>
                  <a:lnTo>
                    <a:pt x="8160" y="94756"/>
                  </a:lnTo>
                  <a:lnTo>
                    <a:pt x="13504" y="103928"/>
                  </a:lnTo>
                  <a:lnTo>
                    <a:pt x="17469" y="106797"/>
                  </a:lnTo>
                  <a:lnTo>
                    <a:pt x="34965" y="111780"/>
                  </a:lnTo>
                  <a:lnTo>
                    <a:pt x="47285" y="112312"/>
                  </a:lnTo>
                  <a:lnTo>
                    <a:pt x="66675" y="10301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2148">
              <a:extLst>
                <a:ext uri="{FF2B5EF4-FFF2-40B4-BE49-F238E27FC236}">
                  <a16:creationId xmlns:a16="http://schemas.microsoft.com/office/drawing/2014/main" id="{A1934C1C-6730-4AAC-4142-2649CA27215C}"/>
                </a:ext>
              </a:extLst>
            </p:cNvPr>
            <p:cNvSpPr/>
            <p:nvPr>
              <p:custDataLst>
                <p:tags r:id="rId9"/>
              </p:custDataLst>
            </p:nvPr>
          </p:nvSpPr>
          <p:spPr>
            <a:xfrm>
              <a:off x="8629650" y="2590800"/>
              <a:ext cx="113308" cy="95251"/>
            </a:xfrm>
            <a:custGeom>
              <a:avLst/>
              <a:gdLst/>
              <a:ahLst/>
              <a:cxnLst/>
              <a:rect l="0" t="0" r="0" b="0"/>
              <a:pathLst>
                <a:path w="113308" h="95251">
                  <a:moveTo>
                    <a:pt x="76200" y="0"/>
                  </a:moveTo>
                  <a:lnTo>
                    <a:pt x="76200" y="0"/>
                  </a:lnTo>
                  <a:lnTo>
                    <a:pt x="42483" y="34774"/>
                  </a:lnTo>
                  <a:lnTo>
                    <a:pt x="40049" y="41208"/>
                  </a:lnTo>
                  <a:lnTo>
                    <a:pt x="40456" y="44405"/>
                  </a:lnTo>
                  <a:lnTo>
                    <a:pt x="43735" y="50780"/>
                  </a:lnTo>
                  <a:lnTo>
                    <a:pt x="56585" y="60319"/>
                  </a:lnTo>
                  <a:lnTo>
                    <a:pt x="83247" y="73377"/>
                  </a:lnTo>
                  <a:lnTo>
                    <a:pt x="113307" y="76151"/>
                  </a:lnTo>
                  <a:lnTo>
                    <a:pt x="67324" y="81256"/>
                  </a:lnTo>
                  <a:lnTo>
                    <a:pt x="24926" y="86522"/>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149">
              <a:extLst>
                <a:ext uri="{FF2B5EF4-FFF2-40B4-BE49-F238E27FC236}">
                  <a16:creationId xmlns:a16="http://schemas.microsoft.com/office/drawing/2014/main" id="{8A180D49-24CA-FF5D-FEBB-57B39858AEB5}"/>
                </a:ext>
              </a:extLst>
            </p:cNvPr>
            <p:cNvSpPr/>
            <p:nvPr>
              <p:custDataLst>
                <p:tags r:id="rId10"/>
              </p:custDataLst>
            </p:nvPr>
          </p:nvSpPr>
          <p:spPr>
            <a:xfrm>
              <a:off x="8715375" y="2585312"/>
              <a:ext cx="114301" cy="115236"/>
            </a:xfrm>
            <a:custGeom>
              <a:avLst/>
              <a:gdLst/>
              <a:ahLst/>
              <a:cxnLst/>
              <a:rect l="0" t="0" r="0" b="0"/>
              <a:pathLst>
                <a:path w="114301" h="115236">
                  <a:moveTo>
                    <a:pt x="114300" y="5488"/>
                  </a:moveTo>
                  <a:lnTo>
                    <a:pt x="114300" y="5488"/>
                  </a:lnTo>
                  <a:lnTo>
                    <a:pt x="109243" y="5488"/>
                  </a:lnTo>
                  <a:lnTo>
                    <a:pt x="103939" y="2666"/>
                  </a:lnTo>
                  <a:lnTo>
                    <a:pt x="101043" y="432"/>
                  </a:lnTo>
                  <a:lnTo>
                    <a:pt x="96996" y="0"/>
                  </a:lnTo>
                  <a:lnTo>
                    <a:pt x="65212" y="5925"/>
                  </a:lnTo>
                  <a:lnTo>
                    <a:pt x="62526" y="7896"/>
                  </a:lnTo>
                  <a:lnTo>
                    <a:pt x="53154" y="23720"/>
                  </a:lnTo>
                  <a:lnTo>
                    <a:pt x="52370" y="28226"/>
                  </a:lnTo>
                  <a:lnTo>
                    <a:pt x="52905" y="32288"/>
                  </a:lnTo>
                  <a:lnTo>
                    <a:pt x="56321" y="39624"/>
                  </a:lnTo>
                  <a:lnTo>
                    <a:pt x="61367" y="46413"/>
                  </a:lnTo>
                  <a:lnTo>
                    <a:pt x="67138" y="50135"/>
                  </a:lnTo>
                  <a:lnTo>
                    <a:pt x="70158" y="51128"/>
                  </a:lnTo>
                  <a:lnTo>
                    <a:pt x="84523" y="62638"/>
                  </a:lnTo>
                  <a:lnTo>
                    <a:pt x="90484" y="70752"/>
                  </a:lnTo>
                  <a:lnTo>
                    <a:pt x="93837" y="81270"/>
                  </a:lnTo>
                  <a:lnTo>
                    <a:pt x="94308" y="84585"/>
                  </a:lnTo>
                  <a:lnTo>
                    <a:pt x="89914" y="99362"/>
                  </a:lnTo>
                  <a:lnTo>
                    <a:pt x="86402" y="102996"/>
                  </a:lnTo>
                  <a:lnTo>
                    <a:pt x="76853" y="107033"/>
                  </a:lnTo>
                  <a:lnTo>
                    <a:pt x="31292" y="115235"/>
                  </a:lnTo>
                  <a:lnTo>
                    <a:pt x="0" y="11026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150">
              <a:extLst>
                <a:ext uri="{FF2B5EF4-FFF2-40B4-BE49-F238E27FC236}">
                  <a16:creationId xmlns:a16="http://schemas.microsoft.com/office/drawing/2014/main" id="{9C6003BE-C94A-2A2C-7748-091730B88C5A}"/>
                </a:ext>
              </a:extLst>
            </p:cNvPr>
            <p:cNvSpPr/>
            <p:nvPr>
              <p:custDataLst>
                <p:tags r:id="rId11"/>
              </p:custDataLst>
            </p:nvPr>
          </p:nvSpPr>
          <p:spPr>
            <a:xfrm>
              <a:off x="7771134" y="2896548"/>
              <a:ext cx="47568" cy="87851"/>
            </a:xfrm>
            <a:custGeom>
              <a:avLst/>
              <a:gdLst/>
              <a:ahLst/>
              <a:cxnLst/>
              <a:rect l="0" t="0" r="0" b="0"/>
              <a:pathLst>
                <a:path w="47568" h="87851">
                  <a:moveTo>
                    <a:pt x="39366" y="27627"/>
                  </a:moveTo>
                  <a:lnTo>
                    <a:pt x="39366" y="27627"/>
                  </a:lnTo>
                  <a:lnTo>
                    <a:pt x="39366" y="22571"/>
                  </a:lnTo>
                  <a:lnTo>
                    <a:pt x="40424" y="21081"/>
                  </a:lnTo>
                  <a:lnTo>
                    <a:pt x="42188" y="20088"/>
                  </a:lnTo>
                  <a:lnTo>
                    <a:pt x="47567" y="18494"/>
                  </a:lnTo>
                  <a:lnTo>
                    <a:pt x="26466" y="18112"/>
                  </a:lnTo>
                  <a:lnTo>
                    <a:pt x="20227" y="20929"/>
                  </a:lnTo>
                  <a:lnTo>
                    <a:pt x="2542" y="36417"/>
                  </a:lnTo>
                  <a:lnTo>
                    <a:pt x="0" y="41953"/>
                  </a:lnTo>
                  <a:lnTo>
                    <a:pt x="890" y="72292"/>
                  </a:lnTo>
                  <a:lnTo>
                    <a:pt x="4191" y="77512"/>
                  </a:lnTo>
                  <a:lnTo>
                    <a:pt x="16325" y="86134"/>
                  </a:lnTo>
                  <a:lnTo>
                    <a:pt x="21889" y="87798"/>
                  </a:lnTo>
                  <a:lnTo>
                    <a:pt x="26657" y="87850"/>
                  </a:lnTo>
                  <a:lnTo>
                    <a:pt x="30893" y="86826"/>
                  </a:lnTo>
                  <a:lnTo>
                    <a:pt x="33718" y="84026"/>
                  </a:lnTo>
                  <a:lnTo>
                    <a:pt x="43678" y="58442"/>
                  </a:lnTo>
                  <a:lnTo>
                    <a:pt x="47347" y="29937"/>
                  </a:lnTo>
                  <a:lnTo>
                    <a:pt x="45383" y="15248"/>
                  </a:lnTo>
                  <a:lnTo>
                    <a:pt x="40554" y="2251"/>
                  </a:lnTo>
                  <a:lnTo>
                    <a:pt x="39100" y="1185"/>
                  </a:lnTo>
                  <a:lnTo>
                    <a:pt x="34662" y="0"/>
                  </a:lnTo>
                  <a:lnTo>
                    <a:pt x="33055" y="742"/>
                  </a:lnTo>
                  <a:lnTo>
                    <a:pt x="29841" y="857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2151">
              <a:extLst>
                <a:ext uri="{FF2B5EF4-FFF2-40B4-BE49-F238E27FC236}">
                  <a16:creationId xmlns:a16="http://schemas.microsoft.com/office/drawing/2014/main" id="{27C65A6E-D82A-9291-BA65-914F21CEDA91}"/>
                </a:ext>
              </a:extLst>
            </p:cNvPr>
            <p:cNvSpPr/>
            <p:nvPr>
              <p:custDataLst>
                <p:tags r:id="rId12"/>
              </p:custDataLst>
            </p:nvPr>
          </p:nvSpPr>
          <p:spPr>
            <a:xfrm>
              <a:off x="7858125" y="2830739"/>
              <a:ext cx="131972" cy="322037"/>
            </a:xfrm>
            <a:custGeom>
              <a:avLst/>
              <a:gdLst/>
              <a:ahLst/>
              <a:cxnLst/>
              <a:rect l="0" t="0" r="0" b="0"/>
              <a:pathLst>
                <a:path w="131972" h="322037">
                  <a:moveTo>
                    <a:pt x="95250" y="93436"/>
                  </a:moveTo>
                  <a:lnTo>
                    <a:pt x="95250" y="93436"/>
                  </a:lnTo>
                  <a:lnTo>
                    <a:pt x="113150" y="72714"/>
                  </a:lnTo>
                  <a:lnTo>
                    <a:pt x="119081" y="60943"/>
                  </a:lnTo>
                  <a:lnTo>
                    <a:pt x="124466" y="25638"/>
                  </a:lnTo>
                  <a:lnTo>
                    <a:pt x="126370" y="22837"/>
                  </a:lnTo>
                  <a:lnTo>
                    <a:pt x="128696" y="20970"/>
                  </a:lnTo>
                  <a:lnTo>
                    <a:pt x="131282" y="16073"/>
                  </a:lnTo>
                  <a:lnTo>
                    <a:pt x="131971" y="13286"/>
                  </a:lnTo>
                  <a:lnTo>
                    <a:pt x="131373" y="10369"/>
                  </a:lnTo>
                  <a:lnTo>
                    <a:pt x="127885" y="4306"/>
                  </a:lnTo>
                  <a:lnTo>
                    <a:pt x="125473" y="2266"/>
                  </a:lnTo>
                  <a:lnTo>
                    <a:pt x="119971" y="0"/>
                  </a:lnTo>
                  <a:lnTo>
                    <a:pt x="117023" y="453"/>
                  </a:lnTo>
                  <a:lnTo>
                    <a:pt x="110924" y="3780"/>
                  </a:lnTo>
                  <a:lnTo>
                    <a:pt x="75796" y="37878"/>
                  </a:lnTo>
                  <a:lnTo>
                    <a:pt x="62087" y="60159"/>
                  </a:lnTo>
                  <a:lnTo>
                    <a:pt x="45151" y="107363"/>
                  </a:lnTo>
                  <a:lnTo>
                    <a:pt x="30664" y="151890"/>
                  </a:lnTo>
                  <a:lnTo>
                    <a:pt x="19669" y="192953"/>
                  </a:lnTo>
                  <a:lnTo>
                    <a:pt x="12530" y="230872"/>
                  </a:lnTo>
                  <a:lnTo>
                    <a:pt x="5062" y="275924"/>
                  </a:lnTo>
                  <a:lnTo>
                    <a:pt x="5073" y="288489"/>
                  </a:lnTo>
                  <a:lnTo>
                    <a:pt x="8646" y="310235"/>
                  </a:lnTo>
                  <a:lnTo>
                    <a:pt x="7880" y="314169"/>
                  </a:lnTo>
                  <a:lnTo>
                    <a:pt x="6312" y="316791"/>
                  </a:lnTo>
                  <a:lnTo>
                    <a:pt x="0" y="3220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152">
              <a:extLst>
                <a:ext uri="{FF2B5EF4-FFF2-40B4-BE49-F238E27FC236}">
                  <a16:creationId xmlns:a16="http://schemas.microsoft.com/office/drawing/2014/main" id="{F304D48F-D45F-CBF5-C7EF-3ABD9EC13A2B}"/>
                </a:ext>
              </a:extLst>
            </p:cNvPr>
            <p:cNvSpPr/>
            <p:nvPr>
              <p:custDataLst>
                <p:tags r:id="rId13"/>
              </p:custDataLst>
            </p:nvPr>
          </p:nvSpPr>
          <p:spPr>
            <a:xfrm>
              <a:off x="7848600" y="2962275"/>
              <a:ext cx="142876" cy="19051"/>
            </a:xfrm>
            <a:custGeom>
              <a:avLst/>
              <a:gdLst/>
              <a:ahLst/>
              <a:cxnLst/>
              <a:rect l="0" t="0" r="0" b="0"/>
              <a:pathLst>
                <a:path w="142876" h="19051">
                  <a:moveTo>
                    <a:pt x="0" y="19050"/>
                  </a:moveTo>
                  <a:lnTo>
                    <a:pt x="0" y="19050"/>
                  </a:lnTo>
                  <a:lnTo>
                    <a:pt x="31571" y="5793"/>
                  </a:lnTo>
                  <a:lnTo>
                    <a:pt x="76595" y="763"/>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153">
              <a:extLst>
                <a:ext uri="{FF2B5EF4-FFF2-40B4-BE49-F238E27FC236}">
                  <a16:creationId xmlns:a16="http://schemas.microsoft.com/office/drawing/2014/main" id="{BD451189-6CE2-C4CF-E830-9A8B85CA75C0}"/>
                </a:ext>
              </a:extLst>
            </p:cNvPr>
            <p:cNvSpPr/>
            <p:nvPr>
              <p:custDataLst>
                <p:tags r:id="rId14"/>
              </p:custDataLst>
            </p:nvPr>
          </p:nvSpPr>
          <p:spPr>
            <a:xfrm>
              <a:off x="8286750" y="2981868"/>
              <a:ext cx="161173" cy="123283"/>
            </a:xfrm>
            <a:custGeom>
              <a:avLst/>
              <a:gdLst/>
              <a:ahLst/>
              <a:cxnLst/>
              <a:rect l="0" t="0" r="0" b="0"/>
              <a:pathLst>
                <a:path w="161173" h="123283">
                  <a:moveTo>
                    <a:pt x="0" y="28032"/>
                  </a:moveTo>
                  <a:lnTo>
                    <a:pt x="0" y="28032"/>
                  </a:lnTo>
                  <a:lnTo>
                    <a:pt x="8664" y="20428"/>
                  </a:lnTo>
                  <a:lnTo>
                    <a:pt x="37585" y="2206"/>
                  </a:lnTo>
                  <a:lnTo>
                    <a:pt x="50698" y="0"/>
                  </a:lnTo>
                  <a:lnTo>
                    <a:pt x="52849" y="877"/>
                  </a:lnTo>
                  <a:lnTo>
                    <a:pt x="54281" y="2521"/>
                  </a:lnTo>
                  <a:lnTo>
                    <a:pt x="55238" y="4674"/>
                  </a:lnTo>
                  <a:lnTo>
                    <a:pt x="56583" y="17819"/>
                  </a:lnTo>
                  <a:lnTo>
                    <a:pt x="48474" y="62024"/>
                  </a:lnTo>
                  <a:lnTo>
                    <a:pt x="48002" y="73478"/>
                  </a:lnTo>
                  <a:lnTo>
                    <a:pt x="46818" y="77380"/>
                  </a:lnTo>
                  <a:lnTo>
                    <a:pt x="44970" y="79980"/>
                  </a:lnTo>
                  <a:lnTo>
                    <a:pt x="42681" y="81714"/>
                  </a:lnTo>
                  <a:lnTo>
                    <a:pt x="42212" y="82870"/>
                  </a:lnTo>
                  <a:lnTo>
                    <a:pt x="42958" y="83641"/>
                  </a:lnTo>
                  <a:lnTo>
                    <a:pt x="44514" y="84155"/>
                  </a:lnTo>
                  <a:lnTo>
                    <a:pt x="45551" y="83439"/>
                  </a:lnTo>
                  <a:lnTo>
                    <a:pt x="46703" y="79821"/>
                  </a:lnTo>
                  <a:lnTo>
                    <a:pt x="48069" y="78433"/>
                  </a:lnTo>
                  <a:lnTo>
                    <a:pt x="56106" y="74363"/>
                  </a:lnTo>
                  <a:lnTo>
                    <a:pt x="100505" y="39846"/>
                  </a:lnTo>
                  <a:lnTo>
                    <a:pt x="124323" y="25771"/>
                  </a:lnTo>
                  <a:lnTo>
                    <a:pt x="149047" y="17119"/>
                  </a:lnTo>
                  <a:lnTo>
                    <a:pt x="153340" y="14407"/>
                  </a:lnTo>
                  <a:lnTo>
                    <a:pt x="156202" y="13657"/>
                  </a:lnTo>
                  <a:lnTo>
                    <a:pt x="158109" y="14215"/>
                  </a:lnTo>
                  <a:lnTo>
                    <a:pt x="159381" y="15646"/>
                  </a:lnTo>
                  <a:lnTo>
                    <a:pt x="161172" y="27772"/>
                  </a:lnTo>
                  <a:lnTo>
                    <a:pt x="152179" y="69478"/>
                  </a:lnTo>
                  <a:lnTo>
                    <a:pt x="147717" y="82083"/>
                  </a:lnTo>
                  <a:lnTo>
                    <a:pt x="147848" y="94741"/>
                  </a:lnTo>
                  <a:lnTo>
                    <a:pt x="152400" y="1232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154">
              <a:extLst>
                <a:ext uri="{FF2B5EF4-FFF2-40B4-BE49-F238E27FC236}">
                  <a16:creationId xmlns:a16="http://schemas.microsoft.com/office/drawing/2014/main" id="{0EBC2B65-E8EF-5ECC-6090-777C8DD72812}"/>
                </a:ext>
              </a:extLst>
            </p:cNvPr>
            <p:cNvSpPr/>
            <p:nvPr>
              <p:custDataLst>
                <p:tags r:id="rId15"/>
              </p:custDataLst>
            </p:nvPr>
          </p:nvSpPr>
          <p:spPr>
            <a:xfrm>
              <a:off x="8429625" y="2857500"/>
              <a:ext cx="176540" cy="409576"/>
            </a:xfrm>
            <a:custGeom>
              <a:avLst/>
              <a:gdLst/>
              <a:ahLst/>
              <a:cxnLst/>
              <a:rect l="0" t="0" r="0" b="0"/>
              <a:pathLst>
                <a:path w="176540" h="409576">
                  <a:moveTo>
                    <a:pt x="114300" y="0"/>
                  </a:moveTo>
                  <a:lnTo>
                    <a:pt x="114300" y="0"/>
                  </a:lnTo>
                  <a:lnTo>
                    <a:pt x="124412" y="5056"/>
                  </a:lnTo>
                  <a:lnTo>
                    <a:pt x="140815" y="23370"/>
                  </a:lnTo>
                  <a:lnTo>
                    <a:pt x="154024" y="48905"/>
                  </a:lnTo>
                  <a:lnTo>
                    <a:pt x="164640" y="86692"/>
                  </a:lnTo>
                  <a:lnTo>
                    <a:pt x="173375" y="134209"/>
                  </a:lnTo>
                  <a:lnTo>
                    <a:pt x="176539" y="152782"/>
                  </a:lnTo>
                  <a:lnTo>
                    <a:pt x="169948" y="196220"/>
                  </a:lnTo>
                  <a:lnTo>
                    <a:pt x="162316" y="223734"/>
                  </a:lnTo>
                  <a:lnTo>
                    <a:pt x="141228" y="261965"/>
                  </a:lnTo>
                  <a:lnTo>
                    <a:pt x="114602" y="303865"/>
                  </a:lnTo>
                  <a:lnTo>
                    <a:pt x="79050" y="348685"/>
                  </a:lnTo>
                  <a:lnTo>
                    <a:pt x="47039" y="378685"/>
                  </a:lnTo>
                  <a:lnTo>
                    <a:pt x="0" y="4095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4645209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70DC03-A00C-4289-9120-6444B0AAAE00}"/>
              </a:ext>
            </a:extLst>
          </p:cNvPr>
          <p:cNvSpPr>
            <a:spLocks noGrp="1"/>
          </p:cNvSpPr>
          <p:nvPr>
            <p:ph type="title"/>
          </p:nvPr>
        </p:nvSpPr>
        <p:spPr/>
        <p:txBody>
          <a:bodyPr/>
          <a:lstStyle/>
          <a:p>
            <a:r>
              <a:rPr lang="en-US" dirty="0"/>
              <a:t>Using the </a:t>
            </a:r>
            <a:r>
              <a:rPr lang="en-US" i="1" dirty="0"/>
              <a:t>z-</a:t>
            </a:r>
            <a:r>
              <a:rPr lang="en-US" dirty="0"/>
              <a:t>transformation to Apply the Central Limit Theorem</a:t>
            </a:r>
          </a:p>
        </p:txBody>
      </p:sp>
      <p:sp>
        <p:nvSpPr>
          <p:cNvPr id="3" name="Content Placeholder 2">
            <a:extLst>
              <a:ext uri="{FF2B5EF4-FFF2-40B4-BE49-F238E27FC236}">
                <a16:creationId xmlns:a16="http://schemas.microsoft.com/office/drawing/2014/main" id="{CA911432-B8CC-4AFD-9453-73C3C00078C9}"/>
              </a:ext>
            </a:extLst>
          </p:cNvPr>
          <p:cNvSpPr>
            <a:spLocks noGrp="1"/>
          </p:cNvSpPr>
          <p:nvPr>
            <p:ph idx="1"/>
          </p:nvPr>
        </p:nvSpPr>
        <p:spPr/>
        <p:txBody>
          <a:bodyPr/>
          <a:lstStyle/>
          <a:p>
            <a:r>
              <a:rPr lang="en-US" dirty="0"/>
              <a:t>Under the theorem, we can use the </a:t>
            </a:r>
            <a:r>
              <a:rPr lang="en-US" i="1" dirty="0"/>
              <a:t>z</a:t>
            </a:r>
            <a:r>
              <a:rPr lang="en-US" dirty="0"/>
              <a:t>-transformation to calculate probabilities about the random variable   .</a:t>
            </a:r>
          </a:p>
        </p:txBody>
      </p:sp>
      <p:graphicFrame>
        <p:nvGraphicFramePr>
          <p:cNvPr id="5" name="Object 4">
            <a:extLst>
              <a:ext uri="{FF2B5EF4-FFF2-40B4-BE49-F238E27FC236}">
                <a16:creationId xmlns:a16="http://schemas.microsoft.com/office/drawing/2014/main" id="{3B6FF138-222D-43B5-9B34-581FEFC55675}"/>
              </a:ext>
            </a:extLst>
          </p:cNvPr>
          <p:cNvGraphicFramePr>
            <a:graphicFrameLocks noChangeAspect="1"/>
          </p:cNvGraphicFramePr>
          <p:nvPr>
            <p:extLst>
              <p:ext uri="{D42A27DB-BD31-4B8C-83A1-F6EECF244321}">
                <p14:modId xmlns:p14="http://schemas.microsoft.com/office/powerpoint/2010/main" val="1436569679"/>
              </p:ext>
            </p:extLst>
          </p:nvPr>
        </p:nvGraphicFramePr>
        <p:xfrm>
          <a:off x="7683500" y="1828800"/>
          <a:ext cx="241300" cy="292100"/>
        </p:xfrm>
        <a:graphic>
          <a:graphicData uri="http://schemas.openxmlformats.org/presentationml/2006/ole">
            <mc:AlternateContent xmlns:mc="http://schemas.openxmlformats.org/markup-compatibility/2006">
              <mc:Choice xmlns:v="urn:schemas-microsoft-com:vml" Requires="v">
                <p:oleObj name="Equation" r:id="rId71" imgW="241200" imgH="291960" progId="Equation.DSMT4">
                  <p:embed/>
                </p:oleObj>
              </mc:Choice>
              <mc:Fallback>
                <p:oleObj name="Equation" r:id="rId71" imgW="241200" imgH="291960" progId="Equation.DSMT4">
                  <p:embed/>
                  <p:pic>
                    <p:nvPicPr>
                      <p:cNvPr id="0" name=""/>
                      <p:cNvPicPr/>
                      <p:nvPr/>
                    </p:nvPicPr>
                    <p:blipFill>
                      <a:blip r:embed="rId72"/>
                      <a:stretch>
                        <a:fillRect/>
                      </a:stretch>
                    </p:blipFill>
                    <p:spPr>
                      <a:xfrm>
                        <a:off x="7683500" y="1828800"/>
                        <a:ext cx="241300" cy="292100"/>
                      </a:xfrm>
                      <a:prstGeom prst="rect">
                        <a:avLst/>
                      </a:prstGeom>
                    </p:spPr>
                  </p:pic>
                </p:oleObj>
              </mc:Fallback>
            </mc:AlternateContent>
          </a:graphicData>
        </a:graphic>
      </p:graphicFrame>
      <p:grpSp>
        <p:nvGrpSpPr>
          <p:cNvPr id="8" name="SMARTInkShape-Group458">
            <a:extLst>
              <a:ext uri="{FF2B5EF4-FFF2-40B4-BE49-F238E27FC236}">
                <a16:creationId xmlns:a16="http://schemas.microsoft.com/office/drawing/2014/main" id="{6BA8C7CE-AA0C-F651-9D14-721A69B1F66F}"/>
              </a:ext>
            </a:extLst>
          </p:cNvPr>
          <p:cNvGrpSpPr/>
          <p:nvPr/>
        </p:nvGrpSpPr>
        <p:grpSpPr>
          <a:xfrm>
            <a:off x="723900" y="2466985"/>
            <a:ext cx="295276" cy="342891"/>
            <a:chOff x="723900" y="2466985"/>
            <a:chExt cx="295276" cy="342891"/>
          </a:xfrm>
        </p:grpSpPr>
        <p:sp>
          <p:nvSpPr>
            <p:cNvPr id="4" name="SMARTInkShape-2155">
              <a:extLst>
                <a:ext uri="{FF2B5EF4-FFF2-40B4-BE49-F238E27FC236}">
                  <a16:creationId xmlns:a16="http://schemas.microsoft.com/office/drawing/2014/main" id="{BB317537-7E7D-7F79-B810-12A0251F98CE}"/>
                </a:ext>
              </a:extLst>
            </p:cNvPr>
            <p:cNvSpPr/>
            <p:nvPr>
              <p:custDataLst>
                <p:tags r:id="rId67"/>
              </p:custDataLst>
            </p:nvPr>
          </p:nvSpPr>
          <p:spPr>
            <a:xfrm>
              <a:off x="723900" y="2466985"/>
              <a:ext cx="295276" cy="28566"/>
            </a:xfrm>
            <a:custGeom>
              <a:avLst/>
              <a:gdLst/>
              <a:ahLst/>
              <a:cxnLst/>
              <a:rect l="0" t="0" r="0" b="0"/>
              <a:pathLst>
                <a:path w="295276" h="28566">
                  <a:moveTo>
                    <a:pt x="0" y="28565"/>
                  </a:moveTo>
                  <a:lnTo>
                    <a:pt x="0" y="28565"/>
                  </a:lnTo>
                  <a:lnTo>
                    <a:pt x="13258" y="28565"/>
                  </a:lnTo>
                  <a:lnTo>
                    <a:pt x="19298" y="25743"/>
                  </a:lnTo>
                  <a:lnTo>
                    <a:pt x="25510" y="22019"/>
                  </a:lnTo>
                  <a:lnTo>
                    <a:pt x="36016" y="19923"/>
                  </a:lnTo>
                  <a:lnTo>
                    <a:pt x="82717" y="19075"/>
                  </a:lnTo>
                  <a:lnTo>
                    <a:pt x="128865" y="19043"/>
                  </a:lnTo>
                  <a:lnTo>
                    <a:pt x="176361" y="19040"/>
                  </a:lnTo>
                  <a:lnTo>
                    <a:pt x="222166" y="19040"/>
                  </a:lnTo>
                  <a:lnTo>
                    <a:pt x="241275" y="17982"/>
                  </a:lnTo>
                  <a:lnTo>
                    <a:pt x="275657" y="9776"/>
                  </a:lnTo>
                  <a:lnTo>
                    <a:pt x="280558" y="9631"/>
                  </a:lnTo>
                  <a:lnTo>
                    <a:pt x="282289" y="8534"/>
                  </a:lnTo>
                  <a:lnTo>
                    <a:pt x="283443" y="6744"/>
                  </a:lnTo>
                  <a:lnTo>
                    <a:pt x="284212" y="4493"/>
                  </a:lnTo>
                  <a:lnTo>
                    <a:pt x="285783" y="2992"/>
                  </a:lnTo>
                  <a:lnTo>
                    <a:pt x="295237" y="0"/>
                  </a:lnTo>
                  <a:lnTo>
                    <a:pt x="295268" y="5480"/>
                  </a:lnTo>
                  <a:lnTo>
                    <a:pt x="295272" y="3136"/>
                  </a:lnTo>
                  <a:lnTo>
                    <a:pt x="295275"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2156">
              <a:extLst>
                <a:ext uri="{FF2B5EF4-FFF2-40B4-BE49-F238E27FC236}">
                  <a16:creationId xmlns:a16="http://schemas.microsoft.com/office/drawing/2014/main" id="{A9C4E0A2-E707-E65E-FD7F-CBF6420DB93B}"/>
                </a:ext>
              </a:extLst>
            </p:cNvPr>
            <p:cNvSpPr/>
            <p:nvPr>
              <p:custDataLst>
                <p:tags r:id="rId68"/>
              </p:custDataLst>
            </p:nvPr>
          </p:nvSpPr>
          <p:spPr>
            <a:xfrm>
              <a:off x="800100" y="2600328"/>
              <a:ext cx="180976" cy="180973"/>
            </a:xfrm>
            <a:custGeom>
              <a:avLst/>
              <a:gdLst/>
              <a:ahLst/>
              <a:cxnLst/>
              <a:rect l="0" t="0" r="0" b="0"/>
              <a:pathLst>
                <a:path w="180976" h="180973">
                  <a:moveTo>
                    <a:pt x="180975" y="9522"/>
                  </a:moveTo>
                  <a:lnTo>
                    <a:pt x="180975" y="9522"/>
                  </a:lnTo>
                  <a:lnTo>
                    <a:pt x="180975" y="7"/>
                  </a:lnTo>
                  <a:lnTo>
                    <a:pt x="175918" y="0"/>
                  </a:lnTo>
                  <a:lnTo>
                    <a:pt x="170614" y="2820"/>
                  </a:lnTo>
                  <a:lnTo>
                    <a:pt x="135314" y="31468"/>
                  </a:lnTo>
                  <a:lnTo>
                    <a:pt x="126815" y="41501"/>
                  </a:lnTo>
                  <a:lnTo>
                    <a:pt x="79244" y="82990"/>
                  </a:lnTo>
                  <a:lnTo>
                    <a:pt x="57969" y="106816"/>
                  </a:lnTo>
                  <a:lnTo>
                    <a:pt x="50106" y="117322"/>
                  </a:lnTo>
                  <a:lnTo>
                    <a:pt x="30633" y="135513"/>
                  </a:lnTo>
                  <a:lnTo>
                    <a:pt x="12528" y="161276"/>
                  </a:lnTo>
                  <a:lnTo>
                    <a:pt x="11527" y="164666"/>
                  </a:lnTo>
                  <a:lnTo>
                    <a:pt x="9801" y="166927"/>
                  </a:lnTo>
                  <a:lnTo>
                    <a:pt x="3374" y="171166"/>
                  </a:lnTo>
                  <a:lnTo>
                    <a:pt x="0"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2157">
              <a:extLst>
                <a:ext uri="{FF2B5EF4-FFF2-40B4-BE49-F238E27FC236}">
                  <a16:creationId xmlns:a16="http://schemas.microsoft.com/office/drawing/2014/main" id="{F3159503-A931-F789-928B-C570A717E5F6}"/>
                </a:ext>
              </a:extLst>
            </p:cNvPr>
            <p:cNvSpPr/>
            <p:nvPr>
              <p:custDataLst>
                <p:tags r:id="rId69"/>
              </p:custDataLst>
            </p:nvPr>
          </p:nvSpPr>
          <p:spPr>
            <a:xfrm>
              <a:off x="800100" y="2562225"/>
              <a:ext cx="171451" cy="247651"/>
            </a:xfrm>
            <a:custGeom>
              <a:avLst/>
              <a:gdLst/>
              <a:ahLst/>
              <a:cxnLst/>
              <a:rect l="0" t="0" r="0" b="0"/>
              <a:pathLst>
                <a:path w="171451" h="247651">
                  <a:moveTo>
                    <a:pt x="0" y="0"/>
                  </a:moveTo>
                  <a:lnTo>
                    <a:pt x="0" y="0"/>
                  </a:lnTo>
                  <a:lnTo>
                    <a:pt x="5488" y="0"/>
                  </a:lnTo>
                  <a:lnTo>
                    <a:pt x="0" y="0"/>
                  </a:lnTo>
                  <a:lnTo>
                    <a:pt x="0" y="5056"/>
                  </a:lnTo>
                  <a:lnTo>
                    <a:pt x="1058" y="6546"/>
                  </a:lnTo>
                  <a:lnTo>
                    <a:pt x="2822" y="7539"/>
                  </a:lnTo>
                  <a:lnTo>
                    <a:pt x="5057" y="8201"/>
                  </a:lnTo>
                  <a:lnTo>
                    <a:pt x="6546" y="9701"/>
                  </a:lnTo>
                  <a:lnTo>
                    <a:pt x="10322" y="19148"/>
                  </a:lnTo>
                  <a:lnTo>
                    <a:pt x="41321" y="65027"/>
                  </a:lnTo>
                  <a:lnTo>
                    <a:pt x="69851" y="111557"/>
                  </a:lnTo>
                  <a:lnTo>
                    <a:pt x="79023" y="121195"/>
                  </a:lnTo>
                  <a:lnTo>
                    <a:pt x="89096" y="130064"/>
                  </a:lnTo>
                  <a:lnTo>
                    <a:pt x="114126" y="171630"/>
                  </a:lnTo>
                  <a:lnTo>
                    <a:pt x="126966" y="191829"/>
                  </a:lnTo>
                  <a:lnTo>
                    <a:pt x="158574" y="235562"/>
                  </a:lnTo>
                  <a:lnTo>
                    <a:pt x="160436" y="241572"/>
                  </a:lnTo>
                  <a:lnTo>
                    <a:pt x="161990" y="243598"/>
                  </a:lnTo>
                  <a:lnTo>
                    <a:pt x="171365" y="247619"/>
                  </a:lnTo>
                  <a:lnTo>
                    <a:pt x="171450"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 name="SMARTInkShape-Group459">
            <a:extLst>
              <a:ext uri="{FF2B5EF4-FFF2-40B4-BE49-F238E27FC236}">
                <a16:creationId xmlns:a16="http://schemas.microsoft.com/office/drawing/2014/main" id="{D33524D6-281B-7AC8-13F2-6B78E1B2A660}"/>
              </a:ext>
            </a:extLst>
          </p:cNvPr>
          <p:cNvGrpSpPr/>
          <p:nvPr/>
        </p:nvGrpSpPr>
        <p:grpSpPr>
          <a:xfrm>
            <a:off x="1381556" y="2667000"/>
            <a:ext cx="1990295" cy="1209676"/>
            <a:chOff x="1381556" y="2667000"/>
            <a:chExt cx="1990295" cy="1209676"/>
          </a:xfrm>
        </p:grpSpPr>
        <p:sp>
          <p:nvSpPr>
            <p:cNvPr id="9" name="SMARTInkShape-2158">
              <a:extLst>
                <a:ext uri="{FF2B5EF4-FFF2-40B4-BE49-F238E27FC236}">
                  <a16:creationId xmlns:a16="http://schemas.microsoft.com/office/drawing/2014/main" id="{DFE69A27-0B9D-0909-A57C-3FD8BBF8A387}"/>
                </a:ext>
              </a:extLst>
            </p:cNvPr>
            <p:cNvSpPr/>
            <p:nvPr>
              <p:custDataLst>
                <p:tags r:id="rId47"/>
              </p:custDataLst>
            </p:nvPr>
          </p:nvSpPr>
          <p:spPr>
            <a:xfrm>
              <a:off x="2238376" y="3638667"/>
              <a:ext cx="76200" cy="208993"/>
            </a:xfrm>
            <a:custGeom>
              <a:avLst/>
              <a:gdLst/>
              <a:ahLst/>
              <a:cxnLst/>
              <a:rect l="0" t="0" r="0" b="0"/>
              <a:pathLst>
                <a:path w="76200" h="208993">
                  <a:moveTo>
                    <a:pt x="19049" y="9408"/>
                  </a:moveTo>
                  <a:lnTo>
                    <a:pt x="19049" y="9408"/>
                  </a:lnTo>
                  <a:lnTo>
                    <a:pt x="28458" y="0"/>
                  </a:lnTo>
                  <a:lnTo>
                    <a:pt x="23483" y="4974"/>
                  </a:lnTo>
                  <a:lnTo>
                    <a:pt x="21020" y="10259"/>
                  </a:lnTo>
                  <a:lnTo>
                    <a:pt x="19084" y="54430"/>
                  </a:lnTo>
                  <a:lnTo>
                    <a:pt x="9350" y="98342"/>
                  </a:lnTo>
                  <a:lnTo>
                    <a:pt x="1440" y="130063"/>
                  </a:lnTo>
                  <a:lnTo>
                    <a:pt x="24" y="177311"/>
                  </a:lnTo>
                  <a:lnTo>
                    <a:pt x="0" y="198012"/>
                  </a:lnTo>
                  <a:lnTo>
                    <a:pt x="8200" y="207943"/>
                  </a:lnTo>
                  <a:lnTo>
                    <a:pt x="11757" y="208771"/>
                  </a:lnTo>
                  <a:lnTo>
                    <a:pt x="14188" y="208992"/>
                  </a:lnTo>
                  <a:lnTo>
                    <a:pt x="15808" y="208080"/>
                  </a:lnTo>
                  <a:lnTo>
                    <a:pt x="16889" y="206415"/>
                  </a:lnTo>
                  <a:lnTo>
                    <a:pt x="17609" y="204246"/>
                  </a:lnTo>
                  <a:lnTo>
                    <a:pt x="19147" y="202800"/>
                  </a:lnTo>
                  <a:lnTo>
                    <a:pt x="23679" y="201194"/>
                  </a:lnTo>
                  <a:lnTo>
                    <a:pt x="44534" y="198925"/>
                  </a:lnTo>
                  <a:lnTo>
                    <a:pt x="57166" y="192384"/>
                  </a:lnTo>
                  <a:lnTo>
                    <a:pt x="76199"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2159">
              <a:extLst>
                <a:ext uri="{FF2B5EF4-FFF2-40B4-BE49-F238E27FC236}">
                  <a16:creationId xmlns:a16="http://schemas.microsoft.com/office/drawing/2014/main" id="{3EBA9F35-1220-5FCC-37C9-775FCB243E14}"/>
                </a:ext>
              </a:extLst>
            </p:cNvPr>
            <p:cNvSpPr/>
            <p:nvPr>
              <p:custDataLst>
                <p:tags r:id="rId48"/>
              </p:custDataLst>
            </p:nvPr>
          </p:nvSpPr>
          <p:spPr>
            <a:xfrm>
              <a:off x="2057400" y="3790950"/>
              <a:ext cx="95250" cy="57151"/>
            </a:xfrm>
            <a:custGeom>
              <a:avLst/>
              <a:gdLst/>
              <a:ahLst/>
              <a:cxnLst/>
              <a:rect l="0" t="0" r="0" b="0"/>
              <a:pathLst>
                <a:path w="95250" h="57151">
                  <a:moveTo>
                    <a:pt x="76200" y="0"/>
                  </a:moveTo>
                  <a:lnTo>
                    <a:pt x="76200" y="0"/>
                  </a:lnTo>
                  <a:lnTo>
                    <a:pt x="81257" y="5057"/>
                  </a:lnTo>
                  <a:lnTo>
                    <a:pt x="83739" y="10361"/>
                  </a:lnTo>
                  <a:lnTo>
                    <a:pt x="84401" y="13257"/>
                  </a:lnTo>
                  <a:lnTo>
                    <a:pt x="85901" y="15188"/>
                  </a:lnTo>
                  <a:lnTo>
                    <a:pt x="90389" y="17333"/>
                  </a:lnTo>
                  <a:lnTo>
                    <a:pt x="92009" y="18964"/>
                  </a:lnTo>
                  <a:lnTo>
                    <a:pt x="94823" y="27100"/>
                  </a:lnTo>
                  <a:lnTo>
                    <a:pt x="95249" y="46263"/>
                  </a:lnTo>
                  <a:lnTo>
                    <a:pt x="94191" y="46717"/>
                  </a:lnTo>
                  <a:lnTo>
                    <a:pt x="79003" y="48604"/>
                  </a:lnTo>
                  <a:lnTo>
                    <a:pt x="66602" y="55148"/>
                  </a:lnTo>
                  <a:lnTo>
                    <a:pt x="21428" y="57127"/>
                  </a:lnTo>
                  <a:lnTo>
                    <a:pt x="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160">
              <a:extLst>
                <a:ext uri="{FF2B5EF4-FFF2-40B4-BE49-F238E27FC236}">
                  <a16:creationId xmlns:a16="http://schemas.microsoft.com/office/drawing/2014/main" id="{E8EBDAA6-19F2-DAAB-A59F-B4DBB46BE6E1}"/>
                </a:ext>
              </a:extLst>
            </p:cNvPr>
            <p:cNvSpPr/>
            <p:nvPr>
              <p:custDataLst>
                <p:tags r:id="rId49"/>
              </p:custDataLst>
            </p:nvPr>
          </p:nvSpPr>
          <p:spPr>
            <a:xfrm>
              <a:off x="2133600" y="3724275"/>
              <a:ext cx="38101" cy="28576"/>
            </a:xfrm>
            <a:custGeom>
              <a:avLst/>
              <a:gdLst/>
              <a:ahLst/>
              <a:cxnLst/>
              <a:rect l="0" t="0" r="0" b="0"/>
              <a:pathLst>
                <a:path w="38101" h="28576">
                  <a:moveTo>
                    <a:pt x="38100" y="28575"/>
                  </a:moveTo>
                  <a:lnTo>
                    <a:pt x="38100" y="28575"/>
                  </a:lnTo>
                  <a:lnTo>
                    <a:pt x="38100" y="10965"/>
                  </a:lnTo>
                  <a:lnTo>
                    <a:pt x="33043" y="4895"/>
                  </a:lnTo>
                  <a:lnTo>
                    <a:pt x="27739" y="2175"/>
                  </a:lnTo>
                  <a:lnTo>
                    <a:pt x="9962" y="11"/>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2161">
              <a:extLst>
                <a:ext uri="{FF2B5EF4-FFF2-40B4-BE49-F238E27FC236}">
                  <a16:creationId xmlns:a16="http://schemas.microsoft.com/office/drawing/2014/main" id="{083E6E83-8D26-A873-57AE-62ACB60BF751}"/>
                </a:ext>
              </a:extLst>
            </p:cNvPr>
            <p:cNvSpPr/>
            <p:nvPr>
              <p:custDataLst>
                <p:tags r:id="rId50"/>
              </p:custDataLst>
            </p:nvPr>
          </p:nvSpPr>
          <p:spPr>
            <a:xfrm>
              <a:off x="2038350" y="3695700"/>
              <a:ext cx="9526" cy="9526"/>
            </a:xfrm>
            <a:custGeom>
              <a:avLst/>
              <a:gdLst/>
              <a:ahLst/>
              <a:cxnLst/>
              <a:rect l="0" t="0" r="0" b="0"/>
              <a:pathLst>
                <a:path w="9526" h="9526">
                  <a:moveTo>
                    <a:pt x="9525" y="9525"/>
                  </a:moveTo>
                  <a:lnTo>
                    <a:pt x="9525"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162">
              <a:extLst>
                <a:ext uri="{FF2B5EF4-FFF2-40B4-BE49-F238E27FC236}">
                  <a16:creationId xmlns:a16="http://schemas.microsoft.com/office/drawing/2014/main" id="{CA728CD8-51AA-CE5F-EEDD-8B45BEC3326F}"/>
                </a:ext>
              </a:extLst>
            </p:cNvPr>
            <p:cNvSpPr/>
            <p:nvPr>
              <p:custDataLst>
                <p:tags r:id="rId51"/>
              </p:custDataLst>
            </p:nvPr>
          </p:nvSpPr>
          <p:spPr>
            <a:xfrm>
              <a:off x="2000285" y="3771900"/>
              <a:ext cx="9491" cy="104776"/>
            </a:xfrm>
            <a:custGeom>
              <a:avLst/>
              <a:gdLst/>
              <a:ahLst/>
              <a:cxnLst/>
              <a:rect l="0" t="0" r="0" b="0"/>
              <a:pathLst>
                <a:path w="9491" h="104776">
                  <a:moveTo>
                    <a:pt x="9490" y="9525"/>
                  </a:moveTo>
                  <a:lnTo>
                    <a:pt x="9490" y="9525"/>
                  </a:lnTo>
                  <a:lnTo>
                    <a:pt x="9490" y="0"/>
                  </a:lnTo>
                  <a:lnTo>
                    <a:pt x="9490" y="31799"/>
                  </a:lnTo>
                  <a:lnTo>
                    <a:pt x="6668" y="38122"/>
                  </a:lnTo>
                  <a:lnTo>
                    <a:pt x="4433" y="41289"/>
                  </a:lnTo>
                  <a:lnTo>
                    <a:pt x="1289" y="55861"/>
                  </a:lnTo>
                  <a:lnTo>
                    <a:pt x="0" y="88784"/>
                  </a:lnTo>
                  <a:lnTo>
                    <a:pt x="1046" y="90939"/>
                  </a:lnTo>
                  <a:lnTo>
                    <a:pt x="2803" y="92376"/>
                  </a:lnTo>
                  <a:lnTo>
                    <a:pt x="5032" y="93334"/>
                  </a:lnTo>
                  <a:lnTo>
                    <a:pt x="6518" y="95031"/>
                  </a:lnTo>
                  <a:lnTo>
                    <a:pt x="949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163">
              <a:extLst>
                <a:ext uri="{FF2B5EF4-FFF2-40B4-BE49-F238E27FC236}">
                  <a16:creationId xmlns:a16="http://schemas.microsoft.com/office/drawing/2014/main" id="{6CF32676-D7E3-5931-38B1-2459CD0439F5}"/>
                </a:ext>
              </a:extLst>
            </p:cNvPr>
            <p:cNvSpPr/>
            <p:nvPr>
              <p:custDataLst>
                <p:tags r:id="rId52"/>
              </p:custDataLst>
            </p:nvPr>
          </p:nvSpPr>
          <p:spPr>
            <a:xfrm>
              <a:off x="1801714" y="3629472"/>
              <a:ext cx="103287" cy="233268"/>
            </a:xfrm>
            <a:custGeom>
              <a:avLst/>
              <a:gdLst/>
              <a:ahLst/>
              <a:cxnLst/>
              <a:rect l="0" t="0" r="0" b="0"/>
              <a:pathLst>
                <a:path w="103287" h="233268">
                  <a:moveTo>
                    <a:pt x="103286" y="151953"/>
                  </a:moveTo>
                  <a:lnTo>
                    <a:pt x="103286" y="151953"/>
                  </a:lnTo>
                  <a:lnTo>
                    <a:pt x="103286" y="143752"/>
                  </a:lnTo>
                  <a:lnTo>
                    <a:pt x="102228" y="143311"/>
                  </a:lnTo>
                  <a:lnTo>
                    <a:pt x="98229" y="142821"/>
                  </a:lnTo>
                  <a:lnTo>
                    <a:pt x="96740" y="141631"/>
                  </a:lnTo>
                  <a:lnTo>
                    <a:pt x="94153" y="134261"/>
                  </a:lnTo>
                  <a:lnTo>
                    <a:pt x="93877" y="128249"/>
                  </a:lnTo>
                  <a:lnTo>
                    <a:pt x="92780" y="126625"/>
                  </a:lnTo>
                  <a:lnTo>
                    <a:pt x="90990" y="125543"/>
                  </a:lnTo>
                  <a:lnTo>
                    <a:pt x="88739" y="124822"/>
                  </a:lnTo>
                  <a:lnTo>
                    <a:pt x="87238" y="123282"/>
                  </a:lnTo>
                  <a:lnTo>
                    <a:pt x="85570" y="118749"/>
                  </a:lnTo>
                  <a:lnTo>
                    <a:pt x="84067" y="117117"/>
                  </a:lnTo>
                  <a:lnTo>
                    <a:pt x="79575" y="115304"/>
                  </a:lnTo>
                  <a:lnTo>
                    <a:pt x="42841" y="113856"/>
                  </a:lnTo>
                  <a:lnTo>
                    <a:pt x="36558" y="116677"/>
                  </a:lnTo>
                  <a:lnTo>
                    <a:pt x="23900" y="127111"/>
                  </a:lnTo>
                  <a:lnTo>
                    <a:pt x="14382" y="141300"/>
                  </a:lnTo>
                  <a:lnTo>
                    <a:pt x="745" y="173657"/>
                  </a:lnTo>
                  <a:lnTo>
                    <a:pt x="0" y="179122"/>
                  </a:lnTo>
                  <a:lnTo>
                    <a:pt x="1995" y="188017"/>
                  </a:lnTo>
                  <a:lnTo>
                    <a:pt x="5351" y="195498"/>
                  </a:lnTo>
                  <a:lnTo>
                    <a:pt x="8859" y="215374"/>
                  </a:lnTo>
                  <a:lnTo>
                    <a:pt x="12988" y="221768"/>
                  </a:lnTo>
                  <a:lnTo>
                    <a:pt x="18351" y="225315"/>
                  </a:lnTo>
                  <a:lnTo>
                    <a:pt x="24262" y="227950"/>
                  </a:lnTo>
                  <a:lnTo>
                    <a:pt x="30417" y="232649"/>
                  </a:lnTo>
                  <a:lnTo>
                    <a:pt x="33540" y="233267"/>
                  </a:lnTo>
                  <a:lnTo>
                    <a:pt x="36680" y="232621"/>
                  </a:lnTo>
                  <a:lnTo>
                    <a:pt x="42992" y="230139"/>
                  </a:lnTo>
                  <a:lnTo>
                    <a:pt x="52495" y="227683"/>
                  </a:lnTo>
                  <a:lnTo>
                    <a:pt x="68362" y="214973"/>
                  </a:lnTo>
                  <a:lnTo>
                    <a:pt x="71889" y="206068"/>
                  </a:lnTo>
                  <a:lnTo>
                    <a:pt x="82747" y="159419"/>
                  </a:lnTo>
                  <a:lnTo>
                    <a:pt x="85000" y="116425"/>
                  </a:lnTo>
                  <a:lnTo>
                    <a:pt x="91717" y="76261"/>
                  </a:lnTo>
                  <a:lnTo>
                    <a:pt x="93581" y="31831"/>
                  </a:lnTo>
                  <a:lnTo>
                    <a:pt x="93726" y="16160"/>
                  </a:lnTo>
                  <a:lnTo>
                    <a:pt x="92679" y="13799"/>
                  </a:lnTo>
                  <a:lnTo>
                    <a:pt x="90923" y="12225"/>
                  </a:lnTo>
                  <a:lnTo>
                    <a:pt x="88694" y="11176"/>
                  </a:lnTo>
                  <a:lnTo>
                    <a:pt x="88266" y="9418"/>
                  </a:lnTo>
                  <a:lnTo>
                    <a:pt x="93484" y="0"/>
                  </a:lnTo>
                  <a:lnTo>
                    <a:pt x="93761" y="90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2164">
              <a:extLst>
                <a:ext uri="{FF2B5EF4-FFF2-40B4-BE49-F238E27FC236}">
                  <a16:creationId xmlns:a16="http://schemas.microsoft.com/office/drawing/2014/main" id="{5F352274-CE5E-F381-AFAC-01B2479D6037}"/>
                </a:ext>
              </a:extLst>
            </p:cNvPr>
            <p:cNvSpPr/>
            <p:nvPr>
              <p:custDataLst>
                <p:tags r:id="rId53"/>
              </p:custDataLst>
            </p:nvPr>
          </p:nvSpPr>
          <p:spPr>
            <a:xfrm>
              <a:off x="1381556" y="3686186"/>
              <a:ext cx="85178" cy="133337"/>
            </a:xfrm>
            <a:custGeom>
              <a:avLst/>
              <a:gdLst/>
              <a:ahLst/>
              <a:cxnLst/>
              <a:rect l="0" t="0" r="0" b="0"/>
              <a:pathLst>
                <a:path w="85178" h="133337">
                  <a:moveTo>
                    <a:pt x="75769" y="19039"/>
                  </a:moveTo>
                  <a:lnTo>
                    <a:pt x="75769" y="19039"/>
                  </a:lnTo>
                  <a:lnTo>
                    <a:pt x="83970" y="19039"/>
                  </a:lnTo>
                  <a:lnTo>
                    <a:pt x="84411" y="17981"/>
                  </a:lnTo>
                  <a:lnTo>
                    <a:pt x="85177" y="10838"/>
                  </a:lnTo>
                  <a:lnTo>
                    <a:pt x="80203" y="4850"/>
                  </a:lnTo>
                  <a:lnTo>
                    <a:pt x="74917" y="2149"/>
                  </a:lnTo>
                  <a:lnTo>
                    <a:pt x="56644" y="179"/>
                  </a:lnTo>
                  <a:lnTo>
                    <a:pt x="42690" y="0"/>
                  </a:lnTo>
                  <a:lnTo>
                    <a:pt x="37079" y="2816"/>
                  </a:lnTo>
                  <a:lnTo>
                    <a:pt x="31057" y="6537"/>
                  </a:lnTo>
                  <a:lnTo>
                    <a:pt x="24853" y="8191"/>
                  </a:lnTo>
                  <a:lnTo>
                    <a:pt x="22775" y="9690"/>
                  </a:lnTo>
                  <a:lnTo>
                    <a:pt x="21389" y="11748"/>
                  </a:lnTo>
                  <a:lnTo>
                    <a:pt x="18792" y="16857"/>
                  </a:lnTo>
                  <a:lnTo>
                    <a:pt x="10580" y="26813"/>
                  </a:lnTo>
                  <a:lnTo>
                    <a:pt x="6933" y="27786"/>
                  </a:lnTo>
                  <a:lnTo>
                    <a:pt x="4478" y="28045"/>
                  </a:lnTo>
                  <a:lnTo>
                    <a:pt x="2841" y="29276"/>
                  </a:lnTo>
                  <a:lnTo>
                    <a:pt x="0" y="36720"/>
                  </a:lnTo>
                  <a:lnTo>
                    <a:pt x="7165" y="48270"/>
                  </a:lnTo>
                  <a:lnTo>
                    <a:pt x="8713" y="55387"/>
                  </a:lnTo>
                  <a:lnTo>
                    <a:pt x="50489" y="98533"/>
                  </a:lnTo>
                  <a:lnTo>
                    <a:pt x="56772" y="101995"/>
                  </a:lnTo>
                  <a:lnTo>
                    <a:pt x="59930" y="102918"/>
                  </a:lnTo>
                  <a:lnTo>
                    <a:pt x="62034" y="104592"/>
                  </a:lnTo>
                  <a:lnTo>
                    <a:pt x="70746" y="117859"/>
                  </a:lnTo>
                  <a:lnTo>
                    <a:pt x="76359" y="121168"/>
                  </a:lnTo>
                  <a:lnTo>
                    <a:pt x="84771" y="123659"/>
                  </a:lnTo>
                  <a:lnTo>
                    <a:pt x="85139" y="128825"/>
                  </a:lnTo>
                  <a:lnTo>
                    <a:pt x="84132" y="130329"/>
                  </a:lnTo>
                  <a:lnTo>
                    <a:pt x="82403" y="131333"/>
                  </a:lnTo>
                  <a:lnTo>
                    <a:pt x="75584" y="133075"/>
                  </a:lnTo>
                  <a:lnTo>
                    <a:pt x="43981" y="133336"/>
                  </a:lnTo>
                  <a:lnTo>
                    <a:pt x="37652" y="130516"/>
                  </a:lnTo>
                  <a:lnTo>
                    <a:pt x="31312" y="126793"/>
                  </a:lnTo>
                  <a:lnTo>
                    <a:pt x="18618" y="124402"/>
                  </a:lnTo>
                  <a:lnTo>
                    <a:pt x="9094" y="1238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165">
              <a:extLst>
                <a:ext uri="{FF2B5EF4-FFF2-40B4-BE49-F238E27FC236}">
                  <a16:creationId xmlns:a16="http://schemas.microsoft.com/office/drawing/2014/main" id="{DE2A52A6-F65D-ACB3-6EDC-384B2AD00A8E}"/>
                </a:ext>
              </a:extLst>
            </p:cNvPr>
            <p:cNvSpPr/>
            <p:nvPr>
              <p:custDataLst>
                <p:tags r:id="rId54"/>
              </p:custDataLst>
            </p:nvPr>
          </p:nvSpPr>
          <p:spPr>
            <a:xfrm>
              <a:off x="1647825" y="3261587"/>
              <a:ext cx="247651" cy="138838"/>
            </a:xfrm>
            <a:custGeom>
              <a:avLst/>
              <a:gdLst/>
              <a:ahLst/>
              <a:cxnLst/>
              <a:rect l="0" t="0" r="0" b="0"/>
              <a:pathLst>
                <a:path w="247651" h="138838">
                  <a:moveTo>
                    <a:pt x="0" y="15013"/>
                  </a:moveTo>
                  <a:lnTo>
                    <a:pt x="0" y="15013"/>
                  </a:lnTo>
                  <a:lnTo>
                    <a:pt x="0" y="9956"/>
                  </a:lnTo>
                  <a:lnTo>
                    <a:pt x="1058" y="8467"/>
                  </a:lnTo>
                  <a:lnTo>
                    <a:pt x="2822" y="7474"/>
                  </a:lnTo>
                  <a:lnTo>
                    <a:pt x="9522" y="5488"/>
                  </a:lnTo>
                  <a:lnTo>
                    <a:pt x="9524" y="5488"/>
                  </a:lnTo>
                  <a:lnTo>
                    <a:pt x="4037" y="5488"/>
                  </a:lnTo>
                  <a:lnTo>
                    <a:pt x="9525" y="5488"/>
                  </a:lnTo>
                  <a:lnTo>
                    <a:pt x="9525" y="0"/>
                  </a:lnTo>
                  <a:lnTo>
                    <a:pt x="9525" y="5406"/>
                  </a:lnTo>
                  <a:lnTo>
                    <a:pt x="14582" y="5464"/>
                  </a:lnTo>
                  <a:lnTo>
                    <a:pt x="16071" y="6530"/>
                  </a:lnTo>
                  <a:lnTo>
                    <a:pt x="18167" y="12029"/>
                  </a:lnTo>
                  <a:lnTo>
                    <a:pt x="18658" y="13687"/>
                  </a:lnTo>
                  <a:lnTo>
                    <a:pt x="25518" y="22355"/>
                  </a:lnTo>
                  <a:lnTo>
                    <a:pt x="27217" y="28154"/>
                  </a:lnTo>
                  <a:lnTo>
                    <a:pt x="28728" y="30124"/>
                  </a:lnTo>
                  <a:lnTo>
                    <a:pt x="33228" y="32312"/>
                  </a:lnTo>
                  <a:lnTo>
                    <a:pt x="34853" y="33954"/>
                  </a:lnTo>
                  <a:lnTo>
                    <a:pt x="42729" y="47167"/>
                  </a:lnTo>
                  <a:lnTo>
                    <a:pt x="62527" y="69012"/>
                  </a:lnTo>
                  <a:lnTo>
                    <a:pt x="64831" y="75348"/>
                  </a:lnTo>
                  <a:lnTo>
                    <a:pt x="66504" y="77462"/>
                  </a:lnTo>
                  <a:lnTo>
                    <a:pt x="72857" y="81494"/>
                  </a:lnTo>
                  <a:lnTo>
                    <a:pt x="74714" y="86188"/>
                  </a:lnTo>
                  <a:lnTo>
                    <a:pt x="76965" y="97825"/>
                  </a:lnTo>
                  <a:lnTo>
                    <a:pt x="87941" y="112264"/>
                  </a:lnTo>
                  <a:lnTo>
                    <a:pt x="103324" y="127858"/>
                  </a:lnTo>
                  <a:lnTo>
                    <a:pt x="104345" y="133938"/>
                  </a:lnTo>
                  <a:lnTo>
                    <a:pt x="105547" y="135572"/>
                  </a:lnTo>
                  <a:lnTo>
                    <a:pt x="113392" y="138552"/>
                  </a:lnTo>
                  <a:lnTo>
                    <a:pt x="114180" y="138800"/>
                  </a:lnTo>
                  <a:lnTo>
                    <a:pt x="128486" y="138837"/>
                  </a:lnTo>
                  <a:lnTo>
                    <a:pt x="130107" y="137779"/>
                  </a:lnTo>
                  <a:lnTo>
                    <a:pt x="131189" y="136015"/>
                  </a:lnTo>
                  <a:lnTo>
                    <a:pt x="131909" y="133781"/>
                  </a:lnTo>
                  <a:lnTo>
                    <a:pt x="133448" y="132292"/>
                  </a:lnTo>
                  <a:lnTo>
                    <a:pt x="137980" y="130637"/>
                  </a:lnTo>
                  <a:lnTo>
                    <a:pt x="143521" y="124257"/>
                  </a:lnTo>
                  <a:lnTo>
                    <a:pt x="180980" y="78900"/>
                  </a:lnTo>
                  <a:lnTo>
                    <a:pt x="187327" y="69865"/>
                  </a:lnTo>
                  <a:lnTo>
                    <a:pt x="193676" y="65850"/>
                  </a:lnTo>
                  <a:lnTo>
                    <a:pt x="195793" y="62663"/>
                  </a:lnTo>
                  <a:lnTo>
                    <a:pt x="199829" y="50181"/>
                  </a:lnTo>
                  <a:lnTo>
                    <a:pt x="202011" y="47983"/>
                  </a:lnTo>
                  <a:lnTo>
                    <a:pt x="204525" y="46518"/>
                  </a:lnTo>
                  <a:lnTo>
                    <a:pt x="206200" y="44483"/>
                  </a:lnTo>
                  <a:lnTo>
                    <a:pt x="208061" y="39399"/>
                  </a:lnTo>
                  <a:lnTo>
                    <a:pt x="209616" y="37621"/>
                  </a:lnTo>
                  <a:lnTo>
                    <a:pt x="226845" y="26001"/>
                  </a:lnTo>
                  <a:lnTo>
                    <a:pt x="227820" y="22366"/>
                  </a:lnTo>
                  <a:lnTo>
                    <a:pt x="228080" y="19915"/>
                  </a:lnTo>
                  <a:lnTo>
                    <a:pt x="229312" y="18281"/>
                  </a:lnTo>
                  <a:lnTo>
                    <a:pt x="238090" y="15024"/>
                  </a:lnTo>
                  <a:lnTo>
                    <a:pt x="247650"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166">
              <a:extLst>
                <a:ext uri="{FF2B5EF4-FFF2-40B4-BE49-F238E27FC236}">
                  <a16:creationId xmlns:a16="http://schemas.microsoft.com/office/drawing/2014/main" id="{38F29EA7-C03A-734E-99BC-421FCE19AE91}"/>
                </a:ext>
              </a:extLst>
            </p:cNvPr>
            <p:cNvSpPr/>
            <p:nvPr>
              <p:custDataLst>
                <p:tags r:id="rId55"/>
              </p:custDataLst>
            </p:nvPr>
          </p:nvSpPr>
          <p:spPr>
            <a:xfrm>
              <a:off x="1752600" y="2952750"/>
              <a:ext cx="9526" cy="342901"/>
            </a:xfrm>
            <a:custGeom>
              <a:avLst/>
              <a:gdLst/>
              <a:ahLst/>
              <a:cxnLst/>
              <a:rect l="0" t="0" r="0" b="0"/>
              <a:pathLst>
                <a:path w="9526" h="342901">
                  <a:moveTo>
                    <a:pt x="9525" y="0"/>
                  </a:moveTo>
                  <a:lnTo>
                    <a:pt x="9525" y="0"/>
                  </a:lnTo>
                  <a:lnTo>
                    <a:pt x="9525" y="8201"/>
                  </a:lnTo>
                  <a:lnTo>
                    <a:pt x="2979" y="16868"/>
                  </a:lnTo>
                  <a:lnTo>
                    <a:pt x="1324" y="22666"/>
                  </a:lnTo>
                  <a:lnTo>
                    <a:pt x="52" y="69762"/>
                  </a:lnTo>
                  <a:lnTo>
                    <a:pt x="7" y="113648"/>
                  </a:lnTo>
                  <a:lnTo>
                    <a:pt x="1" y="158834"/>
                  </a:lnTo>
                  <a:lnTo>
                    <a:pt x="0" y="201604"/>
                  </a:lnTo>
                  <a:lnTo>
                    <a:pt x="1058" y="240254"/>
                  </a:lnTo>
                  <a:lnTo>
                    <a:pt x="9133" y="287003"/>
                  </a:lnTo>
                  <a:lnTo>
                    <a:pt x="9523" y="333092"/>
                  </a:lnTo>
                  <a:lnTo>
                    <a:pt x="9525" y="342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167">
              <a:extLst>
                <a:ext uri="{FF2B5EF4-FFF2-40B4-BE49-F238E27FC236}">
                  <a16:creationId xmlns:a16="http://schemas.microsoft.com/office/drawing/2014/main" id="{350F04D2-F6D4-7748-7EC4-652EF31188C1}"/>
                </a:ext>
              </a:extLst>
            </p:cNvPr>
            <p:cNvSpPr/>
            <p:nvPr>
              <p:custDataLst>
                <p:tags r:id="rId56"/>
              </p:custDataLst>
            </p:nvPr>
          </p:nvSpPr>
          <p:spPr>
            <a:xfrm>
              <a:off x="1600200" y="2667000"/>
              <a:ext cx="295276" cy="104773"/>
            </a:xfrm>
            <a:custGeom>
              <a:avLst/>
              <a:gdLst/>
              <a:ahLst/>
              <a:cxnLst/>
              <a:rect l="0" t="0" r="0" b="0"/>
              <a:pathLst>
                <a:path w="295276" h="104773">
                  <a:moveTo>
                    <a:pt x="9525" y="95250"/>
                  </a:moveTo>
                  <a:lnTo>
                    <a:pt x="9525" y="95250"/>
                  </a:lnTo>
                  <a:lnTo>
                    <a:pt x="9525" y="104383"/>
                  </a:lnTo>
                  <a:lnTo>
                    <a:pt x="117" y="104772"/>
                  </a:lnTo>
                  <a:lnTo>
                    <a:pt x="0" y="90310"/>
                  </a:lnTo>
                  <a:lnTo>
                    <a:pt x="1059" y="88781"/>
                  </a:lnTo>
                  <a:lnTo>
                    <a:pt x="2823" y="87763"/>
                  </a:lnTo>
                  <a:lnTo>
                    <a:pt x="5057" y="87083"/>
                  </a:lnTo>
                  <a:lnTo>
                    <a:pt x="6546" y="85572"/>
                  </a:lnTo>
                  <a:lnTo>
                    <a:pt x="10322" y="76104"/>
                  </a:lnTo>
                  <a:lnTo>
                    <a:pt x="32188" y="53545"/>
                  </a:lnTo>
                  <a:lnTo>
                    <a:pt x="38295" y="50256"/>
                  </a:lnTo>
                  <a:lnTo>
                    <a:pt x="44537" y="47736"/>
                  </a:lnTo>
                  <a:lnTo>
                    <a:pt x="55280" y="39578"/>
                  </a:lnTo>
                  <a:lnTo>
                    <a:pt x="64385" y="37333"/>
                  </a:lnTo>
                  <a:lnTo>
                    <a:pt x="74435" y="29938"/>
                  </a:lnTo>
                  <a:lnTo>
                    <a:pt x="83456" y="28844"/>
                  </a:lnTo>
                  <a:lnTo>
                    <a:pt x="89302" y="28695"/>
                  </a:lnTo>
                  <a:lnTo>
                    <a:pt x="91285" y="27597"/>
                  </a:lnTo>
                  <a:lnTo>
                    <a:pt x="92607" y="25806"/>
                  </a:lnTo>
                  <a:lnTo>
                    <a:pt x="93488" y="23554"/>
                  </a:lnTo>
                  <a:lnTo>
                    <a:pt x="94075" y="23111"/>
                  </a:lnTo>
                  <a:lnTo>
                    <a:pt x="94467" y="23874"/>
                  </a:lnTo>
                  <a:lnTo>
                    <a:pt x="94728" y="25441"/>
                  </a:lnTo>
                  <a:lnTo>
                    <a:pt x="95960" y="26486"/>
                  </a:lnTo>
                  <a:lnTo>
                    <a:pt x="103405" y="28300"/>
                  </a:lnTo>
                  <a:lnTo>
                    <a:pt x="122463" y="28574"/>
                  </a:lnTo>
                  <a:lnTo>
                    <a:pt x="132922" y="37708"/>
                  </a:lnTo>
                  <a:lnTo>
                    <a:pt x="141513" y="38065"/>
                  </a:lnTo>
                  <a:lnTo>
                    <a:pt x="150956" y="46298"/>
                  </a:lnTo>
                  <a:lnTo>
                    <a:pt x="157029" y="47232"/>
                  </a:lnTo>
                  <a:lnTo>
                    <a:pt x="158661" y="48421"/>
                  </a:lnTo>
                  <a:lnTo>
                    <a:pt x="159749" y="50272"/>
                  </a:lnTo>
                  <a:lnTo>
                    <a:pt x="161495" y="55792"/>
                  </a:lnTo>
                  <a:lnTo>
                    <a:pt x="170088" y="65232"/>
                  </a:lnTo>
                  <a:lnTo>
                    <a:pt x="176103" y="66247"/>
                  </a:lnTo>
                  <a:lnTo>
                    <a:pt x="177727" y="67448"/>
                  </a:lnTo>
                  <a:lnTo>
                    <a:pt x="179531" y="71605"/>
                  </a:lnTo>
                  <a:lnTo>
                    <a:pt x="181071" y="73137"/>
                  </a:lnTo>
                  <a:lnTo>
                    <a:pt x="190591" y="76990"/>
                  </a:lnTo>
                  <a:lnTo>
                    <a:pt x="197818" y="82666"/>
                  </a:lnTo>
                  <a:lnTo>
                    <a:pt x="207796" y="85323"/>
                  </a:lnTo>
                  <a:lnTo>
                    <a:pt x="208380" y="86515"/>
                  </a:lnTo>
                  <a:lnTo>
                    <a:pt x="209030" y="90662"/>
                  </a:lnTo>
                  <a:lnTo>
                    <a:pt x="210262" y="92192"/>
                  </a:lnTo>
                  <a:lnTo>
                    <a:pt x="214452" y="93891"/>
                  </a:lnTo>
                  <a:lnTo>
                    <a:pt x="222762" y="94848"/>
                  </a:lnTo>
                  <a:lnTo>
                    <a:pt x="224708" y="93923"/>
                  </a:lnTo>
                  <a:lnTo>
                    <a:pt x="226005" y="92249"/>
                  </a:lnTo>
                  <a:lnTo>
                    <a:pt x="226870" y="90074"/>
                  </a:lnTo>
                  <a:lnTo>
                    <a:pt x="228505" y="88625"/>
                  </a:lnTo>
                  <a:lnTo>
                    <a:pt x="233144" y="87013"/>
                  </a:lnTo>
                  <a:lnTo>
                    <a:pt x="244746" y="84921"/>
                  </a:lnTo>
                  <a:lnTo>
                    <a:pt x="250945" y="80782"/>
                  </a:lnTo>
                  <a:lnTo>
                    <a:pt x="254406" y="75414"/>
                  </a:lnTo>
                  <a:lnTo>
                    <a:pt x="257003" y="69501"/>
                  </a:lnTo>
                  <a:lnTo>
                    <a:pt x="263356" y="60222"/>
                  </a:lnTo>
                  <a:lnTo>
                    <a:pt x="266767" y="50769"/>
                  </a:lnTo>
                  <a:lnTo>
                    <a:pt x="283118" y="28573"/>
                  </a:lnTo>
                  <a:lnTo>
                    <a:pt x="283995" y="25399"/>
                  </a:lnTo>
                  <a:lnTo>
                    <a:pt x="285638" y="23282"/>
                  </a:lnTo>
                  <a:lnTo>
                    <a:pt x="291949" y="19246"/>
                  </a:lnTo>
                  <a:lnTo>
                    <a:pt x="293797" y="14551"/>
                  </a:lnTo>
                  <a:lnTo>
                    <a:pt x="295275" y="0"/>
                  </a:lnTo>
                  <a:lnTo>
                    <a:pt x="295275" y="5056"/>
                  </a:lnTo>
                  <a:lnTo>
                    <a:pt x="294217" y="6546"/>
                  </a:lnTo>
                  <a:lnTo>
                    <a:pt x="292453" y="7539"/>
                  </a:lnTo>
                  <a:lnTo>
                    <a:pt x="2857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168">
              <a:extLst>
                <a:ext uri="{FF2B5EF4-FFF2-40B4-BE49-F238E27FC236}">
                  <a16:creationId xmlns:a16="http://schemas.microsoft.com/office/drawing/2014/main" id="{42A5695F-80B0-6CD9-D077-EC7AD41ECE13}"/>
                </a:ext>
              </a:extLst>
            </p:cNvPr>
            <p:cNvSpPr/>
            <p:nvPr>
              <p:custDataLst>
                <p:tags r:id="rId57"/>
              </p:custDataLst>
            </p:nvPr>
          </p:nvSpPr>
          <p:spPr>
            <a:xfrm>
              <a:off x="2209800" y="3743325"/>
              <a:ext cx="142876" cy="19051"/>
            </a:xfrm>
            <a:custGeom>
              <a:avLst/>
              <a:gdLst/>
              <a:ahLst/>
              <a:cxnLst/>
              <a:rect l="0" t="0" r="0" b="0"/>
              <a:pathLst>
                <a:path w="142876" h="19051">
                  <a:moveTo>
                    <a:pt x="0" y="19050"/>
                  </a:moveTo>
                  <a:lnTo>
                    <a:pt x="0" y="19050"/>
                  </a:lnTo>
                  <a:lnTo>
                    <a:pt x="5056" y="19050"/>
                  </a:lnTo>
                  <a:lnTo>
                    <a:pt x="50767" y="3241"/>
                  </a:lnTo>
                  <a:lnTo>
                    <a:pt x="79290" y="284"/>
                  </a:lnTo>
                  <a:lnTo>
                    <a:pt x="125639" y="3"/>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2169">
              <a:extLst>
                <a:ext uri="{FF2B5EF4-FFF2-40B4-BE49-F238E27FC236}">
                  <a16:creationId xmlns:a16="http://schemas.microsoft.com/office/drawing/2014/main" id="{124A7948-F383-197B-B0CE-F50602924D7A}"/>
                </a:ext>
              </a:extLst>
            </p:cNvPr>
            <p:cNvSpPr/>
            <p:nvPr>
              <p:custDataLst>
                <p:tags r:id="rId58"/>
              </p:custDataLst>
            </p:nvPr>
          </p:nvSpPr>
          <p:spPr>
            <a:xfrm>
              <a:off x="2343150" y="3733839"/>
              <a:ext cx="228601" cy="122287"/>
            </a:xfrm>
            <a:custGeom>
              <a:avLst/>
              <a:gdLst/>
              <a:ahLst/>
              <a:cxnLst/>
              <a:rect l="0" t="0" r="0" b="0"/>
              <a:pathLst>
                <a:path w="228601" h="122287">
                  <a:moveTo>
                    <a:pt x="0" y="28536"/>
                  </a:moveTo>
                  <a:lnTo>
                    <a:pt x="0" y="28536"/>
                  </a:lnTo>
                  <a:lnTo>
                    <a:pt x="16246" y="13348"/>
                  </a:lnTo>
                  <a:lnTo>
                    <a:pt x="25510" y="10630"/>
                  </a:lnTo>
                  <a:lnTo>
                    <a:pt x="31799" y="9994"/>
                  </a:lnTo>
                  <a:lnTo>
                    <a:pt x="33899" y="8767"/>
                  </a:lnTo>
                  <a:lnTo>
                    <a:pt x="35299" y="6890"/>
                  </a:lnTo>
                  <a:lnTo>
                    <a:pt x="36233" y="4580"/>
                  </a:lnTo>
                  <a:lnTo>
                    <a:pt x="37913" y="3040"/>
                  </a:lnTo>
                  <a:lnTo>
                    <a:pt x="42604" y="1330"/>
                  </a:lnTo>
                  <a:lnTo>
                    <a:pt x="45336" y="1931"/>
                  </a:lnTo>
                  <a:lnTo>
                    <a:pt x="57325" y="7680"/>
                  </a:lnTo>
                  <a:lnTo>
                    <a:pt x="73048" y="10306"/>
                  </a:lnTo>
                  <a:lnTo>
                    <a:pt x="79385" y="14436"/>
                  </a:lnTo>
                  <a:lnTo>
                    <a:pt x="82907" y="19800"/>
                  </a:lnTo>
                  <a:lnTo>
                    <a:pt x="94589" y="56543"/>
                  </a:lnTo>
                  <a:lnTo>
                    <a:pt x="94809" y="59908"/>
                  </a:lnTo>
                  <a:lnTo>
                    <a:pt x="97876" y="66468"/>
                  </a:lnTo>
                  <a:lnTo>
                    <a:pt x="100176" y="69699"/>
                  </a:lnTo>
                  <a:lnTo>
                    <a:pt x="103412" y="84359"/>
                  </a:lnTo>
                  <a:lnTo>
                    <a:pt x="104371" y="97052"/>
                  </a:lnTo>
                  <a:lnTo>
                    <a:pt x="101773" y="104143"/>
                  </a:lnTo>
                  <a:lnTo>
                    <a:pt x="99599" y="107515"/>
                  </a:lnTo>
                  <a:lnTo>
                    <a:pt x="97091" y="109764"/>
                  </a:lnTo>
                  <a:lnTo>
                    <a:pt x="91482" y="112262"/>
                  </a:lnTo>
                  <a:lnTo>
                    <a:pt x="89564" y="113987"/>
                  </a:lnTo>
                  <a:lnTo>
                    <a:pt x="87431" y="118725"/>
                  </a:lnTo>
                  <a:lnTo>
                    <a:pt x="85804" y="120412"/>
                  </a:lnTo>
                  <a:lnTo>
                    <a:pt x="81174" y="122286"/>
                  </a:lnTo>
                  <a:lnTo>
                    <a:pt x="78458" y="121728"/>
                  </a:lnTo>
                  <a:lnTo>
                    <a:pt x="66494" y="116049"/>
                  </a:lnTo>
                  <a:lnTo>
                    <a:pt x="63379" y="115453"/>
                  </a:lnTo>
                  <a:lnTo>
                    <a:pt x="61302" y="113997"/>
                  </a:lnTo>
                  <a:lnTo>
                    <a:pt x="59918" y="111969"/>
                  </a:lnTo>
                  <a:lnTo>
                    <a:pt x="58380" y="105834"/>
                  </a:lnTo>
                  <a:lnTo>
                    <a:pt x="56456" y="91538"/>
                  </a:lnTo>
                  <a:lnTo>
                    <a:pt x="52256" y="83701"/>
                  </a:lnTo>
                  <a:lnTo>
                    <a:pt x="51770" y="80129"/>
                  </a:lnTo>
                  <a:lnTo>
                    <a:pt x="57596" y="60356"/>
                  </a:lnTo>
                  <a:lnTo>
                    <a:pt x="63515" y="50782"/>
                  </a:lnTo>
                  <a:lnTo>
                    <a:pt x="66797" y="41242"/>
                  </a:lnTo>
                  <a:lnTo>
                    <a:pt x="71316" y="34889"/>
                  </a:lnTo>
                  <a:lnTo>
                    <a:pt x="97230" y="15836"/>
                  </a:lnTo>
                  <a:lnTo>
                    <a:pt x="107066" y="12308"/>
                  </a:lnTo>
                  <a:lnTo>
                    <a:pt x="154605" y="954"/>
                  </a:lnTo>
                  <a:lnTo>
                    <a:pt x="192189" y="0"/>
                  </a:lnTo>
                  <a:lnTo>
                    <a:pt x="199365" y="2800"/>
                  </a:lnTo>
                  <a:lnTo>
                    <a:pt x="206081" y="6514"/>
                  </a:lnTo>
                  <a:lnTo>
                    <a:pt x="215813" y="9664"/>
                  </a:lnTo>
                  <a:lnTo>
                    <a:pt x="228600" y="19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2170">
              <a:extLst>
                <a:ext uri="{FF2B5EF4-FFF2-40B4-BE49-F238E27FC236}">
                  <a16:creationId xmlns:a16="http://schemas.microsoft.com/office/drawing/2014/main" id="{DB18870D-501B-6EAE-E89B-702B4641D075}"/>
                </a:ext>
              </a:extLst>
            </p:cNvPr>
            <p:cNvSpPr/>
            <p:nvPr>
              <p:custDataLst>
                <p:tags r:id="rId59"/>
              </p:custDataLst>
            </p:nvPr>
          </p:nvSpPr>
          <p:spPr>
            <a:xfrm>
              <a:off x="2581275" y="3743326"/>
              <a:ext cx="28576" cy="123825"/>
            </a:xfrm>
            <a:custGeom>
              <a:avLst/>
              <a:gdLst/>
              <a:ahLst/>
              <a:cxnLst/>
              <a:rect l="0" t="0" r="0" b="0"/>
              <a:pathLst>
                <a:path w="28576" h="123825">
                  <a:moveTo>
                    <a:pt x="19050" y="28574"/>
                  </a:moveTo>
                  <a:lnTo>
                    <a:pt x="19050" y="28574"/>
                  </a:lnTo>
                  <a:lnTo>
                    <a:pt x="19050" y="14385"/>
                  </a:lnTo>
                  <a:lnTo>
                    <a:pt x="20108" y="12765"/>
                  </a:lnTo>
                  <a:lnTo>
                    <a:pt x="21872" y="11684"/>
                  </a:lnTo>
                  <a:lnTo>
                    <a:pt x="24106" y="10964"/>
                  </a:lnTo>
                  <a:lnTo>
                    <a:pt x="25596" y="9426"/>
                  </a:lnTo>
                  <a:lnTo>
                    <a:pt x="28574" y="2"/>
                  </a:lnTo>
                  <a:lnTo>
                    <a:pt x="28575" y="0"/>
                  </a:lnTo>
                  <a:lnTo>
                    <a:pt x="28575" y="22389"/>
                  </a:lnTo>
                  <a:lnTo>
                    <a:pt x="25753" y="28647"/>
                  </a:lnTo>
                  <a:lnTo>
                    <a:pt x="22029" y="34957"/>
                  </a:lnTo>
                  <a:lnTo>
                    <a:pt x="19639" y="47631"/>
                  </a:lnTo>
                  <a:lnTo>
                    <a:pt x="18254" y="55035"/>
                  </a:lnTo>
                  <a:lnTo>
                    <a:pt x="10883" y="78050"/>
                  </a:lnTo>
                  <a:lnTo>
                    <a:pt x="8735" y="91812"/>
                  </a:lnTo>
                  <a:lnTo>
                    <a:pt x="4588" y="98308"/>
                  </a:lnTo>
                  <a:lnTo>
                    <a:pt x="4117" y="101521"/>
                  </a:lnTo>
                  <a:lnTo>
                    <a:pt x="4861" y="104722"/>
                  </a:lnTo>
                  <a:lnTo>
                    <a:pt x="6416" y="107915"/>
                  </a:lnTo>
                  <a:lnTo>
                    <a:pt x="6394" y="111101"/>
                  </a:lnTo>
                  <a:lnTo>
                    <a:pt x="0" y="1238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171">
              <a:extLst>
                <a:ext uri="{FF2B5EF4-FFF2-40B4-BE49-F238E27FC236}">
                  <a16:creationId xmlns:a16="http://schemas.microsoft.com/office/drawing/2014/main" id="{0088D795-D414-3EF4-C967-76ED6542FA35}"/>
                </a:ext>
              </a:extLst>
            </p:cNvPr>
            <p:cNvSpPr/>
            <p:nvPr>
              <p:custDataLst>
                <p:tags r:id="rId60"/>
              </p:custDataLst>
            </p:nvPr>
          </p:nvSpPr>
          <p:spPr>
            <a:xfrm>
              <a:off x="2638425" y="3658969"/>
              <a:ext cx="19051" cy="27207"/>
            </a:xfrm>
            <a:custGeom>
              <a:avLst/>
              <a:gdLst/>
              <a:ahLst/>
              <a:cxnLst/>
              <a:rect l="0" t="0" r="0" b="0"/>
              <a:pathLst>
                <a:path w="19051" h="27207">
                  <a:moveTo>
                    <a:pt x="0" y="27206"/>
                  </a:moveTo>
                  <a:lnTo>
                    <a:pt x="0" y="27206"/>
                  </a:lnTo>
                  <a:lnTo>
                    <a:pt x="5056" y="22149"/>
                  </a:lnTo>
                  <a:lnTo>
                    <a:pt x="7539" y="16845"/>
                  </a:lnTo>
                  <a:lnTo>
                    <a:pt x="9490" y="3250"/>
                  </a:lnTo>
                  <a:lnTo>
                    <a:pt x="10560" y="1710"/>
                  </a:lnTo>
                  <a:lnTo>
                    <a:pt x="12332" y="684"/>
                  </a:lnTo>
                  <a:lnTo>
                    <a:pt x="14571" y="0"/>
                  </a:lnTo>
                  <a:lnTo>
                    <a:pt x="16064" y="601"/>
                  </a:lnTo>
                  <a:lnTo>
                    <a:pt x="17059" y="2061"/>
                  </a:lnTo>
                  <a:lnTo>
                    <a:pt x="19050" y="81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172">
              <a:extLst>
                <a:ext uri="{FF2B5EF4-FFF2-40B4-BE49-F238E27FC236}">
                  <a16:creationId xmlns:a16="http://schemas.microsoft.com/office/drawing/2014/main" id="{922E282B-CC41-9A37-6375-44E951A44641}"/>
                </a:ext>
              </a:extLst>
            </p:cNvPr>
            <p:cNvSpPr/>
            <p:nvPr>
              <p:custDataLst>
                <p:tags r:id="rId61"/>
              </p:custDataLst>
            </p:nvPr>
          </p:nvSpPr>
          <p:spPr>
            <a:xfrm>
              <a:off x="2735649" y="3619510"/>
              <a:ext cx="73786" cy="236588"/>
            </a:xfrm>
            <a:custGeom>
              <a:avLst/>
              <a:gdLst/>
              <a:ahLst/>
              <a:cxnLst/>
              <a:rect l="0" t="0" r="0" b="0"/>
              <a:pathLst>
                <a:path w="73786" h="236588">
                  <a:moveTo>
                    <a:pt x="36126" y="9515"/>
                  </a:moveTo>
                  <a:lnTo>
                    <a:pt x="36126" y="9515"/>
                  </a:lnTo>
                  <a:lnTo>
                    <a:pt x="44327" y="9515"/>
                  </a:lnTo>
                  <a:lnTo>
                    <a:pt x="44768" y="8457"/>
                  </a:lnTo>
                  <a:lnTo>
                    <a:pt x="45535" y="1314"/>
                  </a:lnTo>
                  <a:lnTo>
                    <a:pt x="48421" y="579"/>
                  </a:lnTo>
                  <a:lnTo>
                    <a:pt x="55059" y="0"/>
                  </a:lnTo>
                  <a:lnTo>
                    <a:pt x="55166" y="8192"/>
                  </a:lnTo>
                  <a:lnTo>
                    <a:pt x="38308" y="51870"/>
                  </a:lnTo>
                  <a:lnTo>
                    <a:pt x="17018" y="95303"/>
                  </a:lnTo>
                  <a:lnTo>
                    <a:pt x="11758" y="107968"/>
                  </a:lnTo>
                  <a:lnTo>
                    <a:pt x="4975" y="152392"/>
                  </a:lnTo>
                  <a:lnTo>
                    <a:pt x="85" y="171440"/>
                  </a:lnTo>
                  <a:lnTo>
                    <a:pt x="0" y="183082"/>
                  </a:lnTo>
                  <a:lnTo>
                    <a:pt x="9838" y="216831"/>
                  </a:lnTo>
                  <a:lnTo>
                    <a:pt x="21709" y="232958"/>
                  </a:lnTo>
                  <a:lnTo>
                    <a:pt x="27249" y="235823"/>
                  </a:lnTo>
                  <a:lnTo>
                    <a:pt x="30208" y="236587"/>
                  </a:lnTo>
                  <a:lnTo>
                    <a:pt x="33239" y="236038"/>
                  </a:lnTo>
                  <a:lnTo>
                    <a:pt x="45708" y="230375"/>
                  </a:lnTo>
                  <a:lnTo>
                    <a:pt x="48864" y="229780"/>
                  </a:lnTo>
                  <a:lnTo>
                    <a:pt x="58362" y="223886"/>
                  </a:lnTo>
                  <a:lnTo>
                    <a:pt x="61884" y="218386"/>
                  </a:lnTo>
                  <a:lnTo>
                    <a:pt x="73565" y="181536"/>
                  </a:lnTo>
                  <a:lnTo>
                    <a:pt x="73785" y="178170"/>
                  </a:lnTo>
                  <a:lnTo>
                    <a:pt x="71208" y="171609"/>
                  </a:lnTo>
                  <a:lnTo>
                    <a:pt x="60930" y="158773"/>
                  </a:lnTo>
                  <a:lnTo>
                    <a:pt x="54911" y="155227"/>
                  </a:lnTo>
                  <a:lnTo>
                    <a:pt x="48708" y="152593"/>
                  </a:lnTo>
                  <a:lnTo>
                    <a:pt x="39266" y="146218"/>
                  </a:lnTo>
                  <a:lnTo>
                    <a:pt x="28478" y="143306"/>
                  </a:lnTo>
                  <a:lnTo>
                    <a:pt x="7551" y="142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173">
              <a:extLst>
                <a:ext uri="{FF2B5EF4-FFF2-40B4-BE49-F238E27FC236}">
                  <a16:creationId xmlns:a16="http://schemas.microsoft.com/office/drawing/2014/main" id="{957584CF-A5EE-0547-43ED-43EA21C25D0B}"/>
                </a:ext>
              </a:extLst>
            </p:cNvPr>
            <p:cNvSpPr/>
            <p:nvPr>
              <p:custDataLst>
                <p:tags r:id="rId62"/>
              </p:custDataLst>
            </p:nvPr>
          </p:nvSpPr>
          <p:spPr>
            <a:xfrm>
              <a:off x="2847985" y="3752850"/>
              <a:ext cx="85716" cy="100367"/>
            </a:xfrm>
            <a:custGeom>
              <a:avLst/>
              <a:gdLst/>
              <a:ahLst/>
              <a:cxnLst/>
              <a:rect l="0" t="0" r="0" b="0"/>
              <a:pathLst>
                <a:path w="85716" h="100367">
                  <a:moveTo>
                    <a:pt x="9515" y="28575"/>
                  </a:moveTo>
                  <a:lnTo>
                    <a:pt x="9515" y="28575"/>
                  </a:lnTo>
                  <a:lnTo>
                    <a:pt x="9515" y="19050"/>
                  </a:lnTo>
                  <a:lnTo>
                    <a:pt x="9515" y="24107"/>
                  </a:lnTo>
                  <a:lnTo>
                    <a:pt x="6693" y="29411"/>
                  </a:lnTo>
                  <a:lnTo>
                    <a:pt x="2969" y="35297"/>
                  </a:lnTo>
                  <a:lnTo>
                    <a:pt x="579" y="47698"/>
                  </a:lnTo>
                  <a:lnTo>
                    <a:pt x="0" y="79376"/>
                  </a:lnTo>
                  <a:lnTo>
                    <a:pt x="2817" y="85725"/>
                  </a:lnTo>
                  <a:lnTo>
                    <a:pt x="14180" y="99749"/>
                  </a:lnTo>
                  <a:lnTo>
                    <a:pt x="16858" y="100366"/>
                  </a:lnTo>
                  <a:lnTo>
                    <a:pt x="19702" y="99719"/>
                  </a:lnTo>
                  <a:lnTo>
                    <a:pt x="25684" y="97236"/>
                  </a:lnTo>
                  <a:lnTo>
                    <a:pt x="35002" y="94780"/>
                  </a:lnTo>
                  <a:lnTo>
                    <a:pt x="44466" y="88878"/>
                  </a:lnTo>
                  <a:lnTo>
                    <a:pt x="50801" y="87126"/>
                  </a:lnTo>
                  <a:lnTo>
                    <a:pt x="52914" y="85601"/>
                  </a:lnTo>
                  <a:lnTo>
                    <a:pt x="54323" y="83526"/>
                  </a:lnTo>
                  <a:lnTo>
                    <a:pt x="64432" y="56121"/>
                  </a:lnTo>
                  <a:lnTo>
                    <a:pt x="66731" y="45051"/>
                  </a:lnTo>
                  <a:lnTo>
                    <a:pt x="72917" y="31810"/>
                  </a:lnTo>
                  <a:lnTo>
                    <a:pt x="75758" y="12878"/>
                  </a:lnTo>
                  <a:lnTo>
                    <a:pt x="857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174">
              <a:extLst>
                <a:ext uri="{FF2B5EF4-FFF2-40B4-BE49-F238E27FC236}">
                  <a16:creationId xmlns:a16="http://schemas.microsoft.com/office/drawing/2014/main" id="{65A8BC5D-DF75-ADDD-A444-AF4CA02291C8}"/>
                </a:ext>
              </a:extLst>
            </p:cNvPr>
            <p:cNvSpPr/>
            <p:nvPr>
              <p:custDataLst>
                <p:tags r:id="rId63"/>
              </p:custDataLst>
            </p:nvPr>
          </p:nvSpPr>
          <p:spPr>
            <a:xfrm>
              <a:off x="2973045" y="3619617"/>
              <a:ext cx="74956" cy="227110"/>
            </a:xfrm>
            <a:custGeom>
              <a:avLst/>
              <a:gdLst/>
              <a:ahLst/>
              <a:cxnLst/>
              <a:rect l="0" t="0" r="0" b="0"/>
              <a:pathLst>
                <a:path w="74956" h="227110">
                  <a:moveTo>
                    <a:pt x="36855" y="9408"/>
                  </a:moveTo>
                  <a:lnTo>
                    <a:pt x="36855" y="9408"/>
                  </a:lnTo>
                  <a:lnTo>
                    <a:pt x="46264" y="0"/>
                  </a:lnTo>
                  <a:lnTo>
                    <a:pt x="46377" y="22276"/>
                  </a:lnTo>
                  <a:lnTo>
                    <a:pt x="29904" y="66812"/>
                  </a:lnTo>
                  <a:lnTo>
                    <a:pt x="25270" y="85684"/>
                  </a:lnTo>
                  <a:lnTo>
                    <a:pt x="20017" y="104680"/>
                  </a:lnTo>
                  <a:lnTo>
                    <a:pt x="15177" y="142760"/>
                  </a:lnTo>
                  <a:lnTo>
                    <a:pt x="3627" y="179007"/>
                  </a:lnTo>
                  <a:lnTo>
                    <a:pt x="3062" y="183857"/>
                  </a:lnTo>
                  <a:lnTo>
                    <a:pt x="7384" y="202642"/>
                  </a:lnTo>
                  <a:lnTo>
                    <a:pt x="5059" y="209237"/>
                  </a:lnTo>
                  <a:lnTo>
                    <a:pt x="0" y="217038"/>
                  </a:lnTo>
                  <a:lnTo>
                    <a:pt x="644" y="217678"/>
                  </a:lnTo>
                  <a:lnTo>
                    <a:pt x="4180" y="218389"/>
                  </a:lnTo>
                  <a:lnTo>
                    <a:pt x="5547" y="219637"/>
                  </a:lnTo>
                  <a:lnTo>
                    <a:pt x="7920" y="227109"/>
                  </a:lnTo>
                  <a:lnTo>
                    <a:pt x="10942" y="225050"/>
                  </a:lnTo>
                  <a:lnTo>
                    <a:pt x="16449" y="220161"/>
                  </a:lnTo>
                  <a:lnTo>
                    <a:pt x="25887" y="219063"/>
                  </a:lnTo>
                  <a:lnTo>
                    <a:pt x="40460" y="218967"/>
                  </a:lnTo>
                  <a:lnTo>
                    <a:pt x="46571" y="216140"/>
                  </a:lnTo>
                  <a:lnTo>
                    <a:pt x="52815" y="212414"/>
                  </a:lnTo>
                  <a:lnTo>
                    <a:pt x="62280" y="209258"/>
                  </a:lnTo>
                  <a:lnTo>
                    <a:pt x="73077" y="201348"/>
                  </a:lnTo>
                  <a:lnTo>
                    <a:pt x="74120" y="197726"/>
                  </a:lnTo>
                  <a:lnTo>
                    <a:pt x="74955"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175">
              <a:extLst>
                <a:ext uri="{FF2B5EF4-FFF2-40B4-BE49-F238E27FC236}">
                  <a16:creationId xmlns:a16="http://schemas.microsoft.com/office/drawing/2014/main" id="{E19C9CAC-9B8B-D2BC-0556-16B33CCA0C3E}"/>
                </a:ext>
              </a:extLst>
            </p:cNvPr>
            <p:cNvSpPr/>
            <p:nvPr>
              <p:custDataLst>
                <p:tags r:id="rId64"/>
              </p:custDataLst>
            </p:nvPr>
          </p:nvSpPr>
          <p:spPr>
            <a:xfrm>
              <a:off x="2990850" y="3752850"/>
              <a:ext cx="76201" cy="9526"/>
            </a:xfrm>
            <a:custGeom>
              <a:avLst/>
              <a:gdLst/>
              <a:ahLst/>
              <a:cxnLst/>
              <a:rect l="0" t="0" r="0" b="0"/>
              <a:pathLst>
                <a:path w="76201" h="9526">
                  <a:moveTo>
                    <a:pt x="0" y="9525"/>
                  </a:moveTo>
                  <a:lnTo>
                    <a:pt x="0" y="9525"/>
                  </a:lnTo>
                  <a:lnTo>
                    <a:pt x="5056" y="4468"/>
                  </a:lnTo>
                  <a:lnTo>
                    <a:pt x="10361" y="1986"/>
                  </a:lnTo>
                  <a:lnTo>
                    <a:pt x="57152" y="5"/>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176">
              <a:extLst>
                <a:ext uri="{FF2B5EF4-FFF2-40B4-BE49-F238E27FC236}">
                  <a16:creationId xmlns:a16="http://schemas.microsoft.com/office/drawing/2014/main" id="{919B9FE7-1773-7098-26B3-081DB561F1B0}"/>
                </a:ext>
              </a:extLst>
            </p:cNvPr>
            <p:cNvSpPr/>
            <p:nvPr>
              <p:custDataLst>
                <p:tags r:id="rId65"/>
              </p:custDataLst>
            </p:nvPr>
          </p:nvSpPr>
          <p:spPr>
            <a:xfrm>
              <a:off x="3086541" y="3724286"/>
              <a:ext cx="104335" cy="114251"/>
            </a:xfrm>
            <a:custGeom>
              <a:avLst/>
              <a:gdLst/>
              <a:ahLst/>
              <a:cxnLst/>
              <a:rect l="0" t="0" r="0" b="0"/>
              <a:pathLst>
                <a:path w="104335" h="114251">
                  <a:moveTo>
                    <a:pt x="28134" y="28564"/>
                  </a:moveTo>
                  <a:lnTo>
                    <a:pt x="28134" y="28564"/>
                  </a:lnTo>
                  <a:lnTo>
                    <a:pt x="36334" y="36765"/>
                  </a:lnTo>
                  <a:lnTo>
                    <a:pt x="42323" y="37696"/>
                  </a:lnTo>
                  <a:lnTo>
                    <a:pt x="69813" y="38086"/>
                  </a:lnTo>
                  <a:lnTo>
                    <a:pt x="75938" y="35266"/>
                  </a:lnTo>
                  <a:lnTo>
                    <a:pt x="82189" y="31543"/>
                  </a:lnTo>
                  <a:lnTo>
                    <a:pt x="94825" y="29152"/>
                  </a:lnTo>
                  <a:lnTo>
                    <a:pt x="97995" y="28956"/>
                  </a:lnTo>
                  <a:lnTo>
                    <a:pt x="100108" y="27767"/>
                  </a:lnTo>
                  <a:lnTo>
                    <a:pt x="101517" y="25916"/>
                  </a:lnTo>
                  <a:lnTo>
                    <a:pt x="103082" y="21037"/>
                  </a:lnTo>
                  <a:lnTo>
                    <a:pt x="104319" y="1465"/>
                  </a:lnTo>
                  <a:lnTo>
                    <a:pt x="103266" y="973"/>
                  </a:lnTo>
                  <a:lnTo>
                    <a:pt x="67478" y="0"/>
                  </a:lnTo>
                  <a:lnTo>
                    <a:pt x="58673" y="2816"/>
                  </a:lnTo>
                  <a:lnTo>
                    <a:pt x="41092" y="16236"/>
                  </a:lnTo>
                  <a:lnTo>
                    <a:pt x="15444" y="41278"/>
                  </a:lnTo>
                  <a:lnTo>
                    <a:pt x="11911" y="47621"/>
                  </a:lnTo>
                  <a:lnTo>
                    <a:pt x="0" y="80295"/>
                  </a:lnTo>
                  <a:lnTo>
                    <a:pt x="2577" y="86128"/>
                  </a:lnTo>
                  <a:lnTo>
                    <a:pt x="6192" y="92248"/>
                  </a:lnTo>
                  <a:lnTo>
                    <a:pt x="7799" y="98496"/>
                  </a:lnTo>
                  <a:lnTo>
                    <a:pt x="9285" y="100585"/>
                  </a:lnTo>
                  <a:lnTo>
                    <a:pt x="11335" y="101978"/>
                  </a:lnTo>
                  <a:lnTo>
                    <a:pt x="16435" y="104584"/>
                  </a:lnTo>
                  <a:lnTo>
                    <a:pt x="25256" y="110943"/>
                  </a:lnTo>
                  <a:lnTo>
                    <a:pt x="34572" y="113298"/>
                  </a:lnTo>
                  <a:lnTo>
                    <a:pt x="64944" y="114250"/>
                  </a:lnTo>
                  <a:lnTo>
                    <a:pt x="73775" y="111450"/>
                  </a:lnTo>
                  <a:lnTo>
                    <a:pt x="82285" y="107736"/>
                  </a:lnTo>
                  <a:lnTo>
                    <a:pt x="104334" y="104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177">
              <a:extLst>
                <a:ext uri="{FF2B5EF4-FFF2-40B4-BE49-F238E27FC236}">
                  <a16:creationId xmlns:a16="http://schemas.microsoft.com/office/drawing/2014/main" id="{0772E84E-8542-CCB5-7717-3FAA6146D2F2}"/>
                </a:ext>
              </a:extLst>
            </p:cNvPr>
            <p:cNvSpPr/>
            <p:nvPr>
              <p:custDataLst>
                <p:tags r:id="rId66"/>
              </p:custDataLst>
            </p:nvPr>
          </p:nvSpPr>
          <p:spPr>
            <a:xfrm>
              <a:off x="3242625" y="3552827"/>
              <a:ext cx="129226" cy="300390"/>
            </a:xfrm>
            <a:custGeom>
              <a:avLst/>
              <a:gdLst/>
              <a:ahLst/>
              <a:cxnLst/>
              <a:rect l="0" t="0" r="0" b="0"/>
              <a:pathLst>
                <a:path w="129226" h="300390">
                  <a:moveTo>
                    <a:pt x="91125" y="209548"/>
                  </a:moveTo>
                  <a:lnTo>
                    <a:pt x="91125" y="209548"/>
                  </a:lnTo>
                  <a:lnTo>
                    <a:pt x="91125" y="191856"/>
                  </a:lnTo>
                  <a:lnTo>
                    <a:pt x="90067" y="191403"/>
                  </a:lnTo>
                  <a:lnTo>
                    <a:pt x="49811" y="190498"/>
                  </a:lnTo>
                  <a:lnTo>
                    <a:pt x="43483" y="193321"/>
                  </a:lnTo>
                  <a:lnTo>
                    <a:pt x="21274" y="212888"/>
                  </a:lnTo>
                  <a:lnTo>
                    <a:pt x="17747" y="219146"/>
                  </a:lnTo>
                  <a:lnTo>
                    <a:pt x="6062" y="256587"/>
                  </a:lnTo>
                  <a:lnTo>
                    <a:pt x="5841" y="259957"/>
                  </a:lnTo>
                  <a:lnTo>
                    <a:pt x="2774" y="266524"/>
                  </a:lnTo>
                  <a:lnTo>
                    <a:pt x="474" y="269757"/>
                  </a:lnTo>
                  <a:lnTo>
                    <a:pt x="0" y="272971"/>
                  </a:lnTo>
                  <a:lnTo>
                    <a:pt x="741" y="276171"/>
                  </a:lnTo>
                  <a:lnTo>
                    <a:pt x="3329" y="282550"/>
                  </a:lnTo>
                  <a:lnTo>
                    <a:pt x="4480" y="288913"/>
                  </a:lnTo>
                  <a:lnTo>
                    <a:pt x="5845" y="291033"/>
                  </a:lnTo>
                  <a:lnTo>
                    <a:pt x="7813" y="292446"/>
                  </a:lnTo>
                  <a:lnTo>
                    <a:pt x="12822" y="295075"/>
                  </a:lnTo>
                  <a:lnTo>
                    <a:pt x="18577" y="299771"/>
                  </a:lnTo>
                  <a:lnTo>
                    <a:pt x="21593" y="300389"/>
                  </a:lnTo>
                  <a:lnTo>
                    <a:pt x="24662" y="299741"/>
                  </a:lnTo>
                  <a:lnTo>
                    <a:pt x="30894" y="297259"/>
                  </a:lnTo>
                  <a:lnTo>
                    <a:pt x="40353" y="294803"/>
                  </a:lnTo>
                  <a:lnTo>
                    <a:pt x="46687" y="290478"/>
                  </a:lnTo>
                  <a:lnTo>
                    <a:pt x="50208" y="285028"/>
                  </a:lnTo>
                  <a:lnTo>
                    <a:pt x="52831" y="279078"/>
                  </a:lnTo>
                  <a:lnTo>
                    <a:pt x="63139" y="260991"/>
                  </a:lnTo>
                  <a:lnTo>
                    <a:pt x="81652" y="213764"/>
                  </a:lnTo>
                  <a:lnTo>
                    <a:pt x="89253" y="167225"/>
                  </a:lnTo>
                  <a:lnTo>
                    <a:pt x="95627" y="124805"/>
                  </a:lnTo>
                  <a:lnTo>
                    <a:pt x="107262" y="79332"/>
                  </a:lnTo>
                  <a:lnTo>
                    <a:pt x="121702" y="31765"/>
                  </a:lnTo>
                  <a:lnTo>
                    <a:pt x="125881" y="23641"/>
                  </a:lnTo>
                  <a:lnTo>
                    <a:pt x="128565" y="9803"/>
                  </a:lnTo>
                  <a:lnTo>
                    <a:pt x="129225" y="2"/>
                  </a:lnTo>
                  <a:lnTo>
                    <a:pt x="129225" y="1"/>
                  </a:lnTo>
                  <a:lnTo>
                    <a:pt x="129225" y="0"/>
                  </a:lnTo>
                  <a:lnTo>
                    <a:pt x="129225" y="95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460">
            <a:extLst>
              <a:ext uri="{FF2B5EF4-FFF2-40B4-BE49-F238E27FC236}">
                <a16:creationId xmlns:a16="http://schemas.microsoft.com/office/drawing/2014/main" id="{B081A334-0008-485C-6FC6-9BC24F172329}"/>
              </a:ext>
            </a:extLst>
          </p:cNvPr>
          <p:cNvGrpSpPr/>
          <p:nvPr/>
        </p:nvGrpSpPr>
        <p:grpSpPr>
          <a:xfrm>
            <a:off x="1276350" y="3638550"/>
            <a:ext cx="28576" cy="257176"/>
            <a:chOff x="1276350" y="3638550"/>
            <a:chExt cx="28576" cy="257176"/>
          </a:xfrm>
        </p:grpSpPr>
        <p:sp>
          <p:nvSpPr>
            <p:cNvPr id="30" name="SMARTInkShape-2178">
              <a:extLst>
                <a:ext uri="{FF2B5EF4-FFF2-40B4-BE49-F238E27FC236}">
                  <a16:creationId xmlns:a16="http://schemas.microsoft.com/office/drawing/2014/main" id="{E9982EB5-3318-7350-FF75-806B06CDB3D6}"/>
                </a:ext>
              </a:extLst>
            </p:cNvPr>
            <p:cNvSpPr/>
            <p:nvPr>
              <p:custDataLst>
                <p:tags r:id="rId45"/>
              </p:custDataLst>
            </p:nvPr>
          </p:nvSpPr>
          <p:spPr>
            <a:xfrm>
              <a:off x="1295400" y="3638550"/>
              <a:ext cx="9526" cy="19051"/>
            </a:xfrm>
            <a:custGeom>
              <a:avLst/>
              <a:gdLst/>
              <a:ahLst/>
              <a:cxnLst/>
              <a:rect l="0" t="0" r="0" b="0"/>
              <a:pathLst>
                <a:path w="9526" h="19051">
                  <a:moveTo>
                    <a:pt x="0" y="19050"/>
                  </a:moveTo>
                  <a:lnTo>
                    <a:pt x="0" y="19050"/>
                  </a:lnTo>
                  <a:lnTo>
                    <a:pt x="0" y="42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179">
              <a:extLst>
                <a:ext uri="{FF2B5EF4-FFF2-40B4-BE49-F238E27FC236}">
                  <a16:creationId xmlns:a16="http://schemas.microsoft.com/office/drawing/2014/main" id="{133AD029-B9F6-1E03-768F-3E3F71FD2D29}"/>
                </a:ext>
              </a:extLst>
            </p:cNvPr>
            <p:cNvSpPr/>
            <p:nvPr>
              <p:custDataLst>
                <p:tags r:id="rId46"/>
              </p:custDataLst>
            </p:nvPr>
          </p:nvSpPr>
          <p:spPr>
            <a:xfrm>
              <a:off x="1276350" y="3695700"/>
              <a:ext cx="19051" cy="200026"/>
            </a:xfrm>
            <a:custGeom>
              <a:avLst/>
              <a:gdLst/>
              <a:ahLst/>
              <a:cxnLst/>
              <a:rect l="0" t="0" r="0" b="0"/>
              <a:pathLst>
                <a:path w="19051" h="200026">
                  <a:moveTo>
                    <a:pt x="9525" y="0"/>
                  </a:moveTo>
                  <a:lnTo>
                    <a:pt x="9525" y="0"/>
                  </a:lnTo>
                  <a:lnTo>
                    <a:pt x="19040" y="0"/>
                  </a:lnTo>
                  <a:lnTo>
                    <a:pt x="19050" y="22666"/>
                  </a:lnTo>
                  <a:lnTo>
                    <a:pt x="16228" y="28771"/>
                  </a:lnTo>
                  <a:lnTo>
                    <a:pt x="12504" y="35012"/>
                  </a:lnTo>
                  <a:lnTo>
                    <a:pt x="10408" y="45534"/>
                  </a:lnTo>
                  <a:lnTo>
                    <a:pt x="9560" y="92241"/>
                  </a:lnTo>
                  <a:lnTo>
                    <a:pt x="8469" y="135476"/>
                  </a:lnTo>
                  <a:lnTo>
                    <a:pt x="1986" y="154388"/>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SMARTInkShape-Group461">
            <a:extLst>
              <a:ext uri="{FF2B5EF4-FFF2-40B4-BE49-F238E27FC236}">
                <a16:creationId xmlns:a16="http://schemas.microsoft.com/office/drawing/2014/main" id="{0A05F308-99B4-245D-9CF4-2D0B29D76494}"/>
              </a:ext>
            </a:extLst>
          </p:cNvPr>
          <p:cNvGrpSpPr/>
          <p:nvPr/>
        </p:nvGrpSpPr>
        <p:grpSpPr>
          <a:xfrm>
            <a:off x="3629456" y="3705229"/>
            <a:ext cx="351810" cy="171326"/>
            <a:chOff x="3629456" y="3705229"/>
            <a:chExt cx="351810" cy="171326"/>
          </a:xfrm>
        </p:grpSpPr>
        <p:sp>
          <p:nvSpPr>
            <p:cNvPr id="33" name="SMARTInkShape-2180">
              <a:extLst>
                <a:ext uri="{FF2B5EF4-FFF2-40B4-BE49-F238E27FC236}">
                  <a16:creationId xmlns:a16="http://schemas.microsoft.com/office/drawing/2014/main" id="{C432A694-8BD8-0A1D-D812-50AB2CDDEC9C}"/>
                </a:ext>
              </a:extLst>
            </p:cNvPr>
            <p:cNvSpPr/>
            <p:nvPr>
              <p:custDataLst>
                <p:tags r:id="rId43"/>
              </p:custDataLst>
            </p:nvPr>
          </p:nvSpPr>
          <p:spPr>
            <a:xfrm>
              <a:off x="3629456" y="3733838"/>
              <a:ext cx="161495" cy="142717"/>
            </a:xfrm>
            <a:custGeom>
              <a:avLst/>
              <a:gdLst/>
              <a:ahLst/>
              <a:cxnLst/>
              <a:rect l="0" t="0" r="0" b="0"/>
              <a:pathLst>
                <a:path w="161495" h="142717">
                  <a:moveTo>
                    <a:pt x="113869" y="47587"/>
                  </a:moveTo>
                  <a:lnTo>
                    <a:pt x="113869" y="47587"/>
                  </a:lnTo>
                  <a:lnTo>
                    <a:pt x="113869" y="33015"/>
                  </a:lnTo>
                  <a:lnTo>
                    <a:pt x="111047" y="27705"/>
                  </a:lnTo>
                  <a:lnTo>
                    <a:pt x="99404" y="14106"/>
                  </a:lnTo>
                  <a:lnTo>
                    <a:pt x="94035" y="11540"/>
                  </a:lnTo>
                  <a:lnTo>
                    <a:pt x="91121" y="10856"/>
                  </a:lnTo>
                  <a:lnTo>
                    <a:pt x="77605" y="1406"/>
                  </a:lnTo>
                  <a:lnTo>
                    <a:pt x="44294" y="0"/>
                  </a:lnTo>
                  <a:lnTo>
                    <a:pt x="37792" y="2801"/>
                  </a:lnTo>
                  <a:lnTo>
                    <a:pt x="24993" y="13223"/>
                  </a:lnTo>
                  <a:lnTo>
                    <a:pt x="21453" y="19261"/>
                  </a:lnTo>
                  <a:lnTo>
                    <a:pt x="18820" y="25472"/>
                  </a:lnTo>
                  <a:lnTo>
                    <a:pt x="12446" y="34920"/>
                  </a:lnTo>
                  <a:lnTo>
                    <a:pt x="539" y="72105"/>
                  </a:lnTo>
                  <a:lnTo>
                    <a:pt x="0" y="78945"/>
                  </a:lnTo>
                  <a:lnTo>
                    <a:pt x="2583" y="85513"/>
                  </a:lnTo>
                  <a:lnTo>
                    <a:pt x="6200" y="91959"/>
                  </a:lnTo>
                  <a:lnTo>
                    <a:pt x="9295" y="101539"/>
                  </a:lnTo>
                  <a:lnTo>
                    <a:pt x="15386" y="111080"/>
                  </a:lnTo>
                  <a:lnTo>
                    <a:pt x="17182" y="117434"/>
                  </a:lnTo>
                  <a:lnTo>
                    <a:pt x="18719" y="119552"/>
                  </a:lnTo>
                  <a:lnTo>
                    <a:pt x="20803" y="120964"/>
                  </a:lnTo>
                  <a:lnTo>
                    <a:pt x="28791" y="122950"/>
                  </a:lnTo>
                  <a:lnTo>
                    <a:pt x="42206" y="123738"/>
                  </a:lnTo>
                  <a:lnTo>
                    <a:pt x="47799" y="120943"/>
                  </a:lnTo>
                  <a:lnTo>
                    <a:pt x="63149" y="108596"/>
                  </a:lnTo>
                  <a:lnTo>
                    <a:pt x="75785" y="102677"/>
                  </a:lnTo>
                  <a:lnTo>
                    <a:pt x="88472" y="91630"/>
                  </a:lnTo>
                  <a:lnTo>
                    <a:pt x="91998" y="85506"/>
                  </a:lnTo>
                  <a:lnTo>
                    <a:pt x="94623" y="79257"/>
                  </a:lnTo>
                  <a:lnTo>
                    <a:pt x="120623" y="47585"/>
                  </a:lnTo>
                  <a:lnTo>
                    <a:pt x="121547" y="44411"/>
                  </a:lnTo>
                  <a:lnTo>
                    <a:pt x="123221" y="42295"/>
                  </a:lnTo>
                  <a:lnTo>
                    <a:pt x="132479" y="38227"/>
                  </a:lnTo>
                  <a:lnTo>
                    <a:pt x="132832" y="32607"/>
                  </a:lnTo>
                  <a:lnTo>
                    <a:pt x="132907" y="37135"/>
                  </a:lnTo>
                  <a:lnTo>
                    <a:pt x="127859" y="37787"/>
                  </a:lnTo>
                  <a:lnTo>
                    <a:pt x="126371" y="38937"/>
                  </a:lnTo>
                  <a:lnTo>
                    <a:pt x="124717" y="43037"/>
                  </a:lnTo>
                  <a:lnTo>
                    <a:pt x="122413" y="63567"/>
                  </a:lnTo>
                  <a:lnTo>
                    <a:pt x="116871" y="74076"/>
                  </a:lnTo>
                  <a:lnTo>
                    <a:pt x="113892" y="120535"/>
                  </a:lnTo>
                  <a:lnTo>
                    <a:pt x="113869" y="138202"/>
                  </a:lnTo>
                  <a:lnTo>
                    <a:pt x="114927" y="139747"/>
                  </a:lnTo>
                  <a:lnTo>
                    <a:pt x="116691" y="140777"/>
                  </a:lnTo>
                  <a:lnTo>
                    <a:pt x="123570" y="142566"/>
                  </a:lnTo>
                  <a:lnTo>
                    <a:pt x="128058" y="142716"/>
                  </a:lnTo>
                  <a:lnTo>
                    <a:pt x="133581" y="139961"/>
                  </a:lnTo>
                  <a:lnTo>
                    <a:pt x="139563" y="136267"/>
                  </a:lnTo>
                  <a:lnTo>
                    <a:pt x="152027" y="133896"/>
                  </a:lnTo>
                  <a:lnTo>
                    <a:pt x="161494" y="133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181">
              <a:extLst>
                <a:ext uri="{FF2B5EF4-FFF2-40B4-BE49-F238E27FC236}">
                  <a16:creationId xmlns:a16="http://schemas.microsoft.com/office/drawing/2014/main" id="{52BAA9DD-6BD1-9CEF-C648-A388C524BA31}"/>
                </a:ext>
              </a:extLst>
            </p:cNvPr>
            <p:cNvSpPr/>
            <p:nvPr>
              <p:custDataLst>
                <p:tags r:id="rId44"/>
              </p:custDataLst>
            </p:nvPr>
          </p:nvSpPr>
          <p:spPr>
            <a:xfrm>
              <a:off x="3800475" y="3705229"/>
              <a:ext cx="180791" cy="167323"/>
            </a:xfrm>
            <a:custGeom>
              <a:avLst/>
              <a:gdLst/>
              <a:ahLst/>
              <a:cxnLst/>
              <a:rect l="0" t="0" r="0" b="0"/>
              <a:pathLst>
                <a:path w="180791" h="167323">
                  <a:moveTo>
                    <a:pt x="152400" y="28571"/>
                  </a:moveTo>
                  <a:lnTo>
                    <a:pt x="152400" y="28571"/>
                  </a:lnTo>
                  <a:lnTo>
                    <a:pt x="173859" y="15314"/>
                  </a:lnTo>
                  <a:lnTo>
                    <a:pt x="177812" y="9273"/>
                  </a:lnTo>
                  <a:lnTo>
                    <a:pt x="180790" y="539"/>
                  </a:lnTo>
                  <a:lnTo>
                    <a:pt x="158307" y="0"/>
                  </a:lnTo>
                  <a:lnTo>
                    <a:pt x="115974" y="14185"/>
                  </a:lnTo>
                  <a:lnTo>
                    <a:pt x="95889" y="28767"/>
                  </a:lnTo>
                  <a:lnTo>
                    <a:pt x="89184" y="33950"/>
                  </a:lnTo>
                  <a:lnTo>
                    <a:pt x="82676" y="36254"/>
                  </a:lnTo>
                  <a:lnTo>
                    <a:pt x="80517" y="37926"/>
                  </a:lnTo>
                  <a:lnTo>
                    <a:pt x="68168" y="55382"/>
                  </a:lnTo>
                  <a:lnTo>
                    <a:pt x="66806" y="65192"/>
                  </a:lnTo>
                  <a:lnTo>
                    <a:pt x="71770" y="71290"/>
                  </a:lnTo>
                  <a:lnTo>
                    <a:pt x="77053" y="74015"/>
                  </a:lnTo>
                  <a:lnTo>
                    <a:pt x="79944" y="74742"/>
                  </a:lnTo>
                  <a:lnTo>
                    <a:pt x="95325" y="83544"/>
                  </a:lnTo>
                  <a:lnTo>
                    <a:pt x="98475" y="84270"/>
                  </a:lnTo>
                  <a:lnTo>
                    <a:pt x="114307" y="93069"/>
                  </a:lnTo>
                  <a:lnTo>
                    <a:pt x="117479" y="93795"/>
                  </a:lnTo>
                  <a:lnTo>
                    <a:pt x="127002" y="99872"/>
                  </a:lnTo>
                  <a:lnTo>
                    <a:pt x="160044" y="131476"/>
                  </a:lnTo>
                  <a:lnTo>
                    <a:pt x="161089" y="135337"/>
                  </a:lnTo>
                  <a:lnTo>
                    <a:pt x="161876" y="150631"/>
                  </a:lnTo>
                  <a:lnTo>
                    <a:pt x="156854" y="156929"/>
                  </a:lnTo>
                  <a:lnTo>
                    <a:pt x="151557" y="159703"/>
                  </a:lnTo>
                  <a:lnTo>
                    <a:pt x="120421" y="167322"/>
                  </a:lnTo>
                  <a:lnTo>
                    <a:pt x="75415" y="162042"/>
                  </a:lnTo>
                  <a:lnTo>
                    <a:pt x="30019" y="161923"/>
                  </a:lnTo>
                  <a:lnTo>
                    <a:pt x="21103" y="159100"/>
                  </a:lnTo>
                  <a:lnTo>
                    <a:pt x="13613" y="155375"/>
                  </a:lnTo>
                  <a:lnTo>
                    <a:pt x="0" y="1523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462">
            <a:extLst>
              <a:ext uri="{FF2B5EF4-FFF2-40B4-BE49-F238E27FC236}">
                <a16:creationId xmlns:a16="http://schemas.microsoft.com/office/drawing/2014/main" id="{B5DCD03E-51D3-F8C7-7B40-34E7FE86987D}"/>
              </a:ext>
            </a:extLst>
          </p:cNvPr>
          <p:cNvGrpSpPr/>
          <p:nvPr/>
        </p:nvGrpSpPr>
        <p:grpSpPr>
          <a:xfrm>
            <a:off x="2305050" y="2447925"/>
            <a:ext cx="228601" cy="294799"/>
            <a:chOff x="2305050" y="2447925"/>
            <a:chExt cx="228601" cy="294799"/>
          </a:xfrm>
        </p:grpSpPr>
        <p:sp>
          <p:nvSpPr>
            <p:cNvPr id="36" name="SMARTInkShape-2182">
              <a:extLst>
                <a:ext uri="{FF2B5EF4-FFF2-40B4-BE49-F238E27FC236}">
                  <a16:creationId xmlns:a16="http://schemas.microsoft.com/office/drawing/2014/main" id="{EB6D93A2-F679-469D-65E6-34C064AD749A}"/>
                </a:ext>
              </a:extLst>
            </p:cNvPr>
            <p:cNvSpPr/>
            <p:nvPr>
              <p:custDataLst>
                <p:tags r:id="rId41"/>
              </p:custDataLst>
            </p:nvPr>
          </p:nvSpPr>
          <p:spPr>
            <a:xfrm>
              <a:off x="2305050" y="2486035"/>
              <a:ext cx="19016" cy="256689"/>
            </a:xfrm>
            <a:custGeom>
              <a:avLst/>
              <a:gdLst/>
              <a:ahLst/>
              <a:cxnLst/>
              <a:rect l="0" t="0" r="0" b="0"/>
              <a:pathLst>
                <a:path w="19016" h="256689">
                  <a:moveTo>
                    <a:pt x="9525" y="9515"/>
                  </a:moveTo>
                  <a:lnTo>
                    <a:pt x="9525" y="9515"/>
                  </a:lnTo>
                  <a:lnTo>
                    <a:pt x="9525" y="1314"/>
                  </a:lnTo>
                  <a:lnTo>
                    <a:pt x="10583" y="873"/>
                  </a:lnTo>
                  <a:lnTo>
                    <a:pt x="18934" y="0"/>
                  </a:lnTo>
                  <a:lnTo>
                    <a:pt x="19015" y="5050"/>
                  </a:lnTo>
                  <a:lnTo>
                    <a:pt x="17969" y="6538"/>
                  </a:lnTo>
                  <a:lnTo>
                    <a:pt x="16212" y="7530"/>
                  </a:lnTo>
                  <a:lnTo>
                    <a:pt x="13983" y="8192"/>
                  </a:lnTo>
                  <a:lnTo>
                    <a:pt x="12497" y="10750"/>
                  </a:lnTo>
                  <a:lnTo>
                    <a:pt x="2038" y="57860"/>
                  </a:lnTo>
                  <a:lnTo>
                    <a:pt x="179" y="102842"/>
                  </a:lnTo>
                  <a:lnTo>
                    <a:pt x="16" y="145519"/>
                  </a:lnTo>
                  <a:lnTo>
                    <a:pt x="1" y="189886"/>
                  </a:lnTo>
                  <a:lnTo>
                    <a:pt x="0" y="236646"/>
                  </a:lnTo>
                  <a:lnTo>
                    <a:pt x="1058" y="240311"/>
                  </a:lnTo>
                  <a:lnTo>
                    <a:pt x="2822" y="242754"/>
                  </a:lnTo>
                  <a:lnTo>
                    <a:pt x="5056" y="244382"/>
                  </a:lnTo>
                  <a:lnTo>
                    <a:pt x="6546" y="246526"/>
                  </a:lnTo>
                  <a:lnTo>
                    <a:pt x="9409" y="256688"/>
                  </a:lnTo>
                  <a:lnTo>
                    <a:pt x="9525" y="247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2183">
              <a:extLst>
                <a:ext uri="{FF2B5EF4-FFF2-40B4-BE49-F238E27FC236}">
                  <a16:creationId xmlns:a16="http://schemas.microsoft.com/office/drawing/2014/main" id="{922EA302-2455-CE5E-04E3-BB5B9B7DB3A1}"/>
                </a:ext>
              </a:extLst>
            </p:cNvPr>
            <p:cNvSpPr/>
            <p:nvPr>
              <p:custDataLst>
                <p:tags r:id="rId42"/>
              </p:custDataLst>
            </p:nvPr>
          </p:nvSpPr>
          <p:spPr>
            <a:xfrm>
              <a:off x="2324100" y="2447925"/>
              <a:ext cx="209551" cy="255400"/>
            </a:xfrm>
            <a:custGeom>
              <a:avLst/>
              <a:gdLst/>
              <a:ahLst/>
              <a:cxnLst/>
              <a:rect l="0" t="0" r="0" b="0"/>
              <a:pathLst>
                <a:path w="209551" h="255400">
                  <a:moveTo>
                    <a:pt x="0" y="66675"/>
                  </a:moveTo>
                  <a:lnTo>
                    <a:pt x="0" y="66675"/>
                  </a:lnTo>
                  <a:lnTo>
                    <a:pt x="0" y="47662"/>
                  </a:lnTo>
                  <a:lnTo>
                    <a:pt x="8201" y="47628"/>
                  </a:lnTo>
                  <a:lnTo>
                    <a:pt x="8642" y="48686"/>
                  </a:lnTo>
                  <a:lnTo>
                    <a:pt x="9409" y="55826"/>
                  </a:lnTo>
                  <a:lnTo>
                    <a:pt x="16048" y="64493"/>
                  </a:lnTo>
                  <a:lnTo>
                    <a:pt x="19219" y="73319"/>
                  </a:lnTo>
                  <a:lnTo>
                    <a:pt x="54001" y="117673"/>
                  </a:lnTo>
                  <a:lnTo>
                    <a:pt x="64566" y="129293"/>
                  </a:lnTo>
                  <a:lnTo>
                    <a:pt x="79573" y="140497"/>
                  </a:lnTo>
                  <a:lnTo>
                    <a:pt x="112106" y="184077"/>
                  </a:lnTo>
                  <a:lnTo>
                    <a:pt x="138811" y="207148"/>
                  </a:lnTo>
                  <a:lnTo>
                    <a:pt x="155458" y="230414"/>
                  </a:lnTo>
                  <a:lnTo>
                    <a:pt x="161873" y="234697"/>
                  </a:lnTo>
                  <a:lnTo>
                    <a:pt x="168252" y="237660"/>
                  </a:lnTo>
                  <a:lnTo>
                    <a:pt x="174615" y="242505"/>
                  </a:lnTo>
                  <a:lnTo>
                    <a:pt x="178148" y="248185"/>
                  </a:lnTo>
                  <a:lnTo>
                    <a:pt x="179091" y="251182"/>
                  </a:lnTo>
                  <a:lnTo>
                    <a:pt x="180777" y="253180"/>
                  </a:lnTo>
                  <a:lnTo>
                    <a:pt x="185473" y="255399"/>
                  </a:lnTo>
                  <a:lnTo>
                    <a:pt x="187149" y="254933"/>
                  </a:lnTo>
                  <a:lnTo>
                    <a:pt x="188266" y="253564"/>
                  </a:lnTo>
                  <a:lnTo>
                    <a:pt x="189010" y="251592"/>
                  </a:lnTo>
                  <a:lnTo>
                    <a:pt x="190565" y="250278"/>
                  </a:lnTo>
                  <a:lnTo>
                    <a:pt x="195115" y="248818"/>
                  </a:lnTo>
                  <a:lnTo>
                    <a:pt x="196752" y="247370"/>
                  </a:lnTo>
                  <a:lnTo>
                    <a:pt x="198570" y="242940"/>
                  </a:lnTo>
                  <a:lnTo>
                    <a:pt x="207547" y="199171"/>
                  </a:lnTo>
                  <a:lnTo>
                    <a:pt x="207601" y="186946"/>
                  </a:lnTo>
                  <a:lnTo>
                    <a:pt x="200830" y="141587"/>
                  </a:lnTo>
                  <a:lnTo>
                    <a:pt x="200131" y="100137"/>
                  </a:lnTo>
                  <a:lnTo>
                    <a:pt x="200031" y="55134"/>
                  </a:lnTo>
                  <a:lnTo>
                    <a:pt x="200025" y="9462"/>
                  </a:lnTo>
                  <a:lnTo>
                    <a:pt x="200025" y="1455"/>
                  </a:lnTo>
                  <a:lnTo>
                    <a:pt x="201083" y="970"/>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463">
            <a:extLst>
              <a:ext uri="{FF2B5EF4-FFF2-40B4-BE49-F238E27FC236}">
                <a16:creationId xmlns:a16="http://schemas.microsoft.com/office/drawing/2014/main" id="{BB308F44-1690-1DD0-6B45-BFEB79C99751}"/>
              </a:ext>
            </a:extLst>
          </p:cNvPr>
          <p:cNvGrpSpPr/>
          <p:nvPr/>
        </p:nvGrpSpPr>
        <p:grpSpPr>
          <a:xfrm>
            <a:off x="2868918" y="2371725"/>
            <a:ext cx="893446" cy="571501"/>
            <a:chOff x="2868918" y="2371725"/>
            <a:chExt cx="893446" cy="571501"/>
          </a:xfrm>
        </p:grpSpPr>
        <p:sp>
          <p:nvSpPr>
            <p:cNvPr id="39" name="SMARTInkShape-2184">
              <a:extLst>
                <a:ext uri="{FF2B5EF4-FFF2-40B4-BE49-F238E27FC236}">
                  <a16:creationId xmlns:a16="http://schemas.microsoft.com/office/drawing/2014/main" id="{CEAF6D6C-64E6-2CAD-880F-824909494F1B}"/>
                </a:ext>
              </a:extLst>
            </p:cNvPr>
            <p:cNvSpPr/>
            <p:nvPr>
              <p:custDataLst>
                <p:tags r:id="rId38"/>
              </p:custDataLst>
            </p:nvPr>
          </p:nvSpPr>
          <p:spPr>
            <a:xfrm>
              <a:off x="2868918" y="2371725"/>
              <a:ext cx="150508" cy="571501"/>
            </a:xfrm>
            <a:custGeom>
              <a:avLst/>
              <a:gdLst/>
              <a:ahLst/>
              <a:cxnLst/>
              <a:rect l="0" t="0" r="0" b="0"/>
              <a:pathLst>
                <a:path w="150508" h="571501">
                  <a:moveTo>
                    <a:pt x="150507" y="0"/>
                  </a:moveTo>
                  <a:lnTo>
                    <a:pt x="150507" y="0"/>
                  </a:lnTo>
                  <a:lnTo>
                    <a:pt x="121859" y="31471"/>
                  </a:lnTo>
                  <a:lnTo>
                    <a:pt x="114491" y="41504"/>
                  </a:lnTo>
                  <a:lnTo>
                    <a:pt x="99501" y="55219"/>
                  </a:lnTo>
                  <a:lnTo>
                    <a:pt x="75992" y="96250"/>
                  </a:lnTo>
                  <a:lnTo>
                    <a:pt x="58334" y="140094"/>
                  </a:lnTo>
                  <a:lnTo>
                    <a:pt x="38383" y="183248"/>
                  </a:lnTo>
                  <a:lnTo>
                    <a:pt x="27326" y="219748"/>
                  </a:lnTo>
                  <a:lnTo>
                    <a:pt x="17348" y="257375"/>
                  </a:lnTo>
                  <a:lnTo>
                    <a:pt x="7689" y="295334"/>
                  </a:lnTo>
                  <a:lnTo>
                    <a:pt x="0" y="341030"/>
                  </a:lnTo>
                  <a:lnTo>
                    <a:pt x="5027" y="380630"/>
                  </a:lnTo>
                  <a:lnTo>
                    <a:pt x="9940" y="416205"/>
                  </a:lnTo>
                  <a:lnTo>
                    <a:pt x="23811" y="457015"/>
                  </a:lnTo>
                  <a:lnTo>
                    <a:pt x="33445" y="485111"/>
                  </a:lnTo>
                  <a:lnTo>
                    <a:pt x="38211" y="504629"/>
                  </a:lnTo>
                  <a:lnTo>
                    <a:pt x="55433" y="540086"/>
                  </a:lnTo>
                  <a:lnTo>
                    <a:pt x="79325" y="566991"/>
                  </a:lnTo>
                  <a:lnTo>
                    <a:pt x="79769" y="568495"/>
                  </a:lnTo>
                  <a:lnTo>
                    <a:pt x="79007" y="569496"/>
                  </a:lnTo>
                  <a:lnTo>
                    <a:pt x="77440" y="570164"/>
                  </a:lnTo>
                  <a:lnTo>
                    <a:pt x="77454" y="570609"/>
                  </a:lnTo>
                  <a:lnTo>
                    <a:pt x="83832" y="571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2185">
              <a:extLst>
                <a:ext uri="{FF2B5EF4-FFF2-40B4-BE49-F238E27FC236}">
                  <a16:creationId xmlns:a16="http://schemas.microsoft.com/office/drawing/2014/main" id="{E381C5F7-6DE5-FADD-2B44-1C1DCD7E97E9}"/>
                </a:ext>
              </a:extLst>
            </p:cNvPr>
            <p:cNvSpPr/>
            <p:nvPr>
              <p:custDataLst>
                <p:tags r:id="rId39"/>
              </p:custDataLst>
            </p:nvPr>
          </p:nvSpPr>
          <p:spPr>
            <a:xfrm>
              <a:off x="3190885" y="2495992"/>
              <a:ext cx="390516" cy="313884"/>
            </a:xfrm>
            <a:custGeom>
              <a:avLst/>
              <a:gdLst/>
              <a:ahLst/>
              <a:cxnLst/>
              <a:rect l="0" t="0" r="0" b="0"/>
              <a:pathLst>
                <a:path w="390516" h="313884">
                  <a:moveTo>
                    <a:pt x="9515" y="313883"/>
                  </a:moveTo>
                  <a:lnTo>
                    <a:pt x="9515" y="313883"/>
                  </a:lnTo>
                  <a:lnTo>
                    <a:pt x="4459" y="313883"/>
                  </a:lnTo>
                  <a:lnTo>
                    <a:pt x="2969" y="312825"/>
                  </a:lnTo>
                  <a:lnTo>
                    <a:pt x="1977" y="311061"/>
                  </a:lnTo>
                  <a:lnTo>
                    <a:pt x="252" y="304182"/>
                  </a:lnTo>
                  <a:lnTo>
                    <a:pt x="0" y="282002"/>
                  </a:lnTo>
                  <a:lnTo>
                    <a:pt x="2817" y="275725"/>
                  </a:lnTo>
                  <a:lnTo>
                    <a:pt x="25500" y="233076"/>
                  </a:lnTo>
                  <a:lnTo>
                    <a:pt x="40934" y="201495"/>
                  </a:lnTo>
                  <a:lnTo>
                    <a:pt x="82707" y="155245"/>
                  </a:lnTo>
                  <a:lnTo>
                    <a:pt x="117299" y="111747"/>
                  </a:lnTo>
                  <a:lnTo>
                    <a:pt x="158829" y="69343"/>
                  </a:lnTo>
                  <a:lnTo>
                    <a:pt x="198006" y="30142"/>
                  </a:lnTo>
                  <a:lnTo>
                    <a:pt x="199122" y="26204"/>
                  </a:lnTo>
                  <a:lnTo>
                    <a:pt x="199420" y="23672"/>
                  </a:lnTo>
                  <a:lnTo>
                    <a:pt x="200677" y="21984"/>
                  </a:lnTo>
                  <a:lnTo>
                    <a:pt x="208164" y="19052"/>
                  </a:lnTo>
                  <a:lnTo>
                    <a:pt x="208928" y="15983"/>
                  </a:lnTo>
                  <a:lnTo>
                    <a:pt x="209419" y="10446"/>
                  </a:lnTo>
                  <a:lnTo>
                    <a:pt x="209516" y="14840"/>
                  </a:lnTo>
                  <a:lnTo>
                    <a:pt x="209533" y="12317"/>
                  </a:lnTo>
                  <a:lnTo>
                    <a:pt x="209540" y="31774"/>
                  </a:lnTo>
                  <a:lnTo>
                    <a:pt x="206718" y="37865"/>
                  </a:lnTo>
                  <a:lnTo>
                    <a:pt x="202994" y="44100"/>
                  </a:lnTo>
                  <a:lnTo>
                    <a:pt x="188308" y="87519"/>
                  </a:lnTo>
                  <a:lnTo>
                    <a:pt x="184228" y="98977"/>
                  </a:lnTo>
                  <a:lnTo>
                    <a:pt x="181156" y="142491"/>
                  </a:lnTo>
                  <a:lnTo>
                    <a:pt x="180972" y="184593"/>
                  </a:lnTo>
                  <a:lnTo>
                    <a:pt x="182025" y="201962"/>
                  </a:lnTo>
                  <a:lnTo>
                    <a:pt x="192724" y="227925"/>
                  </a:lnTo>
                  <a:lnTo>
                    <a:pt x="195154" y="231178"/>
                  </a:lnTo>
                  <a:lnTo>
                    <a:pt x="200677" y="234792"/>
                  </a:lnTo>
                  <a:lnTo>
                    <a:pt x="212846" y="237112"/>
                  </a:lnTo>
                  <a:lnTo>
                    <a:pt x="227335" y="232458"/>
                  </a:lnTo>
                  <a:lnTo>
                    <a:pt x="230929" y="229966"/>
                  </a:lnTo>
                  <a:lnTo>
                    <a:pt x="246147" y="212163"/>
                  </a:lnTo>
                  <a:lnTo>
                    <a:pt x="260721" y="201664"/>
                  </a:lnTo>
                  <a:lnTo>
                    <a:pt x="279022" y="173621"/>
                  </a:lnTo>
                  <a:lnTo>
                    <a:pt x="290500" y="131998"/>
                  </a:lnTo>
                  <a:lnTo>
                    <a:pt x="309454" y="86222"/>
                  </a:lnTo>
                  <a:lnTo>
                    <a:pt x="318731" y="50900"/>
                  </a:lnTo>
                  <a:lnTo>
                    <a:pt x="331593" y="25563"/>
                  </a:lnTo>
                  <a:lnTo>
                    <a:pt x="333361" y="0"/>
                  </a:lnTo>
                  <a:lnTo>
                    <a:pt x="333364" y="4746"/>
                  </a:lnTo>
                  <a:lnTo>
                    <a:pt x="330542" y="9978"/>
                  </a:lnTo>
                  <a:lnTo>
                    <a:pt x="326819" y="15831"/>
                  </a:lnTo>
                  <a:lnTo>
                    <a:pt x="314217" y="60265"/>
                  </a:lnTo>
                  <a:lnTo>
                    <a:pt x="306241" y="86627"/>
                  </a:lnTo>
                  <a:lnTo>
                    <a:pt x="304918" y="128806"/>
                  </a:lnTo>
                  <a:lnTo>
                    <a:pt x="304792" y="176349"/>
                  </a:lnTo>
                  <a:lnTo>
                    <a:pt x="304790" y="183259"/>
                  </a:lnTo>
                  <a:lnTo>
                    <a:pt x="307613" y="189859"/>
                  </a:lnTo>
                  <a:lnTo>
                    <a:pt x="311336" y="196319"/>
                  </a:lnTo>
                  <a:lnTo>
                    <a:pt x="313922" y="207215"/>
                  </a:lnTo>
                  <a:lnTo>
                    <a:pt x="315111" y="207846"/>
                  </a:lnTo>
                  <a:lnTo>
                    <a:pt x="362130" y="209108"/>
                  </a:lnTo>
                  <a:lnTo>
                    <a:pt x="374678" y="209108"/>
                  </a:lnTo>
                  <a:lnTo>
                    <a:pt x="376781" y="208050"/>
                  </a:lnTo>
                  <a:lnTo>
                    <a:pt x="378184" y="206286"/>
                  </a:lnTo>
                  <a:lnTo>
                    <a:pt x="379120" y="204052"/>
                  </a:lnTo>
                  <a:lnTo>
                    <a:pt x="380802" y="202562"/>
                  </a:lnTo>
                  <a:lnTo>
                    <a:pt x="390515" y="199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2186">
              <a:extLst>
                <a:ext uri="{FF2B5EF4-FFF2-40B4-BE49-F238E27FC236}">
                  <a16:creationId xmlns:a16="http://schemas.microsoft.com/office/drawing/2014/main" id="{368E957C-6D16-5190-BB06-B5C8FFCA9A7D}"/>
                </a:ext>
              </a:extLst>
            </p:cNvPr>
            <p:cNvSpPr/>
            <p:nvPr>
              <p:custDataLst>
                <p:tags r:id="rId40"/>
              </p:custDataLst>
            </p:nvPr>
          </p:nvSpPr>
          <p:spPr>
            <a:xfrm>
              <a:off x="3686175" y="2714660"/>
              <a:ext cx="76189" cy="152366"/>
            </a:xfrm>
            <a:custGeom>
              <a:avLst/>
              <a:gdLst/>
              <a:ahLst/>
              <a:cxnLst/>
              <a:rect l="0" t="0" r="0" b="0"/>
              <a:pathLst>
                <a:path w="76189" h="152366">
                  <a:moveTo>
                    <a:pt x="28575" y="9490"/>
                  </a:moveTo>
                  <a:lnTo>
                    <a:pt x="28575" y="9490"/>
                  </a:lnTo>
                  <a:lnTo>
                    <a:pt x="38066" y="9490"/>
                  </a:lnTo>
                  <a:lnTo>
                    <a:pt x="29896" y="9490"/>
                  </a:lnTo>
                  <a:lnTo>
                    <a:pt x="29456" y="10548"/>
                  </a:lnTo>
                  <a:lnTo>
                    <a:pt x="28966" y="14546"/>
                  </a:lnTo>
                  <a:lnTo>
                    <a:pt x="27777" y="16036"/>
                  </a:lnTo>
                  <a:lnTo>
                    <a:pt x="23635" y="17691"/>
                  </a:lnTo>
                  <a:lnTo>
                    <a:pt x="22106" y="17074"/>
                  </a:lnTo>
                  <a:lnTo>
                    <a:pt x="21087" y="15604"/>
                  </a:lnTo>
                  <a:lnTo>
                    <a:pt x="20408" y="13566"/>
                  </a:lnTo>
                  <a:lnTo>
                    <a:pt x="18898" y="12208"/>
                  </a:lnTo>
                  <a:lnTo>
                    <a:pt x="9563" y="9499"/>
                  </a:lnTo>
                  <a:lnTo>
                    <a:pt x="17729" y="1290"/>
                  </a:lnTo>
                  <a:lnTo>
                    <a:pt x="27136" y="81"/>
                  </a:lnTo>
                  <a:lnTo>
                    <a:pt x="33205" y="0"/>
                  </a:lnTo>
                  <a:lnTo>
                    <a:pt x="38747" y="2803"/>
                  </a:lnTo>
                  <a:lnTo>
                    <a:pt x="54061" y="15156"/>
                  </a:lnTo>
                  <a:lnTo>
                    <a:pt x="60363" y="17300"/>
                  </a:lnTo>
                  <a:lnTo>
                    <a:pt x="62467" y="18930"/>
                  </a:lnTo>
                  <a:lnTo>
                    <a:pt x="71177" y="37178"/>
                  </a:lnTo>
                  <a:lnTo>
                    <a:pt x="75207" y="53138"/>
                  </a:lnTo>
                  <a:lnTo>
                    <a:pt x="76188" y="97988"/>
                  </a:lnTo>
                  <a:lnTo>
                    <a:pt x="73373" y="104562"/>
                  </a:lnTo>
                  <a:lnTo>
                    <a:pt x="59724" y="123774"/>
                  </a:lnTo>
                  <a:lnTo>
                    <a:pt x="58866" y="126955"/>
                  </a:lnTo>
                  <a:lnTo>
                    <a:pt x="57236" y="129075"/>
                  </a:lnTo>
                  <a:lnTo>
                    <a:pt x="41004" y="139489"/>
                  </a:lnTo>
                  <a:lnTo>
                    <a:pt x="31670" y="142905"/>
                  </a:lnTo>
                  <a:lnTo>
                    <a:pt x="22201" y="149092"/>
                  </a:lnTo>
                  <a:lnTo>
                    <a:pt x="11404" y="151934"/>
                  </a:lnTo>
                  <a:lnTo>
                    <a:pt x="0" y="1523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464">
            <a:extLst>
              <a:ext uri="{FF2B5EF4-FFF2-40B4-BE49-F238E27FC236}">
                <a16:creationId xmlns:a16="http://schemas.microsoft.com/office/drawing/2014/main" id="{DA5B8E8F-11D2-FBE1-7CCF-E7050AAC9BB1}"/>
              </a:ext>
            </a:extLst>
          </p:cNvPr>
          <p:cNvGrpSpPr/>
          <p:nvPr/>
        </p:nvGrpSpPr>
        <p:grpSpPr>
          <a:xfrm>
            <a:off x="3629025" y="2409825"/>
            <a:ext cx="1990726" cy="1619071"/>
            <a:chOff x="3629025" y="2409825"/>
            <a:chExt cx="1990726" cy="1619071"/>
          </a:xfrm>
        </p:grpSpPr>
        <p:sp>
          <p:nvSpPr>
            <p:cNvPr id="43" name="SMARTInkShape-2187">
              <a:extLst>
                <a:ext uri="{FF2B5EF4-FFF2-40B4-BE49-F238E27FC236}">
                  <a16:creationId xmlns:a16="http://schemas.microsoft.com/office/drawing/2014/main" id="{48C3944F-C026-A0F4-F9AE-0647AF9D81E8}"/>
                </a:ext>
              </a:extLst>
            </p:cNvPr>
            <p:cNvSpPr/>
            <p:nvPr>
              <p:custDataLst>
                <p:tags r:id="rId29"/>
              </p:custDataLst>
            </p:nvPr>
          </p:nvSpPr>
          <p:spPr>
            <a:xfrm>
              <a:off x="4076739" y="2495550"/>
              <a:ext cx="285712" cy="237961"/>
            </a:xfrm>
            <a:custGeom>
              <a:avLst/>
              <a:gdLst/>
              <a:ahLst/>
              <a:cxnLst/>
              <a:rect l="0" t="0" r="0" b="0"/>
              <a:pathLst>
                <a:path w="285712" h="237961">
                  <a:moveTo>
                    <a:pt x="19011" y="85725"/>
                  </a:moveTo>
                  <a:lnTo>
                    <a:pt x="19011" y="85725"/>
                  </a:lnTo>
                  <a:lnTo>
                    <a:pt x="19011" y="77524"/>
                  </a:lnTo>
                  <a:lnTo>
                    <a:pt x="20069" y="77083"/>
                  </a:lnTo>
                  <a:lnTo>
                    <a:pt x="24067" y="76592"/>
                  </a:lnTo>
                  <a:lnTo>
                    <a:pt x="25557" y="75403"/>
                  </a:lnTo>
                  <a:lnTo>
                    <a:pt x="33200" y="62977"/>
                  </a:lnTo>
                  <a:lnTo>
                    <a:pt x="38723" y="59740"/>
                  </a:lnTo>
                  <a:lnTo>
                    <a:pt x="50892" y="57662"/>
                  </a:lnTo>
                  <a:lnTo>
                    <a:pt x="98386" y="57151"/>
                  </a:lnTo>
                  <a:lnTo>
                    <a:pt x="117436" y="57150"/>
                  </a:lnTo>
                  <a:lnTo>
                    <a:pt x="119553" y="58208"/>
                  </a:lnTo>
                  <a:lnTo>
                    <a:pt x="120964" y="59972"/>
                  </a:lnTo>
                  <a:lnTo>
                    <a:pt x="122532" y="64754"/>
                  </a:lnTo>
                  <a:lnTo>
                    <a:pt x="123228" y="70408"/>
                  </a:lnTo>
                  <a:lnTo>
                    <a:pt x="126361" y="76447"/>
                  </a:lnTo>
                  <a:lnTo>
                    <a:pt x="130222" y="82660"/>
                  </a:lnTo>
                  <a:lnTo>
                    <a:pt x="132396" y="93166"/>
                  </a:lnTo>
                  <a:lnTo>
                    <a:pt x="133190" y="116156"/>
                  </a:lnTo>
                  <a:lnTo>
                    <a:pt x="122933" y="143538"/>
                  </a:lnTo>
                  <a:lnTo>
                    <a:pt x="116831" y="159299"/>
                  </a:lnTo>
                  <a:lnTo>
                    <a:pt x="111664" y="188284"/>
                  </a:lnTo>
                  <a:lnTo>
                    <a:pt x="94983" y="209355"/>
                  </a:lnTo>
                  <a:lnTo>
                    <a:pt x="69802" y="233884"/>
                  </a:lnTo>
                  <a:lnTo>
                    <a:pt x="60283" y="236868"/>
                  </a:lnTo>
                  <a:lnTo>
                    <a:pt x="44411" y="237960"/>
                  </a:lnTo>
                  <a:lnTo>
                    <a:pt x="38061" y="235229"/>
                  </a:lnTo>
                  <a:lnTo>
                    <a:pt x="15836" y="215730"/>
                  </a:lnTo>
                  <a:lnTo>
                    <a:pt x="12308" y="209475"/>
                  </a:lnTo>
                  <a:lnTo>
                    <a:pt x="623" y="164498"/>
                  </a:lnTo>
                  <a:lnTo>
                    <a:pt x="0" y="123448"/>
                  </a:lnTo>
                  <a:lnTo>
                    <a:pt x="10327" y="94782"/>
                  </a:lnTo>
                  <a:lnTo>
                    <a:pt x="31759" y="58974"/>
                  </a:lnTo>
                  <a:lnTo>
                    <a:pt x="40905" y="49847"/>
                  </a:lnTo>
                  <a:lnTo>
                    <a:pt x="79271" y="23370"/>
                  </a:lnTo>
                  <a:lnTo>
                    <a:pt x="120702" y="10520"/>
                  </a:lnTo>
                  <a:lnTo>
                    <a:pt x="162077" y="9583"/>
                  </a:lnTo>
                  <a:lnTo>
                    <a:pt x="174671" y="8493"/>
                  </a:lnTo>
                  <a:lnTo>
                    <a:pt x="201291" y="1328"/>
                  </a:lnTo>
                  <a:lnTo>
                    <a:pt x="205089" y="1943"/>
                  </a:lnTo>
                  <a:lnTo>
                    <a:pt x="212132" y="5450"/>
                  </a:lnTo>
                  <a:lnTo>
                    <a:pt x="215492" y="5750"/>
                  </a:lnTo>
                  <a:lnTo>
                    <a:pt x="241247" y="286"/>
                  </a:lnTo>
                  <a:lnTo>
                    <a:pt x="28571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2188">
              <a:extLst>
                <a:ext uri="{FF2B5EF4-FFF2-40B4-BE49-F238E27FC236}">
                  <a16:creationId xmlns:a16="http://schemas.microsoft.com/office/drawing/2014/main" id="{3D8D825F-8DD7-D41C-0916-14AD74B2B572}"/>
                </a:ext>
              </a:extLst>
            </p:cNvPr>
            <p:cNvSpPr/>
            <p:nvPr>
              <p:custDataLst>
                <p:tags r:id="rId30"/>
              </p:custDataLst>
            </p:nvPr>
          </p:nvSpPr>
          <p:spPr>
            <a:xfrm>
              <a:off x="4362450" y="2524125"/>
              <a:ext cx="313933" cy="419101"/>
            </a:xfrm>
            <a:custGeom>
              <a:avLst/>
              <a:gdLst/>
              <a:ahLst/>
              <a:cxnLst/>
              <a:rect l="0" t="0" r="0" b="0"/>
              <a:pathLst>
                <a:path w="313933" h="419101">
                  <a:moveTo>
                    <a:pt x="304800" y="0"/>
                  </a:moveTo>
                  <a:lnTo>
                    <a:pt x="304800" y="0"/>
                  </a:lnTo>
                  <a:lnTo>
                    <a:pt x="309856" y="0"/>
                  </a:lnTo>
                  <a:lnTo>
                    <a:pt x="311345" y="1058"/>
                  </a:lnTo>
                  <a:lnTo>
                    <a:pt x="312339" y="2822"/>
                  </a:lnTo>
                  <a:lnTo>
                    <a:pt x="313932" y="8201"/>
                  </a:lnTo>
                  <a:lnTo>
                    <a:pt x="303543" y="20207"/>
                  </a:lnTo>
                  <a:lnTo>
                    <a:pt x="287070" y="39583"/>
                  </a:lnTo>
                  <a:lnTo>
                    <a:pt x="256455" y="79152"/>
                  </a:lnTo>
                  <a:lnTo>
                    <a:pt x="218785" y="124214"/>
                  </a:lnTo>
                  <a:lnTo>
                    <a:pt x="179473" y="171501"/>
                  </a:lnTo>
                  <a:lnTo>
                    <a:pt x="149124" y="210619"/>
                  </a:lnTo>
                  <a:lnTo>
                    <a:pt x="116475" y="255191"/>
                  </a:lnTo>
                  <a:lnTo>
                    <a:pt x="83894" y="297993"/>
                  </a:lnTo>
                  <a:lnTo>
                    <a:pt x="69073" y="323597"/>
                  </a:lnTo>
                  <a:lnTo>
                    <a:pt x="33633" y="364824"/>
                  </a:lnTo>
                  <a:lnTo>
                    <a:pt x="1269" y="409266"/>
                  </a:lnTo>
                  <a:lnTo>
                    <a:pt x="0" y="419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189">
              <a:extLst>
                <a:ext uri="{FF2B5EF4-FFF2-40B4-BE49-F238E27FC236}">
                  <a16:creationId xmlns:a16="http://schemas.microsoft.com/office/drawing/2014/main" id="{25145880-CABA-1FED-7A48-874B2408C8CE}"/>
                </a:ext>
              </a:extLst>
            </p:cNvPr>
            <p:cNvSpPr/>
            <p:nvPr>
              <p:custDataLst>
                <p:tags r:id="rId31"/>
              </p:custDataLst>
            </p:nvPr>
          </p:nvSpPr>
          <p:spPr>
            <a:xfrm>
              <a:off x="4562475" y="2590800"/>
              <a:ext cx="457201" cy="322527"/>
            </a:xfrm>
            <a:custGeom>
              <a:avLst/>
              <a:gdLst/>
              <a:ahLst/>
              <a:cxnLst/>
              <a:rect l="0" t="0" r="0" b="0"/>
              <a:pathLst>
                <a:path w="457201" h="322527">
                  <a:moveTo>
                    <a:pt x="0" y="304800"/>
                  </a:moveTo>
                  <a:lnTo>
                    <a:pt x="0" y="304800"/>
                  </a:lnTo>
                  <a:lnTo>
                    <a:pt x="5056" y="304800"/>
                  </a:lnTo>
                  <a:lnTo>
                    <a:pt x="6545" y="303742"/>
                  </a:lnTo>
                  <a:lnTo>
                    <a:pt x="7539" y="301978"/>
                  </a:lnTo>
                  <a:lnTo>
                    <a:pt x="10321" y="288554"/>
                  </a:lnTo>
                  <a:lnTo>
                    <a:pt x="14465" y="282410"/>
                  </a:lnTo>
                  <a:lnTo>
                    <a:pt x="19834" y="278974"/>
                  </a:lnTo>
                  <a:lnTo>
                    <a:pt x="36962" y="271712"/>
                  </a:lnTo>
                  <a:lnTo>
                    <a:pt x="49522" y="263128"/>
                  </a:lnTo>
                  <a:lnTo>
                    <a:pt x="69328" y="240059"/>
                  </a:lnTo>
                  <a:lnTo>
                    <a:pt x="79496" y="233693"/>
                  </a:lnTo>
                  <a:lnTo>
                    <a:pt x="94647" y="226784"/>
                  </a:lnTo>
                  <a:lnTo>
                    <a:pt x="98022" y="224214"/>
                  </a:lnTo>
                  <a:lnTo>
                    <a:pt x="101774" y="218537"/>
                  </a:lnTo>
                  <a:lnTo>
                    <a:pt x="102774" y="215541"/>
                  </a:lnTo>
                  <a:lnTo>
                    <a:pt x="104499" y="213544"/>
                  </a:lnTo>
                  <a:lnTo>
                    <a:pt x="123994" y="202244"/>
                  </a:lnTo>
                  <a:lnTo>
                    <a:pt x="131502" y="200464"/>
                  </a:lnTo>
                  <a:lnTo>
                    <a:pt x="141389" y="191863"/>
                  </a:lnTo>
                  <a:lnTo>
                    <a:pt x="142942" y="192467"/>
                  </a:lnTo>
                  <a:lnTo>
                    <a:pt x="151969" y="199668"/>
                  </a:lnTo>
                  <a:lnTo>
                    <a:pt x="152400" y="244501"/>
                  </a:lnTo>
                  <a:lnTo>
                    <a:pt x="152400" y="291303"/>
                  </a:lnTo>
                  <a:lnTo>
                    <a:pt x="152400" y="304789"/>
                  </a:lnTo>
                  <a:lnTo>
                    <a:pt x="152400" y="295275"/>
                  </a:lnTo>
                  <a:lnTo>
                    <a:pt x="157888" y="295275"/>
                  </a:lnTo>
                  <a:lnTo>
                    <a:pt x="152676" y="295275"/>
                  </a:lnTo>
                  <a:lnTo>
                    <a:pt x="161539" y="295275"/>
                  </a:lnTo>
                  <a:lnTo>
                    <a:pt x="161915" y="304408"/>
                  </a:lnTo>
                  <a:lnTo>
                    <a:pt x="170125" y="304765"/>
                  </a:lnTo>
                  <a:lnTo>
                    <a:pt x="170567" y="305835"/>
                  </a:lnTo>
                  <a:lnTo>
                    <a:pt x="171450" y="319381"/>
                  </a:lnTo>
                  <a:lnTo>
                    <a:pt x="172508" y="320871"/>
                  </a:lnTo>
                  <a:lnTo>
                    <a:pt x="174272" y="321864"/>
                  </a:lnTo>
                  <a:lnTo>
                    <a:pt x="176506" y="322526"/>
                  </a:lnTo>
                  <a:lnTo>
                    <a:pt x="177995" y="321909"/>
                  </a:lnTo>
                  <a:lnTo>
                    <a:pt x="178989" y="320439"/>
                  </a:lnTo>
                  <a:lnTo>
                    <a:pt x="180859" y="314683"/>
                  </a:lnTo>
                  <a:lnTo>
                    <a:pt x="182026" y="297041"/>
                  </a:lnTo>
                  <a:lnTo>
                    <a:pt x="188513" y="275319"/>
                  </a:lnTo>
                  <a:lnTo>
                    <a:pt x="192733" y="256907"/>
                  </a:lnTo>
                  <a:lnTo>
                    <a:pt x="196784" y="243297"/>
                  </a:lnTo>
                  <a:lnTo>
                    <a:pt x="204655" y="199452"/>
                  </a:lnTo>
                  <a:lnTo>
                    <a:pt x="209641" y="155266"/>
                  </a:lnTo>
                  <a:lnTo>
                    <a:pt x="217624" y="110209"/>
                  </a:lnTo>
                  <a:lnTo>
                    <a:pt x="221252" y="99076"/>
                  </a:lnTo>
                  <a:lnTo>
                    <a:pt x="225334" y="89542"/>
                  </a:lnTo>
                  <a:lnTo>
                    <a:pt x="231366" y="45007"/>
                  </a:lnTo>
                  <a:lnTo>
                    <a:pt x="238293" y="29681"/>
                  </a:lnTo>
                  <a:lnTo>
                    <a:pt x="242786" y="24480"/>
                  </a:lnTo>
                  <a:lnTo>
                    <a:pt x="243348" y="22670"/>
                  </a:lnTo>
                  <a:lnTo>
                    <a:pt x="242666" y="21463"/>
                  </a:lnTo>
                  <a:lnTo>
                    <a:pt x="239022" y="19527"/>
                  </a:lnTo>
                  <a:lnTo>
                    <a:pt x="238204" y="10891"/>
                  </a:lnTo>
                  <a:lnTo>
                    <a:pt x="239236" y="10436"/>
                  </a:lnTo>
                  <a:lnTo>
                    <a:pt x="243628" y="9795"/>
                  </a:lnTo>
                  <a:lnTo>
                    <a:pt x="241277" y="9645"/>
                  </a:lnTo>
                  <a:lnTo>
                    <a:pt x="241284" y="9605"/>
                  </a:lnTo>
                  <a:lnTo>
                    <a:pt x="244235" y="9548"/>
                  </a:lnTo>
                  <a:lnTo>
                    <a:pt x="241464" y="9532"/>
                  </a:lnTo>
                  <a:lnTo>
                    <a:pt x="288582" y="9525"/>
                  </a:lnTo>
                  <a:lnTo>
                    <a:pt x="335602" y="9525"/>
                  </a:lnTo>
                  <a:lnTo>
                    <a:pt x="378222" y="9525"/>
                  </a:lnTo>
                  <a:lnTo>
                    <a:pt x="382323" y="8467"/>
                  </a:lnTo>
                  <a:lnTo>
                    <a:pt x="385057" y="6703"/>
                  </a:lnTo>
                  <a:lnTo>
                    <a:pt x="386880" y="4469"/>
                  </a:lnTo>
                  <a:lnTo>
                    <a:pt x="394550" y="1986"/>
                  </a:lnTo>
                  <a:lnTo>
                    <a:pt x="441708" y="3"/>
                  </a:lnTo>
                  <a:lnTo>
                    <a:pt x="452207" y="0"/>
                  </a:lnTo>
                  <a:lnTo>
                    <a:pt x="453872" y="1058"/>
                  </a:lnTo>
                  <a:lnTo>
                    <a:pt x="454981" y="2822"/>
                  </a:lnTo>
                  <a:lnTo>
                    <a:pt x="4572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2190">
              <a:extLst>
                <a:ext uri="{FF2B5EF4-FFF2-40B4-BE49-F238E27FC236}">
                  <a16:creationId xmlns:a16="http://schemas.microsoft.com/office/drawing/2014/main" id="{3603DF79-1256-B4C8-786E-4BB27AEDEA45}"/>
                </a:ext>
              </a:extLst>
            </p:cNvPr>
            <p:cNvSpPr/>
            <p:nvPr>
              <p:custDataLst>
                <p:tags r:id="rId32"/>
              </p:custDataLst>
            </p:nvPr>
          </p:nvSpPr>
          <p:spPr>
            <a:xfrm>
              <a:off x="4838700" y="2762250"/>
              <a:ext cx="180976" cy="112963"/>
            </a:xfrm>
            <a:custGeom>
              <a:avLst/>
              <a:gdLst/>
              <a:ahLst/>
              <a:cxnLst/>
              <a:rect l="0" t="0" r="0" b="0"/>
              <a:pathLst>
                <a:path w="180976" h="112963">
                  <a:moveTo>
                    <a:pt x="0" y="28575"/>
                  </a:moveTo>
                  <a:lnTo>
                    <a:pt x="0" y="28575"/>
                  </a:lnTo>
                  <a:lnTo>
                    <a:pt x="5056" y="23519"/>
                  </a:lnTo>
                  <a:lnTo>
                    <a:pt x="10361" y="21036"/>
                  </a:lnTo>
                  <a:lnTo>
                    <a:pt x="17333" y="19442"/>
                  </a:lnTo>
                  <a:lnTo>
                    <a:pt x="35888" y="3247"/>
                  </a:lnTo>
                  <a:lnTo>
                    <a:pt x="45870" y="428"/>
                  </a:lnTo>
                  <a:lnTo>
                    <a:pt x="71605" y="0"/>
                  </a:lnTo>
                  <a:lnTo>
                    <a:pt x="72078" y="1059"/>
                  </a:lnTo>
                  <a:lnTo>
                    <a:pt x="68055" y="10361"/>
                  </a:lnTo>
                  <a:lnTo>
                    <a:pt x="67595" y="13258"/>
                  </a:lnTo>
                  <a:lnTo>
                    <a:pt x="68347" y="16246"/>
                  </a:lnTo>
                  <a:lnTo>
                    <a:pt x="72004" y="22390"/>
                  </a:lnTo>
                  <a:lnTo>
                    <a:pt x="72344" y="25510"/>
                  </a:lnTo>
                  <a:lnTo>
                    <a:pt x="66958" y="50804"/>
                  </a:lnTo>
                  <a:lnTo>
                    <a:pt x="66682" y="79375"/>
                  </a:lnTo>
                  <a:lnTo>
                    <a:pt x="63856" y="85725"/>
                  </a:lnTo>
                  <a:lnTo>
                    <a:pt x="57266" y="95085"/>
                  </a:lnTo>
                  <a:lnTo>
                    <a:pt x="57173" y="100705"/>
                  </a:lnTo>
                  <a:lnTo>
                    <a:pt x="57150" y="95525"/>
                  </a:lnTo>
                  <a:lnTo>
                    <a:pt x="63695" y="87700"/>
                  </a:lnTo>
                  <a:lnTo>
                    <a:pt x="66851" y="79019"/>
                  </a:lnTo>
                  <a:lnTo>
                    <a:pt x="79816" y="63453"/>
                  </a:lnTo>
                  <a:lnTo>
                    <a:pt x="97650" y="50791"/>
                  </a:lnTo>
                  <a:lnTo>
                    <a:pt x="127083" y="15875"/>
                  </a:lnTo>
                  <a:lnTo>
                    <a:pt x="133387" y="12347"/>
                  </a:lnTo>
                  <a:lnTo>
                    <a:pt x="139717" y="9721"/>
                  </a:lnTo>
                  <a:lnTo>
                    <a:pt x="149230" y="3351"/>
                  </a:lnTo>
                  <a:lnTo>
                    <a:pt x="160044" y="441"/>
                  </a:lnTo>
                  <a:lnTo>
                    <a:pt x="179520" y="3"/>
                  </a:lnTo>
                  <a:lnTo>
                    <a:pt x="180005" y="1061"/>
                  </a:lnTo>
                  <a:lnTo>
                    <a:pt x="180974" y="47631"/>
                  </a:lnTo>
                  <a:lnTo>
                    <a:pt x="180975" y="95250"/>
                  </a:lnTo>
                  <a:lnTo>
                    <a:pt x="180975" y="109782"/>
                  </a:lnTo>
                  <a:lnTo>
                    <a:pt x="179917" y="111288"/>
                  </a:lnTo>
                  <a:lnTo>
                    <a:pt x="178153" y="112292"/>
                  </a:lnTo>
                  <a:lnTo>
                    <a:pt x="175919" y="112962"/>
                  </a:lnTo>
                  <a:lnTo>
                    <a:pt x="174430" y="112349"/>
                  </a:lnTo>
                  <a:lnTo>
                    <a:pt x="173436" y="110883"/>
                  </a:lnTo>
                  <a:lnTo>
                    <a:pt x="17145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2191">
              <a:extLst>
                <a:ext uri="{FF2B5EF4-FFF2-40B4-BE49-F238E27FC236}">
                  <a16:creationId xmlns:a16="http://schemas.microsoft.com/office/drawing/2014/main" id="{600F49B8-A8D9-22EB-A741-C9E789D9FC27}"/>
                </a:ext>
              </a:extLst>
            </p:cNvPr>
            <p:cNvSpPr/>
            <p:nvPr>
              <p:custDataLst>
                <p:tags r:id="rId33"/>
              </p:custDataLst>
            </p:nvPr>
          </p:nvSpPr>
          <p:spPr>
            <a:xfrm>
              <a:off x="5086350" y="2409825"/>
              <a:ext cx="148254" cy="609601"/>
            </a:xfrm>
            <a:custGeom>
              <a:avLst/>
              <a:gdLst/>
              <a:ahLst/>
              <a:cxnLst/>
              <a:rect l="0" t="0" r="0" b="0"/>
              <a:pathLst>
                <a:path w="148254" h="609601">
                  <a:moveTo>
                    <a:pt x="38100" y="0"/>
                  </a:moveTo>
                  <a:lnTo>
                    <a:pt x="38100" y="0"/>
                  </a:lnTo>
                  <a:lnTo>
                    <a:pt x="64415" y="27374"/>
                  </a:lnTo>
                  <a:lnTo>
                    <a:pt x="88936" y="73226"/>
                  </a:lnTo>
                  <a:lnTo>
                    <a:pt x="107953" y="119344"/>
                  </a:lnTo>
                  <a:lnTo>
                    <a:pt x="123825" y="165411"/>
                  </a:lnTo>
                  <a:lnTo>
                    <a:pt x="136525" y="208357"/>
                  </a:lnTo>
                  <a:lnTo>
                    <a:pt x="141621" y="255019"/>
                  </a:lnTo>
                  <a:lnTo>
                    <a:pt x="143562" y="292402"/>
                  </a:lnTo>
                  <a:lnTo>
                    <a:pt x="148253" y="330289"/>
                  </a:lnTo>
                  <a:lnTo>
                    <a:pt x="144939" y="368327"/>
                  </a:lnTo>
                  <a:lnTo>
                    <a:pt x="142428" y="406408"/>
                  </a:lnTo>
                  <a:lnTo>
                    <a:pt x="135452" y="443444"/>
                  </a:lnTo>
                  <a:lnTo>
                    <a:pt x="126435" y="487762"/>
                  </a:lnTo>
                  <a:lnTo>
                    <a:pt x="122868" y="509941"/>
                  </a:lnTo>
                  <a:lnTo>
                    <a:pt x="104525" y="554959"/>
                  </a:lnTo>
                  <a:lnTo>
                    <a:pt x="66808" y="599816"/>
                  </a:lnTo>
                  <a:lnTo>
                    <a:pt x="60384" y="605251"/>
                  </a:lnTo>
                  <a:lnTo>
                    <a:pt x="54001" y="607667"/>
                  </a:lnTo>
                  <a:lnTo>
                    <a:pt x="7539" y="609598"/>
                  </a:lnTo>
                  <a:lnTo>
                    <a:pt x="0" y="609600"/>
                  </a:lnTo>
                  <a:lnTo>
                    <a:pt x="9525" y="609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2192">
              <a:extLst>
                <a:ext uri="{FF2B5EF4-FFF2-40B4-BE49-F238E27FC236}">
                  <a16:creationId xmlns:a16="http://schemas.microsoft.com/office/drawing/2014/main" id="{A60E8B2F-0268-6BE9-004B-2FA2707E3664}"/>
                </a:ext>
              </a:extLst>
            </p:cNvPr>
            <p:cNvSpPr/>
            <p:nvPr>
              <p:custDataLst>
                <p:tags r:id="rId34"/>
              </p:custDataLst>
            </p:nvPr>
          </p:nvSpPr>
          <p:spPr>
            <a:xfrm>
              <a:off x="3629025" y="3038475"/>
              <a:ext cx="1190626" cy="771526"/>
            </a:xfrm>
            <a:custGeom>
              <a:avLst/>
              <a:gdLst/>
              <a:ahLst/>
              <a:cxnLst/>
              <a:rect l="0" t="0" r="0" b="0"/>
              <a:pathLst>
                <a:path w="1190626" h="771526">
                  <a:moveTo>
                    <a:pt x="9525" y="0"/>
                  </a:moveTo>
                  <a:lnTo>
                    <a:pt x="9525" y="0"/>
                  </a:lnTo>
                  <a:lnTo>
                    <a:pt x="3" y="0"/>
                  </a:lnTo>
                  <a:lnTo>
                    <a:pt x="0" y="8201"/>
                  </a:lnTo>
                  <a:lnTo>
                    <a:pt x="1058" y="8642"/>
                  </a:lnTo>
                  <a:lnTo>
                    <a:pt x="5056" y="9133"/>
                  </a:lnTo>
                  <a:lnTo>
                    <a:pt x="10361" y="12172"/>
                  </a:lnTo>
                  <a:lnTo>
                    <a:pt x="55585" y="41405"/>
                  </a:lnTo>
                  <a:lnTo>
                    <a:pt x="99578" y="70054"/>
                  </a:lnTo>
                  <a:lnTo>
                    <a:pt x="143445" y="93565"/>
                  </a:lnTo>
                  <a:lnTo>
                    <a:pt x="188692" y="124315"/>
                  </a:lnTo>
                  <a:lnTo>
                    <a:pt x="227947" y="146313"/>
                  </a:lnTo>
                  <a:lnTo>
                    <a:pt x="261118" y="163453"/>
                  </a:lnTo>
                  <a:lnTo>
                    <a:pt x="294205" y="181654"/>
                  </a:lnTo>
                  <a:lnTo>
                    <a:pt x="327608" y="200327"/>
                  </a:lnTo>
                  <a:lnTo>
                    <a:pt x="363620" y="219209"/>
                  </a:lnTo>
                  <a:lnTo>
                    <a:pt x="400792" y="238185"/>
                  </a:lnTo>
                  <a:lnTo>
                    <a:pt x="438480" y="256143"/>
                  </a:lnTo>
                  <a:lnTo>
                    <a:pt x="476397" y="271180"/>
                  </a:lnTo>
                  <a:lnTo>
                    <a:pt x="517237" y="290563"/>
                  </a:lnTo>
                  <a:lnTo>
                    <a:pt x="559025" y="312231"/>
                  </a:lnTo>
                  <a:lnTo>
                    <a:pt x="598764" y="332444"/>
                  </a:lnTo>
                  <a:lnTo>
                    <a:pt x="640414" y="352011"/>
                  </a:lnTo>
                  <a:lnTo>
                    <a:pt x="681503" y="371291"/>
                  </a:lnTo>
                  <a:lnTo>
                    <a:pt x="717404" y="390443"/>
                  </a:lnTo>
                  <a:lnTo>
                    <a:pt x="753822" y="409539"/>
                  </a:lnTo>
                  <a:lnTo>
                    <a:pt x="790115" y="428609"/>
                  </a:lnTo>
                  <a:lnTo>
                    <a:pt x="823884" y="447668"/>
                  </a:lnTo>
                  <a:lnTo>
                    <a:pt x="856532" y="466722"/>
                  </a:lnTo>
                  <a:lnTo>
                    <a:pt x="901841" y="495299"/>
                  </a:lnTo>
                  <a:lnTo>
                    <a:pt x="944899" y="523875"/>
                  </a:lnTo>
                  <a:lnTo>
                    <a:pt x="985526" y="549628"/>
                  </a:lnTo>
                  <a:lnTo>
                    <a:pt x="1027697" y="577293"/>
                  </a:lnTo>
                  <a:lnTo>
                    <a:pt x="1073371" y="609527"/>
                  </a:lnTo>
                  <a:lnTo>
                    <a:pt x="1119406" y="652793"/>
                  </a:lnTo>
                  <a:lnTo>
                    <a:pt x="1128835" y="663203"/>
                  </a:lnTo>
                  <a:lnTo>
                    <a:pt x="1131413" y="669760"/>
                  </a:lnTo>
                  <a:lnTo>
                    <a:pt x="1133159" y="671931"/>
                  </a:lnTo>
                  <a:lnTo>
                    <a:pt x="1139614" y="676046"/>
                  </a:lnTo>
                  <a:lnTo>
                    <a:pt x="1141495" y="680760"/>
                  </a:lnTo>
                  <a:lnTo>
                    <a:pt x="1143055" y="682440"/>
                  </a:lnTo>
                  <a:lnTo>
                    <a:pt x="1152508" y="685795"/>
                  </a:lnTo>
                  <a:lnTo>
                    <a:pt x="1152525" y="685800"/>
                  </a:lnTo>
                  <a:lnTo>
                    <a:pt x="1152525" y="680743"/>
                  </a:lnTo>
                  <a:lnTo>
                    <a:pt x="1151467" y="679254"/>
                  </a:lnTo>
                  <a:lnTo>
                    <a:pt x="1149703" y="678261"/>
                  </a:lnTo>
                  <a:lnTo>
                    <a:pt x="1144324" y="676668"/>
                  </a:lnTo>
                  <a:lnTo>
                    <a:pt x="1143588" y="673627"/>
                  </a:lnTo>
                  <a:lnTo>
                    <a:pt x="1143034" y="662096"/>
                  </a:lnTo>
                  <a:lnTo>
                    <a:pt x="1141964" y="660472"/>
                  </a:lnTo>
                  <a:lnTo>
                    <a:pt x="1140193" y="659390"/>
                  </a:lnTo>
                  <a:lnTo>
                    <a:pt x="1137954" y="658669"/>
                  </a:lnTo>
                  <a:lnTo>
                    <a:pt x="1136461" y="657129"/>
                  </a:lnTo>
                  <a:lnTo>
                    <a:pt x="1134802" y="652596"/>
                  </a:lnTo>
                  <a:lnTo>
                    <a:pt x="1133591" y="639929"/>
                  </a:lnTo>
                  <a:lnTo>
                    <a:pt x="1126951" y="630917"/>
                  </a:lnTo>
                  <a:lnTo>
                    <a:pt x="1124839" y="622031"/>
                  </a:lnTo>
                  <a:lnTo>
                    <a:pt x="1124067" y="611446"/>
                  </a:lnTo>
                  <a:lnTo>
                    <a:pt x="1117428" y="602361"/>
                  </a:lnTo>
                  <a:lnTo>
                    <a:pt x="1115314" y="593461"/>
                  </a:lnTo>
                  <a:lnTo>
                    <a:pt x="1114425" y="546269"/>
                  </a:lnTo>
                  <a:lnTo>
                    <a:pt x="1114425" y="544411"/>
                  </a:lnTo>
                  <a:lnTo>
                    <a:pt x="1113367" y="543916"/>
                  </a:lnTo>
                  <a:lnTo>
                    <a:pt x="1109369" y="543365"/>
                  </a:lnTo>
                  <a:lnTo>
                    <a:pt x="1107880" y="542160"/>
                  </a:lnTo>
                  <a:lnTo>
                    <a:pt x="1105016" y="533804"/>
                  </a:lnTo>
                  <a:lnTo>
                    <a:pt x="1109990" y="528463"/>
                  </a:lnTo>
                  <a:lnTo>
                    <a:pt x="1110410" y="526934"/>
                  </a:lnTo>
                  <a:lnTo>
                    <a:pt x="1109633" y="525914"/>
                  </a:lnTo>
                  <a:lnTo>
                    <a:pt x="1108054" y="525235"/>
                  </a:lnTo>
                  <a:lnTo>
                    <a:pt x="1108061" y="524782"/>
                  </a:lnTo>
                  <a:lnTo>
                    <a:pt x="1110891" y="524278"/>
                  </a:lnTo>
                  <a:lnTo>
                    <a:pt x="1112069" y="523085"/>
                  </a:lnTo>
                  <a:lnTo>
                    <a:pt x="1113378" y="518938"/>
                  </a:lnTo>
                  <a:lnTo>
                    <a:pt x="1112669" y="517408"/>
                  </a:lnTo>
                  <a:lnTo>
                    <a:pt x="1111137" y="516389"/>
                  </a:lnTo>
                  <a:lnTo>
                    <a:pt x="1105265" y="514469"/>
                  </a:lnTo>
                  <a:lnTo>
                    <a:pt x="1113133" y="514360"/>
                  </a:lnTo>
                  <a:lnTo>
                    <a:pt x="1113564" y="513299"/>
                  </a:lnTo>
                  <a:lnTo>
                    <a:pt x="1114042" y="509297"/>
                  </a:lnTo>
                  <a:lnTo>
                    <a:pt x="1113112" y="508865"/>
                  </a:lnTo>
                  <a:lnTo>
                    <a:pt x="1109254" y="511206"/>
                  </a:lnTo>
                  <a:lnTo>
                    <a:pt x="1106835" y="518597"/>
                  </a:lnTo>
                  <a:lnTo>
                    <a:pt x="1106190" y="523532"/>
                  </a:lnTo>
                  <a:lnTo>
                    <a:pt x="1105760" y="523646"/>
                  </a:lnTo>
                  <a:lnTo>
                    <a:pt x="1105069" y="512306"/>
                  </a:lnTo>
                  <a:lnTo>
                    <a:pt x="1104933" y="513946"/>
                  </a:lnTo>
                  <a:lnTo>
                    <a:pt x="1109966" y="514230"/>
                  </a:lnTo>
                  <a:lnTo>
                    <a:pt x="1111453" y="516387"/>
                  </a:lnTo>
                  <a:lnTo>
                    <a:pt x="1113544" y="526360"/>
                  </a:lnTo>
                  <a:lnTo>
                    <a:pt x="1113837" y="526590"/>
                  </a:lnTo>
                  <a:lnTo>
                    <a:pt x="1114034" y="525685"/>
                  </a:lnTo>
                  <a:lnTo>
                    <a:pt x="1114250" y="527502"/>
                  </a:lnTo>
                  <a:lnTo>
                    <a:pt x="1114309" y="529468"/>
                  </a:lnTo>
                  <a:lnTo>
                    <a:pt x="1117196" y="534475"/>
                  </a:lnTo>
                  <a:lnTo>
                    <a:pt x="1120949" y="540228"/>
                  </a:lnTo>
                  <a:lnTo>
                    <a:pt x="1133573" y="583526"/>
                  </a:lnTo>
                  <a:lnTo>
                    <a:pt x="1139736" y="596817"/>
                  </a:lnTo>
                  <a:lnTo>
                    <a:pt x="1147628" y="625882"/>
                  </a:lnTo>
                  <a:lnTo>
                    <a:pt x="1168809" y="664532"/>
                  </a:lnTo>
                  <a:lnTo>
                    <a:pt x="1171404" y="672114"/>
                  </a:lnTo>
                  <a:lnTo>
                    <a:pt x="1177756" y="682333"/>
                  </a:lnTo>
                  <a:lnTo>
                    <a:pt x="1181168" y="692063"/>
                  </a:lnTo>
                  <a:lnTo>
                    <a:pt x="1187352" y="701649"/>
                  </a:lnTo>
                  <a:lnTo>
                    <a:pt x="1189656" y="711192"/>
                  </a:lnTo>
                  <a:lnTo>
                    <a:pt x="1190625" y="733032"/>
                  </a:lnTo>
                  <a:lnTo>
                    <a:pt x="1149121" y="734481"/>
                  </a:lnTo>
                  <a:lnTo>
                    <a:pt x="1131235" y="740964"/>
                  </a:lnTo>
                  <a:lnTo>
                    <a:pt x="1083806" y="745720"/>
                  </a:lnTo>
                  <a:lnTo>
                    <a:pt x="1066194" y="750474"/>
                  </a:lnTo>
                  <a:lnTo>
                    <a:pt x="1054889" y="752644"/>
                  </a:lnTo>
                  <a:lnTo>
                    <a:pt x="1035572" y="760559"/>
                  </a:lnTo>
                  <a:lnTo>
                    <a:pt x="1002010" y="761989"/>
                  </a:lnTo>
                  <a:lnTo>
                    <a:pt x="990611" y="771515"/>
                  </a:lnTo>
                  <a:lnTo>
                    <a:pt x="1009650" y="771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2193">
              <a:extLst>
                <a:ext uri="{FF2B5EF4-FFF2-40B4-BE49-F238E27FC236}">
                  <a16:creationId xmlns:a16="http://schemas.microsoft.com/office/drawing/2014/main" id="{213EE4C4-5AA2-C7AD-DD5B-AF8FE472970D}"/>
                </a:ext>
              </a:extLst>
            </p:cNvPr>
            <p:cNvSpPr/>
            <p:nvPr>
              <p:custDataLst>
                <p:tags r:id="rId35"/>
              </p:custDataLst>
            </p:nvPr>
          </p:nvSpPr>
          <p:spPr>
            <a:xfrm>
              <a:off x="5038740" y="3724275"/>
              <a:ext cx="276211" cy="142434"/>
            </a:xfrm>
            <a:custGeom>
              <a:avLst/>
              <a:gdLst/>
              <a:ahLst/>
              <a:cxnLst/>
              <a:rect l="0" t="0" r="0" b="0"/>
              <a:pathLst>
                <a:path w="276211" h="142434">
                  <a:moveTo>
                    <a:pt x="114285" y="47625"/>
                  </a:moveTo>
                  <a:lnTo>
                    <a:pt x="114285" y="47625"/>
                  </a:lnTo>
                  <a:lnTo>
                    <a:pt x="114285" y="39424"/>
                  </a:lnTo>
                  <a:lnTo>
                    <a:pt x="115343" y="38983"/>
                  </a:lnTo>
                  <a:lnTo>
                    <a:pt x="122486" y="38217"/>
                  </a:lnTo>
                  <a:lnTo>
                    <a:pt x="123222" y="35330"/>
                  </a:lnTo>
                  <a:lnTo>
                    <a:pt x="123807" y="23554"/>
                  </a:lnTo>
                  <a:lnTo>
                    <a:pt x="122750" y="22052"/>
                  </a:lnTo>
                  <a:lnTo>
                    <a:pt x="120987" y="21051"/>
                  </a:lnTo>
                  <a:lnTo>
                    <a:pt x="118753" y="20384"/>
                  </a:lnTo>
                  <a:lnTo>
                    <a:pt x="117263" y="18881"/>
                  </a:lnTo>
                  <a:lnTo>
                    <a:pt x="114319" y="9652"/>
                  </a:lnTo>
                  <a:lnTo>
                    <a:pt x="114285" y="3"/>
                  </a:lnTo>
                  <a:lnTo>
                    <a:pt x="82380" y="0"/>
                  </a:lnTo>
                  <a:lnTo>
                    <a:pt x="76116" y="2822"/>
                  </a:lnTo>
                  <a:lnTo>
                    <a:pt x="34713" y="36016"/>
                  </a:lnTo>
                  <a:lnTo>
                    <a:pt x="4296" y="72765"/>
                  </a:lnTo>
                  <a:lnTo>
                    <a:pt x="1901" y="79259"/>
                  </a:lnTo>
                  <a:lnTo>
                    <a:pt x="0" y="126883"/>
                  </a:lnTo>
                  <a:lnTo>
                    <a:pt x="1054" y="129039"/>
                  </a:lnTo>
                  <a:lnTo>
                    <a:pt x="2814" y="130476"/>
                  </a:lnTo>
                  <a:lnTo>
                    <a:pt x="5046" y="131434"/>
                  </a:lnTo>
                  <a:lnTo>
                    <a:pt x="6534" y="133131"/>
                  </a:lnTo>
                  <a:lnTo>
                    <a:pt x="9394" y="142433"/>
                  </a:lnTo>
                  <a:lnTo>
                    <a:pt x="17091" y="136242"/>
                  </a:lnTo>
                  <a:lnTo>
                    <a:pt x="25750" y="134207"/>
                  </a:lnTo>
                  <a:lnTo>
                    <a:pt x="31898" y="133731"/>
                  </a:lnTo>
                  <a:lnTo>
                    <a:pt x="33960" y="132545"/>
                  </a:lnTo>
                  <a:lnTo>
                    <a:pt x="35335" y="130697"/>
                  </a:lnTo>
                  <a:lnTo>
                    <a:pt x="37922" y="125821"/>
                  </a:lnTo>
                  <a:lnTo>
                    <a:pt x="42598" y="120126"/>
                  </a:lnTo>
                  <a:lnTo>
                    <a:pt x="48205" y="116889"/>
                  </a:lnTo>
                  <a:lnTo>
                    <a:pt x="51182" y="116026"/>
                  </a:lnTo>
                  <a:lnTo>
                    <a:pt x="53166" y="114393"/>
                  </a:lnTo>
                  <a:lnTo>
                    <a:pt x="55371" y="109755"/>
                  </a:lnTo>
                  <a:lnTo>
                    <a:pt x="57018" y="108095"/>
                  </a:lnTo>
                  <a:lnTo>
                    <a:pt x="61669" y="106251"/>
                  </a:lnTo>
                  <a:lnTo>
                    <a:pt x="63332" y="104701"/>
                  </a:lnTo>
                  <a:lnTo>
                    <a:pt x="71278" y="91647"/>
                  </a:lnTo>
                  <a:lnTo>
                    <a:pt x="91910" y="68960"/>
                  </a:lnTo>
                  <a:lnTo>
                    <a:pt x="94797" y="58914"/>
                  </a:lnTo>
                  <a:lnTo>
                    <a:pt x="95105" y="52616"/>
                  </a:lnTo>
                  <a:lnTo>
                    <a:pt x="96207" y="50952"/>
                  </a:lnTo>
                  <a:lnTo>
                    <a:pt x="98000" y="49843"/>
                  </a:lnTo>
                  <a:lnTo>
                    <a:pt x="100253" y="49104"/>
                  </a:lnTo>
                  <a:lnTo>
                    <a:pt x="100697" y="48611"/>
                  </a:lnTo>
                  <a:lnTo>
                    <a:pt x="99934" y="48282"/>
                  </a:lnTo>
                  <a:lnTo>
                    <a:pt x="95317" y="47636"/>
                  </a:lnTo>
                  <a:lnTo>
                    <a:pt x="95235" y="71223"/>
                  </a:lnTo>
                  <a:lnTo>
                    <a:pt x="98057" y="76810"/>
                  </a:lnTo>
                  <a:lnTo>
                    <a:pt x="101780" y="82821"/>
                  </a:lnTo>
                  <a:lnTo>
                    <a:pt x="104172" y="95303"/>
                  </a:lnTo>
                  <a:lnTo>
                    <a:pt x="104757" y="122060"/>
                  </a:lnTo>
                  <a:lnTo>
                    <a:pt x="105816" y="122648"/>
                  </a:lnTo>
                  <a:lnTo>
                    <a:pt x="109816" y="123302"/>
                  </a:lnTo>
                  <a:lnTo>
                    <a:pt x="111305" y="124535"/>
                  </a:lnTo>
                  <a:lnTo>
                    <a:pt x="113892" y="131980"/>
                  </a:lnTo>
                  <a:lnTo>
                    <a:pt x="116933" y="132741"/>
                  </a:lnTo>
                  <a:lnTo>
                    <a:pt x="122452" y="133229"/>
                  </a:lnTo>
                  <a:lnTo>
                    <a:pt x="131892" y="125138"/>
                  </a:lnTo>
                  <a:lnTo>
                    <a:pt x="137964" y="124214"/>
                  </a:lnTo>
                  <a:lnTo>
                    <a:pt x="139595" y="123026"/>
                  </a:lnTo>
                  <a:lnTo>
                    <a:pt x="140684" y="121176"/>
                  </a:lnTo>
                  <a:lnTo>
                    <a:pt x="142215" y="113515"/>
                  </a:lnTo>
                  <a:lnTo>
                    <a:pt x="142430" y="110602"/>
                  </a:lnTo>
                  <a:lnTo>
                    <a:pt x="143632" y="108659"/>
                  </a:lnTo>
                  <a:lnTo>
                    <a:pt x="145491" y="107364"/>
                  </a:lnTo>
                  <a:lnTo>
                    <a:pt x="147790" y="106501"/>
                  </a:lnTo>
                  <a:lnTo>
                    <a:pt x="149321" y="104868"/>
                  </a:lnTo>
                  <a:lnTo>
                    <a:pt x="151023" y="100230"/>
                  </a:lnTo>
                  <a:lnTo>
                    <a:pt x="151981" y="91669"/>
                  </a:lnTo>
                  <a:lnTo>
                    <a:pt x="153174" y="89688"/>
                  </a:lnTo>
                  <a:lnTo>
                    <a:pt x="155028" y="88367"/>
                  </a:lnTo>
                  <a:lnTo>
                    <a:pt x="157322" y="87486"/>
                  </a:lnTo>
                  <a:lnTo>
                    <a:pt x="158851" y="85841"/>
                  </a:lnTo>
                  <a:lnTo>
                    <a:pt x="160550" y="81191"/>
                  </a:lnTo>
                  <a:lnTo>
                    <a:pt x="162062" y="79527"/>
                  </a:lnTo>
                  <a:lnTo>
                    <a:pt x="166564" y="77679"/>
                  </a:lnTo>
                  <a:lnTo>
                    <a:pt x="168188" y="76128"/>
                  </a:lnTo>
                  <a:lnTo>
                    <a:pt x="169992" y="71581"/>
                  </a:lnTo>
                  <a:lnTo>
                    <a:pt x="171007" y="63072"/>
                  </a:lnTo>
                  <a:lnTo>
                    <a:pt x="172208" y="61098"/>
                  </a:lnTo>
                  <a:lnTo>
                    <a:pt x="174067" y="59782"/>
                  </a:lnTo>
                  <a:lnTo>
                    <a:pt x="179598" y="57671"/>
                  </a:lnTo>
                  <a:lnTo>
                    <a:pt x="180355" y="54559"/>
                  </a:lnTo>
                  <a:lnTo>
                    <a:pt x="180949" y="47746"/>
                  </a:lnTo>
                  <a:lnTo>
                    <a:pt x="190092" y="47628"/>
                  </a:lnTo>
                  <a:lnTo>
                    <a:pt x="190369" y="52682"/>
                  </a:lnTo>
                  <a:lnTo>
                    <a:pt x="191466" y="54171"/>
                  </a:lnTo>
                  <a:lnTo>
                    <a:pt x="195508" y="55826"/>
                  </a:lnTo>
                  <a:lnTo>
                    <a:pt x="197009" y="57326"/>
                  </a:lnTo>
                  <a:lnTo>
                    <a:pt x="198676" y="61814"/>
                  </a:lnTo>
                  <a:lnTo>
                    <a:pt x="201046" y="92101"/>
                  </a:lnTo>
                  <a:lnTo>
                    <a:pt x="208208" y="102896"/>
                  </a:lnTo>
                  <a:lnTo>
                    <a:pt x="209142" y="109275"/>
                  </a:lnTo>
                  <a:lnTo>
                    <a:pt x="210331" y="110950"/>
                  </a:lnTo>
                  <a:lnTo>
                    <a:pt x="212183" y="112066"/>
                  </a:lnTo>
                  <a:lnTo>
                    <a:pt x="214475" y="112811"/>
                  </a:lnTo>
                  <a:lnTo>
                    <a:pt x="216004" y="114365"/>
                  </a:lnTo>
                  <a:lnTo>
                    <a:pt x="217702" y="118915"/>
                  </a:lnTo>
                  <a:lnTo>
                    <a:pt x="219212" y="120552"/>
                  </a:lnTo>
                  <a:lnTo>
                    <a:pt x="227142" y="123394"/>
                  </a:lnTo>
                  <a:lnTo>
                    <a:pt x="238756" y="116229"/>
                  </a:lnTo>
                  <a:lnTo>
                    <a:pt x="241716" y="115586"/>
                  </a:lnTo>
                  <a:lnTo>
                    <a:pt x="243689" y="114099"/>
                  </a:lnTo>
                  <a:lnTo>
                    <a:pt x="247115" y="106212"/>
                  </a:lnTo>
                  <a:lnTo>
                    <a:pt x="248590" y="90908"/>
                  </a:lnTo>
                  <a:lnTo>
                    <a:pt x="255209" y="79970"/>
                  </a:lnTo>
                  <a:lnTo>
                    <a:pt x="260880" y="73290"/>
                  </a:lnTo>
                  <a:lnTo>
                    <a:pt x="264105" y="63970"/>
                  </a:lnTo>
                  <a:lnTo>
                    <a:pt x="266684" y="28627"/>
                  </a:lnTo>
                  <a:lnTo>
                    <a:pt x="27621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2194">
              <a:extLst>
                <a:ext uri="{FF2B5EF4-FFF2-40B4-BE49-F238E27FC236}">
                  <a16:creationId xmlns:a16="http://schemas.microsoft.com/office/drawing/2014/main" id="{98398D85-2E79-118E-3735-E95E643627E8}"/>
                </a:ext>
              </a:extLst>
            </p:cNvPr>
            <p:cNvSpPr/>
            <p:nvPr>
              <p:custDataLst>
                <p:tags r:id="rId36"/>
              </p:custDataLst>
            </p:nvPr>
          </p:nvSpPr>
          <p:spPr>
            <a:xfrm>
              <a:off x="5354529" y="3743755"/>
              <a:ext cx="103297" cy="285141"/>
            </a:xfrm>
            <a:custGeom>
              <a:avLst/>
              <a:gdLst/>
              <a:ahLst/>
              <a:cxnLst/>
              <a:rect l="0" t="0" r="0" b="0"/>
              <a:pathLst>
                <a:path w="103297" h="285141">
                  <a:moveTo>
                    <a:pt x="74721" y="66245"/>
                  </a:moveTo>
                  <a:lnTo>
                    <a:pt x="74721" y="66245"/>
                  </a:lnTo>
                  <a:lnTo>
                    <a:pt x="74721" y="42647"/>
                  </a:lnTo>
                  <a:lnTo>
                    <a:pt x="75779" y="40988"/>
                  </a:lnTo>
                  <a:lnTo>
                    <a:pt x="77543" y="39882"/>
                  </a:lnTo>
                  <a:lnTo>
                    <a:pt x="82922" y="38107"/>
                  </a:lnTo>
                  <a:lnTo>
                    <a:pt x="83658" y="35042"/>
                  </a:lnTo>
                  <a:lnTo>
                    <a:pt x="84130" y="29507"/>
                  </a:lnTo>
                  <a:lnTo>
                    <a:pt x="76034" y="20064"/>
                  </a:lnTo>
                  <a:lnTo>
                    <a:pt x="75111" y="13991"/>
                  </a:lnTo>
                  <a:lnTo>
                    <a:pt x="73923" y="12359"/>
                  </a:lnTo>
                  <a:lnTo>
                    <a:pt x="72072" y="11271"/>
                  </a:lnTo>
                  <a:lnTo>
                    <a:pt x="69780" y="10546"/>
                  </a:lnTo>
                  <a:lnTo>
                    <a:pt x="68252" y="9004"/>
                  </a:lnTo>
                  <a:lnTo>
                    <a:pt x="66554" y="4468"/>
                  </a:lnTo>
                  <a:lnTo>
                    <a:pt x="65043" y="2835"/>
                  </a:lnTo>
                  <a:lnTo>
                    <a:pt x="60542" y="1021"/>
                  </a:lnTo>
                  <a:lnTo>
                    <a:pt x="52058" y="0"/>
                  </a:lnTo>
                  <a:lnTo>
                    <a:pt x="45951" y="2583"/>
                  </a:lnTo>
                  <a:lnTo>
                    <a:pt x="39710" y="6201"/>
                  </a:lnTo>
                  <a:lnTo>
                    <a:pt x="33407" y="7809"/>
                  </a:lnTo>
                  <a:lnTo>
                    <a:pt x="31304" y="9296"/>
                  </a:lnTo>
                  <a:lnTo>
                    <a:pt x="29901" y="11346"/>
                  </a:lnTo>
                  <a:lnTo>
                    <a:pt x="27284" y="16445"/>
                  </a:lnTo>
                  <a:lnTo>
                    <a:pt x="12017" y="34583"/>
                  </a:lnTo>
                  <a:lnTo>
                    <a:pt x="6009" y="47212"/>
                  </a:lnTo>
                  <a:lnTo>
                    <a:pt x="1849" y="53552"/>
                  </a:lnTo>
                  <a:lnTo>
                    <a:pt x="0" y="59898"/>
                  </a:lnTo>
                  <a:lnTo>
                    <a:pt x="565" y="63072"/>
                  </a:lnTo>
                  <a:lnTo>
                    <a:pt x="6254" y="75770"/>
                  </a:lnTo>
                  <a:lnTo>
                    <a:pt x="6851" y="78945"/>
                  </a:lnTo>
                  <a:lnTo>
                    <a:pt x="8308" y="81062"/>
                  </a:lnTo>
                  <a:lnTo>
                    <a:pt x="10337" y="82473"/>
                  </a:lnTo>
                  <a:lnTo>
                    <a:pt x="15414" y="84040"/>
                  </a:lnTo>
                  <a:lnTo>
                    <a:pt x="25348" y="85130"/>
                  </a:lnTo>
                  <a:lnTo>
                    <a:pt x="34356" y="91808"/>
                  </a:lnTo>
                  <a:lnTo>
                    <a:pt x="40200" y="93482"/>
                  </a:lnTo>
                  <a:lnTo>
                    <a:pt x="42182" y="92869"/>
                  </a:lnTo>
                  <a:lnTo>
                    <a:pt x="43503" y="91403"/>
                  </a:lnTo>
                  <a:lnTo>
                    <a:pt x="44384" y="89367"/>
                  </a:lnTo>
                  <a:lnTo>
                    <a:pt x="46030" y="88010"/>
                  </a:lnTo>
                  <a:lnTo>
                    <a:pt x="50681" y="86502"/>
                  </a:lnTo>
                  <a:lnTo>
                    <a:pt x="59249" y="85653"/>
                  </a:lnTo>
                  <a:lnTo>
                    <a:pt x="61232" y="84475"/>
                  </a:lnTo>
                  <a:lnTo>
                    <a:pt x="62553" y="82632"/>
                  </a:lnTo>
                  <a:lnTo>
                    <a:pt x="63433" y="80345"/>
                  </a:lnTo>
                  <a:lnTo>
                    <a:pt x="65079" y="78819"/>
                  </a:lnTo>
                  <a:lnTo>
                    <a:pt x="75325" y="73550"/>
                  </a:lnTo>
                  <a:lnTo>
                    <a:pt x="82483" y="67688"/>
                  </a:lnTo>
                  <a:lnTo>
                    <a:pt x="88780" y="66672"/>
                  </a:lnTo>
                  <a:lnTo>
                    <a:pt x="90443" y="65472"/>
                  </a:lnTo>
                  <a:lnTo>
                    <a:pt x="91553" y="63613"/>
                  </a:lnTo>
                  <a:lnTo>
                    <a:pt x="92292" y="61315"/>
                  </a:lnTo>
                  <a:lnTo>
                    <a:pt x="93844" y="59783"/>
                  </a:lnTo>
                  <a:lnTo>
                    <a:pt x="103169" y="56755"/>
                  </a:lnTo>
                  <a:lnTo>
                    <a:pt x="103293" y="79111"/>
                  </a:lnTo>
                  <a:lnTo>
                    <a:pt x="89106" y="121714"/>
                  </a:lnTo>
                  <a:lnTo>
                    <a:pt x="84886" y="152166"/>
                  </a:lnTo>
                  <a:lnTo>
                    <a:pt x="83472" y="164757"/>
                  </a:lnTo>
                  <a:lnTo>
                    <a:pt x="75628" y="202777"/>
                  </a:lnTo>
                  <a:lnTo>
                    <a:pt x="74775" y="247220"/>
                  </a:lnTo>
                  <a:lnTo>
                    <a:pt x="74721" y="284713"/>
                  </a:lnTo>
                  <a:lnTo>
                    <a:pt x="69665" y="285140"/>
                  </a:lnTo>
                  <a:lnTo>
                    <a:pt x="64360" y="282418"/>
                  </a:lnTo>
                  <a:lnTo>
                    <a:pt x="58474" y="278739"/>
                  </a:lnTo>
                  <a:lnTo>
                    <a:pt x="52331" y="277103"/>
                  </a:lnTo>
                  <a:lnTo>
                    <a:pt x="50269" y="274551"/>
                  </a:lnTo>
                  <a:lnTo>
                    <a:pt x="33049" y="231049"/>
                  </a:lnTo>
                  <a:lnTo>
                    <a:pt x="28272" y="205886"/>
                  </a:lnTo>
                  <a:lnTo>
                    <a:pt x="27141" y="163344"/>
                  </a:lnTo>
                  <a:lnTo>
                    <a:pt x="29938" y="154203"/>
                  </a:lnTo>
                  <a:lnTo>
                    <a:pt x="35301" y="144768"/>
                  </a:lnTo>
                  <a:lnTo>
                    <a:pt x="37419" y="135299"/>
                  </a:lnTo>
                  <a:lnTo>
                    <a:pt x="41561" y="129392"/>
                  </a:lnTo>
                  <a:lnTo>
                    <a:pt x="46930" y="126060"/>
                  </a:lnTo>
                  <a:lnTo>
                    <a:pt x="62124" y="122688"/>
                  </a:lnTo>
                  <a:lnTo>
                    <a:pt x="72634" y="116953"/>
                  </a:lnTo>
                  <a:lnTo>
                    <a:pt x="103296" y="113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2195">
              <a:extLst>
                <a:ext uri="{FF2B5EF4-FFF2-40B4-BE49-F238E27FC236}">
                  <a16:creationId xmlns:a16="http://schemas.microsoft.com/office/drawing/2014/main" id="{F6003153-327C-2018-B36B-99DF041E62E5}"/>
                </a:ext>
              </a:extLst>
            </p:cNvPr>
            <p:cNvSpPr/>
            <p:nvPr>
              <p:custDataLst>
                <p:tags r:id="rId37"/>
              </p:custDataLst>
            </p:nvPr>
          </p:nvSpPr>
          <p:spPr>
            <a:xfrm>
              <a:off x="5610225" y="39147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3" name="SMARTInkShape-2196">
            <a:extLst>
              <a:ext uri="{FF2B5EF4-FFF2-40B4-BE49-F238E27FC236}">
                <a16:creationId xmlns:a16="http://schemas.microsoft.com/office/drawing/2014/main" id="{47C98DD8-AC73-FCE0-2305-ED1E7EBF15DE}"/>
              </a:ext>
            </a:extLst>
          </p:cNvPr>
          <p:cNvSpPr/>
          <p:nvPr>
            <p:custDataLst>
              <p:tags r:id="rId1"/>
            </p:custDataLst>
          </p:nvPr>
        </p:nvSpPr>
        <p:spPr>
          <a:xfrm>
            <a:off x="4791075" y="3152775"/>
            <a:ext cx="1790686" cy="485776"/>
          </a:xfrm>
          <a:custGeom>
            <a:avLst/>
            <a:gdLst/>
            <a:ahLst/>
            <a:cxnLst/>
            <a:rect l="0" t="0" r="0" b="0"/>
            <a:pathLst>
              <a:path w="1790686" h="485776">
                <a:moveTo>
                  <a:pt x="0" y="9525"/>
                </a:moveTo>
                <a:lnTo>
                  <a:pt x="0" y="9525"/>
                </a:lnTo>
                <a:lnTo>
                  <a:pt x="9132" y="9525"/>
                </a:lnTo>
                <a:lnTo>
                  <a:pt x="9525" y="0"/>
                </a:lnTo>
                <a:lnTo>
                  <a:pt x="9525" y="31905"/>
                </a:lnTo>
                <a:lnTo>
                  <a:pt x="10583" y="33970"/>
                </a:lnTo>
                <a:lnTo>
                  <a:pt x="12347" y="35347"/>
                </a:lnTo>
                <a:lnTo>
                  <a:pt x="14581" y="36264"/>
                </a:lnTo>
                <a:lnTo>
                  <a:pt x="16070" y="37935"/>
                </a:lnTo>
                <a:lnTo>
                  <a:pt x="17726" y="42612"/>
                </a:lnTo>
                <a:lnTo>
                  <a:pt x="19846" y="54239"/>
                </a:lnTo>
                <a:lnTo>
                  <a:pt x="54006" y="101340"/>
                </a:lnTo>
                <a:lnTo>
                  <a:pt x="96087" y="140884"/>
                </a:lnTo>
                <a:lnTo>
                  <a:pt x="136246" y="161750"/>
                </a:lnTo>
                <a:lnTo>
                  <a:pt x="152628" y="169256"/>
                </a:lnTo>
                <a:lnTo>
                  <a:pt x="194475" y="195961"/>
                </a:lnTo>
                <a:lnTo>
                  <a:pt x="238649" y="212608"/>
                </a:lnTo>
                <a:lnTo>
                  <a:pt x="278280" y="221046"/>
                </a:lnTo>
                <a:lnTo>
                  <a:pt x="319787" y="232165"/>
                </a:lnTo>
                <a:lnTo>
                  <a:pt x="366223" y="244879"/>
                </a:lnTo>
                <a:lnTo>
                  <a:pt x="408537" y="252159"/>
                </a:lnTo>
                <a:lnTo>
                  <a:pt x="448529" y="257242"/>
                </a:lnTo>
                <a:lnTo>
                  <a:pt x="493273" y="264518"/>
                </a:lnTo>
                <a:lnTo>
                  <a:pt x="538056" y="271325"/>
                </a:lnTo>
                <a:lnTo>
                  <a:pt x="580063" y="276315"/>
                </a:lnTo>
                <a:lnTo>
                  <a:pt x="610374" y="281426"/>
                </a:lnTo>
                <a:lnTo>
                  <a:pt x="655183" y="280388"/>
                </a:lnTo>
                <a:lnTo>
                  <a:pt x="694921" y="284691"/>
                </a:lnTo>
                <a:lnTo>
                  <a:pt x="733346" y="285541"/>
                </a:lnTo>
                <a:lnTo>
                  <a:pt x="771508" y="285709"/>
                </a:lnTo>
                <a:lnTo>
                  <a:pt x="809622" y="285742"/>
                </a:lnTo>
                <a:lnTo>
                  <a:pt x="847725" y="284690"/>
                </a:lnTo>
                <a:lnTo>
                  <a:pt x="888647" y="278211"/>
                </a:lnTo>
                <a:lnTo>
                  <a:pt x="932126" y="276617"/>
                </a:lnTo>
                <a:lnTo>
                  <a:pt x="972346" y="276302"/>
                </a:lnTo>
                <a:lnTo>
                  <a:pt x="1017138" y="276240"/>
                </a:lnTo>
                <a:lnTo>
                  <a:pt x="1056873" y="276228"/>
                </a:lnTo>
                <a:lnTo>
                  <a:pt x="1096354" y="276225"/>
                </a:lnTo>
                <a:lnTo>
                  <a:pt x="1138176" y="276225"/>
                </a:lnTo>
                <a:lnTo>
                  <a:pt x="1177560" y="271168"/>
                </a:lnTo>
                <a:lnTo>
                  <a:pt x="1218501" y="273070"/>
                </a:lnTo>
                <a:lnTo>
                  <a:pt x="1257162" y="271094"/>
                </a:lnTo>
                <a:lnTo>
                  <a:pt x="1295372" y="275211"/>
                </a:lnTo>
                <a:lnTo>
                  <a:pt x="1340041" y="276025"/>
                </a:lnTo>
                <a:lnTo>
                  <a:pt x="1380536" y="276185"/>
                </a:lnTo>
                <a:lnTo>
                  <a:pt x="1419109" y="276218"/>
                </a:lnTo>
                <a:lnTo>
                  <a:pt x="1457302" y="282770"/>
                </a:lnTo>
                <a:lnTo>
                  <a:pt x="1495420" y="285161"/>
                </a:lnTo>
                <a:lnTo>
                  <a:pt x="1536503" y="286731"/>
                </a:lnTo>
                <a:lnTo>
                  <a:pt x="1583332" y="300931"/>
                </a:lnTo>
                <a:lnTo>
                  <a:pt x="1628717" y="312112"/>
                </a:lnTo>
                <a:lnTo>
                  <a:pt x="1647808" y="316492"/>
                </a:lnTo>
                <a:lnTo>
                  <a:pt x="1668165" y="322396"/>
                </a:lnTo>
                <a:lnTo>
                  <a:pt x="1683436" y="324621"/>
                </a:lnTo>
                <a:lnTo>
                  <a:pt x="1712212" y="332972"/>
                </a:lnTo>
                <a:lnTo>
                  <a:pt x="1721653" y="339841"/>
                </a:lnTo>
                <a:lnTo>
                  <a:pt x="1733394" y="342865"/>
                </a:lnTo>
                <a:lnTo>
                  <a:pt x="1742958" y="342900"/>
                </a:lnTo>
                <a:lnTo>
                  <a:pt x="1737564" y="342900"/>
                </a:lnTo>
                <a:lnTo>
                  <a:pt x="1743074" y="342900"/>
                </a:lnTo>
                <a:lnTo>
                  <a:pt x="1743075" y="337843"/>
                </a:lnTo>
                <a:lnTo>
                  <a:pt x="1742017" y="336354"/>
                </a:lnTo>
                <a:lnTo>
                  <a:pt x="1740253" y="335361"/>
                </a:lnTo>
                <a:lnTo>
                  <a:pt x="1738019" y="334699"/>
                </a:lnTo>
                <a:lnTo>
                  <a:pt x="1736530" y="333199"/>
                </a:lnTo>
                <a:lnTo>
                  <a:pt x="1734875" y="328711"/>
                </a:lnTo>
                <a:lnTo>
                  <a:pt x="1732754" y="317206"/>
                </a:lnTo>
                <a:lnTo>
                  <a:pt x="1718384" y="291878"/>
                </a:lnTo>
                <a:lnTo>
                  <a:pt x="1714593" y="280275"/>
                </a:lnTo>
                <a:lnTo>
                  <a:pt x="1698092" y="257226"/>
                </a:lnTo>
                <a:lnTo>
                  <a:pt x="1695566" y="250848"/>
                </a:lnTo>
                <a:lnTo>
                  <a:pt x="1689252" y="241307"/>
                </a:lnTo>
                <a:lnTo>
                  <a:pt x="1687404" y="234953"/>
                </a:lnTo>
                <a:lnTo>
                  <a:pt x="1685852" y="232835"/>
                </a:lnTo>
                <a:lnTo>
                  <a:pt x="1683760" y="231423"/>
                </a:lnTo>
                <a:lnTo>
                  <a:pt x="1681307" y="230482"/>
                </a:lnTo>
                <a:lnTo>
                  <a:pt x="1679671" y="228796"/>
                </a:lnTo>
                <a:lnTo>
                  <a:pt x="1676402" y="219082"/>
                </a:lnTo>
                <a:lnTo>
                  <a:pt x="1676400" y="219078"/>
                </a:lnTo>
                <a:lnTo>
                  <a:pt x="1676400" y="241741"/>
                </a:lnTo>
                <a:lnTo>
                  <a:pt x="1677458" y="243711"/>
                </a:lnTo>
                <a:lnTo>
                  <a:pt x="1679222" y="245024"/>
                </a:lnTo>
                <a:lnTo>
                  <a:pt x="1681456" y="245899"/>
                </a:lnTo>
                <a:lnTo>
                  <a:pt x="1682945" y="247541"/>
                </a:lnTo>
                <a:lnTo>
                  <a:pt x="1684601" y="252188"/>
                </a:lnTo>
                <a:lnTo>
                  <a:pt x="1686906" y="273130"/>
                </a:lnTo>
                <a:lnTo>
                  <a:pt x="1702396" y="302819"/>
                </a:lnTo>
                <a:lnTo>
                  <a:pt x="1704887" y="310269"/>
                </a:lnTo>
                <a:lnTo>
                  <a:pt x="1739924" y="355790"/>
                </a:lnTo>
                <a:lnTo>
                  <a:pt x="1765301" y="384058"/>
                </a:lnTo>
                <a:lnTo>
                  <a:pt x="1771650" y="387651"/>
                </a:lnTo>
                <a:lnTo>
                  <a:pt x="1778000" y="390306"/>
                </a:lnTo>
                <a:lnTo>
                  <a:pt x="1790651" y="400011"/>
                </a:lnTo>
                <a:lnTo>
                  <a:pt x="1790685" y="405095"/>
                </a:lnTo>
                <a:lnTo>
                  <a:pt x="1789631" y="406588"/>
                </a:lnTo>
                <a:lnTo>
                  <a:pt x="1787871" y="407584"/>
                </a:lnTo>
                <a:lnTo>
                  <a:pt x="1752992" y="418496"/>
                </a:lnTo>
                <a:lnTo>
                  <a:pt x="1745366" y="419890"/>
                </a:lnTo>
                <a:lnTo>
                  <a:pt x="1730231" y="426625"/>
                </a:lnTo>
                <a:lnTo>
                  <a:pt x="1718573" y="434265"/>
                </a:lnTo>
                <a:lnTo>
                  <a:pt x="1680480" y="446691"/>
                </a:lnTo>
                <a:lnTo>
                  <a:pt x="1673628" y="447237"/>
                </a:lnTo>
                <a:lnTo>
                  <a:pt x="1667054" y="450303"/>
                </a:lnTo>
                <a:lnTo>
                  <a:pt x="1660604" y="454135"/>
                </a:lnTo>
                <a:lnTo>
                  <a:pt x="1649718" y="456796"/>
                </a:lnTo>
                <a:lnTo>
                  <a:pt x="1639790" y="465365"/>
                </a:lnTo>
                <a:lnTo>
                  <a:pt x="1633685" y="466322"/>
                </a:lnTo>
                <a:lnTo>
                  <a:pt x="1632048" y="467515"/>
                </a:lnTo>
                <a:lnTo>
                  <a:pt x="1630957" y="469369"/>
                </a:lnTo>
                <a:lnTo>
                  <a:pt x="1629422" y="477033"/>
                </a:lnTo>
                <a:lnTo>
                  <a:pt x="1628775" y="485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9" name="SMARTInkShape-Group466">
            <a:extLst>
              <a:ext uri="{FF2B5EF4-FFF2-40B4-BE49-F238E27FC236}">
                <a16:creationId xmlns:a16="http://schemas.microsoft.com/office/drawing/2014/main" id="{2519DAF0-016E-7661-AFFD-036AF63A84F9}"/>
              </a:ext>
            </a:extLst>
          </p:cNvPr>
          <p:cNvGrpSpPr/>
          <p:nvPr/>
        </p:nvGrpSpPr>
        <p:grpSpPr>
          <a:xfrm>
            <a:off x="6877050" y="3505200"/>
            <a:ext cx="581026" cy="228601"/>
            <a:chOff x="6877050" y="3505200"/>
            <a:chExt cx="581026" cy="228601"/>
          </a:xfrm>
        </p:grpSpPr>
        <p:sp>
          <p:nvSpPr>
            <p:cNvPr id="54" name="SMARTInkShape-2197">
              <a:extLst>
                <a:ext uri="{FF2B5EF4-FFF2-40B4-BE49-F238E27FC236}">
                  <a16:creationId xmlns:a16="http://schemas.microsoft.com/office/drawing/2014/main" id="{93EA3867-C165-4133-F50B-001B7960C68C}"/>
                </a:ext>
              </a:extLst>
            </p:cNvPr>
            <p:cNvSpPr/>
            <p:nvPr>
              <p:custDataLst>
                <p:tags r:id="rId24"/>
              </p:custDataLst>
            </p:nvPr>
          </p:nvSpPr>
          <p:spPr>
            <a:xfrm>
              <a:off x="6877050" y="3590925"/>
              <a:ext cx="171432" cy="142876"/>
            </a:xfrm>
            <a:custGeom>
              <a:avLst/>
              <a:gdLst/>
              <a:ahLst/>
              <a:cxnLst/>
              <a:rect l="0" t="0" r="0" b="0"/>
              <a:pathLst>
                <a:path w="171432" h="142876">
                  <a:moveTo>
                    <a:pt x="152400" y="0"/>
                  </a:moveTo>
                  <a:lnTo>
                    <a:pt x="152400" y="0"/>
                  </a:lnTo>
                  <a:lnTo>
                    <a:pt x="134086" y="0"/>
                  </a:lnTo>
                  <a:lnTo>
                    <a:pt x="125564" y="2822"/>
                  </a:lnTo>
                  <a:lnTo>
                    <a:pt x="121809" y="5057"/>
                  </a:lnTo>
                  <a:lnTo>
                    <a:pt x="75998" y="16890"/>
                  </a:lnTo>
                  <a:lnTo>
                    <a:pt x="64468" y="19148"/>
                  </a:lnTo>
                  <a:lnTo>
                    <a:pt x="29761" y="37989"/>
                  </a:lnTo>
                  <a:lnTo>
                    <a:pt x="24516" y="42637"/>
                  </a:lnTo>
                  <a:lnTo>
                    <a:pt x="21479" y="48230"/>
                  </a:lnTo>
                  <a:lnTo>
                    <a:pt x="19263" y="59189"/>
                  </a:lnTo>
                  <a:lnTo>
                    <a:pt x="19192" y="61684"/>
                  </a:lnTo>
                  <a:lnTo>
                    <a:pt x="20203" y="63348"/>
                  </a:lnTo>
                  <a:lnTo>
                    <a:pt x="21935" y="64457"/>
                  </a:lnTo>
                  <a:lnTo>
                    <a:pt x="24148" y="65196"/>
                  </a:lnTo>
                  <a:lnTo>
                    <a:pt x="38353" y="74019"/>
                  </a:lnTo>
                  <a:lnTo>
                    <a:pt x="41445" y="74746"/>
                  </a:lnTo>
                  <a:lnTo>
                    <a:pt x="55066" y="82459"/>
                  </a:lnTo>
                  <a:lnTo>
                    <a:pt x="98622" y="90655"/>
                  </a:lnTo>
                  <a:lnTo>
                    <a:pt x="125419" y="102184"/>
                  </a:lnTo>
                  <a:lnTo>
                    <a:pt x="143347" y="106830"/>
                  </a:lnTo>
                  <a:lnTo>
                    <a:pt x="166024" y="114374"/>
                  </a:lnTo>
                  <a:lnTo>
                    <a:pt x="167832" y="116466"/>
                  </a:lnTo>
                  <a:lnTo>
                    <a:pt x="171238" y="123394"/>
                  </a:lnTo>
                  <a:lnTo>
                    <a:pt x="171431" y="131988"/>
                  </a:lnTo>
                  <a:lnTo>
                    <a:pt x="161330" y="138003"/>
                  </a:lnTo>
                  <a:lnTo>
                    <a:pt x="140014" y="141913"/>
                  </a:lnTo>
                  <a:lnTo>
                    <a:pt x="92947" y="142837"/>
                  </a:lnTo>
                  <a:lnTo>
                    <a:pt x="46099" y="142872"/>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2198">
              <a:extLst>
                <a:ext uri="{FF2B5EF4-FFF2-40B4-BE49-F238E27FC236}">
                  <a16:creationId xmlns:a16="http://schemas.microsoft.com/office/drawing/2014/main" id="{A7FC826D-5F47-6A59-BD3A-624AD7676D6C}"/>
                </a:ext>
              </a:extLst>
            </p:cNvPr>
            <p:cNvSpPr/>
            <p:nvPr>
              <p:custDataLst>
                <p:tags r:id="rId25"/>
              </p:custDataLst>
            </p:nvPr>
          </p:nvSpPr>
          <p:spPr>
            <a:xfrm>
              <a:off x="7067550" y="3524298"/>
              <a:ext cx="104776" cy="209095"/>
            </a:xfrm>
            <a:custGeom>
              <a:avLst/>
              <a:gdLst/>
              <a:ahLst/>
              <a:cxnLst/>
              <a:rect l="0" t="0" r="0" b="0"/>
              <a:pathLst>
                <a:path w="104776" h="209095">
                  <a:moveTo>
                    <a:pt x="0" y="38052"/>
                  </a:moveTo>
                  <a:lnTo>
                    <a:pt x="0" y="38052"/>
                  </a:lnTo>
                  <a:lnTo>
                    <a:pt x="0" y="32995"/>
                  </a:lnTo>
                  <a:lnTo>
                    <a:pt x="2822" y="27691"/>
                  </a:lnTo>
                  <a:lnTo>
                    <a:pt x="15188" y="12542"/>
                  </a:lnTo>
                  <a:lnTo>
                    <a:pt x="17333" y="6253"/>
                  </a:lnTo>
                  <a:lnTo>
                    <a:pt x="18963" y="4153"/>
                  </a:lnTo>
                  <a:lnTo>
                    <a:pt x="28446" y="0"/>
                  </a:lnTo>
                  <a:lnTo>
                    <a:pt x="23481" y="5023"/>
                  </a:lnTo>
                  <a:lnTo>
                    <a:pt x="21019" y="10320"/>
                  </a:lnTo>
                  <a:lnTo>
                    <a:pt x="14028" y="55431"/>
                  </a:lnTo>
                  <a:lnTo>
                    <a:pt x="9920" y="100360"/>
                  </a:lnTo>
                  <a:lnTo>
                    <a:pt x="9548" y="144874"/>
                  </a:lnTo>
                  <a:lnTo>
                    <a:pt x="9525" y="189789"/>
                  </a:lnTo>
                  <a:lnTo>
                    <a:pt x="9525" y="197964"/>
                  </a:lnTo>
                  <a:lnTo>
                    <a:pt x="10583" y="198635"/>
                  </a:lnTo>
                  <a:lnTo>
                    <a:pt x="14581" y="199381"/>
                  </a:lnTo>
                  <a:lnTo>
                    <a:pt x="16070" y="200638"/>
                  </a:lnTo>
                  <a:lnTo>
                    <a:pt x="18657" y="208125"/>
                  </a:lnTo>
                  <a:lnTo>
                    <a:pt x="21698" y="208890"/>
                  </a:lnTo>
                  <a:lnTo>
                    <a:pt x="23990" y="209094"/>
                  </a:lnTo>
                  <a:lnTo>
                    <a:pt x="25519" y="208172"/>
                  </a:lnTo>
                  <a:lnTo>
                    <a:pt x="26537" y="206499"/>
                  </a:lnTo>
                  <a:lnTo>
                    <a:pt x="27216" y="204325"/>
                  </a:lnTo>
                  <a:lnTo>
                    <a:pt x="28728" y="202875"/>
                  </a:lnTo>
                  <a:lnTo>
                    <a:pt x="33229" y="201266"/>
                  </a:lnTo>
                  <a:lnTo>
                    <a:pt x="63769" y="198925"/>
                  </a:lnTo>
                  <a:lnTo>
                    <a:pt x="74164" y="193433"/>
                  </a:lnTo>
                  <a:lnTo>
                    <a:pt x="89119" y="190277"/>
                  </a:lnTo>
                  <a:lnTo>
                    <a:pt x="104775" y="180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2199">
              <a:extLst>
                <a:ext uri="{FF2B5EF4-FFF2-40B4-BE49-F238E27FC236}">
                  <a16:creationId xmlns:a16="http://schemas.microsoft.com/office/drawing/2014/main" id="{00D4BED7-E6FD-1DDE-7CFC-3A3C8A067596}"/>
                </a:ext>
              </a:extLst>
            </p:cNvPr>
            <p:cNvSpPr/>
            <p:nvPr>
              <p:custDataLst>
                <p:tags r:id="rId26"/>
              </p:custDataLst>
            </p:nvPr>
          </p:nvSpPr>
          <p:spPr>
            <a:xfrm>
              <a:off x="7067550" y="3633062"/>
              <a:ext cx="133351" cy="5489"/>
            </a:xfrm>
            <a:custGeom>
              <a:avLst/>
              <a:gdLst/>
              <a:ahLst/>
              <a:cxnLst/>
              <a:rect l="0" t="0" r="0" b="0"/>
              <a:pathLst>
                <a:path w="133351" h="5489">
                  <a:moveTo>
                    <a:pt x="0" y="5488"/>
                  </a:moveTo>
                  <a:lnTo>
                    <a:pt x="0" y="5488"/>
                  </a:lnTo>
                  <a:lnTo>
                    <a:pt x="42562" y="5488"/>
                  </a:lnTo>
                  <a:lnTo>
                    <a:pt x="87068" y="5488"/>
                  </a:lnTo>
                  <a:lnTo>
                    <a:pt x="107785" y="0"/>
                  </a:lnTo>
                  <a:lnTo>
                    <a:pt x="1333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2200">
              <a:extLst>
                <a:ext uri="{FF2B5EF4-FFF2-40B4-BE49-F238E27FC236}">
                  <a16:creationId xmlns:a16="http://schemas.microsoft.com/office/drawing/2014/main" id="{275B5687-4F72-45E6-F257-C363517C5ED1}"/>
                </a:ext>
              </a:extLst>
            </p:cNvPr>
            <p:cNvSpPr/>
            <p:nvPr>
              <p:custDataLst>
                <p:tags r:id="rId27"/>
              </p:custDataLst>
            </p:nvPr>
          </p:nvSpPr>
          <p:spPr>
            <a:xfrm>
              <a:off x="7239441" y="3505200"/>
              <a:ext cx="94810" cy="189943"/>
            </a:xfrm>
            <a:custGeom>
              <a:avLst/>
              <a:gdLst/>
              <a:ahLst/>
              <a:cxnLst/>
              <a:rect l="0" t="0" r="0" b="0"/>
              <a:pathLst>
                <a:path w="94810" h="189943">
                  <a:moveTo>
                    <a:pt x="94809" y="152400"/>
                  </a:moveTo>
                  <a:lnTo>
                    <a:pt x="94809" y="152400"/>
                  </a:lnTo>
                  <a:lnTo>
                    <a:pt x="94809" y="139143"/>
                  </a:lnTo>
                  <a:lnTo>
                    <a:pt x="93751" y="137212"/>
                  </a:lnTo>
                  <a:lnTo>
                    <a:pt x="91987" y="135925"/>
                  </a:lnTo>
                  <a:lnTo>
                    <a:pt x="87204" y="133436"/>
                  </a:lnTo>
                  <a:lnTo>
                    <a:pt x="81552" y="128802"/>
                  </a:lnTo>
                  <a:lnTo>
                    <a:pt x="78333" y="123215"/>
                  </a:lnTo>
                  <a:lnTo>
                    <a:pt x="77475" y="120243"/>
                  </a:lnTo>
                  <a:lnTo>
                    <a:pt x="75846" y="118262"/>
                  </a:lnTo>
                  <a:lnTo>
                    <a:pt x="71211" y="116061"/>
                  </a:lnTo>
                  <a:lnTo>
                    <a:pt x="69552" y="114416"/>
                  </a:lnTo>
                  <a:lnTo>
                    <a:pt x="61614" y="101197"/>
                  </a:lnTo>
                  <a:lnTo>
                    <a:pt x="56067" y="97894"/>
                  </a:lnTo>
                  <a:lnTo>
                    <a:pt x="47296" y="95598"/>
                  </a:lnTo>
                  <a:lnTo>
                    <a:pt x="24840" y="95264"/>
                  </a:lnTo>
                  <a:lnTo>
                    <a:pt x="18556" y="98078"/>
                  </a:lnTo>
                  <a:lnTo>
                    <a:pt x="15399" y="100311"/>
                  </a:lnTo>
                  <a:lnTo>
                    <a:pt x="11890" y="105613"/>
                  </a:lnTo>
                  <a:lnTo>
                    <a:pt x="9274" y="111497"/>
                  </a:lnTo>
                  <a:lnTo>
                    <a:pt x="4582" y="117640"/>
                  </a:lnTo>
                  <a:lnTo>
                    <a:pt x="1791" y="126721"/>
                  </a:lnTo>
                  <a:lnTo>
                    <a:pt x="0" y="144740"/>
                  </a:lnTo>
                  <a:lnTo>
                    <a:pt x="2577" y="151818"/>
                  </a:lnTo>
                  <a:lnTo>
                    <a:pt x="16051" y="171399"/>
                  </a:lnTo>
                  <a:lnTo>
                    <a:pt x="16904" y="174591"/>
                  </a:lnTo>
                  <a:lnTo>
                    <a:pt x="23496" y="180960"/>
                  </a:lnTo>
                  <a:lnTo>
                    <a:pt x="32423" y="186260"/>
                  </a:lnTo>
                  <a:lnTo>
                    <a:pt x="45031" y="189942"/>
                  </a:lnTo>
                  <a:lnTo>
                    <a:pt x="49050" y="187430"/>
                  </a:lnTo>
                  <a:lnTo>
                    <a:pt x="54363" y="183844"/>
                  </a:lnTo>
                  <a:lnTo>
                    <a:pt x="60252" y="182250"/>
                  </a:lnTo>
                  <a:lnTo>
                    <a:pt x="62247" y="180766"/>
                  </a:lnTo>
                  <a:lnTo>
                    <a:pt x="63576" y="178719"/>
                  </a:lnTo>
                  <a:lnTo>
                    <a:pt x="66111" y="173622"/>
                  </a:lnTo>
                  <a:lnTo>
                    <a:pt x="72430" y="164803"/>
                  </a:lnTo>
                  <a:lnTo>
                    <a:pt x="74279" y="158618"/>
                  </a:lnTo>
                  <a:lnTo>
                    <a:pt x="75701" y="111225"/>
                  </a:lnTo>
                  <a:lnTo>
                    <a:pt x="75751" y="67328"/>
                  </a:lnTo>
                  <a:lnTo>
                    <a:pt x="74701" y="26794"/>
                  </a:lnTo>
                  <a:lnTo>
                    <a:pt x="6623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2201">
              <a:extLst>
                <a:ext uri="{FF2B5EF4-FFF2-40B4-BE49-F238E27FC236}">
                  <a16:creationId xmlns:a16="http://schemas.microsoft.com/office/drawing/2014/main" id="{15B8F410-3116-BDF8-791C-F8528EF14E0D}"/>
                </a:ext>
              </a:extLst>
            </p:cNvPr>
            <p:cNvSpPr/>
            <p:nvPr>
              <p:custDataLst>
                <p:tags r:id="rId28"/>
              </p:custDataLst>
            </p:nvPr>
          </p:nvSpPr>
          <p:spPr>
            <a:xfrm>
              <a:off x="7448550" y="3695700"/>
              <a:ext cx="9526" cy="9526"/>
            </a:xfrm>
            <a:custGeom>
              <a:avLst/>
              <a:gdLst/>
              <a:ahLst/>
              <a:cxnLst/>
              <a:rect l="0" t="0" r="0" b="0"/>
              <a:pathLst>
                <a:path w="9526" h="9526">
                  <a:moveTo>
                    <a:pt x="9525" y="9525"/>
                  </a:moveTo>
                  <a:lnTo>
                    <a:pt x="9525" y="9525"/>
                  </a:lnTo>
                  <a:lnTo>
                    <a:pt x="391"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SMARTInkShape-Group467">
            <a:extLst>
              <a:ext uri="{FF2B5EF4-FFF2-40B4-BE49-F238E27FC236}">
                <a16:creationId xmlns:a16="http://schemas.microsoft.com/office/drawing/2014/main" id="{575A1D80-44AB-5E9D-2609-027EEFF06A31}"/>
              </a:ext>
            </a:extLst>
          </p:cNvPr>
          <p:cNvGrpSpPr/>
          <p:nvPr/>
        </p:nvGrpSpPr>
        <p:grpSpPr>
          <a:xfrm>
            <a:off x="7686842" y="3429000"/>
            <a:ext cx="599909" cy="304208"/>
            <a:chOff x="7686842" y="3429000"/>
            <a:chExt cx="599909" cy="304208"/>
          </a:xfrm>
        </p:grpSpPr>
        <p:sp>
          <p:nvSpPr>
            <p:cNvPr id="60" name="SMARTInkShape-2202">
              <a:extLst>
                <a:ext uri="{FF2B5EF4-FFF2-40B4-BE49-F238E27FC236}">
                  <a16:creationId xmlns:a16="http://schemas.microsoft.com/office/drawing/2014/main" id="{91A0BD7B-5178-9A28-A430-EC2CD2A4A0A4}"/>
                </a:ext>
              </a:extLst>
            </p:cNvPr>
            <p:cNvSpPr/>
            <p:nvPr>
              <p:custDataLst>
                <p:tags r:id="rId20"/>
              </p:custDataLst>
            </p:nvPr>
          </p:nvSpPr>
          <p:spPr>
            <a:xfrm>
              <a:off x="7686842" y="3429000"/>
              <a:ext cx="131860" cy="304208"/>
            </a:xfrm>
            <a:custGeom>
              <a:avLst/>
              <a:gdLst/>
              <a:ahLst/>
              <a:cxnLst/>
              <a:rect l="0" t="0" r="0" b="0"/>
              <a:pathLst>
                <a:path w="131860" h="304208">
                  <a:moveTo>
                    <a:pt x="123658" y="200025"/>
                  </a:moveTo>
                  <a:lnTo>
                    <a:pt x="123658" y="200025"/>
                  </a:lnTo>
                  <a:lnTo>
                    <a:pt x="128714" y="200025"/>
                  </a:lnTo>
                  <a:lnTo>
                    <a:pt x="130205" y="198967"/>
                  </a:lnTo>
                  <a:lnTo>
                    <a:pt x="131198" y="197203"/>
                  </a:lnTo>
                  <a:lnTo>
                    <a:pt x="131859" y="194968"/>
                  </a:lnTo>
                  <a:lnTo>
                    <a:pt x="131243" y="193479"/>
                  </a:lnTo>
                  <a:lnTo>
                    <a:pt x="129772" y="192486"/>
                  </a:lnTo>
                  <a:lnTo>
                    <a:pt x="127734" y="191824"/>
                  </a:lnTo>
                  <a:lnTo>
                    <a:pt x="126375" y="190324"/>
                  </a:lnTo>
                  <a:lnTo>
                    <a:pt x="121372" y="180313"/>
                  </a:lnTo>
                  <a:lnTo>
                    <a:pt x="118959" y="177359"/>
                  </a:lnTo>
                  <a:lnTo>
                    <a:pt x="113456" y="174076"/>
                  </a:lnTo>
                  <a:lnTo>
                    <a:pt x="101300" y="171969"/>
                  </a:lnTo>
                  <a:lnTo>
                    <a:pt x="58665" y="171464"/>
                  </a:lnTo>
                  <a:lnTo>
                    <a:pt x="49616" y="174278"/>
                  </a:lnTo>
                  <a:lnTo>
                    <a:pt x="31867" y="187697"/>
                  </a:lnTo>
                  <a:lnTo>
                    <a:pt x="12559" y="207466"/>
                  </a:lnTo>
                  <a:lnTo>
                    <a:pt x="4074" y="223514"/>
                  </a:lnTo>
                  <a:lnTo>
                    <a:pt x="0" y="259842"/>
                  </a:lnTo>
                  <a:lnTo>
                    <a:pt x="4939" y="274781"/>
                  </a:lnTo>
                  <a:lnTo>
                    <a:pt x="16089" y="291188"/>
                  </a:lnTo>
                  <a:lnTo>
                    <a:pt x="22228" y="298045"/>
                  </a:lnTo>
                  <a:lnTo>
                    <a:pt x="28483" y="301797"/>
                  </a:lnTo>
                  <a:lnTo>
                    <a:pt x="41123" y="304207"/>
                  </a:lnTo>
                  <a:lnTo>
                    <a:pt x="47464" y="301714"/>
                  </a:lnTo>
                  <a:lnTo>
                    <a:pt x="53810" y="298137"/>
                  </a:lnTo>
                  <a:lnTo>
                    <a:pt x="60160" y="296547"/>
                  </a:lnTo>
                  <a:lnTo>
                    <a:pt x="62276" y="295065"/>
                  </a:lnTo>
                  <a:lnTo>
                    <a:pt x="63686" y="293018"/>
                  </a:lnTo>
                  <a:lnTo>
                    <a:pt x="66312" y="287922"/>
                  </a:lnTo>
                  <a:lnTo>
                    <a:pt x="71007" y="282129"/>
                  </a:lnTo>
                  <a:lnTo>
                    <a:pt x="73800" y="273205"/>
                  </a:lnTo>
                  <a:lnTo>
                    <a:pt x="75902" y="226542"/>
                  </a:lnTo>
                  <a:lnTo>
                    <a:pt x="82553" y="182489"/>
                  </a:lnTo>
                  <a:lnTo>
                    <a:pt x="84668" y="145558"/>
                  </a:lnTo>
                  <a:lnTo>
                    <a:pt x="85382" y="97975"/>
                  </a:lnTo>
                  <a:lnTo>
                    <a:pt x="85524" y="57688"/>
                  </a:lnTo>
                  <a:lnTo>
                    <a:pt x="85557" y="10630"/>
                  </a:lnTo>
                  <a:lnTo>
                    <a:pt x="85558" y="184"/>
                  </a:lnTo>
                  <a:lnTo>
                    <a:pt x="9508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203">
              <a:extLst>
                <a:ext uri="{FF2B5EF4-FFF2-40B4-BE49-F238E27FC236}">
                  <a16:creationId xmlns:a16="http://schemas.microsoft.com/office/drawing/2014/main" id="{C94BF8EB-FC79-AEFE-4B76-279C37FA9360}"/>
                </a:ext>
              </a:extLst>
            </p:cNvPr>
            <p:cNvSpPr/>
            <p:nvPr>
              <p:custDataLst>
                <p:tags r:id="rId21"/>
              </p:custDataLst>
            </p:nvPr>
          </p:nvSpPr>
          <p:spPr>
            <a:xfrm>
              <a:off x="7839611" y="3566497"/>
              <a:ext cx="161390" cy="138719"/>
            </a:xfrm>
            <a:custGeom>
              <a:avLst/>
              <a:gdLst/>
              <a:ahLst/>
              <a:cxnLst/>
              <a:rect l="0" t="0" r="0" b="0"/>
              <a:pathLst>
                <a:path w="161390" h="138719">
                  <a:moveTo>
                    <a:pt x="28039" y="72053"/>
                  </a:moveTo>
                  <a:lnTo>
                    <a:pt x="28039" y="72053"/>
                  </a:lnTo>
                  <a:lnTo>
                    <a:pt x="28039" y="89386"/>
                  </a:lnTo>
                  <a:lnTo>
                    <a:pt x="33095" y="95651"/>
                  </a:lnTo>
                  <a:lnTo>
                    <a:pt x="38400" y="98416"/>
                  </a:lnTo>
                  <a:lnTo>
                    <a:pt x="56688" y="100434"/>
                  </a:lnTo>
                  <a:lnTo>
                    <a:pt x="59838" y="100498"/>
                  </a:lnTo>
                  <a:lnTo>
                    <a:pt x="61938" y="99483"/>
                  </a:lnTo>
                  <a:lnTo>
                    <a:pt x="63339" y="97748"/>
                  </a:lnTo>
                  <a:lnTo>
                    <a:pt x="64272" y="95533"/>
                  </a:lnTo>
                  <a:lnTo>
                    <a:pt x="67012" y="94057"/>
                  </a:lnTo>
                  <a:lnTo>
                    <a:pt x="90919" y="90304"/>
                  </a:lnTo>
                  <a:lnTo>
                    <a:pt x="104116" y="83615"/>
                  </a:lnTo>
                  <a:lnTo>
                    <a:pt x="107332" y="82936"/>
                  </a:lnTo>
                  <a:lnTo>
                    <a:pt x="116914" y="76924"/>
                  </a:lnTo>
                  <a:lnTo>
                    <a:pt x="129634" y="66469"/>
                  </a:lnTo>
                  <a:lnTo>
                    <a:pt x="142338" y="60484"/>
                  </a:lnTo>
                  <a:lnTo>
                    <a:pt x="145513" y="57991"/>
                  </a:lnTo>
                  <a:lnTo>
                    <a:pt x="149042" y="52397"/>
                  </a:lnTo>
                  <a:lnTo>
                    <a:pt x="152552" y="37048"/>
                  </a:lnTo>
                  <a:lnTo>
                    <a:pt x="156756" y="30742"/>
                  </a:lnTo>
                  <a:lnTo>
                    <a:pt x="157242" y="27579"/>
                  </a:lnTo>
                  <a:lnTo>
                    <a:pt x="156508" y="24412"/>
                  </a:lnTo>
                  <a:lnTo>
                    <a:pt x="153927" y="18071"/>
                  </a:lnTo>
                  <a:lnTo>
                    <a:pt x="152781" y="11725"/>
                  </a:lnTo>
                  <a:lnTo>
                    <a:pt x="151418" y="9609"/>
                  </a:lnTo>
                  <a:lnTo>
                    <a:pt x="149449" y="8199"/>
                  </a:lnTo>
                  <a:lnTo>
                    <a:pt x="144441" y="6631"/>
                  </a:lnTo>
                  <a:lnTo>
                    <a:pt x="134613" y="4691"/>
                  </a:lnTo>
                  <a:lnTo>
                    <a:pt x="124442" y="487"/>
                  </a:lnTo>
                  <a:lnTo>
                    <a:pt x="119823" y="0"/>
                  </a:lnTo>
                  <a:lnTo>
                    <a:pt x="78394" y="10163"/>
                  </a:lnTo>
                  <a:lnTo>
                    <a:pt x="68763" y="18440"/>
                  </a:lnTo>
                  <a:lnTo>
                    <a:pt x="59898" y="28117"/>
                  </a:lnTo>
                  <a:lnTo>
                    <a:pt x="26712" y="56140"/>
                  </a:lnTo>
                  <a:lnTo>
                    <a:pt x="3539" y="103033"/>
                  </a:lnTo>
                  <a:lnTo>
                    <a:pt x="0" y="122333"/>
                  </a:lnTo>
                  <a:lnTo>
                    <a:pt x="2525" y="128972"/>
                  </a:lnTo>
                  <a:lnTo>
                    <a:pt x="4680" y="132224"/>
                  </a:lnTo>
                  <a:lnTo>
                    <a:pt x="7174" y="134392"/>
                  </a:lnTo>
                  <a:lnTo>
                    <a:pt x="16811" y="138157"/>
                  </a:lnTo>
                  <a:lnTo>
                    <a:pt x="62959" y="138718"/>
                  </a:lnTo>
                  <a:lnTo>
                    <a:pt x="110475" y="137670"/>
                  </a:lnTo>
                  <a:lnTo>
                    <a:pt x="161389" y="1196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2204">
              <a:extLst>
                <a:ext uri="{FF2B5EF4-FFF2-40B4-BE49-F238E27FC236}">
                  <a16:creationId xmlns:a16="http://schemas.microsoft.com/office/drawing/2014/main" id="{B85BC5F4-AACD-869B-5679-AA67241E1C73}"/>
                </a:ext>
              </a:extLst>
            </p:cNvPr>
            <p:cNvSpPr/>
            <p:nvPr>
              <p:custDataLst>
                <p:tags r:id="rId22"/>
              </p:custDataLst>
            </p:nvPr>
          </p:nvSpPr>
          <p:spPr>
            <a:xfrm>
              <a:off x="8048625" y="3552825"/>
              <a:ext cx="152401" cy="152397"/>
            </a:xfrm>
            <a:custGeom>
              <a:avLst/>
              <a:gdLst/>
              <a:ahLst/>
              <a:cxnLst/>
              <a:rect l="0" t="0" r="0" b="0"/>
              <a:pathLst>
                <a:path w="152401" h="152397">
                  <a:moveTo>
                    <a:pt x="0" y="57150"/>
                  </a:moveTo>
                  <a:lnTo>
                    <a:pt x="0" y="57150"/>
                  </a:lnTo>
                  <a:lnTo>
                    <a:pt x="0" y="52093"/>
                  </a:lnTo>
                  <a:lnTo>
                    <a:pt x="1058" y="50604"/>
                  </a:lnTo>
                  <a:lnTo>
                    <a:pt x="2822" y="49611"/>
                  </a:lnTo>
                  <a:lnTo>
                    <a:pt x="18824" y="47640"/>
                  </a:lnTo>
                  <a:lnTo>
                    <a:pt x="18899" y="47635"/>
                  </a:lnTo>
                  <a:lnTo>
                    <a:pt x="24061" y="52685"/>
                  </a:lnTo>
                  <a:lnTo>
                    <a:pt x="26569" y="57988"/>
                  </a:lnTo>
                  <a:lnTo>
                    <a:pt x="29369" y="73135"/>
                  </a:lnTo>
                  <a:lnTo>
                    <a:pt x="36062" y="85747"/>
                  </a:lnTo>
                  <a:lnTo>
                    <a:pt x="36741" y="88914"/>
                  </a:lnTo>
                  <a:lnTo>
                    <a:pt x="44378" y="102661"/>
                  </a:lnTo>
                  <a:lnTo>
                    <a:pt x="47720" y="117672"/>
                  </a:lnTo>
                  <a:lnTo>
                    <a:pt x="54974" y="132762"/>
                  </a:lnTo>
                  <a:lnTo>
                    <a:pt x="55700" y="136133"/>
                  </a:lnTo>
                  <a:lnTo>
                    <a:pt x="61777" y="145934"/>
                  </a:lnTo>
                  <a:lnTo>
                    <a:pt x="67321" y="149526"/>
                  </a:lnTo>
                  <a:lnTo>
                    <a:pt x="79503" y="151832"/>
                  </a:lnTo>
                  <a:lnTo>
                    <a:pt x="103287" y="152396"/>
                  </a:lnTo>
                  <a:lnTo>
                    <a:pt x="117902" y="139142"/>
                  </a:lnTo>
                  <a:lnTo>
                    <a:pt x="121193" y="133102"/>
                  </a:lnTo>
                  <a:lnTo>
                    <a:pt x="133424" y="90636"/>
                  </a:lnTo>
                  <a:lnTo>
                    <a:pt x="141906" y="46358"/>
                  </a:lnTo>
                  <a:lnTo>
                    <a:pt x="142444" y="37184"/>
                  </a:lnTo>
                  <a:lnTo>
                    <a:pt x="145507" y="29579"/>
                  </a:lnTo>
                  <a:lnTo>
                    <a:pt x="149336" y="22671"/>
                  </a:lnTo>
                  <a:lnTo>
                    <a:pt x="152365" y="969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2205">
              <a:extLst>
                <a:ext uri="{FF2B5EF4-FFF2-40B4-BE49-F238E27FC236}">
                  <a16:creationId xmlns:a16="http://schemas.microsoft.com/office/drawing/2014/main" id="{6FC68704-1856-A64B-5B7A-C7013CC3DE6A}"/>
                </a:ext>
              </a:extLst>
            </p:cNvPr>
            <p:cNvSpPr/>
            <p:nvPr>
              <p:custDataLst>
                <p:tags r:id="rId23"/>
              </p:custDataLst>
            </p:nvPr>
          </p:nvSpPr>
          <p:spPr>
            <a:xfrm>
              <a:off x="8277225" y="371475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SMARTInkShape-Group468">
            <a:extLst>
              <a:ext uri="{FF2B5EF4-FFF2-40B4-BE49-F238E27FC236}">
                <a16:creationId xmlns:a16="http://schemas.microsoft.com/office/drawing/2014/main" id="{168C1E83-0099-6A74-9056-0FF72268E9AB}"/>
              </a:ext>
            </a:extLst>
          </p:cNvPr>
          <p:cNvGrpSpPr/>
          <p:nvPr/>
        </p:nvGrpSpPr>
        <p:grpSpPr>
          <a:xfrm>
            <a:off x="523875" y="4486275"/>
            <a:ext cx="247651" cy="352426"/>
            <a:chOff x="523875" y="4486275"/>
            <a:chExt cx="247651" cy="352426"/>
          </a:xfrm>
        </p:grpSpPr>
        <p:sp>
          <p:nvSpPr>
            <p:cNvPr id="65" name="SMARTInkShape-2206">
              <a:extLst>
                <a:ext uri="{FF2B5EF4-FFF2-40B4-BE49-F238E27FC236}">
                  <a16:creationId xmlns:a16="http://schemas.microsoft.com/office/drawing/2014/main" id="{5ED592C1-6E52-C00E-CB75-EFF73C8FBB79}"/>
                </a:ext>
              </a:extLst>
            </p:cNvPr>
            <p:cNvSpPr/>
            <p:nvPr>
              <p:custDataLst>
                <p:tags r:id="rId17"/>
              </p:custDataLst>
            </p:nvPr>
          </p:nvSpPr>
          <p:spPr>
            <a:xfrm>
              <a:off x="561975" y="4610100"/>
              <a:ext cx="209551" cy="228601"/>
            </a:xfrm>
            <a:custGeom>
              <a:avLst/>
              <a:gdLst/>
              <a:ahLst/>
              <a:cxnLst/>
              <a:rect l="0" t="0" r="0" b="0"/>
              <a:pathLst>
                <a:path w="209551" h="228601">
                  <a:moveTo>
                    <a:pt x="0" y="9525"/>
                  </a:moveTo>
                  <a:lnTo>
                    <a:pt x="0" y="9525"/>
                  </a:lnTo>
                  <a:lnTo>
                    <a:pt x="5056" y="9525"/>
                  </a:lnTo>
                  <a:lnTo>
                    <a:pt x="6546" y="8467"/>
                  </a:lnTo>
                  <a:lnTo>
                    <a:pt x="7539" y="6703"/>
                  </a:lnTo>
                  <a:lnTo>
                    <a:pt x="9525" y="0"/>
                  </a:lnTo>
                  <a:lnTo>
                    <a:pt x="9525" y="14189"/>
                  </a:lnTo>
                  <a:lnTo>
                    <a:pt x="12347" y="19712"/>
                  </a:lnTo>
                  <a:lnTo>
                    <a:pt x="16071" y="25694"/>
                  </a:lnTo>
                  <a:lnTo>
                    <a:pt x="19226" y="35012"/>
                  </a:lnTo>
                  <a:lnTo>
                    <a:pt x="23714" y="41314"/>
                  </a:lnTo>
                  <a:lnTo>
                    <a:pt x="45835" y="59977"/>
                  </a:lnTo>
                  <a:lnTo>
                    <a:pt x="88143" y="107002"/>
                  </a:lnTo>
                  <a:lnTo>
                    <a:pt x="130579" y="149621"/>
                  </a:lnTo>
                  <a:lnTo>
                    <a:pt x="161693" y="183565"/>
                  </a:lnTo>
                  <a:lnTo>
                    <a:pt x="174579" y="201830"/>
                  </a:lnTo>
                  <a:lnTo>
                    <a:pt x="180955" y="206119"/>
                  </a:lnTo>
                  <a:lnTo>
                    <a:pt x="184136" y="207263"/>
                  </a:lnTo>
                  <a:lnTo>
                    <a:pt x="186257" y="209083"/>
                  </a:lnTo>
                  <a:lnTo>
                    <a:pt x="199986" y="228554"/>
                  </a:lnTo>
                  <a:lnTo>
                    <a:pt x="20955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2207">
              <a:extLst>
                <a:ext uri="{FF2B5EF4-FFF2-40B4-BE49-F238E27FC236}">
                  <a16:creationId xmlns:a16="http://schemas.microsoft.com/office/drawing/2014/main" id="{F425ECC2-B177-EB2A-10CA-B031C95A2FB0}"/>
                </a:ext>
              </a:extLst>
            </p:cNvPr>
            <p:cNvSpPr/>
            <p:nvPr>
              <p:custDataLst>
                <p:tags r:id="rId18"/>
              </p:custDataLst>
            </p:nvPr>
          </p:nvSpPr>
          <p:spPr>
            <a:xfrm>
              <a:off x="533400" y="4624002"/>
              <a:ext cx="219076" cy="186124"/>
            </a:xfrm>
            <a:custGeom>
              <a:avLst/>
              <a:gdLst/>
              <a:ahLst/>
              <a:cxnLst/>
              <a:rect l="0" t="0" r="0" b="0"/>
              <a:pathLst>
                <a:path w="219076" h="186124">
                  <a:moveTo>
                    <a:pt x="219075" y="24198"/>
                  </a:moveTo>
                  <a:lnTo>
                    <a:pt x="219075" y="24198"/>
                  </a:lnTo>
                  <a:lnTo>
                    <a:pt x="219075" y="0"/>
                  </a:lnTo>
                  <a:lnTo>
                    <a:pt x="219075" y="2154"/>
                  </a:lnTo>
                  <a:lnTo>
                    <a:pt x="218017" y="3152"/>
                  </a:lnTo>
                  <a:lnTo>
                    <a:pt x="214018" y="4261"/>
                  </a:lnTo>
                  <a:lnTo>
                    <a:pt x="205817" y="4886"/>
                  </a:lnTo>
                  <a:lnTo>
                    <a:pt x="187019" y="19246"/>
                  </a:lnTo>
                  <a:lnTo>
                    <a:pt x="142460" y="59611"/>
                  </a:lnTo>
                  <a:lnTo>
                    <a:pt x="106288" y="88115"/>
                  </a:lnTo>
                  <a:lnTo>
                    <a:pt x="93806" y="97056"/>
                  </a:lnTo>
                  <a:lnTo>
                    <a:pt x="56601" y="135852"/>
                  </a:lnTo>
                  <a:lnTo>
                    <a:pt x="45264" y="144731"/>
                  </a:lnTo>
                  <a:lnTo>
                    <a:pt x="32932" y="159512"/>
                  </a:lnTo>
                  <a:lnTo>
                    <a:pt x="22575" y="166949"/>
                  </a:lnTo>
                  <a:lnTo>
                    <a:pt x="12804" y="179501"/>
                  </a:lnTo>
                  <a:lnTo>
                    <a:pt x="0" y="186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2208">
              <a:extLst>
                <a:ext uri="{FF2B5EF4-FFF2-40B4-BE49-F238E27FC236}">
                  <a16:creationId xmlns:a16="http://schemas.microsoft.com/office/drawing/2014/main" id="{47BAEE66-FBED-CCDD-8ADE-D94585AAE940}"/>
                </a:ext>
              </a:extLst>
            </p:cNvPr>
            <p:cNvSpPr/>
            <p:nvPr>
              <p:custDataLst>
                <p:tags r:id="rId19"/>
              </p:custDataLst>
            </p:nvPr>
          </p:nvSpPr>
          <p:spPr>
            <a:xfrm>
              <a:off x="523875" y="4486275"/>
              <a:ext cx="238126" cy="38101"/>
            </a:xfrm>
            <a:custGeom>
              <a:avLst/>
              <a:gdLst/>
              <a:ahLst/>
              <a:cxnLst/>
              <a:rect l="0" t="0" r="0" b="0"/>
              <a:pathLst>
                <a:path w="238126" h="38101">
                  <a:moveTo>
                    <a:pt x="0" y="38100"/>
                  </a:moveTo>
                  <a:lnTo>
                    <a:pt x="0" y="38100"/>
                  </a:lnTo>
                  <a:lnTo>
                    <a:pt x="23851" y="37042"/>
                  </a:lnTo>
                  <a:lnTo>
                    <a:pt x="54980" y="29458"/>
                  </a:lnTo>
                  <a:lnTo>
                    <a:pt x="84356" y="25927"/>
                  </a:lnTo>
                  <a:lnTo>
                    <a:pt x="110855" y="20408"/>
                  </a:lnTo>
                  <a:lnTo>
                    <a:pt x="142840" y="16407"/>
                  </a:lnTo>
                  <a:lnTo>
                    <a:pt x="161915" y="11564"/>
                  </a:lnTo>
                  <a:lnTo>
                    <a:pt x="206265" y="8491"/>
                  </a:lnTo>
                  <a:lnTo>
                    <a:pt x="219053" y="1991"/>
                  </a:lnTo>
                  <a:lnTo>
                    <a:pt x="238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9" name="SMARTInkShape-2209">
            <a:extLst>
              <a:ext uri="{FF2B5EF4-FFF2-40B4-BE49-F238E27FC236}">
                <a16:creationId xmlns:a16="http://schemas.microsoft.com/office/drawing/2014/main" id="{562DB344-D18A-8E76-DE7A-9E20EA3CE1E3}"/>
              </a:ext>
            </a:extLst>
          </p:cNvPr>
          <p:cNvSpPr/>
          <p:nvPr>
            <p:custDataLst>
              <p:tags r:id="rId2"/>
            </p:custDataLst>
          </p:nvPr>
        </p:nvSpPr>
        <p:spPr>
          <a:xfrm>
            <a:off x="1000125" y="4705350"/>
            <a:ext cx="180976" cy="9526"/>
          </a:xfrm>
          <a:custGeom>
            <a:avLst/>
            <a:gdLst/>
            <a:ahLst/>
            <a:cxnLst/>
            <a:rect l="0" t="0" r="0" b="0"/>
            <a:pathLst>
              <a:path w="180976" h="9526">
                <a:moveTo>
                  <a:pt x="0" y="9525"/>
                </a:moveTo>
                <a:lnTo>
                  <a:pt x="0" y="9525"/>
                </a:lnTo>
                <a:lnTo>
                  <a:pt x="0" y="3"/>
                </a:lnTo>
                <a:lnTo>
                  <a:pt x="5057" y="0"/>
                </a:lnTo>
                <a:lnTo>
                  <a:pt x="10361" y="2823"/>
                </a:lnTo>
                <a:lnTo>
                  <a:pt x="16247" y="6546"/>
                </a:lnTo>
                <a:lnTo>
                  <a:pt x="26568" y="8642"/>
                </a:lnTo>
                <a:lnTo>
                  <a:pt x="42562" y="8205"/>
                </a:lnTo>
                <a:lnTo>
                  <a:pt x="59648" y="3959"/>
                </a:lnTo>
                <a:lnTo>
                  <a:pt x="96951" y="9246"/>
                </a:lnTo>
                <a:lnTo>
                  <a:pt x="130603" y="1300"/>
                </a:lnTo>
                <a:lnTo>
                  <a:pt x="140243" y="3400"/>
                </a:lnTo>
                <a:lnTo>
                  <a:pt x="151620" y="7710"/>
                </a:lnTo>
                <a:lnTo>
                  <a:pt x="179482" y="9516"/>
                </a:lnTo>
                <a:lnTo>
                  <a:pt x="179980" y="846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6" name="SMARTInkShape-Group470">
            <a:extLst>
              <a:ext uri="{FF2B5EF4-FFF2-40B4-BE49-F238E27FC236}">
                <a16:creationId xmlns:a16="http://schemas.microsoft.com/office/drawing/2014/main" id="{FBB97EBA-ACD9-283E-FB5B-5BF1D3281CAF}"/>
              </a:ext>
            </a:extLst>
          </p:cNvPr>
          <p:cNvGrpSpPr/>
          <p:nvPr/>
        </p:nvGrpSpPr>
        <p:grpSpPr>
          <a:xfrm>
            <a:off x="504825" y="4533936"/>
            <a:ext cx="1562101" cy="885790"/>
            <a:chOff x="504825" y="4533936"/>
            <a:chExt cx="1562101" cy="885790"/>
          </a:xfrm>
        </p:grpSpPr>
        <p:sp>
          <p:nvSpPr>
            <p:cNvPr id="70" name="SMARTInkShape-2210">
              <a:extLst>
                <a:ext uri="{FF2B5EF4-FFF2-40B4-BE49-F238E27FC236}">
                  <a16:creationId xmlns:a16="http://schemas.microsoft.com/office/drawing/2014/main" id="{CA3A9315-F9AA-B9FF-08EE-FA61F4604456}"/>
                </a:ext>
              </a:extLst>
            </p:cNvPr>
            <p:cNvSpPr/>
            <p:nvPr>
              <p:custDataLst>
                <p:tags r:id="rId11"/>
              </p:custDataLst>
            </p:nvPr>
          </p:nvSpPr>
          <p:spPr>
            <a:xfrm>
              <a:off x="1543050" y="5276885"/>
              <a:ext cx="152401" cy="123791"/>
            </a:xfrm>
            <a:custGeom>
              <a:avLst/>
              <a:gdLst/>
              <a:ahLst/>
              <a:cxnLst/>
              <a:rect l="0" t="0" r="0" b="0"/>
              <a:pathLst>
                <a:path w="152401" h="123791">
                  <a:moveTo>
                    <a:pt x="0" y="19015"/>
                  </a:moveTo>
                  <a:lnTo>
                    <a:pt x="0" y="19015"/>
                  </a:lnTo>
                  <a:lnTo>
                    <a:pt x="8201" y="10814"/>
                  </a:lnTo>
                  <a:lnTo>
                    <a:pt x="14189" y="9882"/>
                  </a:lnTo>
                  <a:lnTo>
                    <a:pt x="15809" y="8694"/>
                  </a:lnTo>
                  <a:lnTo>
                    <a:pt x="17610" y="4550"/>
                  </a:lnTo>
                  <a:lnTo>
                    <a:pt x="19148" y="3021"/>
                  </a:lnTo>
                  <a:lnTo>
                    <a:pt x="28447" y="0"/>
                  </a:lnTo>
                  <a:lnTo>
                    <a:pt x="36765" y="8169"/>
                  </a:lnTo>
                  <a:lnTo>
                    <a:pt x="36152" y="9668"/>
                  </a:lnTo>
                  <a:lnTo>
                    <a:pt x="31290" y="16834"/>
                  </a:lnTo>
                  <a:lnTo>
                    <a:pt x="29380" y="26718"/>
                  </a:lnTo>
                  <a:lnTo>
                    <a:pt x="28581" y="72914"/>
                  </a:lnTo>
                  <a:lnTo>
                    <a:pt x="28575" y="114217"/>
                  </a:lnTo>
                  <a:lnTo>
                    <a:pt x="28575" y="106060"/>
                  </a:lnTo>
                  <a:lnTo>
                    <a:pt x="45050" y="85494"/>
                  </a:lnTo>
                  <a:lnTo>
                    <a:pt x="52173" y="67895"/>
                  </a:lnTo>
                  <a:lnTo>
                    <a:pt x="73432" y="38237"/>
                  </a:lnTo>
                  <a:lnTo>
                    <a:pt x="74354" y="35005"/>
                  </a:lnTo>
                  <a:lnTo>
                    <a:pt x="81024" y="28592"/>
                  </a:lnTo>
                  <a:lnTo>
                    <a:pt x="111953" y="3317"/>
                  </a:lnTo>
                  <a:lnTo>
                    <a:pt x="122052" y="406"/>
                  </a:lnTo>
                  <a:lnTo>
                    <a:pt x="122643" y="1317"/>
                  </a:lnTo>
                  <a:lnTo>
                    <a:pt x="123300" y="5152"/>
                  </a:lnTo>
                  <a:lnTo>
                    <a:pt x="124533" y="6598"/>
                  </a:lnTo>
                  <a:lnTo>
                    <a:pt x="128726" y="8205"/>
                  </a:lnTo>
                  <a:lnTo>
                    <a:pt x="130267" y="9691"/>
                  </a:lnTo>
                  <a:lnTo>
                    <a:pt x="131980" y="14166"/>
                  </a:lnTo>
                  <a:lnTo>
                    <a:pt x="134138" y="25661"/>
                  </a:lnTo>
                  <a:lnTo>
                    <a:pt x="139816" y="34978"/>
                  </a:lnTo>
                  <a:lnTo>
                    <a:pt x="142271" y="47607"/>
                  </a:lnTo>
                  <a:lnTo>
                    <a:pt x="142874" y="95215"/>
                  </a:lnTo>
                  <a:lnTo>
                    <a:pt x="142875" y="114226"/>
                  </a:lnTo>
                  <a:lnTo>
                    <a:pt x="152400" y="1237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211">
              <a:extLst>
                <a:ext uri="{FF2B5EF4-FFF2-40B4-BE49-F238E27FC236}">
                  <a16:creationId xmlns:a16="http://schemas.microsoft.com/office/drawing/2014/main" id="{0CCC8687-2F34-CBE4-200B-92089E8CE3B9}"/>
                </a:ext>
              </a:extLst>
            </p:cNvPr>
            <p:cNvSpPr/>
            <p:nvPr>
              <p:custDataLst>
                <p:tags r:id="rId12"/>
              </p:custDataLst>
            </p:nvPr>
          </p:nvSpPr>
          <p:spPr>
            <a:xfrm>
              <a:off x="1257300" y="5124843"/>
              <a:ext cx="438151" cy="266269"/>
            </a:xfrm>
            <a:custGeom>
              <a:avLst/>
              <a:gdLst/>
              <a:ahLst/>
              <a:cxnLst/>
              <a:rect l="0" t="0" r="0" b="0"/>
              <a:pathLst>
                <a:path w="438151" h="266269">
                  <a:moveTo>
                    <a:pt x="0" y="228207"/>
                  </a:moveTo>
                  <a:lnTo>
                    <a:pt x="0" y="228207"/>
                  </a:lnTo>
                  <a:lnTo>
                    <a:pt x="44476" y="184790"/>
                  </a:lnTo>
                  <a:lnTo>
                    <a:pt x="57155" y="178591"/>
                  </a:lnTo>
                  <a:lnTo>
                    <a:pt x="83433" y="155335"/>
                  </a:lnTo>
                  <a:lnTo>
                    <a:pt x="93485" y="152445"/>
                  </a:lnTo>
                  <a:lnTo>
                    <a:pt x="112846" y="152010"/>
                  </a:lnTo>
                  <a:lnTo>
                    <a:pt x="113331" y="153067"/>
                  </a:lnTo>
                  <a:lnTo>
                    <a:pt x="113870" y="157064"/>
                  </a:lnTo>
                  <a:lnTo>
                    <a:pt x="116931" y="162369"/>
                  </a:lnTo>
                  <a:lnTo>
                    <a:pt x="120761" y="168254"/>
                  </a:lnTo>
                  <a:lnTo>
                    <a:pt x="122917" y="177517"/>
                  </a:lnTo>
                  <a:lnTo>
                    <a:pt x="124876" y="216566"/>
                  </a:lnTo>
                  <a:lnTo>
                    <a:pt x="132467" y="243200"/>
                  </a:lnTo>
                  <a:lnTo>
                    <a:pt x="132957" y="250040"/>
                  </a:lnTo>
                  <a:lnTo>
                    <a:pt x="134146" y="252288"/>
                  </a:lnTo>
                  <a:lnTo>
                    <a:pt x="135998" y="253786"/>
                  </a:lnTo>
                  <a:lnTo>
                    <a:pt x="138290" y="254784"/>
                  </a:lnTo>
                  <a:lnTo>
                    <a:pt x="139819" y="256509"/>
                  </a:lnTo>
                  <a:lnTo>
                    <a:pt x="142473" y="264808"/>
                  </a:lnTo>
                  <a:lnTo>
                    <a:pt x="145519" y="265641"/>
                  </a:lnTo>
                  <a:lnTo>
                    <a:pt x="151997" y="266268"/>
                  </a:lnTo>
                  <a:lnTo>
                    <a:pt x="152281" y="261239"/>
                  </a:lnTo>
                  <a:lnTo>
                    <a:pt x="155169" y="255941"/>
                  </a:lnTo>
                  <a:lnTo>
                    <a:pt x="158923" y="250058"/>
                  </a:lnTo>
                  <a:lnTo>
                    <a:pt x="161332" y="237659"/>
                  </a:lnTo>
                  <a:lnTo>
                    <a:pt x="162720" y="230291"/>
                  </a:lnTo>
                  <a:lnTo>
                    <a:pt x="169412" y="208314"/>
                  </a:lnTo>
                  <a:lnTo>
                    <a:pt x="172240" y="169692"/>
                  </a:lnTo>
                  <a:lnTo>
                    <a:pt x="179615" y="123252"/>
                  </a:lnTo>
                  <a:lnTo>
                    <a:pt x="188335" y="78606"/>
                  </a:lnTo>
                  <a:lnTo>
                    <a:pt x="191474" y="41363"/>
                  </a:lnTo>
                  <a:lnTo>
                    <a:pt x="198022" y="28277"/>
                  </a:lnTo>
                  <a:lnTo>
                    <a:pt x="199990" y="13767"/>
                  </a:lnTo>
                  <a:lnTo>
                    <a:pt x="201060" y="12222"/>
                  </a:lnTo>
                  <a:lnTo>
                    <a:pt x="202832" y="11192"/>
                  </a:lnTo>
                  <a:lnTo>
                    <a:pt x="209724" y="9403"/>
                  </a:lnTo>
                  <a:lnTo>
                    <a:pt x="232941" y="8081"/>
                  </a:lnTo>
                  <a:lnTo>
                    <a:pt x="244938" y="2588"/>
                  </a:lnTo>
                  <a:lnTo>
                    <a:pt x="273529" y="0"/>
                  </a:lnTo>
                  <a:lnTo>
                    <a:pt x="283141" y="2604"/>
                  </a:lnTo>
                  <a:lnTo>
                    <a:pt x="291999" y="6231"/>
                  </a:lnTo>
                  <a:lnTo>
                    <a:pt x="337513" y="9056"/>
                  </a:lnTo>
                  <a:lnTo>
                    <a:pt x="383591" y="9131"/>
                  </a:lnTo>
                  <a:lnTo>
                    <a:pt x="393793" y="10190"/>
                  </a:lnTo>
                  <a:lnTo>
                    <a:pt x="412344" y="17333"/>
                  </a:lnTo>
                  <a:lnTo>
                    <a:pt x="425370" y="19453"/>
                  </a:lnTo>
                  <a:lnTo>
                    <a:pt x="438150" y="281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212">
              <a:extLst>
                <a:ext uri="{FF2B5EF4-FFF2-40B4-BE49-F238E27FC236}">
                  <a16:creationId xmlns:a16="http://schemas.microsoft.com/office/drawing/2014/main" id="{2D874FED-B0A8-9315-3AFC-E6290BB90900}"/>
                </a:ext>
              </a:extLst>
            </p:cNvPr>
            <p:cNvSpPr/>
            <p:nvPr>
              <p:custDataLst>
                <p:tags r:id="rId13"/>
              </p:custDataLst>
            </p:nvPr>
          </p:nvSpPr>
          <p:spPr>
            <a:xfrm>
              <a:off x="1448193" y="4533936"/>
              <a:ext cx="504433" cy="295240"/>
            </a:xfrm>
            <a:custGeom>
              <a:avLst/>
              <a:gdLst/>
              <a:ahLst/>
              <a:cxnLst/>
              <a:rect l="0" t="0" r="0" b="0"/>
              <a:pathLst>
                <a:path w="504433" h="295240">
                  <a:moveTo>
                    <a:pt x="9132" y="295239"/>
                  </a:moveTo>
                  <a:lnTo>
                    <a:pt x="9132" y="295239"/>
                  </a:lnTo>
                  <a:lnTo>
                    <a:pt x="931" y="295239"/>
                  </a:lnTo>
                  <a:lnTo>
                    <a:pt x="490" y="294181"/>
                  </a:lnTo>
                  <a:lnTo>
                    <a:pt x="0" y="290182"/>
                  </a:lnTo>
                  <a:lnTo>
                    <a:pt x="927" y="288693"/>
                  </a:lnTo>
                  <a:lnTo>
                    <a:pt x="2604" y="287700"/>
                  </a:lnTo>
                  <a:lnTo>
                    <a:pt x="4780" y="287038"/>
                  </a:lnTo>
                  <a:lnTo>
                    <a:pt x="6230" y="285538"/>
                  </a:lnTo>
                  <a:lnTo>
                    <a:pt x="19323" y="258929"/>
                  </a:lnTo>
                  <a:lnTo>
                    <a:pt x="59271" y="214504"/>
                  </a:lnTo>
                  <a:lnTo>
                    <a:pt x="73612" y="190178"/>
                  </a:lnTo>
                  <a:lnTo>
                    <a:pt x="116471" y="142897"/>
                  </a:lnTo>
                  <a:lnTo>
                    <a:pt x="158674" y="98226"/>
                  </a:lnTo>
                  <a:lnTo>
                    <a:pt x="204629" y="51060"/>
                  </a:lnTo>
                  <a:lnTo>
                    <a:pt x="211085" y="38123"/>
                  </a:lnTo>
                  <a:lnTo>
                    <a:pt x="215305" y="31740"/>
                  </a:lnTo>
                  <a:lnTo>
                    <a:pt x="218740" y="22196"/>
                  </a:lnTo>
                  <a:lnTo>
                    <a:pt x="227776" y="10047"/>
                  </a:lnTo>
                  <a:lnTo>
                    <a:pt x="228079" y="4598"/>
                  </a:lnTo>
                  <a:lnTo>
                    <a:pt x="229180" y="3054"/>
                  </a:lnTo>
                  <a:lnTo>
                    <a:pt x="230972" y="2024"/>
                  </a:lnTo>
                  <a:lnTo>
                    <a:pt x="233225" y="1337"/>
                  </a:lnTo>
                  <a:lnTo>
                    <a:pt x="233669" y="879"/>
                  </a:lnTo>
                  <a:lnTo>
                    <a:pt x="232907" y="574"/>
                  </a:lnTo>
                  <a:lnTo>
                    <a:pt x="229135" y="85"/>
                  </a:lnTo>
                  <a:lnTo>
                    <a:pt x="233539" y="0"/>
                  </a:lnTo>
                  <a:lnTo>
                    <a:pt x="234937" y="1046"/>
                  </a:lnTo>
                  <a:lnTo>
                    <a:pt x="237364" y="8168"/>
                  </a:lnTo>
                  <a:lnTo>
                    <a:pt x="237623" y="14154"/>
                  </a:lnTo>
                  <a:lnTo>
                    <a:pt x="228791" y="49881"/>
                  </a:lnTo>
                  <a:lnTo>
                    <a:pt x="227226" y="79641"/>
                  </a:lnTo>
                  <a:lnTo>
                    <a:pt x="219571" y="117465"/>
                  </a:lnTo>
                  <a:lnTo>
                    <a:pt x="218717" y="160039"/>
                  </a:lnTo>
                  <a:lnTo>
                    <a:pt x="221520" y="169180"/>
                  </a:lnTo>
                  <a:lnTo>
                    <a:pt x="225235" y="176771"/>
                  </a:lnTo>
                  <a:lnTo>
                    <a:pt x="228385" y="186995"/>
                  </a:lnTo>
                  <a:lnTo>
                    <a:pt x="241349" y="203125"/>
                  </a:lnTo>
                  <a:lnTo>
                    <a:pt x="247453" y="206674"/>
                  </a:lnTo>
                  <a:lnTo>
                    <a:pt x="259996" y="208953"/>
                  </a:lnTo>
                  <a:lnTo>
                    <a:pt x="266324" y="206442"/>
                  </a:lnTo>
                  <a:lnTo>
                    <a:pt x="285358" y="193017"/>
                  </a:lnTo>
                  <a:lnTo>
                    <a:pt x="291708" y="190540"/>
                  </a:lnTo>
                  <a:lnTo>
                    <a:pt x="298057" y="185912"/>
                  </a:lnTo>
                  <a:lnTo>
                    <a:pt x="320282" y="148737"/>
                  </a:lnTo>
                  <a:lnTo>
                    <a:pt x="339332" y="103445"/>
                  </a:lnTo>
                  <a:lnTo>
                    <a:pt x="351836" y="56138"/>
                  </a:lnTo>
                  <a:lnTo>
                    <a:pt x="360068" y="35597"/>
                  </a:lnTo>
                  <a:lnTo>
                    <a:pt x="361546" y="19185"/>
                  </a:lnTo>
                  <a:lnTo>
                    <a:pt x="361556" y="32286"/>
                  </a:lnTo>
                  <a:lnTo>
                    <a:pt x="358734" y="38318"/>
                  </a:lnTo>
                  <a:lnTo>
                    <a:pt x="356500" y="41408"/>
                  </a:lnTo>
                  <a:lnTo>
                    <a:pt x="353356" y="55871"/>
                  </a:lnTo>
                  <a:lnTo>
                    <a:pt x="352067" y="102006"/>
                  </a:lnTo>
                  <a:lnTo>
                    <a:pt x="353097" y="127051"/>
                  </a:lnTo>
                  <a:lnTo>
                    <a:pt x="362354" y="167870"/>
                  </a:lnTo>
                  <a:lnTo>
                    <a:pt x="369044" y="180866"/>
                  </a:lnTo>
                  <a:lnTo>
                    <a:pt x="369724" y="184066"/>
                  </a:lnTo>
                  <a:lnTo>
                    <a:pt x="371235" y="186199"/>
                  </a:lnTo>
                  <a:lnTo>
                    <a:pt x="373300" y="187620"/>
                  </a:lnTo>
                  <a:lnTo>
                    <a:pt x="378418" y="189200"/>
                  </a:lnTo>
                  <a:lnTo>
                    <a:pt x="384220" y="189902"/>
                  </a:lnTo>
                  <a:lnTo>
                    <a:pt x="390327" y="193036"/>
                  </a:lnTo>
                  <a:lnTo>
                    <a:pt x="396569" y="196899"/>
                  </a:lnTo>
                  <a:lnTo>
                    <a:pt x="402871" y="198616"/>
                  </a:lnTo>
                  <a:lnTo>
                    <a:pt x="406033" y="198015"/>
                  </a:lnTo>
                  <a:lnTo>
                    <a:pt x="418712" y="192269"/>
                  </a:lnTo>
                  <a:lnTo>
                    <a:pt x="465039" y="190473"/>
                  </a:lnTo>
                  <a:lnTo>
                    <a:pt x="477708" y="190467"/>
                  </a:lnTo>
                  <a:lnTo>
                    <a:pt x="484793" y="187643"/>
                  </a:lnTo>
                  <a:lnTo>
                    <a:pt x="491470" y="183918"/>
                  </a:lnTo>
                  <a:lnTo>
                    <a:pt x="504432" y="1809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2213">
              <a:extLst>
                <a:ext uri="{FF2B5EF4-FFF2-40B4-BE49-F238E27FC236}">
                  <a16:creationId xmlns:a16="http://schemas.microsoft.com/office/drawing/2014/main" id="{D25ECF2D-F8EE-EF1F-E553-6A25A39B8A98}"/>
                </a:ext>
              </a:extLst>
            </p:cNvPr>
            <p:cNvSpPr/>
            <p:nvPr>
              <p:custDataLst>
                <p:tags r:id="rId14"/>
              </p:custDataLst>
            </p:nvPr>
          </p:nvSpPr>
          <p:spPr>
            <a:xfrm>
              <a:off x="504825" y="4933950"/>
              <a:ext cx="1562101" cy="38101"/>
            </a:xfrm>
            <a:custGeom>
              <a:avLst/>
              <a:gdLst/>
              <a:ahLst/>
              <a:cxnLst/>
              <a:rect l="0" t="0" r="0" b="0"/>
              <a:pathLst>
                <a:path w="1562101" h="38101">
                  <a:moveTo>
                    <a:pt x="0" y="9525"/>
                  </a:moveTo>
                  <a:lnTo>
                    <a:pt x="0" y="9525"/>
                  </a:lnTo>
                  <a:lnTo>
                    <a:pt x="45870" y="9525"/>
                  </a:lnTo>
                  <a:lnTo>
                    <a:pt x="87107" y="8467"/>
                  </a:lnTo>
                  <a:lnTo>
                    <a:pt x="108477" y="4037"/>
                  </a:lnTo>
                  <a:lnTo>
                    <a:pt x="146429" y="5305"/>
                  </a:lnTo>
                  <a:lnTo>
                    <a:pt x="182028" y="1572"/>
                  </a:lnTo>
                  <a:lnTo>
                    <a:pt x="222209" y="465"/>
                  </a:lnTo>
                  <a:lnTo>
                    <a:pt x="253276" y="207"/>
                  </a:lnTo>
                  <a:lnTo>
                    <a:pt x="288251" y="92"/>
                  </a:lnTo>
                  <a:lnTo>
                    <a:pt x="327784" y="41"/>
                  </a:lnTo>
                  <a:lnTo>
                    <a:pt x="370048" y="19"/>
                  </a:lnTo>
                  <a:lnTo>
                    <a:pt x="413527" y="8"/>
                  </a:lnTo>
                  <a:lnTo>
                    <a:pt x="460368" y="3"/>
                  </a:lnTo>
                  <a:lnTo>
                    <a:pt x="484712" y="2"/>
                  </a:lnTo>
                  <a:lnTo>
                    <a:pt x="509408" y="2"/>
                  </a:lnTo>
                  <a:lnTo>
                    <a:pt x="534339" y="1"/>
                  </a:lnTo>
                  <a:lnTo>
                    <a:pt x="559426" y="0"/>
                  </a:lnTo>
                  <a:lnTo>
                    <a:pt x="585675" y="0"/>
                  </a:lnTo>
                  <a:lnTo>
                    <a:pt x="612700" y="0"/>
                  </a:lnTo>
                  <a:lnTo>
                    <a:pt x="640242" y="0"/>
                  </a:lnTo>
                  <a:lnTo>
                    <a:pt x="668128" y="1058"/>
                  </a:lnTo>
                  <a:lnTo>
                    <a:pt x="696244" y="2822"/>
                  </a:lnTo>
                  <a:lnTo>
                    <a:pt x="724512" y="5056"/>
                  </a:lnTo>
                  <a:lnTo>
                    <a:pt x="752883" y="6545"/>
                  </a:lnTo>
                  <a:lnTo>
                    <a:pt x="781322" y="7539"/>
                  </a:lnTo>
                  <a:lnTo>
                    <a:pt x="809807" y="8201"/>
                  </a:lnTo>
                  <a:lnTo>
                    <a:pt x="837263" y="8642"/>
                  </a:lnTo>
                  <a:lnTo>
                    <a:pt x="864034" y="8937"/>
                  </a:lnTo>
                  <a:lnTo>
                    <a:pt x="890347" y="9133"/>
                  </a:lnTo>
                  <a:lnTo>
                    <a:pt x="917415" y="9263"/>
                  </a:lnTo>
                  <a:lnTo>
                    <a:pt x="944985" y="9350"/>
                  </a:lnTo>
                  <a:lnTo>
                    <a:pt x="972890" y="9409"/>
                  </a:lnTo>
                  <a:lnTo>
                    <a:pt x="999960" y="9447"/>
                  </a:lnTo>
                  <a:lnTo>
                    <a:pt x="1026473" y="9473"/>
                  </a:lnTo>
                  <a:lnTo>
                    <a:pt x="1052616" y="9491"/>
                  </a:lnTo>
                  <a:lnTo>
                    <a:pt x="1077452" y="9502"/>
                  </a:lnTo>
                  <a:lnTo>
                    <a:pt x="1124804" y="9515"/>
                  </a:lnTo>
                  <a:lnTo>
                    <a:pt x="1148861" y="9518"/>
                  </a:lnTo>
                  <a:lnTo>
                    <a:pt x="1173366" y="9520"/>
                  </a:lnTo>
                  <a:lnTo>
                    <a:pt x="1198169" y="9522"/>
                  </a:lnTo>
                  <a:lnTo>
                    <a:pt x="1242661" y="12345"/>
                  </a:lnTo>
                  <a:lnTo>
                    <a:pt x="1282544" y="16070"/>
                  </a:lnTo>
                  <a:lnTo>
                    <a:pt x="1317908" y="17726"/>
                  </a:lnTo>
                  <a:lnTo>
                    <a:pt x="1354087" y="18462"/>
                  </a:lnTo>
                  <a:lnTo>
                    <a:pt x="1389216" y="19846"/>
                  </a:lnTo>
                  <a:lnTo>
                    <a:pt x="1432794" y="25519"/>
                  </a:lnTo>
                  <a:lnTo>
                    <a:pt x="1479800" y="27971"/>
                  </a:lnTo>
                  <a:lnTo>
                    <a:pt x="1522334" y="35041"/>
                  </a:lnTo>
                  <a:lnTo>
                    <a:pt x="1562100"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2214">
              <a:extLst>
                <a:ext uri="{FF2B5EF4-FFF2-40B4-BE49-F238E27FC236}">
                  <a16:creationId xmlns:a16="http://schemas.microsoft.com/office/drawing/2014/main" id="{AD582FC9-E2A8-507A-69EB-784C5E47E8D0}"/>
                </a:ext>
              </a:extLst>
            </p:cNvPr>
            <p:cNvSpPr/>
            <p:nvPr>
              <p:custDataLst>
                <p:tags r:id="rId15"/>
              </p:custDataLst>
            </p:nvPr>
          </p:nvSpPr>
          <p:spPr>
            <a:xfrm>
              <a:off x="962025" y="5038736"/>
              <a:ext cx="238126" cy="238076"/>
            </a:xfrm>
            <a:custGeom>
              <a:avLst/>
              <a:gdLst/>
              <a:ahLst/>
              <a:cxnLst/>
              <a:rect l="0" t="0" r="0" b="0"/>
              <a:pathLst>
                <a:path w="238126" h="238076">
                  <a:moveTo>
                    <a:pt x="0" y="66664"/>
                  </a:moveTo>
                  <a:lnTo>
                    <a:pt x="0" y="66664"/>
                  </a:lnTo>
                  <a:lnTo>
                    <a:pt x="5057" y="66664"/>
                  </a:lnTo>
                  <a:lnTo>
                    <a:pt x="10361" y="63842"/>
                  </a:lnTo>
                  <a:lnTo>
                    <a:pt x="16247" y="60119"/>
                  </a:lnTo>
                  <a:lnTo>
                    <a:pt x="28648" y="57727"/>
                  </a:lnTo>
                  <a:lnTo>
                    <a:pt x="60326" y="57149"/>
                  </a:lnTo>
                  <a:lnTo>
                    <a:pt x="66676" y="59966"/>
                  </a:lnTo>
                  <a:lnTo>
                    <a:pt x="73025" y="63687"/>
                  </a:lnTo>
                  <a:lnTo>
                    <a:pt x="82550" y="66840"/>
                  </a:lnTo>
                  <a:lnTo>
                    <a:pt x="117475" y="98453"/>
                  </a:lnTo>
                  <a:lnTo>
                    <a:pt x="121003" y="107603"/>
                  </a:lnTo>
                  <a:lnTo>
                    <a:pt x="123752" y="154449"/>
                  </a:lnTo>
                  <a:lnTo>
                    <a:pt x="122757" y="177865"/>
                  </a:lnTo>
                  <a:lnTo>
                    <a:pt x="112066" y="208893"/>
                  </a:lnTo>
                  <a:lnTo>
                    <a:pt x="101159" y="222111"/>
                  </a:lnTo>
                  <a:lnTo>
                    <a:pt x="95054" y="225710"/>
                  </a:lnTo>
                  <a:lnTo>
                    <a:pt x="88813" y="228368"/>
                  </a:lnTo>
                  <a:lnTo>
                    <a:pt x="79349" y="234756"/>
                  </a:lnTo>
                  <a:lnTo>
                    <a:pt x="69843" y="237119"/>
                  </a:lnTo>
                  <a:lnTo>
                    <a:pt x="44450" y="238075"/>
                  </a:lnTo>
                  <a:lnTo>
                    <a:pt x="38100" y="235275"/>
                  </a:lnTo>
                  <a:lnTo>
                    <a:pt x="25400" y="224853"/>
                  </a:lnTo>
                  <a:lnTo>
                    <a:pt x="21872" y="218815"/>
                  </a:lnTo>
                  <a:lnTo>
                    <a:pt x="19246" y="212604"/>
                  </a:lnTo>
                  <a:lnTo>
                    <a:pt x="5958" y="191768"/>
                  </a:lnTo>
                  <a:lnTo>
                    <a:pt x="1765" y="174052"/>
                  </a:lnTo>
                  <a:lnTo>
                    <a:pt x="103" y="130131"/>
                  </a:lnTo>
                  <a:lnTo>
                    <a:pt x="14" y="103466"/>
                  </a:lnTo>
                  <a:lnTo>
                    <a:pt x="2828" y="96073"/>
                  </a:lnTo>
                  <a:lnTo>
                    <a:pt x="31799" y="54371"/>
                  </a:lnTo>
                  <a:lnTo>
                    <a:pt x="64062" y="34950"/>
                  </a:lnTo>
                  <a:lnTo>
                    <a:pt x="107983" y="22392"/>
                  </a:lnTo>
                  <a:lnTo>
                    <a:pt x="125951" y="18974"/>
                  </a:lnTo>
                  <a:lnTo>
                    <a:pt x="139507" y="12787"/>
                  </a:lnTo>
                  <a:lnTo>
                    <a:pt x="155400" y="9426"/>
                  </a:lnTo>
                  <a:lnTo>
                    <a:pt x="170788" y="2167"/>
                  </a:lnTo>
                  <a:lnTo>
                    <a:pt x="195112" y="0"/>
                  </a:lnTo>
                  <a:lnTo>
                    <a:pt x="196749" y="1054"/>
                  </a:lnTo>
                  <a:lnTo>
                    <a:pt x="197841" y="2816"/>
                  </a:lnTo>
                  <a:lnTo>
                    <a:pt x="198569" y="5049"/>
                  </a:lnTo>
                  <a:lnTo>
                    <a:pt x="200113" y="6537"/>
                  </a:lnTo>
                  <a:lnTo>
                    <a:pt x="204650" y="8191"/>
                  </a:lnTo>
                  <a:lnTo>
                    <a:pt x="216187" y="10311"/>
                  </a:lnTo>
                  <a:lnTo>
                    <a:pt x="225510" y="15983"/>
                  </a:lnTo>
                  <a:lnTo>
                    <a:pt x="238125" y="190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215">
              <a:extLst>
                <a:ext uri="{FF2B5EF4-FFF2-40B4-BE49-F238E27FC236}">
                  <a16:creationId xmlns:a16="http://schemas.microsoft.com/office/drawing/2014/main" id="{EC836A51-CCC6-03B6-6C4B-1A4DF80248BE}"/>
                </a:ext>
              </a:extLst>
            </p:cNvPr>
            <p:cNvSpPr/>
            <p:nvPr>
              <p:custDataLst>
                <p:tags r:id="rId16"/>
              </p:custDataLst>
            </p:nvPr>
          </p:nvSpPr>
          <p:spPr>
            <a:xfrm>
              <a:off x="1143000" y="5049574"/>
              <a:ext cx="219076" cy="370152"/>
            </a:xfrm>
            <a:custGeom>
              <a:avLst/>
              <a:gdLst/>
              <a:ahLst/>
              <a:cxnLst/>
              <a:rect l="0" t="0" r="0" b="0"/>
              <a:pathLst>
                <a:path w="219076" h="370152">
                  <a:moveTo>
                    <a:pt x="219075" y="8201"/>
                  </a:moveTo>
                  <a:lnTo>
                    <a:pt x="219075" y="8201"/>
                  </a:lnTo>
                  <a:lnTo>
                    <a:pt x="219075" y="0"/>
                  </a:lnTo>
                  <a:lnTo>
                    <a:pt x="219075" y="12900"/>
                  </a:lnTo>
                  <a:lnTo>
                    <a:pt x="216253" y="18403"/>
                  </a:lnTo>
                  <a:lnTo>
                    <a:pt x="212529" y="24377"/>
                  </a:lnTo>
                  <a:lnTo>
                    <a:pt x="210874" y="30560"/>
                  </a:lnTo>
                  <a:lnTo>
                    <a:pt x="184738" y="75451"/>
                  </a:lnTo>
                  <a:lnTo>
                    <a:pt x="163296" y="114515"/>
                  </a:lnTo>
                  <a:lnTo>
                    <a:pt x="140651" y="160804"/>
                  </a:lnTo>
                  <a:lnTo>
                    <a:pt x="117378" y="208253"/>
                  </a:lnTo>
                  <a:lnTo>
                    <a:pt x="88469" y="250798"/>
                  </a:lnTo>
                  <a:lnTo>
                    <a:pt x="57093" y="291718"/>
                  </a:lnTo>
                  <a:lnTo>
                    <a:pt x="20898" y="338270"/>
                  </a:lnTo>
                  <a:lnTo>
                    <a:pt x="5226" y="356171"/>
                  </a:lnTo>
                  <a:lnTo>
                    <a:pt x="0" y="3701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7" name="SMARTInkShape-2216">
            <a:extLst>
              <a:ext uri="{FF2B5EF4-FFF2-40B4-BE49-F238E27FC236}">
                <a16:creationId xmlns:a16="http://schemas.microsoft.com/office/drawing/2014/main" id="{D7CB4218-22D7-0D71-9788-173B48EB2216}"/>
              </a:ext>
            </a:extLst>
          </p:cNvPr>
          <p:cNvSpPr/>
          <p:nvPr>
            <p:custDataLst>
              <p:tags r:id="rId3"/>
            </p:custDataLst>
          </p:nvPr>
        </p:nvSpPr>
        <p:spPr>
          <a:xfrm>
            <a:off x="2508928" y="4772028"/>
            <a:ext cx="300948" cy="138836"/>
          </a:xfrm>
          <a:custGeom>
            <a:avLst/>
            <a:gdLst/>
            <a:ahLst/>
            <a:cxnLst/>
            <a:rect l="0" t="0" r="0" b="0"/>
            <a:pathLst>
              <a:path w="300948" h="138836">
                <a:moveTo>
                  <a:pt x="5672" y="133347"/>
                </a:moveTo>
                <a:lnTo>
                  <a:pt x="5672" y="133347"/>
                </a:lnTo>
                <a:lnTo>
                  <a:pt x="5672" y="138403"/>
                </a:lnTo>
                <a:lnTo>
                  <a:pt x="4614" y="138835"/>
                </a:lnTo>
                <a:lnTo>
                  <a:pt x="616" y="136491"/>
                </a:lnTo>
                <a:lnTo>
                  <a:pt x="184" y="135443"/>
                </a:lnTo>
                <a:lnTo>
                  <a:pt x="955" y="134744"/>
                </a:lnTo>
                <a:lnTo>
                  <a:pt x="5590" y="133371"/>
                </a:lnTo>
                <a:lnTo>
                  <a:pt x="168" y="133352"/>
                </a:lnTo>
                <a:lnTo>
                  <a:pt x="4738" y="133347"/>
                </a:lnTo>
                <a:lnTo>
                  <a:pt x="339" y="128291"/>
                </a:lnTo>
                <a:lnTo>
                  <a:pt x="0" y="126802"/>
                </a:lnTo>
                <a:lnTo>
                  <a:pt x="832" y="125808"/>
                </a:lnTo>
                <a:lnTo>
                  <a:pt x="2445" y="125146"/>
                </a:lnTo>
                <a:lnTo>
                  <a:pt x="3521" y="123646"/>
                </a:lnTo>
                <a:lnTo>
                  <a:pt x="5588" y="114724"/>
                </a:lnTo>
                <a:lnTo>
                  <a:pt x="5647" y="109367"/>
                </a:lnTo>
                <a:lnTo>
                  <a:pt x="6714" y="107835"/>
                </a:lnTo>
                <a:lnTo>
                  <a:pt x="8483" y="106814"/>
                </a:lnTo>
                <a:lnTo>
                  <a:pt x="10721" y="106134"/>
                </a:lnTo>
                <a:lnTo>
                  <a:pt x="12213" y="104622"/>
                </a:lnTo>
                <a:lnTo>
                  <a:pt x="17430" y="94590"/>
                </a:lnTo>
                <a:lnTo>
                  <a:pt x="23281" y="87473"/>
                </a:lnTo>
                <a:lnTo>
                  <a:pt x="26904" y="86500"/>
                </a:lnTo>
                <a:lnTo>
                  <a:pt x="29352" y="86241"/>
                </a:lnTo>
                <a:lnTo>
                  <a:pt x="34893" y="83130"/>
                </a:lnTo>
                <a:lnTo>
                  <a:pt x="40885" y="79278"/>
                </a:lnTo>
                <a:lnTo>
                  <a:pt x="47075" y="77566"/>
                </a:lnTo>
                <a:lnTo>
                  <a:pt x="49149" y="76052"/>
                </a:lnTo>
                <a:lnTo>
                  <a:pt x="50532" y="73984"/>
                </a:lnTo>
                <a:lnTo>
                  <a:pt x="51454" y="71547"/>
                </a:lnTo>
                <a:lnTo>
                  <a:pt x="53126" y="69921"/>
                </a:lnTo>
                <a:lnTo>
                  <a:pt x="61336" y="67100"/>
                </a:lnTo>
                <a:lnTo>
                  <a:pt x="67438" y="66799"/>
                </a:lnTo>
                <a:lnTo>
                  <a:pt x="72988" y="63906"/>
                </a:lnTo>
                <a:lnTo>
                  <a:pt x="80117" y="58482"/>
                </a:lnTo>
                <a:lnTo>
                  <a:pt x="89919" y="57264"/>
                </a:lnTo>
                <a:lnTo>
                  <a:pt x="108692" y="57150"/>
                </a:lnTo>
                <a:lnTo>
                  <a:pt x="109277" y="56090"/>
                </a:lnTo>
                <a:lnTo>
                  <a:pt x="109927" y="52091"/>
                </a:lnTo>
                <a:lnTo>
                  <a:pt x="111159" y="51659"/>
                </a:lnTo>
                <a:lnTo>
                  <a:pt x="119566" y="56871"/>
                </a:lnTo>
                <a:lnTo>
                  <a:pt x="134434" y="57145"/>
                </a:lnTo>
                <a:lnTo>
                  <a:pt x="135964" y="58204"/>
                </a:lnTo>
                <a:lnTo>
                  <a:pt x="136983" y="59969"/>
                </a:lnTo>
                <a:lnTo>
                  <a:pt x="137662" y="62203"/>
                </a:lnTo>
                <a:lnTo>
                  <a:pt x="139174" y="63693"/>
                </a:lnTo>
                <a:lnTo>
                  <a:pt x="147103" y="66280"/>
                </a:lnTo>
                <a:lnTo>
                  <a:pt x="147905" y="69320"/>
                </a:lnTo>
                <a:lnTo>
                  <a:pt x="148119" y="71612"/>
                </a:lnTo>
                <a:lnTo>
                  <a:pt x="149320" y="73140"/>
                </a:lnTo>
                <a:lnTo>
                  <a:pt x="156710" y="75794"/>
                </a:lnTo>
                <a:lnTo>
                  <a:pt x="157467" y="78840"/>
                </a:lnTo>
                <a:lnTo>
                  <a:pt x="157952" y="84363"/>
                </a:lnTo>
                <a:lnTo>
                  <a:pt x="167201" y="94820"/>
                </a:lnTo>
                <a:lnTo>
                  <a:pt x="172536" y="95120"/>
                </a:lnTo>
                <a:lnTo>
                  <a:pt x="174065" y="96221"/>
                </a:lnTo>
                <a:lnTo>
                  <a:pt x="175084" y="98013"/>
                </a:lnTo>
                <a:lnTo>
                  <a:pt x="175763" y="100266"/>
                </a:lnTo>
                <a:lnTo>
                  <a:pt x="177275" y="101768"/>
                </a:lnTo>
                <a:lnTo>
                  <a:pt x="186219" y="104655"/>
                </a:lnTo>
                <a:lnTo>
                  <a:pt x="232821" y="104772"/>
                </a:lnTo>
                <a:lnTo>
                  <a:pt x="238899" y="104772"/>
                </a:lnTo>
                <a:lnTo>
                  <a:pt x="240532" y="103714"/>
                </a:lnTo>
                <a:lnTo>
                  <a:pt x="241620" y="101950"/>
                </a:lnTo>
                <a:lnTo>
                  <a:pt x="242346" y="99715"/>
                </a:lnTo>
                <a:lnTo>
                  <a:pt x="243888" y="98226"/>
                </a:lnTo>
                <a:lnTo>
                  <a:pt x="251871" y="95639"/>
                </a:lnTo>
                <a:lnTo>
                  <a:pt x="252677" y="92599"/>
                </a:lnTo>
                <a:lnTo>
                  <a:pt x="252892" y="90307"/>
                </a:lnTo>
                <a:lnTo>
                  <a:pt x="254094" y="88779"/>
                </a:lnTo>
                <a:lnTo>
                  <a:pt x="258251" y="87080"/>
                </a:lnTo>
                <a:lnTo>
                  <a:pt x="259783" y="85570"/>
                </a:lnTo>
                <a:lnTo>
                  <a:pt x="263636" y="76101"/>
                </a:lnTo>
                <a:lnTo>
                  <a:pt x="269313" y="68878"/>
                </a:lnTo>
                <a:lnTo>
                  <a:pt x="271466" y="60035"/>
                </a:lnTo>
                <a:lnTo>
                  <a:pt x="271970" y="53844"/>
                </a:lnTo>
                <a:lnTo>
                  <a:pt x="273162" y="51770"/>
                </a:lnTo>
                <a:lnTo>
                  <a:pt x="275015" y="50388"/>
                </a:lnTo>
                <a:lnTo>
                  <a:pt x="277309" y="49466"/>
                </a:lnTo>
                <a:lnTo>
                  <a:pt x="278839" y="47793"/>
                </a:lnTo>
                <a:lnTo>
                  <a:pt x="280537" y="43112"/>
                </a:lnTo>
                <a:lnTo>
                  <a:pt x="281778" y="30336"/>
                </a:lnTo>
                <a:lnTo>
                  <a:pt x="291305" y="19177"/>
                </a:lnTo>
                <a:lnTo>
                  <a:pt x="291422" y="4500"/>
                </a:lnTo>
                <a:lnTo>
                  <a:pt x="292480" y="3000"/>
                </a:lnTo>
                <a:lnTo>
                  <a:pt x="294244" y="1998"/>
                </a:lnTo>
                <a:lnTo>
                  <a:pt x="299623" y="392"/>
                </a:lnTo>
                <a:lnTo>
                  <a:pt x="292630" y="32"/>
                </a:lnTo>
                <a:lnTo>
                  <a:pt x="299729" y="0"/>
                </a:lnTo>
                <a:lnTo>
                  <a:pt x="300406" y="2820"/>
                </a:lnTo>
                <a:lnTo>
                  <a:pt x="300947"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3" name="SMARTInkShape-Group472">
            <a:extLst>
              <a:ext uri="{FF2B5EF4-FFF2-40B4-BE49-F238E27FC236}">
                <a16:creationId xmlns:a16="http://schemas.microsoft.com/office/drawing/2014/main" id="{B664E066-0C59-83AB-6C08-60580442DA21}"/>
              </a:ext>
            </a:extLst>
          </p:cNvPr>
          <p:cNvGrpSpPr/>
          <p:nvPr/>
        </p:nvGrpSpPr>
        <p:grpSpPr>
          <a:xfrm>
            <a:off x="3248417" y="4533934"/>
            <a:ext cx="856824" cy="476203"/>
            <a:chOff x="3248417" y="4533934"/>
            <a:chExt cx="856824" cy="476203"/>
          </a:xfrm>
        </p:grpSpPr>
        <p:sp>
          <p:nvSpPr>
            <p:cNvPr id="78" name="SMARTInkShape-2217">
              <a:extLst>
                <a:ext uri="{FF2B5EF4-FFF2-40B4-BE49-F238E27FC236}">
                  <a16:creationId xmlns:a16="http://schemas.microsoft.com/office/drawing/2014/main" id="{36A4D358-9629-5CCB-B584-07478174F4EE}"/>
                </a:ext>
              </a:extLst>
            </p:cNvPr>
            <p:cNvSpPr/>
            <p:nvPr>
              <p:custDataLst>
                <p:tags r:id="rId6"/>
              </p:custDataLst>
            </p:nvPr>
          </p:nvSpPr>
          <p:spPr>
            <a:xfrm>
              <a:off x="4048125" y="4848225"/>
              <a:ext cx="57116" cy="142876"/>
            </a:xfrm>
            <a:custGeom>
              <a:avLst/>
              <a:gdLst/>
              <a:ahLst/>
              <a:cxnLst/>
              <a:rect l="0" t="0" r="0" b="0"/>
              <a:pathLst>
                <a:path w="57116" h="142876">
                  <a:moveTo>
                    <a:pt x="28575" y="0"/>
                  </a:moveTo>
                  <a:lnTo>
                    <a:pt x="28575" y="0"/>
                  </a:lnTo>
                  <a:lnTo>
                    <a:pt x="41832" y="0"/>
                  </a:lnTo>
                  <a:lnTo>
                    <a:pt x="43763" y="1058"/>
                  </a:lnTo>
                  <a:lnTo>
                    <a:pt x="45050" y="2822"/>
                  </a:lnTo>
                  <a:lnTo>
                    <a:pt x="47116" y="8201"/>
                  </a:lnTo>
                  <a:lnTo>
                    <a:pt x="54071" y="16868"/>
                  </a:lnTo>
                  <a:lnTo>
                    <a:pt x="55781" y="22666"/>
                  </a:lnTo>
                  <a:lnTo>
                    <a:pt x="57115" y="59944"/>
                  </a:lnTo>
                  <a:lnTo>
                    <a:pt x="47447" y="91170"/>
                  </a:lnTo>
                  <a:lnTo>
                    <a:pt x="31456" y="111046"/>
                  </a:lnTo>
                  <a:lnTo>
                    <a:pt x="23196" y="120626"/>
                  </a:lnTo>
                  <a:lnTo>
                    <a:pt x="17047" y="133345"/>
                  </a:lnTo>
                  <a:lnTo>
                    <a:pt x="14539" y="136522"/>
                  </a:lnTo>
                  <a:lnTo>
                    <a:pt x="8932" y="140052"/>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2218">
              <a:extLst>
                <a:ext uri="{FF2B5EF4-FFF2-40B4-BE49-F238E27FC236}">
                  <a16:creationId xmlns:a16="http://schemas.microsoft.com/office/drawing/2014/main" id="{F46C0901-D9EA-69DD-2C08-1C59C5AB3036}"/>
                </a:ext>
              </a:extLst>
            </p:cNvPr>
            <p:cNvSpPr/>
            <p:nvPr>
              <p:custDataLst>
                <p:tags r:id="rId7"/>
              </p:custDataLst>
            </p:nvPr>
          </p:nvSpPr>
          <p:spPr>
            <a:xfrm>
              <a:off x="3889642" y="4714878"/>
              <a:ext cx="110749" cy="169946"/>
            </a:xfrm>
            <a:custGeom>
              <a:avLst/>
              <a:gdLst/>
              <a:ahLst/>
              <a:cxnLst/>
              <a:rect l="0" t="0" r="0" b="0"/>
              <a:pathLst>
                <a:path w="110749" h="169946">
                  <a:moveTo>
                    <a:pt x="82283" y="9522"/>
                  </a:moveTo>
                  <a:lnTo>
                    <a:pt x="82283" y="9522"/>
                  </a:lnTo>
                  <a:lnTo>
                    <a:pt x="90484" y="9522"/>
                  </a:lnTo>
                  <a:lnTo>
                    <a:pt x="86359" y="9522"/>
                  </a:lnTo>
                  <a:lnTo>
                    <a:pt x="85000" y="8464"/>
                  </a:lnTo>
                  <a:lnTo>
                    <a:pt x="82292" y="31"/>
                  </a:lnTo>
                  <a:lnTo>
                    <a:pt x="69027" y="0"/>
                  </a:lnTo>
                  <a:lnTo>
                    <a:pt x="67095" y="1057"/>
                  </a:lnTo>
                  <a:lnTo>
                    <a:pt x="65808" y="2820"/>
                  </a:lnTo>
                  <a:lnTo>
                    <a:pt x="64950" y="5054"/>
                  </a:lnTo>
                  <a:lnTo>
                    <a:pt x="63319" y="6544"/>
                  </a:lnTo>
                  <a:lnTo>
                    <a:pt x="58685" y="8198"/>
                  </a:lnTo>
                  <a:lnTo>
                    <a:pt x="47087" y="10319"/>
                  </a:lnTo>
                  <a:lnTo>
                    <a:pt x="28284" y="25746"/>
                  </a:lnTo>
                  <a:lnTo>
                    <a:pt x="19834" y="35025"/>
                  </a:lnTo>
                  <a:lnTo>
                    <a:pt x="8316" y="64692"/>
                  </a:lnTo>
                  <a:lnTo>
                    <a:pt x="890" y="88832"/>
                  </a:lnTo>
                  <a:lnTo>
                    <a:pt x="3016" y="101695"/>
                  </a:lnTo>
                  <a:lnTo>
                    <a:pt x="0" y="118442"/>
                  </a:lnTo>
                  <a:lnTo>
                    <a:pt x="6468" y="148053"/>
                  </a:lnTo>
                  <a:lnTo>
                    <a:pt x="10840" y="155052"/>
                  </a:lnTo>
                  <a:lnTo>
                    <a:pt x="16311" y="158869"/>
                  </a:lnTo>
                  <a:lnTo>
                    <a:pt x="22270" y="161623"/>
                  </a:lnTo>
                  <a:lnTo>
                    <a:pt x="31576" y="168066"/>
                  </a:lnTo>
                  <a:lnTo>
                    <a:pt x="37874" y="169945"/>
                  </a:lnTo>
                  <a:lnTo>
                    <a:pt x="41036" y="169387"/>
                  </a:lnTo>
                  <a:lnTo>
                    <a:pt x="51599" y="164604"/>
                  </a:lnTo>
                  <a:lnTo>
                    <a:pt x="66607" y="161658"/>
                  </a:lnTo>
                  <a:lnTo>
                    <a:pt x="78226" y="154553"/>
                  </a:lnTo>
                  <a:lnTo>
                    <a:pt x="88371" y="144687"/>
                  </a:lnTo>
                  <a:lnTo>
                    <a:pt x="106602" y="117270"/>
                  </a:lnTo>
                  <a:lnTo>
                    <a:pt x="110017" y="91758"/>
                  </a:lnTo>
                  <a:lnTo>
                    <a:pt x="110748" y="49279"/>
                  </a:lnTo>
                  <a:lnTo>
                    <a:pt x="109767" y="33061"/>
                  </a:lnTo>
                  <a:lnTo>
                    <a:pt x="102653" y="13040"/>
                  </a:lnTo>
                  <a:lnTo>
                    <a:pt x="91612" y="5508"/>
                  </a:lnTo>
                  <a:lnTo>
                    <a:pt x="74901" y="481"/>
                  </a:lnTo>
                  <a:lnTo>
                    <a:pt x="58624" y="10"/>
                  </a:lnTo>
                  <a:lnTo>
                    <a:pt x="53071" y="2825"/>
                  </a:lnTo>
                  <a:lnTo>
                    <a:pt x="44183"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2219">
              <a:extLst>
                <a:ext uri="{FF2B5EF4-FFF2-40B4-BE49-F238E27FC236}">
                  <a16:creationId xmlns:a16="http://schemas.microsoft.com/office/drawing/2014/main" id="{C6C688E1-9D63-29EC-A5CA-BF38800259C3}"/>
                </a:ext>
              </a:extLst>
            </p:cNvPr>
            <p:cNvSpPr/>
            <p:nvPr>
              <p:custDataLst>
                <p:tags r:id="rId8"/>
              </p:custDataLst>
            </p:nvPr>
          </p:nvSpPr>
          <p:spPr>
            <a:xfrm>
              <a:off x="3686185" y="4533934"/>
              <a:ext cx="93917" cy="476203"/>
            </a:xfrm>
            <a:custGeom>
              <a:avLst/>
              <a:gdLst/>
              <a:ahLst/>
              <a:cxnLst/>
              <a:rect l="0" t="0" r="0" b="0"/>
              <a:pathLst>
                <a:path w="93917" h="476203">
                  <a:moveTo>
                    <a:pt x="85715" y="9491"/>
                  </a:moveTo>
                  <a:lnTo>
                    <a:pt x="85715" y="9491"/>
                  </a:lnTo>
                  <a:lnTo>
                    <a:pt x="85715" y="4434"/>
                  </a:lnTo>
                  <a:lnTo>
                    <a:pt x="86773" y="2945"/>
                  </a:lnTo>
                  <a:lnTo>
                    <a:pt x="88537" y="1952"/>
                  </a:lnTo>
                  <a:lnTo>
                    <a:pt x="93916" y="358"/>
                  </a:lnTo>
                  <a:lnTo>
                    <a:pt x="86923" y="0"/>
                  </a:lnTo>
                  <a:lnTo>
                    <a:pt x="86252" y="2803"/>
                  </a:lnTo>
                  <a:lnTo>
                    <a:pt x="85822" y="8170"/>
                  </a:lnTo>
                  <a:lnTo>
                    <a:pt x="82940" y="8904"/>
                  </a:lnTo>
                  <a:lnTo>
                    <a:pt x="80690" y="9100"/>
                  </a:lnTo>
                  <a:lnTo>
                    <a:pt x="79190" y="10288"/>
                  </a:lnTo>
                  <a:lnTo>
                    <a:pt x="77524" y="14432"/>
                  </a:lnTo>
                  <a:lnTo>
                    <a:pt x="75395" y="25715"/>
                  </a:lnTo>
                  <a:lnTo>
                    <a:pt x="51745" y="63651"/>
                  </a:lnTo>
                  <a:lnTo>
                    <a:pt x="37495" y="107760"/>
                  </a:lnTo>
                  <a:lnTo>
                    <a:pt x="23195" y="152764"/>
                  </a:lnTo>
                  <a:lnTo>
                    <a:pt x="14531" y="200043"/>
                  </a:lnTo>
                  <a:lnTo>
                    <a:pt x="10506" y="244647"/>
                  </a:lnTo>
                  <a:lnTo>
                    <a:pt x="6889" y="285130"/>
                  </a:lnTo>
                  <a:lnTo>
                    <a:pt x="1353" y="323700"/>
                  </a:lnTo>
                  <a:lnTo>
                    <a:pt x="169" y="368604"/>
                  </a:lnTo>
                  <a:lnTo>
                    <a:pt x="0" y="415725"/>
                  </a:lnTo>
                  <a:lnTo>
                    <a:pt x="5050" y="434892"/>
                  </a:lnTo>
                  <a:lnTo>
                    <a:pt x="17324" y="459779"/>
                  </a:lnTo>
                  <a:lnTo>
                    <a:pt x="18531" y="469700"/>
                  </a:lnTo>
                  <a:lnTo>
                    <a:pt x="19759" y="471872"/>
                  </a:lnTo>
                  <a:lnTo>
                    <a:pt x="21636" y="473320"/>
                  </a:lnTo>
                  <a:lnTo>
                    <a:pt x="27196" y="475644"/>
                  </a:lnTo>
                  <a:lnTo>
                    <a:pt x="45863" y="476202"/>
                  </a:lnTo>
                  <a:lnTo>
                    <a:pt x="57140" y="4666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2220">
              <a:extLst>
                <a:ext uri="{FF2B5EF4-FFF2-40B4-BE49-F238E27FC236}">
                  <a16:creationId xmlns:a16="http://schemas.microsoft.com/office/drawing/2014/main" id="{94F9AAE1-79F8-89D3-E9D6-75D65D3B293F}"/>
                </a:ext>
              </a:extLst>
            </p:cNvPr>
            <p:cNvSpPr/>
            <p:nvPr>
              <p:custDataLst>
                <p:tags r:id="rId9"/>
              </p:custDataLst>
            </p:nvPr>
          </p:nvSpPr>
          <p:spPr>
            <a:xfrm>
              <a:off x="3248417" y="4657725"/>
              <a:ext cx="180584" cy="238087"/>
            </a:xfrm>
            <a:custGeom>
              <a:avLst/>
              <a:gdLst/>
              <a:ahLst/>
              <a:cxnLst/>
              <a:rect l="0" t="0" r="0" b="0"/>
              <a:pathLst>
                <a:path w="180584" h="238087">
                  <a:moveTo>
                    <a:pt x="9133" y="76200"/>
                  </a:moveTo>
                  <a:lnTo>
                    <a:pt x="9133" y="76200"/>
                  </a:lnTo>
                  <a:lnTo>
                    <a:pt x="9133" y="71143"/>
                  </a:lnTo>
                  <a:lnTo>
                    <a:pt x="8075" y="69654"/>
                  </a:lnTo>
                  <a:lnTo>
                    <a:pt x="6311" y="68661"/>
                  </a:lnTo>
                  <a:lnTo>
                    <a:pt x="933" y="67067"/>
                  </a:lnTo>
                  <a:lnTo>
                    <a:pt x="197" y="64027"/>
                  </a:lnTo>
                  <a:lnTo>
                    <a:pt x="0" y="61735"/>
                  </a:lnTo>
                  <a:lnTo>
                    <a:pt x="928" y="60207"/>
                  </a:lnTo>
                  <a:lnTo>
                    <a:pt x="2605" y="59187"/>
                  </a:lnTo>
                  <a:lnTo>
                    <a:pt x="8751" y="57269"/>
                  </a:lnTo>
                  <a:lnTo>
                    <a:pt x="9100" y="48959"/>
                  </a:lnTo>
                  <a:lnTo>
                    <a:pt x="10169" y="48514"/>
                  </a:lnTo>
                  <a:lnTo>
                    <a:pt x="17331" y="47742"/>
                  </a:lnTo>
                  <a:lnTo>
                    <a:pt x="17773" y="48761"/>
                  </a:lnTo>
                  <a:lnTo>
                    <a:pt x="18541" y="55837"/>
                  </a:lnTo>
                  <a:lnTo>
                    <a:pt x="25181" y="64495"/>
                  </a:lnTo>
                  <a:lnTo>
                    <a:pt x="28352" y="73320"/>
                  </a:lnTo>
                  <a:lnTo>
                    <a:pt x="34466" y="82637"/>
                  </a:lnTo>
                  <a:lnTo>
                    <a:pt x="38864" y="93159"/>
                  </a:lnTo>
                  <a:lnTo>
                    <a:pt x="75690" y="135998"/>
                  </a:lnTo>
                  <a:lnTo>
                    <a:pt x="81047" y="147227"/>
                  </a:lnTo>
                  <a:lnTo>
                    <a:pt x="83428" y="159273"/>
                  </a:lnTo>
                  <a:lnTo>
                    <a:pt x="86180" y="164390"/>
                  </a:lnTo>
                  <a:lnTo>
                    <a:pt x="126526" y="211356"/>
                  </a:lnTo>
                  <a:lnTo>
                    <a:pt x="146980" y="233064"/>
                  </a:lnTo>
                  <a:lnTo>
                    <a:pt x="152596" y="235876"/>
                  </a:lnTo>
                  <a:lnTo>
                    <a:pt x="169579" y="238086"/>
                  </a:lnTo>
                  <a:lnTo>
                    <a:pt x="170072" y="237041"/>
                  </a:lnTo>
                  <a:lnTo>
                    <a:pt x="170620" y="233057"/>
                  </a:lnTo>
                  <a:lnTo>
                    <a:pt x="171824" y="231572"/>
                  </a:lnTo>
                  <a:lnTo>
                    <a:pt x="175984" y="229920"/>
                  </a:lnTo>
                  <a:lnTo>
                    <a:pt x="176459" y="228422"/>
                  </a:lnTo>
                  <a:lnTo>
                    <a:pt x="174164" y="223935"/>
                  </a:lnTo>
                  <a:lnTo>
                    <a:pt x="174187" y="221256"/>
                  </a:lnTo>
                  <a:lnTo>
                    <a:pt x="179532" y="206244"/>
                  </a:lnTo>
                  <a:lnTo>
                    <a:pt x="180555" y="164539"/>
                  </a:lnTo>
                  <a:lnTo>
                    <a:pt x="180581" y="121894"/>
                  </a:lnTo>
                  <a:lnTo>
                    <a:pt x="173044" y="78768"/>
                  </a:lnTo>
                  <a:lnTo>
                    <a:pt x="171081" y="31890"/>
                  </a:lnTo>
                  <a:lnTo>
                    <a:pt x="171068" y="25462"/>
                  </a:lnTo>
                  <a:lnTo>
                    <a:pt x="168241" y="19078"/>
                  </a:lnTo>
                  <a:lnTo>
                    <a:pt x="166005" y="15893"/>
                  </a:lnTo>
                  <a:lnTo>
                    <a:pt x="165572" y="13770"/>
                  </a:lnTo>
                  <a:lnTo>
                    <a:pt x="166342" y="12355"/>
                  </a:lnTo>
                  <a:lnTo>
                    <a:pt x="170127" y="10084"/>
                  </a:lnTo>
                  <a:lnTo>
                    <a:pt x="171034" y="407"/>
                  </a:lnTo>
                  <a:lnTo>
                    <a:pt x="18058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2221">
              <a:extLst>
                <a:ext uri="{FF2B5EF4-FFF2-40B4-BE49-F238E27FC236}">
                  <a16:creationId xmlns:a16="http://schemas.microsoft.com/office/drawing/2014/main" id="{4E93BC28-D1A5-7701-237B-29C967A9CCDB}"/>
                </a:ext>
              </a:extLst>
            </p:cNvPr>
            <p:cNvSpPr/>
            <p:nvPr>
              <p:custDataLst>
                <p:tags r:id="rId10"/>
              </p:custDataLst>
            </p:nvPr>
          </p:nvSpPr>
          <p:spPr>
            <a:xfrm>
              <a:off x="3257550" y="4695859"/>
              <a:ext cx="9526" cy="227074"/>
            </a:xfrm>
            <a:custGeom>
              <a:avLst/>
              <a:gdLst/>
              <a:ahLst/>
              <a:cxnLst/>
              <a:rect l="0" t="0" r="0" b="0"/>
              <a:pathLst>
                <a:path w="9526" h="227074">
                  <a:moveTo>
                    <a:pt x="0" y="9491"/>
                  </a:moveTo>
                  <a:lnTo>
                    <a:pt x="0" y="9491"/>
                  </a:lnTo>
                  <a:lnTo>
                    <a:pt x="0" y="4434"/>
                  </a:lnTo>
                  <a:lnTo>
                    <a:pt x="1058" y="2945"/>
                  </a:lnTo>
                  <a:lnTo>
                    <a:pt x="2822" y="1952"/>
                  </a:lnTo>
                  <a:lnTo>
                    <a:pt x="9408" y="0"/>
                  </a:lnTo>
                  <a:lnTo>
                    <a:pt x="9522" y="22357"/>
                  </a:lnTo>
                  <a:lnTo>
                    <a:pt x="883" y="69314"/>
                  </a:lnTo>
                  <a:lnTo>
                    <a:pt x="77" y="108930"/>
                  </a:lnTo>
                  <a:lnTo>
                    <a:pt x="7" y="153596"/>
                  </a:lnTo>
                  <a:lnTo>
                    <a:pt x="0" y="199314"/>
                  </a:lnTo>
                  <a:lnTo>
                    <a:pt x="0" y="227073"/>
                  </a:lnTo>
                  <a:lnTo>
                    <a:pt x="2822" y="225080"/>
                  </a:lnTo>
                  <a:lnTo>
                    <a:pt x="9525" y="219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6" name="SMARTInkShape-Group473">
            <a:extLst>
              <a:ext uri="{FF2B5EF4-FFF2-40B4-BE49-F238E27FC236}">
                <a16:creationId xmlns:a16="http://schemas.microsoft.com/office/drawing/2014/main" id="{85148C94-2A9E-0B61-ED5F-EC301939D764}"/>
              </a:ext>
            </a:extLst>
          </p:cNvPr>
          <p:cNvGrpSpPr/>
          <p:nvPr/>
        </p:nvGrpSpPr>
        <p:grpSpPr>
          <a:xfrm>
            <a:off x="4343400" y="4486275"/>
            <a:ext cx="131871" cy="552451"/>
            <a:chOff x="4343400" y="4486275"/>
            <a:chExt cx="131871" cy="552451"/>
          </a:xfrm>
        </p:grpSpPr>
        <p:sp>
          <p:nvSpPr>
            <p:cNvPr id="84" name="SMARTInkShape-2222">
              <a:extLst>
                <a:ext uri="{FF2B5EF4-FFF2-40B4-BE49-F238E27FC236}">
                  <a16:creationId xmlns:a16="http://schemas.microsoft.com/office/drawing/2014/main" id="{80AD3EA1-2D15-14D6-E5FB-C3C36AEA4346}"/>
                </a:ext>
              </a:extLst>
            </p:cNvPr>
            <p:cNvSpPr/>
            <p:nvPr>
              <p:custDataLst>
                <p:tags r:id="rId4"/>
              </p:custDataLst>
            </p:nvPr>
          </p:nvSpPr>
          <p:spPr>
            <a:xfrm>
              <a:off x="4343400" y="4486275"/>
              <a:ext cx="131871" cy="552451"/>
            </a:xfrm>
            <a:custGeom>
              <a:avLst/>
              <a:gdLst/>
              <a:ahLst/>
              <a:cxnLst/>
              <a:rect l="0" t="0" r="0" b="0"/>
              <a:pathLst>
                <a:path w="131871" h="552451">
                  <a:moveTo>
                    <a:pt x="28575" y="0"/>
                  </a:moveTo>
                  <a:lnTo>
                    <a:pt x="28575" y="0"/>
                  </a:lnTo>
                  <a:lnTo>
                    <a:pt x="46475" y="7539"/>
                  </a:lnTo>
                  <a:lnTo>
                    <a:pt x="50034" y="8201"/>
                  </a:lnTo>
                  <a:lnTo>
                    <a:pt x="56809" y="14581"/>
                  </a:lnTo>
                  <a:lnTo>
                    <a:pt x="93255" y="60692"/>
                  </a:lnTo>
                  <a:lnTo>
                    <a:pt x="99655" y="77775"/>
                  </a:lnTo>
                  <a:lnTo>
                    <a:pt x="109157" y="124032"/>
                  </a:lnTo>
                  <a:lnTo>
                    <a:pt x="119830" y="163024"/>
                  </a:lnTo>
                  <a:lnTo>
                    <a:pt x="125859" y="210395"/>
                  </a:lnTo>
                  <a:lnTo>
                    <a:pt x="131870" y="255460"/>
                  </a:lnTo>
                  <a:lnTo>
                    <a:pt x="126512" y="301482"/>
                  </a:lnTo>
                  <a:lnTo>
                    <a:pt x="124355" y="342245"/>
                  </a:lnTo>
                  <a:lnTo>
                    <a:pt x="118873" y="380870"/>
                  </a:lnTo>
                  <a:lnTo>
                    <a:pt x="107363" y="421069"/>
                  </a:lnTo>
                  <a:lnTo>
                    <a:pt x="106500" y="429938"/>
                  </a:lnTo>
                  <a:lnTo>
                    <a:pt x="99897" y="445436"/>
                  </a:lnTo>
                  <a:lnTo>
                    <a:pt x="92023" y="459380"/>
                  </a:lnTo>
                  <a:lnTo>
                    <a:pt x="85474" y="479130"/>
                  </a:lnTo>
                  <a:lnTo>
                    <a:pt x="47758" y="523622"/>
                  </a:lnTo>
                  <a:lnTo>
                    <a:pt x="44539" y="526881"/>
                  </a:lnTo>
                  <a:lnTo>
                    <a:pt x="35317" y="530503"/>
                  </a:lnTo>
                  <a:lnTo>
                    <a:pt x="25222" y="533171"/>
                  </a:lnTo>
                  <a:lnTo>
                    <a:pt x="11801" y="541432"/>
                  </a:lnTo>
                  <a:lnTo>
                    <a:pt x="0" y="552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2223">
              <a:extLst>
                <a:ext uri="{FF2B5EF4-FFF2-40B4-BE49-F238E27FC236}">
                  <a16:creationId xmlns:a16="http://schemas.microsoft.com/office/drawing/2014/main" id="{0D4E4B96-30BC-5F65-D9CB-4F9835404B0E}"/>
                </a:ext>
              </a:extLst>
            </p:cNvPr>
            <p:cNvSpPr/>
            <p:nvPr>
              <p:custDataLst>
                <p:tags r:id="rId5"/>
              </p:custDataLst>
            </p:nvPr>
          </p:nvSpPr>
          <p:spPr>
            <a:xfrm>
              <a:off x="4343400" y="4677170"/>
              <a:ext cx="17717" cy="180581"/>
            </a:xfrm>
            <a:custGeom>
              <a:avLst/>
              <a:gdLst/>
              <a:ahLst/>
              <a:cxnLst/>
              <a:rect l="0" t="0" r="0" b="0"/>
              <a:pathLst>
                <a:path w="17717" h="180581">
                  <a:moveTo>
                    <a:pt x="0" y="18655"/>
                  </a:moveTo>
                  <a:lnTo>
                    <a:pt x="0" y="18655"/>
                  </a:lnTo>
                  <a:lnTo>
                    <a:pt x="0" y="9247"/>
                  </a:lnTo>
                  <a:lnTo>
                    <a:pt x="9132" y="0"/>
                  </a:lnTo>
                  <a:lnTo>
                    <a:pt x="9409" y="4778"/>
                  </a:lnTo>
                  <a:lnTo>
                    <a:pt x="10506" y="6229"/>
                  </a:lnTo>
                  <a:lnTo>
                    <a:pt x="14548" y="7841"/>
                  </a:lnTo>
                  <a:lnTo>
                    <a:pt x="16049" y="9328"/>
                  </a:lnTo>
                  <a:lnTo>
                    <a:pt x="17716" y="13805"/>
                  </a:lnTo>
                  <a:lnTo>
                    <a:pt x="17102" y="15421"/>
                  </a:lnTo>
                  <a:lnTo>
                    <a:pt x="15635" y="16499"/>
                  </a:lnTo>
                  <a:lnTo>
                    <a:pt x="13599" y="17217"/>
                  </a:lnTo>
                  <a:lnTo>
                    <a:pt x="12241" y="19813"/>
                  </a:lnTo>
                  <a:lnTo>
                    <a:pt x="10732" y="28342"/>
                  </a:lnTo>
                  <a:lnTo>
                    <a:pt x="12884" y="36366"/>
                  </a:lnTo>
                  <a:lnTo>
                    <a:pt x="14939" y="39987"/>
                  </a:lnTo>
                  <a:lnTo>
                    <a:pt x="15251" y="43460"/>
                  </a:lnTo>
                  <a:lnTo>
                    <a:pt x="9810" y="77632"/>
                  </a:lnTo>
                  <a:lnTo>
                    <a:pt x="9532" y="124854"/>
                  </a:lnTo>
                  <a:lnTo>
                    <a:pt x="6706" y="132177"/>
                  </a:lnTo>
                  <a:lnTo>
                    <a:pt x="2980" y="138959"/>
                  </a:lnTo>
                  <a:lnTo>
                    <a:pt x="588" y="151937"/>
                  </a:lnTo>
                  <a:lnTo>
                    <a:pt x="0" y="180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7767191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7" name="Freeform 3">
            <a:extLst>
              <a:ext uri="{FF2B5EF4-FFF2-40B4-BE49-F238E27FC236}">
                <a16:creationId xmlns:a16="http://schemas.microsoft.com/office/drawing/2014/main" id="{83BAD017-AFF9-416B-98CF-C9665E75A786}"/>
              </a:ext>
            </a:extLst>
          </p:cNvPr>
          <p:cNvSpPr>
            <a:spLocks/>
          </p:cNvSpPr>
          <p:nvPr/>
        </p:nvSpPr>
        <p:spPr bwMode="auto">
          <a:xfrm>
            <a:off x="1828800" y="304800"/>
            <a:ext cx="2243138" cy="1681163"/>
          </a:xfrm>
          <a:custGeom>
            <a:avLst/>
            <a:gdLst>
              <a:gd name="T0" fmla="*/ 0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2147483647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70C0"/>
              </a:solidFill>
              <a:latin typeface="Arial" charset="0"/>
              <a:cs typeface="Arial" charset="0"/>
            </a:endParaRPr>
          </a:p>
        </p:txBody>
      </p:sp>
      <p:sp>
        <p:nvSpPr>
          <p:cNvPr id="298" name="Line 4">
            <a:extLst>
              <a:ext uri="{FF2B5EF4-FFF2-40B4-BE49-F238E27FC236}">
                <a16:creationId xmlns:a16="http://schemas.microsoft.com/office/drawing/2014/main" id="{B31F2E5F-0590-4BBD-B164-2A73E3115258}"/>
              </a:ext>
            </a:extLst>
          </p:cNvPr>
          <p:cNvSpPr>
            <a:spLocks noChangeShapeType="1"/>
          </p:cNvSpPr>
          <p:nvPr/>
        </p:nvSpPr>
        <p:spPr bwMode="auto">
          <a:xfrm>
            <a:off x="2570163" y="24479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299" name="Line 5">
            <a:extLst>
              <a:ext uri="{FF2B5EF4-FFF2-40B4-BE49-F238E27FC236}">
                <a16:creationId xmlns:a16="http://schemas.microsoft.com/office/drawing/2014/main" id="{4C02FD61-195B-46C5-ABBB-19F453AB3B04}"/>
              </a:ext>
            </a:extLst>
          </p:cNvPr>
          <p:cNvSpPr>
            <a:spLocks noChangeShapeType="1"/>
          </p:cNvSpPr>
          <p:nvPr/>
        </p:nvSpPr>
        <p:spPr bwMode="auto">
          <a:xfrm>
            <a:off x="2570163" y="25701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0" name="Line 6">
            <a:extLst>
              <a:ext uri="{FF2B5EF4-FFF2-40B4-BE49-F238E27FC236}">
                <a16:creationId xmlns:a16="http://schemas.microsoft.com/office/drawing/2014/main" id="{063BE04F-F35C-488D-B226-88248AC0E492}"/>
              </a:ext>
            </a:extLst>
          </p:cNvPr>
          <p:cNvSpPr>
            <a:spLocks noChangeShapeType="1"/>
          </p:cNvSpPr>
          <p:nvPr/>
        </p:nvSpPr>
        <p:spPr bwMode="auto">
          <a:xfrm>
            <a:off x="2570163" y="26908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1" name="Line 7">
            <a:extLst>
              <a:ext uri="{FF2B5EF4-FFF2-40B4-BE49-F238E27FC236}">
                <a16:creationId xmlns:a16="http://schemas.microsoft.com/office/drawing/2014/main" id="{388F7740-806E-4A46-A144-22AE6F5D838A}"/>
              </a:ext>
            </a:extLst>
          </p:cNvPr>
          <p:cNvSpPr>
            <a:spLocks noChangeShapeType="1"/>
          </p:cNvSpPr>
          <p:nvPr/>
        </p:nvSpPr>
        <p:spPr bwMode="auto">
          <a:xfrm>
            <a:off x="2570163" y="28130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2" name="Line 8">
            <a:extLst>
              <a:ext uri="{FF2B5EF4-FFF2-40B4-BE49-F238E27FC236}">
                <a16:creationId xmlns:a16="http://schemas.microsoft.com/office/drawing/2014/main" id="{5B2AE701-23FE-4A2E-A2B8-4B8E349AA5F4}"/>
              </a:ext>
            </a:extLst>
          </p:cNvPr>
          <p:cNvSpPr>
            <a:spLocks noChangeShapeType="1"/>
          </p:cNvSpPr>
          <p:nvPr/>
        </p:nvSpPr>
        <p:spPr bwMode="auto">
          <a:xfrm>
            <a:off x="2570163" y="29337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3" name="Line 9">
            <a:extLst>
              <a:ext uri="{FF2B5EF4-FFF2-40B4-BE49-F238E27FC236}">
                <a16:creationId xmlns:a16="http://schemas.microsoft.com/office/drawing/2014/main" id="{85A6092B-E3D7-41D8-A51E-890FD1F87F4B}"/>
              </a:ext>
            </a:extLst>
          </p:cNvPr>
          <p:cNvSpPr>
            <a:spLocks noChangeShapeType="1"/>
          </p:cNvSpPr>
          <p:nvPr/>
        </p:nvSpPr>
        <p:spPr bwMode="auto">
          <a:xfrm>
            <a:off x="2570163" y="30559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4" name="Line 10">
            <a:extLst>
              <a:ext uri="{FF2B5EF4-FFF2-40B4-BE49-F238E27FC236}">
                <a16:creationId xmlns:a16="http://schemas.microsoft.com/office/drawing/2014/main" id="{12993BA4-4C09-455E-8461-79E5DE1DDD34}"/>
              </a:ext>
            </a:extLst>
          </p:cNvPr>
          <p:cNvSpPr>
            <a:spLocks noChangeShapeType="1"/>
          </p:cNvSpPr>
          <p:nvPr/>
        </p:nvSpPr>
        <p:spPr bwMode="auto">
          <a:xfrm>
            <a:off x="2570163" y="31765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5" name="Line 11">
            <a:extLst>
              <a:ext uri="{FF2B5EF4-FFF2-40B4-BE49-F238E27FC236}">
                <a16:creationId xmlns:a16="http://schemas.microsoft.com/office/drawing/2014/main" id="{C7871672-DB35-42CE-A729-8E347C6825A7}"/>
              </a:ext>
            </a:extLst>
          </p:cNvPr>
          <p:cNvSpPr>
            <a:spLocks noChangeShapeType="1"/>
          </p:cNvSpPr>
          <p:nvPr/>
        </p:nvSpPr>
        <p:spPr bwMode="auto">
          <a:xfrm>
            <a:off x="2570163" y="32988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6" name="Line 12">
            <a:extLst>
              <a:ext uri="{FF2B5EF4-FFF2-40B4-BE49-F238E27FC236}">
                <a16:creationId xmlns:a16="http://schemas.microsoft.com/office/drawing/2014/main" id="{04A14878-065D-4F78-A520-BE2C79E4364A}"/>
              </a:ext>
            </a:extLst>
          </p:cNvPr>
          <p:cNvSpPr>
            <a:spLocks noChangeShapeType="1"/>
          </p:cNvSpPr>
          <p:nvPr/>
        </p:nvSpPr>
        <p:spPr bwMode="auto">
          <a:xfrm>
            <a:off x="2570163" y="34194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7" name="Line 13">
            <a:extLst>
              <a:ext uri="{FF2B5EF4-FFF2-40B4-BE49-F238E27FC236}">
                <a16:creationId xmlns:a16="http://schemas.microsoft.com/office/drawing/2014/main" id="{1CB56126-3BE5-4AE3-918F-F9C8F9823CD4}"/>
              </a:ext>
            </a:extLst>
          </p:cNvPr>
          <p:cNvSpPr>
            <a:spLocks noChangeShapeType="1"/>
          </p:cNvSpPr>
          <p:nvPr/>
        </p:nvSpPr>
        <p:spPr bwMode="auto">
          <a:xfrm>
            <a:off x="2570163" y="35401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8" name="Line 14">
            <a:extLst>
              <a:ext uri="{FF2B5EF4-FFF2-40B4-BE49-F238E27FC236}">
                <a16:creationId xmlns:a16="http://schemas.microsoft.com/office/drawing/2014/main" id="{647B1114-245F-46A3-9BA0-C5DDBA84F13E}"/>
              </a:ext>
            </a:extLst>
          </p:cNvPr>
          <p:cNvSpPr>
            <a:spLocks noChangeShapeType="1"/>
          </p:cNvSpPr>
          <p:nvPr/>
        </p:nvSpPr>
        <p:spPr bwMode="auto">
          <a:xfrm>
            <a:off x="558800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09" name="Line 15">
            <a:extLst>
              <a:ext uri="{FF2B5EF4-FFF2-40B4-BE49-F238E27FC236}">
                <a16:creationId xmlns:a16="http://schemas.microsoft.com/office/drawing/2014/main" id="{F4CF57CB-FFC2-4D31-9388-813EB1C60DFF}"/>
              </a:ext>
            </a:extLst>
          </p:cNvPr>
          <p:cNvSpPr>
            <a:spLocks noChangeShapeType="1"/>
          </p:cNvSpPr>
          <p:nvPr/>
        </p:nvSpPr>
        <p:spPr bwMode="auto">
          <a:xfrm>
            <a:off x="5287963"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0" name="Line 16">
            <a:extLst>
              <a:ext uri="{FF2B5EF4-FFF2-40B4-BE49-F238E27FC236}">
                <a16:creationId xmlns:a16="http://schemas.microsoft.com/office/drawing/2014/main" id="{89F68DE7-B929-4190-AE05-A8FC501C1E33}"/>
              </a:ext>
            </a:extLst>
          </p:cNvPr>
          <p:cNvSpPr>
            <a:spLocks noChangeShapeType="1"/>
          </p:cNvSpPr>
          <p:nvPr/>
        </p:nvSpPr>
        <p:spPr bwMode="auto">
          <a:xfrm>
            <a:off x="498633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1" name="Line 17">
            <a:extLst>
              <a:ext uri="{FF2B5EF4-FFF2-40B4-BE49-F238E27FC236}">
                <a16:creationId xmlns:a16="http://schemas.microsoft.com/office/drawing/2014/main" id="{C3735B31-46D3-4649-9548-26ED1A5A3C00}"/>
              </a:ext>
            </a:extLst>
          </p:cNvPr>
          <p:cNvSpPr>
            <a:spLocks noChangeShapeType="1"/>
          </p:cNvSpPr>
          <p:nvPr/>
        </p:nvSpPr>
        <p:spPr bwMode="auto">
          <a:xfrm>
            <a:off x="468630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2" name="Line 18">
            <a:extLst>
              <a:ext uri="{FF2B5EF4-FFF2-40B4-BE49-F238E27FC236}">
                <a16:creationId xmlns:a16="http://schemas.microsoft.com/office/drawing/2014/main" id="{70560F09-988B-439A-AA63-4A8C0AC7E93A}"/>
              </a:ext>
            </a:extLst>
          </p:cNvPr>
          <p:cNvSpPr>
            <a:spLocks noChangeShapeType="1"/>
          </p:cNvSpPr>
          <p:nvPr/>
        </p:nvSpPr>
        <p:spPr bwMode="auto">
          <a:xfrm>
            <a:off x="4386263"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3" name="Line 19">
            <a:extLst>
              <a:ext uri="{FF2B5EF4-FFF2-40B4-BE49-F238E27FC236}">
                <a16:creationId xmlns:a16="http://schemas.microsoft.com/office/drawing/2014/main" id="{E2079565-DAFD-48C1-893D-10E962049CF9}"/>
              </a:ext>
            </a:extLst>
          </p:cNvPr>
          <p:cNvSpPr>
            <a:spLocks noChangeShapeType="1"/>
          </p:cNvSpPr>
          <p:nvPr/>
        </p:nvSpPr>
        <p:spPr bwMode="auto">
          <a:xfrm>
            <a:off x="4086225"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4" name="Line 20">
            <a:extLst>
              <a:ext uri="{FF2B5EF4-FFF2-40B4-BE49-F238E27FC236}">
                <a16:creationId xmlns:a16="http://schemas.microsoft.com/office/drawing/2014/main" id="{7C1C929F-AD84-48B7-8F30-971F1B03D0F0}"/>
              </a:ext>
            </a:extLst>
          </p:cNvPr>
          <p:cNvSpPr>
            <a:spLocks noChangeShapeType="1"/>
          </p:cNvSpPr>
          <p:nvPr/>
        </p:nvSpPr>
        <p:spPr bwMode="auto">
          <a:xfrm>
            <a:off x="378618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5" name="Line 21">
            <a:extLst>
              <a:ext uri="{FF2B5EF4-FFF2-40B4-BE49-F238E27FC236}">
                <a16:creationId xmlns:a16="http://schemas.microsoft.com/office/drawing/2014/main" id="{CDD749EA-F342-4B13-9D79-A58245A7FA1D}"/>
              </a:ext>
            </a:extLst>
          </p:cNvPr>
          <p:cNvSpPr>
            <a:spLocks noChangeShapeType="1"/>
          </p:cNvSpPr>
          <p:nvPr/>
        </p:nvSpPr>
        <p:spPr bwMode="auto">
          <a:xfrm>
            <a:off x="3486150"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6" name="Line 22">
            <a:extLst>
              <a:ext uri="{FF2B5EF4-FFF2-40B4-BE49-F238E27FC236}">
                <a16:creationId xmlns:a16="http://schemas.microsoft.com/office/drawing/2014/main" id="{3D2B1B60-A766-4AC8-BAE0-177239F3052A}"/>
              </a:ext>
            </a:extLst>
          </p:cNvPr>
          <p:cNvSpPr>
            <a:spLocks noChangeShapeType="1"/>
          </p:cNvSpPr>
          <p:nvPr/>
        </p:nvSpPr>
        <p:spPr bwMode="auto">
          <a:xfrm>
            <a:off x="3184525"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7" name="Line 23">
            <a:extLst>
              <a:ext uri="{FF2B5EF4-FFF2-40B4-BE49-F238E27FC236}">
                <a16:creationId xmlns:a16="http://schemas.microsoft.com/office/drawing/2014/main" id="{71AB157B-31EF-4A2B-9104-9ABB0B8695CD}"/>
              </a:ext>
            </a:extLst>
          </p:cNvPr>
          <p:cNvSpPr>
            <a:spLocks noChangeShapeType="1"/>
          </p:cNvSpPr>
          <p:nvPr/>
        </p:nvSpPr>
        <p:spPr bwMode="auto">
          <a:xfrm>
            <a:off x="2884488" y="3668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18" name="Rectangle 24">
            <a:extLst>
              <a:ext uri="{FF2B5EF4-FFF2-40B4-BE49-F238E27FC236}">
                <a16:creationId xmlns:a16="http://schemas.microsoft.com/office/drawing/2014/main" id="{3057B480-543B-409E-B06F-DF36BA65CAC8}"/>
              </a:ext>
            </a:extLst>
          </p:cNvPr>
          <p:cNvSpPr>
            <a:spLocks noChangeArrowheads="1"/>
          </p:cNvSpPr>
          <p:nvPr/>
        </p:nvSpPr>
        <p:spPr bwMode="auto">
          <a:xfrm>
            <a:off x="2457450" y="2963863"/>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19" name="Rectangle 25">
            <a:extLst>
              <a:ext uri="{FF2B5EF4-FFF2-40B4-BE49-F238E27FC236}">
                <a16:creationId xmlns:a16="http://schemas.microsoft.com/office/drawing/2014/main" id="{FDE9A9CE-C96F-46A1-A479-14336DDC5A14}"/>
              </a:ext>
            </a:extLst>
          </p:cNvPr>
          <p:cNvSpPr>
            <a:spLocks noChangeArrowheads="1"/>
          </p:cNvSpPr>
          <p:nvPr/>
        </p:nvSpPr>
        <p:spPr bwMode="auto">
          <a:xfrm>
            <a:off x="3994150" y="3638550"/>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20" name="Freeform 29">
            <a:extLst>
              <a:ext uri="{FF2B5EF4-FFF2-40B4-BE49-F238E27FC236}">
                <a16:creationId xmlns:a16="http://schemas.microsoft.com/office/drawing/2014/main" id="{C7A5B154-56F9-4E25-8D89-0A9A1C60A327}"/>
              </a:ext>
            </a:extLst>
          </p:cNvPr>
          <p:cNvSpPr>
            <a:spLocks/>
          </p:cNvSpPr>
          <p:nvPr/>
        </p:nvSpPr>
        <p:spPr bwMode="auto">
          <a:xfrm>
            <a:off x="4038600" y="304800"/>
            <a:ext cx="2101850" cy="1681163"/>
          </a:xfrm>
          <a:custGeom>
            <a:avLst/>
            <a:gdLst>
              <a:gd name="T0" fmla="*/ 2147483647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0000"/>
              </a:solidFill>
              <a:latin typeface="Arial" charset="0"/>
              <a:cs typeface="Arial" charset="0"/>
            </a:endParaRPr>
          </a:p>
        </p:txBody>
      </p:sp>
      <p:sp>
        <p:nvSpPr>
          <p:cNvPr id="321" name="Line 30">
            <a:extLst>
              <a:ext uri="{FF2B5EF4-FFF2-40B4-BE49-F238E27FC236}">
                <a16:creationId xmlns:a16="http://schemas.microsoft.com/office/drawing/2014/main" id="{B7299BB3-6CEA-4F4F-9A49-A210099EE75A}"/>
              </a:ext>
            </a:extLst>
          </p:cNvPr>
          <p:cNvSpPr>
            <a:spLocks noChangeShapeType="1"/>
          </p:cNvSpPr>
          <p:nvPr/>
        </p:nvSpPr>
        <p:spPr bwMode="auto">
          <a:xfrm>
            <a:off x="1676400" y="2057400"/>
            <a:ext cx="4572000" cy="0"/>
          </a:xfrm>
          <a:prstGeom prst="line">
            <a:avLst/>
          </a:prstGeom>
          <a:noFill/>
          <a:ln w="28575">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22" name="Rectangle 31">
            <a:extLst>
              <a:ext uri="{FF2B5EF4-FFF2-40B4-BE49-F238E27FC236}">
                <a16:creationId xmlns:a16="http://schemas.microsoft.com/office/drawing/2014/main" id="{477DE976-8212-41B9-AAB6-074FCA5FF1D9}"/>
              </a:ext>
            </a:extLst>
          </p:cNvPr>
          <p:cNvSpPr>
            <a:spLocks noChangeArrowheads="1"/>
          </p:cNvSpPr>
          <p:nvPr/>
        </p:nvSpPr>
        <p:spPr bwMode="auto">
          <a:xfrm>
            <a:off x="3862388" y="2074862"/>
            <a:ext cx="785812"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l-GR" sz="2800" b="1" dirty="0">
                <a:solidFill>
                  <a:srgbClr val="FF3300"/>
                </a:solidFill>
                <a:latin typeface="Calibri"/>
                <a:cs typeface="Arial" charset="0"/>
              </a:rPr>
              <a:t>μ</a:t>
            </a:r>
            <a:endParaRPr lang="en-US" sz="2800" b="1" dirty="0">
              <a:solidFill>
                <a:srgbClr val="FF3300"/>
              </a:solidFill>
              <a:latin typeface="Arial" charset="0"/>
              <a:cs typeface="Arial" charset="0"/>
            </a:endParaRPr>
          </a:p>
        </p:txBody>
      </p:sp>
      <p:sp>
        <p:nvSpPr>
          <p:cNvPr id="323" name="Line 4">
            <a:extLst>
              <a:ext uri="{FF2B5EF4-FFF2-40B4-BE49-F238E27FC236}">
                <a16:creationId xmlns:a16="http://schemas.microsoft.com/office/drawing/2014/main" id="{E31B3B34-D64A-4344-B02E-6BFC0FB159CE}"/>
              </a:ext>
            </a:extLst>
          </p:cNvPr>
          <p:cNvSpPr>
            <a:spLocks noChangeShapeType="1"/>
          </p:cNvSpPr>
          <p:nvPr/>
        </p:nvSpPr>
        <p:spPr bwMode="auto">
          <a:xfrm>
            <a:off x="1655763" y="54991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4" name="Line 5">
            <a:extLst>
              <a:ext uri="{FF2B5EF4-FFF2-40B4-BE49-F238E27FC236}">
                <a16:creationId xmlns:a16="http://schemas.microsoft.com/office/drawing/2014/main" id="{57E4F4FD-AB07-40FC-B322-91141D28FD76}"/>
              </a:ext>
            </a:extLst>
          </p:cNvPr>
          <p:cNvSpPr>
            <a:spLocks noChangeShapeType="1"/>
          </p:cNvSpPr>
          <p:nvPr/>
        </p:nvSpPr>
        <p:spPr bwMode="auto">
          <a:xfrm>
            <a:off x="1655763" y="56213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5" name="Line 6">
            <a:extLst>
              <a:ext uri="{FF2B5EF4-FFF2-40B4-BE49-F238E27FC236}">
                <a16:creationId xmlns:a16="http://schemas.microsoft.com/office/drawing/2014/main" id="{DF6DB593-511E-4EC2-8DB8-5956EA67F7BF}"/>
              </a:ext>
            </a:extLst>
          </p:cNvPr>
          <p:cNvSpPr>
            <a:spLocks noChangeShapeType="1"/>
          </p:cNvSpPr>
          <p:nvPr/>
        </p:nvSpPr>
        <p:spPr bwMode="auto">
          <a:xfrm>
            <a:off x="1655763" y="57419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6" name="Line 7">
            <a:extLst>
              <a:ext uri="{FF2B5EF4-FFF2-40B4-BE49-F238E27FC236}">
                <a16:creationId xmlns:a16="http://schemas.microsoft.com/office/drawing/2014/main" id="{9E38E746-0FA3-45DA-B04F-EFEA870C73C8}"/>
              </a:ext>
            </a:extLst>
          </p:cNvPr>
          <p:cNvSpPr>
            <a:spLocks noChangeShapeType="1"/>
          </p:cNvSpPr>
          <p:nvPr/>
        </p:nvSpPr>
        <p:spPr bwMode="auto">
          <a:xfrm>
            <a:off x="1655763" y="58642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7" name="Line 8">
            <a:extLst>
              <a:ext uri="{FF2B5EF4-FFF2-40B4-BE49-F238E27FC236}">
                <a16:creationId xmlns:a16="http://schemas.microsoft.com/office/drawing/2014/main" id="{C88FAA00-59AD-4C31-969E-392403EF852B}"/>
              </a:ext>
            </a:extLst>
          </p:cNvPr>
          <p:cNvSpPr>
            <a:spLocks noChangeShapeType="1"/>
          </p:cNvSpPr>
          <p:nvPr/>
        </p:nvSpPr>
        <p:spPr bwMode="auto">
          <a:xfrm>
            <a:off x="1655763" y="59848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8" name="Line 9">
            <a:extLst>
              <a:ext uri="{FF2B5EF4-FFF2-40B4-BE49-F238E27FC236}">
                <a16:creationId xmlns:a16="http://schemas.microsoft.com/office/drawing/2014/main" id="{6F1F24BE-489D-4641-933D-D6A19F911BE0}"/>
              </a:ext>
            </a:extLst>
          </p:cNvPr>
          <p:cNvSpPr>
            <a:spLocks noChangeShapeType="1"/>
          </p:cNvSpPr>
          <p:nvPr/>
        </p:nvSpPr>
        <p:spPr bwMode="auto">
          <a:xfrm>
            <a:off x="1655763" y="61071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29" name="Line 10">
            <a:extLst>
              <a:ext uri="{FF2B5EF4-FFF2-40B4-BE49-F238E27FC236}">
                <a16:creationId xmlns:a16="http://schemas.microsoft.com/office/drawing/2014/main" id="{0B5B6A7D-7D94-43E0-A05B-BA7E1527FF1A}"/>
              </a:ext>
            </a:extLst>
          </p:cNvPr>
          <p:cNvSpPr>
            <a:spLocks noChangeShapeType="1"/>
          </p:cNvSpPr>
          <p:nvPr/>
        </p:nvSpPr>
        <p:spPr bwMode="auto">
          <a:xfrm>
            <a:off x="1655763" y="62277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0" name="Line 11">
            <a:extLst>
              <a:ext uri="{FF2B5EF4-FFF2-40B4-BE49-F238E27FC236}">
                <a16:creationId xmlns:a16="http://schemas.microsoft.com/office/drawing/2014/main" id="{5A4F9C0A-1E00-42A4-B082-EAC87A684571}"/>
              </a:ext>
            </a:extLst>
          </p:cNvPr>
          <p:cNvSpPr>
            <a:spLocks noChangeShapeType="1"/>
          </p:cNvSpPr>
          <p:nvPr/>
        </p:nvSpPr>
        <p:spPr bwMode="auto">
          <a:xfrm>
            <a:off x="1655763" y="63500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1" name="Line 12">
            <a:extLst>
              <a:ext uri="{FF2B5EF4-FFF2-40B4-BE49-F238E27FC236}">
                <a16:creationId xmlns:a16="http://schemas.microsoft.com/office/drawing/2014/main" id="{E57E2242-3E0E-475A-B373-7EA49191BA7F}"/>
              </a:ext>
            </a:extLst>
          </p:cNvPr>
          <p:cNvSpPr>
            <a:spLocks noChangeShapeType="1"/>
          </p:cNvSpPr>
          <p:nvPr/>
        </p:nvSpPr>
        <p:spPr bwMode="auto">
          <a:xfrm>
            <a:off x="1655763" y="64706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2" name="Line 13">
            <a:extLst>
              <a:ext uri="{FF2B5EF4-FFF2-40B4-BE49-F238E27FC236}">
                <a16:creationId xmlns:a16="http://schemas.microsoft.com/office/drawing/2014/main" id="{E1BC03AF-99F5-4A2E-907A-7B1C63BC6172}"/>
              </a:ext>
            </a:extLst>
          </p:cNvPr>
          <p:cNvSpPr>
            <a:spLocks noChangeShapeType="1"/>
          </p:cNvSpPr>
          <p:nvPr/>
        </p:nvSpPr>
        <p:spPr bwMode="auto">
          <a:xfrm>
            <a:off x="1655763" y="65913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3" name="Line 14">
            <a:extLst>
              <a:ext uri="{FF2B5EF4-FFF2-40B4-BE49-F238E27FC236}">
                <a16:creationId xmlns:a16="http://schemas.microsoft.com/office/drawing/2014/main" id="{09A5FDF8-B6B9-4A19-9645-C4B2FE10FBCA}"/>
              </a:ext>
            </a:extLst>
          </p:cNvPr>
          <p:cNvSpPr>
            <a:spLocks noChangeShapeType="1"/>
          </p:cNvSpPr>
          <p:nvPr/>
        </p:nvSpPr>
        <p:spPr bwMode="auto">
          <a:xfrm>
            <a:off x="467360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4" name="Line 15">
            <a:extLst>
              <a:ext uri="{FF2B5EF4-FFF2-40B4-BE49-F238E27FC236}">
                <a16:creationId xmlns:a16="http://schemas.microsoft.com/office/drawing/2014/main" id="{10EFB492-89CE-4CAE-9D06-2638A2E6C6C5}"/>
              </a:ext>
            </a:extLst>
          </p:cNvPr>
          <p:cNvSpPr>
            <a:spLocks noChangeShapeType="1"/>
          </p:cNvSpPr>
          <p:nvPr/>
        </p:nvSpPr>
        <p:spPr bwMode="auto">
          <a:xfrm>
            <a:off x="4373563"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5" name="Line 16">
            <a:extLst>
              <a:ext uri="{FF2B5EF4-FFF2-40B4-BE49-F238E27FC236}">
                <a16:creationId xmlns:a16="http://schemas.microsoft.com/office/drawing/2014/main" id="{AF3110C1-2D2A-414E-BABA-468D70FF3977}"/>
              </a:ext>
            </a:extLst>
          </p:cNvPr>
          <p:cNvSpPr>
            <a:spLocks noChangeShapeType="1"/>
          </p:cNvSpPr>
          <p:nvPr/>
        </p:nvSpPr>
        <p:spPr bwMode="auto">
          <a:xfrm>
            <a:off x="407193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6" name="Line 17">
            <a:extLst>
              <a:ext uri="{FF2B5EF4-FFF2-40B4-BE49-F238E27FC236}">
                <a16:creationId xmlns:a16="http://schemas.microsoft.com/office/drawing/2014/main" id="{CCE7B5AA-93FC-4407-8F63-43D7C3085CA6}"/>
              </a:ext>
            </a:extLst>
          </p:cNvPr>
          <p:cNvSpPr>
            <a:spLocks noChangeShapeType="1"/>
          </p:cNvSpPr>
          <p:nvPr/>
        </p:nvSpPr>
        <p:spPr bwMode="auto">
          <a:xfrm>
            <a:off x="377190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7" name="Line 18">
            <a:extLst>
              <a:ext uri="{FF2B5EF4-FFF2-40B4-BE49-F238E27FC236}">
                <a16:creationId xmlns:a16="http://schemas.microsoft.com/office/drawing/2014/main" id="{EA714ADA-7621-4C00-A272-F69D70F8C989}"/>
              </a:ext>
            </a:extLst>
          </p:cNvPr>
          <p:cNvSpPr>
            <a:spLocks noChangeShapeType="1"/>
          </p:cNvSpPr>
          <p:nvPr/>
        </p:nvSpPr>
        <p:spPr bwMode="auto">
          <a:xfrm>
            <a:off x="3471863"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8" name="Line 19">
            <a:extLst>
              <a:ext uri="{FF2B5EF4-FFF2-40B4-BE49-F238E27FC236}">
                <a16:creationId xmlns:a16="http://schemas.microsoft.com/office/drawing/2014/main" id="{4FCD21CA-5071-4E2B-9417-3E1904DF56BD}"/>
              </a:ext>
            </a:extLst>
          </p:cNvPr>
          <p:cNvSpPr>
            <a:spLocks noChangeShapeType="1"/>
          </p:cNvSpPr>
          <p:nvPr/>
        </p:nvSpPr>
        <p:spPr bwMode="auto">
          <a:xfrm>
            <a:off x="3171825"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39" name="Line 20">
            <a:extLst>
              <a:ext uri="{FF2B5EF4-FFF2-40B4-BE49-F238E27FC236}">
                <a16:creationId xmlns:a16="http://schemas.microsoft.com/office/drawing/2014/main" id="{6157C9C6-FB58-4961-81EB-AAE9C94631A4}"/>
              </a:ext>
            </a:extLst>
          </p:cNvPr>
          <p:cNvSpPr>
            <a:spLocks noChangeShapeType="1"/>
          </p:cNvSpPr>
          <p:nvPr/>
        </p:nvSpPr>
        <p:spPr bwMode="auto">
          <a:xfrm>
            <a:off x="287178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0" name="Line 21">
            <a:extLst>
              <a:ext uri="{FF2B5EF4-FFF2-40B4-BE49-F238E27FC236}">
                <a16:creationId xmlns:a16="http://schemas.microsoft.com/office/drawing/2014/main" id="{3893B69F-5A83-4EA6-822E-7A853AF079FA}"/>
              </a:ext>
            </a:extLst>
          </p:cNvPr>
          <p:cNvSpPr>
            <a:spLocks noChangeShapeType="1"/>
          </p:cNvSpPr>
          <p:nvPr/>
        </p:nvSpPr>
        <p:spPr bwMode="auto">
          <a:xfrm>
            <a:off x="2571750"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1" name="Line 22">
            <a:extLst>
              <a:ext uri="{FF2B5EF4-FFF2-40B4-BE49-F238E27FC236}">
                <a16:creationId xmlns:a16="http://schemas.microsoft.com/office/drawing/2014/main" id="{AEF7535F-D917-4D07-BBDA-122014CBCA53}"/>
              </a:ext>
            </a:extLst>
          </p:cNvPr>
          <p:cNvSpPr>
            <a:spLocks noChangeShapeType="1"/>
          </p:cNvSpPr>
          <p:nvPr/>
        </p:nvSpPr>
        <p:spPr bwMode="auto">
          <a:xfrm>
            <a:off x="2270125"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2" name="Line 23">
            <a:extLst>
              <a:ext uri="{FF2B5EF4-FFF2-40B4-BE49-F238E27FC236}">
                <a16:creationId xmlns:a16="http://schemas.microsoft.com/office/drawing/2014/main" id="{2B6A66BF-6F62-42F5-B9C3-70CFA725304B}"/>
              </a:ext>
            </a:extLst>
          </p:cNvPr>
          <p:cNvSpPr>
            <a:spLocks noChangeShapeType="1"/>
          </p:cNvSpPr>
          <p:nvPr/>
        </p:nvSpPr>
        <p:spPr bwMode="auto">
          <a:xfrm>
            <a:off x="1970088" y="6719888"/>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3" name="Rectangle 24">
            <a:extLst>
              <a:ext uri="{FF2B5EF4-FFF2-40B4-BE49-F238E27FC236}">
                <a16:creationId xmlns:a16="http://schemas.microsoft.com/office/drawing/2014/main" id="{81B770EF-605F-4793-B0D6-9B017B41A3E6}"/>
              </a:ext>
            </a:extLst>
          </p:cNvPr>
          <p:cNvSpPr>
            <a:spLocks noChangeArrowheads="1"/>
          </p:cNvSpPr>
          <p:nvPr/>
        </p:nvSpPr>
        <p:spPr bwMode="auto">
          <a:xfrm>
            <a:off x="1543050" y="6015038"/>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44" name="Rectangle 25">
            <a:extLst>
              <a:ext uri="{FF2B5EF4-FFF2-40B4-BE49-F238E27FC236}">
                <a16:creationId xmlns:a16="http://schemas.microsoft.com/office/drawing/2014/main" id="{1C26ACB2-80AA-4890-9C8A-D43217088463}"/>
              </a:ext>
            </a:extLst>
          </p:cNvPr>
          <p:cNvSpPr>
            <a:spLocks noChangeArrowheads="1"/>
          </p:cNvSpPr>
          <p:nvPr/>
        </p:nvSpPr>
        <p:spPr bwMode="auto">
          <a:xfrm>
            <a:off x="3079750" y="6689725"/>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45" name="Freeform 3">
            <a:extLst>
              <a:ext uri="{FF2B5EF4-FFF2-40B4-BE49-F238E27FC236}">
                <a16:creationId xmlns:a16="http://schemas.microsoft.com/office/drawing/2014/main" id="{C63F445C-0A66-452E-BFA4-998A4F29F607}"/>
              </a:ext>
            </a:extLst>
          </p:cNvPr>
          <p:cNvSpPr>
            <a:spLocks/>
          </p:cNvSpPr>
          <p:nvPr/>
        </p:nvSpPr>
        <p:spPr bwMode="auto">
          <a:xfrm>
            <a:off x="1828800" y="3352800"/>
            <a:ext cx="2243138" cy="1681163"/>
          </a:xfrm>
          <a:custGeom>
            <a:avLst/>
            <a:gdLst>
              <a:gd name="T0" fmla="*/ 0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2147483647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0" y="720"/>
                </a:moveTo>
                <a:lnTo>
                  <a:pt x="95" y="712"/>
                </a:lnTo>
                <a:lnTo>
                  <a:pt x="142" y="704"/>
                </a:lnTo>
                <a:lnTo>
                  <a:pt x="189" y="691"/>
                </a:lnTo>
                <a:lnTo>
                  <a:pt x="237" y="675"/>
                </a:lnTo>
                <a:lnTo>
                  <a:pt x="284" y="653"/>
                </a:lnTo>
                <a:lnTo>
                  <a:pt x="331" y="623"/>
                </a:lnTo>
                <a:lnTo>
                  <a:pt x="426" y="540"/>
                </a:lnTo>
                <a:lnTo>
                  <a:pt x="521" y="422"/>
                </a:lnTo>
                <a:lnTo>
                  <a:pt x="616" y="281"/>
                </a:lnTo>
                <a:lnTo>
                  <a:pt x="663" y="209"/>
                </a:lnTo>
                <a:lnTo>
                  <a:pt x="710" y="142"/>
                </a:lnTo>
                <a:lnTo>
                  <a:pt x="757" y="83"/>
                </a:lnTo>
                <a:lnTo>
                  <a:pt x="805" y="38"/>
                </a:lnTo>
                <a:lnTo>
                  <a:pt x="852" y="9"/>
                </a:lnTo>
                <a:lnTo>
                  <a:pt x="90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70C0"/>
              </a:solidFill>
              <a:latin typeface="Arial" charset="0"/>
              <a:cs typeface="Arial" charset="0"/>
            </a:endParaRPr>
          </a:p>
        </p:txBody>
      </p:sp>
      <p:sp>
        <p:nvSpPr>
          <p:cNvPr id="346" name="Line 4">
            <a:extLst>
              <a:ext uri="{FF2B5EF4-FFF2-40B4-BE49-F238E27FC236}">
                <a16:creationId xmlns:a16="http://schemas.microsoft.com/office/drawing/2014/main" id="{54A10658-8C58-4D05-B43D-56C9EB8799C9}"/>
              </a:ext>
            </a:extLst>
          </p:cNvPr>
          <p:cNvSpPr>
            <a:spLocks noChangeShapeType="1"/>
          </p:cNvSpPr>
          <p:nvPr/>
        </p:nvSpPr>
        <p:spPr bwMode="auto">
          <a:xfrm>
            <a:off x="5160963" y="54959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7" name="Line 5">
            <a:extLst>
              <a:ext uri="{FF2B5EF4-FFF2-40B4-BE49-F238E27FC236}">
                <a16:creationId xmlns:a16="http://schemas.microsoft.com/office/drawing/2014/main" id="{2FA1D972-899C-45A1-B963-44A0776EAEF8}"/>
              </a:ext>
            </a:extLst>
          </p:cNvPr>
          <p:cNvSpPr>
            <a:spLocks noChangeShapeType="1"/>
          </p:cNvSpPr>
          <p:nvPr/>
        </p:nvSpPr>
        <p:spPr bwMode="auto">
          <a:xfrm>
            <a:off x="5160963" y="561816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8" name="Line 6">
            <a:extLst>
              <a:ext uri="{FF2B5EF4-FFF2-40B4-BE49-F238E27FC236}">
                <a16:creationId xmlns:a16="http://schemas.microsoft.com/office/drawing/2014/main" id="{C7695E9B-97A6-4C81-8C0A-109FBA8ED8EA}"/>
              </a:ext>
            </a:extLst>
          </p:cNvPr>
          <p:cNvSpPr>
            <a:spLocks noChangeShapeType="1"/>
          </p:cNvSpPr>
          <p:nvPr/>
        </p:nvSpPr>
        <p:spPr bwMode="auto">
          <a:xfrm>
            <a:off x="5160963" y="5738813"/>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49" name="Line 7">
            <a:extLst>
              <a:ext uri="{FF2B5EF4-FFF2-40B4-BE49-F238E27FC236}">
                <a16:creationId xmlns:a16="http://schemas.microsoft.com/office/drawing/2014/main" id="{A8902200-A3D0-4EBD-94EA-9EA4097739FA}"/>
              </a:ext>
            </a:extLst>
          </p:cNvPr>
          <p:cNvSpPr>
            <a:spLocks noChangeShapeType="1"/>
          </p:cNvSpPr>
          <p:nvPr/>
        </p:nvSpPr>
        <p:spPr bwMode="auto">
          <a:xfrm>
            <a:off x="5160963" y="586105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0" name="Line 8">
            <a:extLst>
              <a:ext uri="{FF2B5EF4-FFF2-40B4-BE49-F238E27FC236}">
                <a16:creationId xmlns:a16="http://schemas.microsoft.com/office/drawing/2014/main" id="{4A7B7971-DD1E-4A13-B55F-D0B56AE28AD8}"/>
              </a:ext>
            </a:extLst>
          </p:cNvPr>
          <p:cNvSpPr>
            <a:spLocks noChangeShapeType="1"/>
          </p:cNvSpPr>
          <p:nvPr/>
        </p:nvSpPr>
        <p:spPr bwMode="auto">
          <a:xfrm>
            <a:off x="5160963" y="5981700"/>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1" name="Line 9">
            <a:extLst>
              <a:ext uri="{FF2B5EF4-FFF2-40B4-BE49-F238E27FC236}">
                <a16:creationId xmlns:a16="http://schemas.microsoft.com/office/drawing/2014/main" id="{211FD5DB-FAA8-486A-94BA-75BBD300416F}"/>
              </a:ext>
            </a:extLst>
          </p:cNvPr>
          <p:cNvSpPr>
            <a:spLocks noChangeShapeType="1"/>
          </p:cNvSpPr>
          <p:nvPr/>
        </p:nvSpPr>
        <p:spPr bwMode="auto">
          <a:xfrm>
            <a:off x="5160963" y="610393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2" name="Line 10">
            <a:extLst>
              <a:ext uri="{FF2B5EF4-FFF2-40B4-BE49-F238E27FC236}">
                <a16:creationId xmlns:a16="http://schemas.microsoft.com/office/drawing/2014/main" id="{1B4380D4-C82F-4387-93D6-2F680AECAF04}"/>
              </a:ext>
            </a:extLst>
          </p:cNvPr>
          <p:cNvSpPr>
            <a:spLocks noChangeShapeType="1"/>
          </p:cNvSpPr>
          <p:nvPr/>
        </p:nvSpPr>
        <p:spPr bwMode="auto">
          <a:xfrm>
            <a:off x="5160963" y="6224588"/>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3" name="Line 11">
            <a:extLst>
              <a:ext uri="{FF2B5EF4-FFF2-40B4-BE49-F238E27FC236}">
                <a16:creationId xmlns:a16="http://schemas.microsoft.com/office/drawing/2014/main" id="{CCD2BB7B-0B82-404B-8BE8-3CA1E7B72320}"/>
              </a:ext>
            </a:extLst>
          </p:cNvPr>
          <p:cNvSpPr>
            <a:spLocks noChangeShapeType="1"/>
          </p:cNvSpPr>
          <p:nvPr/>
        </p:nvSpPr>
        <p:spPr bwMode="auto">
          <a:xfrm>
            <a:off x="5160963" y="63468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4" name="Line 12">
            <a:extLst>
              <a:ext uri="{FF2B5EF4-FFF2-40B4-BE49-F238E27FC236}">
                <a16:creationId xmlns:a16="http://schemas.microsoft.com/office/drawing/2014/main" id="{1E072C3A-02C7-4B57-9228-58121A5813F5}"/>
              </a:ext>
            </a:extLst>
          </p:cNvPr>
          <p:cNvSpPr>
            <a:spLocks noChangeShapeType="1"/>
          </p:cNvSpPr>
          <p:nvPr/>
        </p:nvSpPr>
        <p:spPr bwMode="auto">
          <a:xfrm>
            <a:off x="5160963" y="646747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5" name="Line 13">
            <a:extLst>
              <a:ext uri="{FF2B5EF4-FFF2-40B4-BE49-F238E27FC236}">
                <a16:creationId xmlns:a16="http://schemas.microsoft.com/office/drawing/2014/main" id="{033CFFE0-DD26-4EEE-93AC-24683D5C8C11}"/>
              </a:ext>
            </a:extLst>
          </p:cNvPr>
          <p:cNvSpPr>
            <a:spLocks noChangeShapeType="1"/>
          </p:cNvSpPr>
          <p:nvPr/>
        </p:nvSpPr>
        <p:spPr bwMode="auto">
          <a:xfrm>
            <a:off x="5160963" y="6588125"/>
            <a:ext cx="1587" cy="0"/>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6" name="Line 14">
            <a:extLst>
              <a:ext uri="{FF2B5EF4-FFF2-40B4-BE49-F238E27FC236}">
                <a16:creationId xmlns:a16="http://schemas.microsoft.com/office/drawing/2014/main" id="{B2BE6696-AEBF-40AE-BA36-445881A04454}"/>
              </a:ext>
            </a:extLst>
          </p:cNvPr>
          <p:cNvSpPr>
            <a:spLocks noChangeShapeType="1"/>
          </p:cNvSpPr>
          <p:nvPr/>
        </p:nvSpPr>
        <p:spPr bwMode="auto">
          <a:xfrm>
            <a:off x="817880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7" name="Line 15">
            <a:extLst>
              <a:ext uri="{FF2B5EF4-FFF2-40B4-BE49-F238E27FC236}">
                <a16:creationId xmlns:a16="http://schemas.microsoft.com/office/drawing/2014/main" id="{DC346234-7AF4-4EB7-9C05-7192BE777841}"/>
              </a:ext>
            </a:extLst>
          </p:cNvPr>
          <p:cNvSpPr>
            <a:spLocks noChangeShapeType="1"/>
          </p:cNvSpPr>
          <p:nvPr/>
        </p:nvSpPr>
        <p:spPr bwMode="auto">
          <a:xfrm>
            <a:off x="7878763"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8" name="Line 16">
            <a:extLst>
              <a:ext uri="{FF2B5EF4-FFF2-40B4-BE49-F238E27FC236}">
                <a16:creationId xmlns:a16="http://schemas.microsoft.com/office/drawing/2014/main" id="{37C84C5F-77CF-4ACA-A1EE-5C3F0C9625BF}"/>
              </a:ext>
            </a:extLst>
          </p:cNvPr>
          <p:cNvSpPr>
            <a:spLocks noChangeShapeType="1"/>
          </p:cNvSpPr>
          <p:nvPr/>
        </p:nvSpPr>
        <p:spPr bwMode="auto">
          <a:xfrm>
            <a:off x="757713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59" name="Line 17">
            <a:extLst>
              <a:ext uri="{FF2B5EF4-FFF2-40B4-BE49-F238E27FC236}">
                <a16:creationId xmlns:a16="http://schemas.microsoft.com/office/drawing/2014/main" id="{06B30DD1-C395-49C1-9471-AD0ED9D8DB63}"/>
              </a:ext>
            </a:extLst>
          </p:cNvPr>
          <p:cNvSpPr>
            <a:spLocks noChangeShapeType="1"/>
          </p:cNvSpPr>
          <p:nvPr/>
        </p:nvSpPr>
        <p:spPr bwMode="auto">
          <a:xfrm>
            <a:off x="727710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0" name="Line 18">
            <a:extLst>
              <a:ext uri="{FF2B5EF4-FFF2-40B4-BE49-F238E27FC236}">
                <a16:creationId xmlns:a16="http://schemas.microsoft.com/office/drawing/2014/main" id="{B9038E9F-B508-4EE4-A63F-44AB4707C683}"/>
              </a:ext>
            </a:extLst>
          </p:cNvPr>
          <p:cNvSpPr>
            <a:spLocks noChangeShapeType="1"/>
          </p:cNvSpPr>
          <p:nvPr/>
        </p:nvSpPr>
        <p:spPr bwMode="auto">
          <a:xfrm>
            <a:off x="6977063"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1" name="Line 19">
            <a:extLst>
              <a:ext uri="{FF2B5EF4-FFF2-40B4-BE49-F238E27FC236}">
                <a16:creationId xmlns:a16="http://schemas.microsoft.com/office/drawing/2014/main" id="{9056900D-32A4-42D0-B11E-E90493E6BA93}"/>
              </a:ext>
            </a:extLst>
          </p:cNvPr>
          <p:cNvSpPr>
            <a:spLocks noChangeShapeType="1"/>
          </p:cNvSpPr>
          <p:nvPr/>
        </p:nvSpPr>
        <p:spPr bwMode="auto">
          <a:xfrm>
            <a:off x="6677025"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2" name="Line 20">
            <a:extLst>
              <a:ext uri="{FF2B5EF4-FFF2-40B4-BE49-F238E27FC236}">
                <a16:creationId xmlns:a16="http://schemas.microsoft.com/office/drawing/2014/main" id="{6341FB9B-5394-46C9-B467-8A14A4E577E7}"/>
              </a:ext>
            </a:extLst>
          </p:cNvPr>
          <p:cNvSpPr>
            <a:spLocks noChangeShapeType="1"/>
          </p:cNvSpPr>
          <p:nvPr/>
        </p:nvSpPr>
        <p:spPr bwMode="auto">
          <a:xfrm>
            <a:off x="637698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3" name="Line 21">
            <a:extLst>
              <a:ext uri="{FF2B5EF4-FFF2-40B4-BE49-F238E27FC236}">
                <a16:creationId xmlns:a16="http://schemas.microsoft.com/office/drawing/2014/main" id="{32C78B40-8F7C-439C-8351-14B7AE2BCEAC}"/>
              </a:ext>
            </a:extLst>
          </p:cNvPr>
          <p:cNvSpPr>
            <a:spLocks noChangeShapeType="1"/>
          </p:cNvSpPr>
          <p:nvPr/>
        </p:nvSpPr>
        <p:spPr bwMode="auto">
          <a:xfrm>
            <a:off x="6076950"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4" name="Line 22">
            <a:extLst>
              <a:ext uri="{FF2B5EF4-FFF2-40B4-BE49-F238E27FC236}">
                <a16:creationId xmlns:a16="http://schemas.microsoft.com/office/drawing/2014/main" id="{7E2447E7-B821-4F24-ADCE-FD5EF76657D0}"/>
              </a:ext>
            </a:extLst>
          </p:cNvPr>
          <p:cNvSpPr>
            <a:spLocks noChangeShapeType="1"/>
          </p:cNvSpPr>
          <p:nvPr/>
        </p:nvSpPr>
        <p:spPr bwMode="auto">
          <a:xfrm>
            <a:off x="5775325"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5" name="Line 23">
            <a:extLst>
              <a:ext uri="{FF2B5EF4-FFF2-40B4-BE49-F238E27FC236}">
                <a16:creationId xmlns:a16="http://schemas.microsoft.com/office/drawing/2014/main" id="{F94EB0C1-6E4A-4474-9918-E330FF4B30CC}"/>
              </a:ext>
            </a:extLst>
          </p:cNvPr>
          <p:cNvSpPr>
            <a:spLocks noChangeShapeType="1"/>
          </p:cNvSpPr>
          <p:nvPr/>
        </p:nvSpPr>
        <p:spPr bwMode="auto">
          <a:xfrm>
            <a:off x="5475288" y="6716713"/>
            <a:ext cx="0" cy="1587"/>
          </a:xfrm>
          <a:prstGeom prst="line">
            <a:avLst/>
          </a:prstGeom>
          <a:noFill/>
          <a:ln w="12700">
            <a:solidFill>
              <a:srgbClr val="CDCDCD"/>
            </a:solidFill>
            <a:round/>
            <a:headEnd/>
            <a:tailEnd/>
          </a:ln>
        </p:spPr>
        <p:txBody>
          <a:bodyPr wrap="none" anchor="ctr"/>
          <a:lstStyle/>
          <a:p>
            <a:pPr fontAlgn="base">
              <a:spcBef>
                <a:spcPct val="0"/>
              </a:spcBef>
              <a:spcAft>
                <a:spcPct val="0"/>
              </a:spcAft>
            </a:pPr>
            <a:endParaRPr lang="en-US" sz="2400" b="1">
              <a:solidFill>
                <a:srgbClr val="000000"/>
              </a:solidFill>
              <a:latin typeface="Arial" charset="0"/>
              <a:cs typeface="Arial" charset="0"/>
            </a:endParaRPr>
          </a:p>
        </p:txBody>
      </p:sp>
      <p:sp>
        <p:nvSpPr>
          <p:cNvPr id="366" name="Rectangle 24">
            <a:extLst>
              <a:ext uri="{FF2B5EF4-FFF2-40B4-BE49-F238E27FC236}">
                <a16:creationId xmlns:a16="http://schemas.microsoft.com/office/drawing/2014/main" id="{273C4FC1-99F0-4388-ACCF-9FEF3D7379F8}"/>
              </a:ext>
            </a:extLst>
          </p:cNvPr>
          <p:cNvSpPr>
            <a:spLocks noChangeArrowheads="1"/>
          </p:cNvSpPr>
          <p:nvPr/>
        </p:nvSpPr>
        <p:spPr bwMode="auto">
          <a:xfrm>
            <a:off x="5048250" y="6011863"/>
            <a:ext cx="92075" cy="184150"/>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67" name="Rectangle 25">
            <a:extLst>
              <a:ext uri="{FF2B5EF4-FFF2-40B4-BE49-F238E27FC236}">
                <a16:creationId xmlns:a16="http://schemas.microsoft.com/office/drawing/2014/main" id="{9FB801B7-1CDC-443B-A00A-1EFDECB8204A}"/>
              </a:ext>
            </a:extLst>
          </p:cNvPr>
          <p:cNvSpPr>
            <a:spLocks noChangeArrowheads="1"/>
          </p:cNvSpPr>
          <p:nvPr/>
        </p:nvSpPr>
        <p:spPr bwMode="auto">
          <a:xfrm>
            <a:off x="6584950" y="6686550"/>
            <a:ext cx="184150" cy="92075"/>
          </a:xfrm>
          <a:prstGeom prst="rect">
            <a:avLst/>
          </a:prstGeom>
          <a:noFill/>
          <a:ln w="12700">
            <a:noFill/>
            <a:miter lim="800000"/>
            <a:headEnd/>
            <a:tailEnd/>
          </a:ln>
        </p:spPr>
        <p:txBody>
          <a:bodyPr wrap="none" anchor="ctr"/>
          <a:lstStyle/>
          <a:p>
            <a:pPr algn="ctr" fontAlgn="base">
              <a:spcBef>
                <a:spcPct val="50000"/>
              </a:spcBef>
              <a:spcAft>
                <a:spcPct val="0"/>
              </a:spcAft>
            </a:pPr>
            <a:endParaRPr lang="en-US" sz="2400" b="1">
              <a:solidFill>
                <a:srgbClr val="000000"/>
              </a:solidFill>
              <a:latin typeface="Arial" charset="0"/>
              <a:cs typeface="Arial" charset="0"/>
            </a:endParaRPr>
          </a:p>
        </p:txBody>
      </p:sp>
      <p:sp>
        <p:nvSpPr>
          <p:cNvPr id="368" name="Freeform 29">
            <a:extLst>
              <a:ext uri="{FF2B5EF4-FFF2-40B4-BE49-F238E27FC236}">
                <a16:creationId xmlns:a16="http://schemas.microsoft.com/office/drawing/2014/main" id="{60A02B99-7DC6-424C-97E3-E1ADF47C874B}"/>
              </a:ext>
            </a:extLst>
          </p:cNvPr>
          <p:cNvSpPr>
            <a:spLocks/>
          </p:cNvSpPr>
          <p:nvPr/>
        </p:nvSpPr>
        <p:spPr bwMode="auto">
          <a:xfrm>
            <a:off x="4038600" y="3352800"/>
            <a:ext cx="2101850" cy="1681163"/>
          </a:xfrm>
          <a:custGeom>
            <a:avLst/>
            <a:gdLst>
              <a:gd name="T0" fmla="*/ 2147483647 w 901"/>
              <a:gd name="T1" fmla="*/ 2147483647 h 721"/>
              <a:gd name="T2" fmla="*/ 2147483647 w 901"/>
              <a:gd name="T3" fmla="*/ 2147483647 h 721"/>
              <a:gd name="T4" fmla="*/ 2147483647 w 901"/>
              <a:gd name="T5" fmla="*/ 2147483647 h 721"/>
              <a:gd name="T6" fmla="*/ 2147483647 w 901"/>
              <a:gd name="T7" fmla="*/ 2147483647 h 721"/>
              <a:gd name="T8" fmla="*/ 2147483647 w 901"/>
              <a:gd name="T9" fmla="*/ 2147483647 h 721"/>
              <a:gd name="T10" fmla="*/ 2147483647 w 901"/>
              <a:gd name="T11" fmla="*/ 2147483647 h 721"/>
              <a:gd name="T12" fmla="*/ 2147483647 w 901"/>
              <a:gd name="T13" fmla="*/ 2147483647 h 721"/>
              <a:gd name="T14" fmla="*/ 2147483647 w 901"/>
              <a:gd name="T15" fmla="*/ 2147483647 h 721"/>
              <a:gd name="T16" fmla="*/ 2147483647 w 901"/>
              <a:gd name="T17" fmla="*/ 2147483647 h 721"/>
              <a:gd name="T18" fmla="*/ 2147483647 w 901"/>
              <a:gd name="T19" fmla="*/ 2147483647 h 721"/>
              <a:gd name="T20" fmla="*/ 2147483647 w 901"/>
              <a:gd name="T21" fmla="*/ 2147483647 h 721"/>
              <a:gd name="T22" fmla="*/ 2147483647 w 901"/>
              <a:gd name="T23" fmla="*/ 2147483647 h 721"/>
              <a:gd name="T24" fmla="*/ 2147483647 w 901"/>
              <a:gd name="T25" fmla="*/ 2147483647 h 721"/>
              <a:gd name="T26" fmla="*/ 2147483647 w 901"/>
              <a:gd name="T27" fmla="*/ 2147483647 h 721"/>
              <a:gd name="T28" fmla="*/ 2147483647 w 901"/>
              <a:gd name="T29" fmla="*/ 2147483647 h 721"/>
              <a:gd name="T30" fmla="*/ 0 w 901"/>
              <a:gd name="T31" fmla="*/ 0 h 72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901"/>
              <a:gd name="T49" fmla="*/ 0 h 721"/>
              <a:gd name="T50" fmla="*/ 901 w 901"/>
              <a:gd name="T51" fmla="*/ 721 h 72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901" h="721">
                <a:moveTo>
                  <a:pt x="900" y="720"/>
                </a:moveTo>
                <a:lnTo>
                  <a:pt x="805" y="712"/>
                </a:lnTo>
                <a:lnTo>
                  <a:pt x="758" y="704"/>
                </a:lnTo>
                <a:lnTo>
                  <a:pt x="711" y="691"/>
                </a:lnTo>
                <a:lnTo>
                  <a:pt x="663" y="675"/>
                </a:lnTo>
                <a:lnTo>
                  <a:pt x="615" y="653"/>
                </a:lnTo>
                <a:lnTo>
                  <a:pt x="568" y="623"/>
                </a:lnTo>
                <a:lnTo>
                  <a:pt x="473" y="540"/>
                </a:lnTo>
                <a:lnTo>
                  <a:pt x="378" y="422"/>
                </a:lnTo>
                <a:lnTo>
                  <a:pt x="284" y="281"/>
                </a:lnTo>
                <a:lnTo>
                  <a:pt x="236" y="209"/>
                </a:lnTo>
                <a:lnTo>
                  <a:pt x="189" y="142"/>
                </a:lnTo>
                <a:lnTo>
                  <a:pt x="142" y="83"/>
                </a:lnTo>
                <a:lnTo>
                  <a:pt x="94" y="38"/>
                </a:lnTo>
                <a:lnTo>
                  <a:pt x="47" y="9"/>
                </a:lnTo>
                <a:lnTo>
                  <a:pt x="0" y="0"/>
                </a:lnTo>
              </a:path>
            </a:pathLst>
          </a:custGeom>
          <a:noFill/>
          <a:ln w="50800" cap="rnd">
            <a:solidFill>
              <a:schemeClr val="accent1"/>
            </a:solidFill>
            <a:round/>
            <a:headEnd/>
            <a:tailEnd/>
          </a:ln>
        </p:spPr>
        <p:txBody>
          <a:bodyPr/>
          <a:lstStyle/>
          <a:p>
            <a:pPr fontAlgn="base">
              <a:spcBef>
                <a:spcPct val="0"/>
              </a:spcBef>
              <a:spcAft>
                <a:spcPct val="0"/>
              </a:spcAft>
            </a:pPr>
            <a:endParaRPr lang="en-US" sz="2400" b="1">
              <a:solidFill>
                <a:srgbClr val="000000"/>
              </a:solidFill>
              <a:latin typeface="Arial" charset="0"/>
              <a:cs typeface="Arial" charset="0"/>
            </a:endParaRPr>
          </a:p>
        </p:txBody>
      </p:sp>
      <p:sp>
        <p:nvSpPr>
          <p:cNvPr id="369" name="Line 30">
            <a:extLst>
              <a:ext uri="{FF2B5EF4-FFF2-40B4-BE49-F238E27FC236}">
                <a16:creationId xmlns:a16="http://schemas.microsoft.com/office/drawing/2014/main" id="{F3F7CEB6-7232-4586-8FAA-7429B3B351F6}"/>
              </a:ext>
            </a:extLst>
          </p:cNvPr>
          <p:cNvSpPr>
            <a:spLocks noChangeShapeType="1"/>
          </p:cNvSpPr>
          <p:nvPr/>
        </p:nvSpPr>
        <p:spPr bwMode="auto">
          <a:xfrm>
            <a:off x="1676400" y="5105400"/>
            <a:ext cx="4572000" cy="0"/>
          </a:xfrm>
          <a:prstGeom prst="line">
            <a:avLst/>
          </a:prstGeom>
          <a:noFill/>
          <a:ln w="28575">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0" name="Rectangle 31">
            <a:extLst>
              <a:ext uri="{FF2B5EF4-FFF2-40B4-BE49-F238E27FC236}">
                <a16:creationId xmlns:a16="http://schemas.microsoft.com/office/drawing/2014/main" id="{F3B42C93-BFF7-4F7A-A5C0-87FF96D17200}"/>
              </a:ext>
            </a:extLst>
          </p:cNvPr>
          <p:cNvSpPr>
            <a:spLocks noChangeArrowheads="1"/>
          </p:cNvSpPr>
          <p:nvPr/>
        </p:nvSpPr>
        <p:spPr bwMode="auto">
          <a:xfrm>
            <a:off x="3863975" y="5122862"/>
            <a:ext cx="479425" cy="515938"/>
          </a:xfrm>
          <a:prstGeom prst="rect">
            <a:avLst/>
          </a:prstGeom>
          <a:noFill/>
          <a:ln w="12700">
            <a:noFill/>
            <a:miter lim="800000"/>
            <a:headEnd/>
            <a:tailEnd/>
          </a:ln>
        </p:spPr>
        <p:txBody>
          <a:bodyPr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0</a:t>
            </a:r>
          </a:p>
        </p:txBody>
      </p:sp>
      <mc:AlternateContent xmlns:mc="http://schemas.openxmlformats.org/markup-compatibility/2006" xmlns:a14="http://schemas.microsoft.com/office/drawing/2010/main">
        <mc:Choice Requires="a14">
          <p:sp>
            <p:nvSpPr>
              <p:cNvPr id="371" name="TextBox 370">
                <a:extLst>
                  <a:ext uri="{FF2B5EF4-FFF2-40B4-BE49-F238E27FC236}">
                    <a16:creationId xmlns:a16="http://schemas.microsoft.com/office/drawing/2014/main" id="{386808C0-7D91-45E9-8B3A-1895533B4BBF}"/>
                  </a:ext>
                </a:extLst>
              </p:cNvPr>
              <p:cNvSpPr txBox="1"/>
              <p:nvPr/>
            </p:nvSpPr>
            <p:spPr>
              <a:xfrm>
                <a:off x="228600" y="3200400"/>
                <a:ext cx="3254031" cy="13476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sz="2800" i="1" smtClean="0">
                              <a:latin typeface="Cambria Math" panose="02040503050406030204" pitchFamily="18" charset="0"/>
                            </a:rPr>
                          </m:ctrlPr>
                        </m:fPr>
                        <m:num>
                          <m:acc>
                            <m:accPr>
                              <m:chr m:val="̅"/>
                              <m:ctrlPr>
                                <a:rPr lang="en-US" sz="2800" i="1">
                                  <a:latin typeface="Cambria Math" panose="02040503050406030204" pitchFamily="18" charset="0"/>
                                </a:rPr>
                              </m:ctrlPr>
                            </m:accPr>
                            <m:e>
                              <m:r>
                                <a:rPr lang="en-US" sz="2800" i="1">
                                  <a:latin typeface="Cambria Math"/>
                                </a:rPr>
                                <m:t>𝑋</m:t>
                              </m:r>
                            </m:e>
                          </m:acc>
                          <m:r>
                            <a:rPr lang="en-US" sz="2800" i="1">
                              <a:latin typeface="Cambria Math"/>
                            </a:rPr>
                            <m:t>−</m:t>
                          </m:r>
                          <m:r>
                            <m:rPr>
                              <m:sty m:val="p"/>
                            </m:rPr>
                            <a:rPr lang="el-GR" sz="2800" i="1">
                              <a:latin typeface="Cambria Math"/>
                            </a:rPr>
                            <m:t>μ</m:t>
                          </m:r>
                        </m:num>
                        <m:den>
                          <m:f>
                            <m:fPr>
                              <m:ctrlPr>
                                <a:rPr lang="en-US" sz="2800" i="1">
                                  <a:latin typeface="Cambria Math" panose="02040503050406030204" pitchFamily="18" charset="0"/>
                                </a:rPr>
                              </m:ctrlPr>
                            </m:fPr>
                            <m:num>
                              <m:r>
                                <m:rPr>
                                  <m:sty m:val="p"/>
                                </m:rPr>
                                <a:rPr lang="el-GR" sz="2800" i="1">
                                  <a:latin typeface="Cambria Math"/>
                                </a:rPr>
                                <m:t>σ</m:t>
                              </m:r>
                            </m:num>
                            <m:den>
                              <m:rad>
                                <m:radPr>
                                  <m:degHide m:val="on"/>
                                  <m:ctrlPr>
                                    <a:rPr lang="en-US" sz="2800" i="1">
                                      <a:latin typeface="Cambria Math" panose="02040503050406030204" pitchFamily="18" charset="0"/>
                                    </a:rPr>
                                  </m:ctrlPr>
                                </m:radPr>
                                <m:deg/>
                                <m:e>
                                  <m:r>
                                    <a:rPr lang="en-US" sz="2800" i="1">
                                      <a:latin typeface="Cambria Math"/>
                                    </a:rPr>
                                    <m:t>𝑛</m:t>
                                  </m:r>
                                </m:e>
                              </m:rad>
                            </m:den>
                          </m:f>
                        </m:den>
                      </m:f>
                      <m:r>
                        <a:rPr lang="en-US" sz="2800" b="0" i="1" smtClean="0">
                          <a:latin typeface="Cambria Math"/>
                          <a:ea typeface="Cambria Math"/>
                        </a:rPr>
                        <m:t>≡</m:t>
                      </m:r>
                      <m:r>
                        <a:rPr lang="en-US" sz="2800" i="1">
                          <a:latin typeface="Cambria Math"/>
                        </a:rPr>
                        <m:t>𝑍</m:t>
                      </m:r>
                      <m:r>
                        <a:rPr lang="en-US" sz="2800" i="1">
                          <a:latin typeface="Cambria Math"/>
                        </a:rPr>
                        <m:t>~</m:t>
                      </m:r>
                      <m:r>
                        <a:rPr lang="en-US" sz="2800" i="1">
                          <a:latin typeface="Cambria Math"/>
                        </a:rPr>
                        <m:t>𝑁</m:t>
                      </m:r>
                      <m:r>
                        <a:rPr lang="en-US" sz="2800" i="1">
                          <a:latin typeface="Cambria Math"/>
                        </a:rPr>
                        <m:t>(0, 1)</m:t>
                      </m:r>
                    </m:oMath>
                  </m:oMathPara>
                </a14:m>
                <a:endParaRPr lang="en-US" sz="2800" dirty="0"/>
              </a:p>
            </p:txBody>
          </p:sp>
        </mc:Choice>
        <mc:Fallback xmlns="">
          <p:sp>
            <p:nvSpPr>
              <p:cNvPr id="371" name="TextBox 370">
                <a:extLst>
                  <a:ext uri="{FF2B5EF4-FFF2-40B4-BE49-F238E27FC236}">
                    <a16:creationId xmlns:a16="http://schemas.microsoft.com/office/drawing/2014/main" id="{386808C0-7D91-45E9-8B3A-1895533B4BBF}"/>
                  </a:ext>
                </a:extLst>
              </p:cNvPr>
              <p:cNvSpPr txBox="1">
                <a:spLocks noRot="1" noChangeAspect="1" noMove="1" noResize="1" noEditPoints="1" noAdjustHandles="1" noChangeArrowheads="1" noChangeShapeType="1" noTextEdit="1"/>
              </p:cNvSpPr>
              <p:nvPr/>
            </p:nvSpPr>
            <p:spPr>
              <a:xfrm>
                <a:off x="228600" y="3200400"/>
                <a:ext cx="3254031" cy="134761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2" name="TextBox 371">
                <a:extLst>
                  <a:ext uri="{FF2B5EF4-FFF2-40B4-BE49-F238E27FC236}">
                    <a16:creationId xmlns:a16="http://schemas.microsoft.com/office/drawing/2014/main" id="{AA15E8B0-2974-44A2-B5E7-4428CD5A6EA3}"/>
                  </a:ext>
                </a:extLst>
              </p:cNvPr>
              <p:cNvSpPr txBox="1"/>
              <p:nvPr/>
            </p:nvSpPr>
            <p:spPr>
              <a:xfrm>
                <a:off x="304800" y="304800"/>
                <a:ext cx="2110257" cy="9081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b="0" i="1" smtClean="0">
                              <a:latin typeface="Cambria Math" panose="02040503050406030204" pitchFamily="18" charset="0"/>
                            </a:rPr>
                          </m:ctrlPr>
                        </m:accPr>
                        <m:e>
                          <m:r>
                            <a:rPr lang="en-US" sz="2800" b="0" i="1" smtClean="0">
                              <a:latin typeface="Cambria Math"/>
                            </a:rPr>
                            <m:t>𝑋</m:t>
                          </m:r>
                        </m:e>
                      </m:acc>
                      <m:r>
                        <a:rPr lang="en-US" sz="2800" b="0" i="1" smtClean="0">
                          <a:latin typeface="Cambria Math"/>
                        </a:rPr>
                        <m:t>~</m:t>
                      </m:r>
                      <m:r>
                        <a:rPr lang="en-US" sz="2800" b="0" i="1" smtClean="0">
                          <a:latin typeface="Cambria Math"/>
                        </a:rPr>
                        <m:t>𝑁</m:t>
                      </m:r>
                      <m:r>
                        <a:rPr lang="en-US" sz="2800" b="0" i="1" smtClean="0">
                          <a:latin typeface="Cambria Math"/>
                        </a:rPr>
                        <m:t>(</m:t>
                      </m:r>
                      <m:r>
                        <m:rPr>
                          <m:sty m:val="p"/>
                        </m:rPr>
                        <a:rPr lang="el-GR" sz="2800" b="0" i="1" smtClean="0">
                          <a:latin typeface="Cambria Math"/>
                        </a:rPr>
                        <m:t>μ</m:t>
                      </m:r>
                      <m:r>
                        <a:rPr lang="en-US" sz="2800" b="0" i="1" smtClean="0">
                          <a:latin typeface="Cambria Math"/>
                        </a:rPr>
                        <m:t>, </m:t>
                      </m:r>
                      <m:f>
                        <m:fPr>
                          <m:ctrlPr>
                            <a:rPr lang="en-US" sz="2800" b="0" i="1" smtClean="0">
                              <a:latin typeface="Cambria Math" panose="02040503050406030204" pitchFamily="18" charset="0"/>
                            </a:rPr>
                          </m:ctrlPr>
                        </m:fPr>
                        <m:num>
                          <m:r>
                            <m:rPr>
                              <m:sty m:val="p"/>
                            </m:rPr>
                            <a:rPr lang="el-GR" sz="2800" b="0" i="1" smtClean="0">
                              <a:latin typeface="Cambria Math"/>
                            </a:rPr>
                            <m:t>σ</m:t>
                          </m:r>
                        </m:num>
                        <m:den>
                          <m:rad>
                            <m:radPr>
                              <m:degHide m:val="on"/>
                              <m:ctrlPr>
                                <a:rPr lang="en-US" sz="2800" b="0" i="1" smtClean="0">
                                  <a:latin typeface="Cambria Math" panose="02040503050406030204" pitchFamily="18" charset="0"/>
                                </a:rPr>
                              </m:ctrlPr>
                            </m:radPr>
                            <m:deg/>
                            <m:e>
                              <m:r>
                                <a:rPr lang="en-US" sz="2800" b="0" i="1" smtClean="0">
                                  <a:latin typeface="Cambria Math"/>
                                </a:rPr>
                                <m:t>𝑛</m:t>
                              </m:r>
                            </m:e>
                          </m:rad>
                        </m:den>
                      </m:f>
                      <m:r>
                        <a:rPr lang="en-US" sz="2800" b="0" i="1" smtClean="0">
                          <a:latin typeface="Cambria Math"/>
                        </a:rPr>
                        <m:t>)</m:t>
                      </m:r>
                    </m:oMath>
                  </m:oMathPara>
                </a14:m>
                <a:endParaRPr lang="en-US" sz="2800" dirty="0"/>
              </a:p>
            </p:txBody>
          </p:sp>
        </mc:Choice>
        <mc:Fallback xmlns="">
          <p:sp>
            <p:nvSpPr>
              <p:cNvPr id="372" name="TextBox 371">
                <a:extLst>
                  <a:ext uri="{FF2B5EF4-FFF2-40B4-BE49-F238E27FC236}">
                    <a16:creationId xmlns:a16="http://schemas.microsoft.com/office/drawing/2014/main" id="{AA15E8B0-2974-44A2-B5E7-4428CD5A6EA3}"/>
                  </a:ext>
                </a:extLst>
              </p:cNvPr>
              <p:cNvSpPr txBox="1">
                <a:spLocks noRot="1" noChangeAspect="1" noMove="1" noResize="1" noEditPoints="1" noAdjustHandles="1" noChangeArrowheads="1" noChangeShapeType="1" noTextEdit="1"/>
              </p:cNvSpPr>
              <p:nvPr/>
            </p:nvSpPr>
            <p:spPr>
              <a:xfrm>
                <a:off x="304800" y="304800"/>
                <a:ext cx="2110257" cy="908197"/>
              </a:xfrm>
              <a:prstGeom prst="rect">
                <a:avLst/>
              </a:prstGeom>
              <a:blipFill>
                <a:blip r:embed="rId3"/>
                <a:stretch>
                  <a:fillRect/>
                </a:stretch>
              </a:blipFill>
            </p:spPr>
            <p:txBody>
              <a:bodyPr/>
              <a:lstStyle/>
              <a:p>
                <a:r>
                  <a:rPr lang="en-US">
                    <a:noFill/>
                  </a:rPr>
                  <a:t> </a:t>
                </a:r>
              </a:p>
            </p:txBody>
          </p:sp>
        </mc:Fallback>
      </mc:AlternateContent>
      <p:sp>
        <p:nvSpPr>
          <p:cNvPr id="373" name="Line 35">
            <a:extLst>
              <a:ext uri="{FF2B5EF4-FFF2-40B4-BE49-F238E27FC236}">
                <a16:creationId xmlns:a16="http://schemas.microsoft.com/office/drawing/2014/main" id="{E54C1516-E96D-4EAD-9283-66C2CF9E9334}"/>
              </a:ext>
            </a:extLst>
          </p:cNvPr>
          <p:cNvSpPr>
            <a:spLocks noChangeShapeType="1"/>
          </p:cNvSpPr>
          <p:nvPr/>
        </p:nvSpPr>
        <p:spPr bwMode="auto">
          <a:xfrm>
            <a:off x="5181600" y="1600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4" name="Rectangle 31">
            <a:extLst>
              <a:ext uri="{FF2B5EF4-FFF2-40B4-BE49-F238E27FC236}">
                <a16:creationId xmlns:a16="http://schemas.microsoft.com/office/drawing/2014/main" id="{F444C146-BAB8-4C2C-B405-3521A00DDEFB}"/>
              </a:ext>
            </a:extLst>
          </p:cNvPr>
          <p:cNvSpPr>
            <a:spLocks noChangeArrowheads="1"/>
          </p:cNvSpPr>
          <p:nvPr/>
        </p:nvSpPr>
        <p:spPr bwMode="auto">
          <a:xfrm>
            <a:off x="4953000" y="5118145"/>
            <a:ext cx="990600"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1.96</a:t>
            </a:r>
            <a:endParaRPr lang="en-US" sz="2800" b="1" baseline="-25000" dirty="0">
              <a:solidFill>
                <a:srgbClr val="FF3300"/>
              </a:solidFill>
              <a:latin typeface="Arial" charset="0"/>
              <a:cs typeface="Arial" charset="0"/>
            </a:endParaRPr>
          </a:p>
        </p:txBody>
      </p:sp>
      <p:sp>
        <p:nvSpPr>
          <p:cNvPr id="375" name="Line 35">
            <a:extLst>
              <a:ext uri="{FF2B5EF4-FFF2-40B4-BE49-F238E27FC236}">
                <a16:creationId xmlns:a16="http://schemas.microsoft.com/office/drawing/2014/main" id="{66CD6214-D51F-4404-849F-7E3F76117C4A}"/>
              </a:ext>
            </a:extLst>
          </p:cNvPr>
          <p:cNvSpPr>
            <a:spLocks noChangeShapeType="1"/>
          </p:cNvSpPr>
          <p:nvPr/>
        </p:nvSpPr>
        <p:spPr bwMode="auto">
          <a:xfrm>
            <a:off x="5181600" y="4638021"/>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6" name="Line 35">
            <a:extLst>
              <a:ext uri="{FF2B5EF4-FFF2-40B4-BE49-F238E27FC236}">
                <a16:creationId xmlns:a16="http://schemas.microsoft.com/office/drawing/2014/main" id="{4C5C2968-5AFC-4102-9184-B23E2EFF97AA}"/>
              </a:ext>
            </a:extLst>
          </p:cNvPr>
          <p:cNvSpPr>
            <a:spLocks noChangeShapeType="1"/>
          </p:cNvSpPr>
          <p:nvPr/>
        </p:nvSpPr>
        <p:spPr bwMode="auto">
          <a:xfrm>
            <a:off x="2819400" y="1600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mc:AlternateContent xmlns:mc="http://schemas.openxmlformats.org/markup-compatibility/2006" xmlns:a14="http://schemas.microsoft.com/office/drawing/2010/main">
        <mc:Choice Requires="a14">
          <p:sp>
            <p:nvSpPr>
              <p:cNvPr id="377" name="Rectangle 31">
                <a:extLst>
                  <a:ext uri="{FF2B5EF4-FFF2-40B4-BE49-F238E27FC236}">
                    <a16:creationId xmlns:a16="http://schemas.microsoft.com/office/drawing/2014/main" id="{D3E695C6-68FA-4152-A0D5-60B76B811804}"/>
                  </a:ext>
                </a:extLst>
              </p:cNvPr>
              <p:cNvSpPr>
                <a:spLocks noChangeArrowheads="1"/>
              </p:cNvSpPr>
              <p:nvPr/>
            </p:nvSpPr>
            <p:spPr bwMode="auto">
              <a:xfrm>
                <a:off x="2484437" y="2070145"/>
                <a:ext cx="868363"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14:m>
                  <m:oMathPara xmlns:m="http://schemas.openxmlformats.org/officeDocument/2006/math">
                    <m:oMathParaPr>
                      <m:jc m:val="centerGroup"/>
                    </m:oMathParaPr>
                    <m:oMath xmlns:m="http://schemas.openxmlformats.org/officeDocument/2006/math">
                      <m:acc>
                        <m:accPr>
                          <m:chr m:val="̅"/>
                          <m:ctrlPr>
                            <a:rPr lang="en-US" sz="2800" b="1" i="1" dirty="0" smtClean="0">
                              <a:solidFill>
                                <a:srgbClr val="FF3300"/>
                              </a:solidFill>
                              <a:latin typeface="Cambria Math" panose="02040503050406030204" pitchFamily="18" charset="0"/>
                              <a:cs typeface="Arial" charset="0"/>
                            </a:rPr>
                          </m:ctrlPr>
                        </m:accPr>
                        <m:e>
                          <m:sSub>
                            <m:sSubPr>
                              <m:ctrlPr>
                                <a:rPr lang="en-US" sz="2800" b="1" i="1" dirty="0" smtClean="0">
                                  <a:solidFill>
                                    <a:srgbClr val="FF3300"/>
                                  </a:solidFill>
                                  <a:latin typeface="Cambria Math" panose="02040503050406030204" pitchFamily="18" charset="0"/>
                                  <a:cs typeface="Arial" charset="0"/>
                                </a:rPr>
                              </m:ctrlPr>
                            </m:sSubPr>
                            <m:e>
                              <m:r>
                                <a:rPr lang="en-US" sz="2800" b="1" i="1" dirty="0" smtClean="0">
                                  <a:solidFill>
                                    <a:srgbClr val="FF3300"/>
                                  </a:solidFill>
                                  <a:latin typeface="Cambria Math"/>
                                  <a:cs typeface="Arial" charset="0"/>
                                </a:rPr>
                                <m:t>𝒙</m:t>
                              </m:r>
                            </m:e>
                            <m:sub>
                              <m:r>
                                <a:rPr lang="en-US" sz="2800" b="1" i="1" dirty="0" smtClean="0">
                                  <a:solidFill>
                                    <a:srgbClr val="FF3300"/>
                                  </a:solidFill>
                                  <a:latin typeface="Cambria Math"/>
                                  <a:cs typeface="Arial" charset="0"/>
                                </a:rPr>
                                <m:t>𝟏</m:t>
                              </m:r>
                            </m:sub>
                          </m:sSub>
                        </m:e>
                      </m:acc>
                    </m:oMath>
                  </m:oMathPara>
                </a14:m>
                <a:endParaRPr lang="en-US" sz="2800" b="1" baseline="-25000" dirty="0">
                  <a:solidFill>
                    <a:srgbClr val="FF3300"/>
                  </a:solidFill>
                  <a:latin typeface="Arial" charset="0"/>
                  <a:cs typeface="Arial" charset="0"/>
                </a:endParaRPr>
              </a:p>
            </p:txBody>
          </p:sp>
        </mc:Choice>
        <mc:Fallback xmlns="">
          <p:sp>
            <p:nvSpPr>
              <p:cNvPr id="377" name="Rectangle 31">
                <a:extLst>
                  <a:ext uri="{FF2B5EF4-FFF2-40B4-BE49-F238E27FC236}">
                    <a16:creationId xmlns:a16="http://schemas.microsoft.com/office/drawing/2014/main" id="{D3E695C6-68FA-4152-A0D5-60B76B811804}"/>
                  </a:ext>
                </a:extLst>
              </p:cNvPr>
              <p:cNvSpPr>
                <a:spLocks noRot="1" noChangeAspect="1" noMove="1" noResize="1" noEditPoints="1" noAdjustHandles="1" noChangeArrowheads="1" noChangeShapeType="1" noTextEdit="1"/>
              </p:cNvSpPr>
              <p:nvPr/>
            </p:nvSpPr>
            <p:spPr bwMode="auto">
              <a:xfrm>
                <a:off x="2484437" y="2070145"/>
                <a:ext cx="868363" cy="520655"/>
              </a:xfrm>
              <a:prstGeom prst="rect">
                <a:avLst/>
              </a:prstGeom>
              <a:blipFill>
                <a:blip r:embed="rId4"/>
                <a:stretch>
                  <a:fillRect/>
                </a:stretch>
              </a:blipFill>
              <a:ln w="12700">
                <a:noFill/>
                <a:miter lim="800000"/>
                <a:headEnd/>
                <a:tailEnd/>
              </a:ln>
            </p:spPr>
            <p:txBody>
              <a:bodyPr/>
              <a:lstStyle/>
              <a:p>
                <a:r>
                  <a:rPr lang="en-US">
                    <a:noFill/>
                  </a:rPr>
                  <a:t> </a:t>
                </a:r>
              </a:p>
            </p:txBody>
          </p:sp>
        </mc:Fallback>
      </mc:AlternateContent>
      <p:sp>
        <p:nvSpPr>
          <p:cNvPr id="378" name="Line 35">
            <a:extLst>
              <a:ext uri="{FF2B5EF4-FFF2-40B4-BE49-F238E27FC236}">
                <a16:creationId xmlns:a16="http://schemas.microsoft.com/office/drawing/2014/main" id="{31CBB394-E63B-4D30-BE65-5C7CA5EC0361}"/>
              </a:ext>
            </a:extLst>
          </p:cNvPr>
          <p:cNvSpPr>
            <a:spLocks noChangeShapeType="1"/>
          </p:cNvSpPr>
          <p:nvPr/>
        </p:nvSpPr>
        <p:spPr bwMode="auto">
          <a:xfrm>
            <a:off x="2819400" y="4648200"/>
            <a:ext cx="0" cy="467379"/>
          </a:xfrm>
          <a:prstGeom prst="line">
            <a:avLst/>
          </a:prstGeom>
          <a:noFill/>
          <a:ln w="12700">
            <a:solidFill>
              <a:srgbClr val="1C1C1C"/>
            </a:solidFill>
            <a:round/>
            <a:headEnd/>
            <a:tailEn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400" b="1" i="0" u="none" strike="noStrike" kern="0" cap="none" spc="0" normalizeH="0" baseline="0" noProof="0">
              <a:ln>
                <a:noFill/>
              </a:ln>
              <a:solidFill>
                <a:srgbClr val="000000"/>
              </a:solidFill>
              <a:effectLst/>
              <a:uLnTx/>
              <a:uFillTx/>
              <a:latin typeface="Arial" charset="0"/>
              <a:cs typeface="Arial" charset="0"/>
            </a:endParaRPr>
          </a:p>
        </p:txBody>
      </p:sp>
      <p:sp>
        <p:nvSpPr>
          <p:cNvPr id="379" name="Rectangle 31">
            <a:extLst>
              <a:ext uri="{FF2B5EF4-FFF2-40B4-BE49-F238E27FC236}">
                <a16:creationId xmlns:a16="http://schemas.microsoft.com/office/drawing/2014/main" id="{A36833AC-82D2-4D61-ABC7-92B302A956E4}"/>
              </a:ext>
            </a:extLst>
          </p:cNvPr>
          <p:cNvSpPr>
            <a:spLocks noChangeArrowheads="1"/>
          </p:cNvSpPr>
          <p:nvPr/>
        </p:nvSpPr>
        <p:spPr bwMode="auto">
          <a:xfrm>
            <a:off x="2120900" y="5118145"/>
            <a:ext cx="1155700"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r>
              <a:rPr lang="en-US" sz="2800" b="1" dirty="0">
                <a:solidFill>
                  <a:srgbClr val="FF3300"/>
                </a:solidFill>
                <a:latin typeface="Arial" charset="0"/>
                <a:cs typeface="Arial" charset="0"/>
              </a:rPr>
              <a:t>-1.96</a:t>
            </a:r>
            <a:endParaRPr lang="en-US" sz="2800" b="1" baseline="-25000" dirty="0">
              <a:solidFill>
                <a:srgbClr val="FF3300"/>
              </a:solidFill>
              <a:latin typeface="Arial" charset="0"/>
              <a:cs typeface="Arial" charset="0"/>
            </a:endParaRPr>
          </a:p>
        </p:txBody>
      </p:sp>
      <mc:AlternateContent xmlns:mc="http://schemas.openxmlformats.org/markup-compatibility/2006" xmlns:a14="http://schemas.microsoft.com/office/drawing/2010/main">
        <mc:Choice Requires="a14">
          <p:sp>
            <p:nvSpPr>
              <p:cNvPr id="380" name="Rectangle 31">
                <a:extLst>
                  <a:ext uri="{FF2B5EF4-FFF2-40B4-BE49-F238E27FC236}">
                    <a16:creationId xmlns:a16="http://schemas.microsoft.com/office/drawing/2014/main" id="{E5B3BBDE-72E9-4A58-87F1-E1DA3A98ED86}"/>
                  </a:ext>
                </a:extLst>
              </p:cNvPr>
              <p:cNvSpPr>
                <a:spLocks noChangeArrowheads="1"/>
              </p:cNvSpPr>
              <p:nvPr/>
            </p:nvSpPr>
            <p:spPr bwMode="auto">
              <a:xfrm>
                <a:off x="4800600" y="2057400"/>
                <a:ext cx="868363" cy="520655"/>
              </a:xfrm>
              <a:prstGeom prst="rect">
                <a:avLst/>
              </a:prstGeom>
              <a:noFill/>
              <a:ln w="12700">
                <a:noFill/>
                <a:miter lim="800000"/>
                <a:headEnd/>
                <a:tailEnd/>
              </a:ln>
            </p:spPr>
            <p:txBody>
              <a:bodyPr wrap="square" lIns="90487" tIns="44450" rIns="90487" bIns="44450">
                <a:spAutoFit/>
              </a:bodyPr>
              <a:lstStyle/>
              <a:p>
                <a:pPr eaLnBrk="0" fontAlgn="base" hangingPunct="0">
                  <a:spcBef>
                    <a:spcPct val="50000"/>
                  </a:spcBef>
                  <a:spcAft>
                    <a:spcPct val="0"/>
                  </a:spcAft>
                </a:pPr>
                <a14:m>
                  <m:oMathPara xmlns:m="http://schemas.openxmlformats.org/officeDocument/2006/math">
                    <m:oMathParaPr>
                      <m:jc m:val="centerGroup"/>
                    </m:oMathParaPr>
                    <m:oMath xmlns:m="http://schemas.openxmlformats.org/officeDocument/2006/math">
                      <m:acc>
                        <m:accPr>
                          <m:chr m:val="̅"/>
                          <m:ctrlPr>
                            <a:rPr lang="en-US" sz="2800" b="1" i="1" dirty="0" smtClean="0">
                              <a:solidFill>
                                <a:srgbClr val="FF3300"/>
                              </a:solidFill>
                              <a:latin typeface="Cambria Math" panose="02040503050406030204" pitchFamily="18" charset="0"/>
                              <a:cs typeface="Arial" charset="0"/>
                            </a:rPr>
                          </m:ctrlPr>
                        </m:accPr>
                        <m:e>
                          <m:sSub>
                            <m:sSubPr>
                              <m:ctrlPr>
                                <a:rPr lang="en-US" sz="2800" b="1" i="1" dirty="0" smtClean="0">
                                  <a:solidFill>
                                    <a:srgbClr val="FF3300"/>
                                  </a:solidFill>
                                  <a:latin typeface="Cambria Math" panose="02040503050406030204" pitchFamily="18" charset="0"/>
                                  <a:cs typeface="Arial" charset="0"/>
                                </a:rPr>
                              </m:ctrlPr>
                            </m:sSubPr>
                            <m:e>
                              <m:r>
                                <a:rPr lang="en-US" sz="2800" b="1" i="1" dirty="0" smtClean="0">
                                  <a:solidFill>
                                    <a:srgbClr val="FF3300"/>
                                  </a:solidFill>
                                  <a:latin typeface="Cambria Math"/>
                                  <a:cs typeface="Arial" charset="0"/>
                                </a:rPr>
                                <m:t>𝒙</m:t>
                              </m:r>
                            </m:e>
                            <m:sub>
                              <m:r>
                                <a:rPr lang="en-US" sz="2800" b="1" i="1" dirty="0" smtClean="0">
                                  <a:solidFill>
                                    <a:srgbClr val="FF3300"/>
                                  </a:solidFill>
                                  <a:latin typeface="Cambria Math"/>
                                  <a:cs typeface="Arial" charset="0"/>
                                </a:rPr>
                                <m:t>𝟐</m:t>
                              </m:r>
                            </m:sub>
                          </m:sSub>
                        </m:e>
                      </m:acc>
                    </m:oMath>
                  </m:oMathPara>
                </a14:m>
                <a:endParaRPr lang="en-US" sz="2800" b="1" baseline="-25000" dirty="0">
                  <a:solidFill>
                    <a:srgbClr val="FF3300"/>
                  </a:solidFill>
                  <a:latin typeface="Arial" charset="0"/>
                  <a:cs typeface="Arial" charset="0"/>
                </a:endParaRPr>
              </a:p>
            </p:txBody>
          </p:sp>
        </mc:Choice>
        <mc:Fallback xmlns="">
          <p:sp>
            <p:nvSpPr>
              <p:cNvPr id="380" name="Rectangle 31">
                <a:extLst>
                  <a:ext uri="{FF2B5EF4-FFF2-40B4-BE49-F238E27FC236}">
                    <a16:creationId xmlns:a16="http://schemas.microsoft.com/office/drawing/2014/main" id="{E5B3BBDE-72E9-4A58-87F1-E1DA3A98ED86}"/>
                  </a:ext>
                </a:extLst>
              </p:cNvPr>
              <p:cNvSpPr>
                <a:spLocks noRot="1" noChangeAspect="1" noMove="1" noResize="1" noEditPoints="1" noAdjustHandles="1" noChangeArrowheads="1" noChangeShapeType="1" noTextEdit="1"/>
              </p:cNvSpPr>
              <p:nvPr/>
            </p:nvSpPr>
            <p:spPr bwMode="auto">
              <a:xfrm>
                <a:off x="4800600" y="2057400"/>
                <a:ext cx="868363" cy="520655"/>
              </a:xfrm>
              <a:prstGeom prst="rect">
                <a:avLst/>
              </a:prstGeom>
              <a:blipFill>
                <a:blip r:embed="rId5"/>
                <a:stretch>
                  <a:fillRect/>
                </a:stretch>
              </a:blipFill>
              <a:ln w="12700">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1" name="TextBox 380">
                <a:extLst>
                  <a:ext uri="{FF2B5EF4-FFF2-40B4-BE49-F238E27FC236}">
                    <a16:creationId xmlns:a16="http://schemas.microsoft.com/office/drawing/2014/main" id="{CA94BD35-0894-4ADC-8F90-8796BDB8A484}"/>
                  </a:ext>
                </a:extLst>
              </p:cNvPr>
              <p:cNvSpPr txBox="1"/>
              <p:nvPr/>
            </p:nvSpPr>
            <p:spPr>
              <a:xfrm>
                <a:off x="381000" y="5434187"/>
                <a:ext cx="1944763" cy="13837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acc>
                            <m:accPr>
                              <m:chr m:val="̅"/>
                              <m:ctrlPr>
                                <a:rPr lang="en-US" b="1" i="1" dirty="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a:solidFill>
                                        <a:srgbClr val="FF0000"/>
                                      </a:solidFill>
                                      <a:latin typeface="Cambria Math"/>
                                      <a:cs typeface="Arial" charset="0"/>
                                    </a:rPr>
                                    <m:t>𝟏</m:t>
                                  </m:r>
                                </m:sub>
                              </m:sSub>
                            </m:e>
                          </m:acc>
                          <m:r>
                            <a:rPr lang="en-US" i="1">
                              <a:solidFill>
                                <a:srgbClr val="FF0000"/>
                              </a:solidFill>
                              <a:latin typeface="Cambria Math"/>
                            </a:rPr>
                            <m:t>−</m:t>
                          </m:r>
                          <m:r>
                            <m:rPr>
                              <m:sty m:val="p"/>
                            </m:rPr>
                            <a:rPr lang="el-GR" i="1">
                              <a:solidFill>
                                <a:srgbClr val="FF0000"/>
                              </a:solidFill>
                              <a:latin typeface="Cambria Math"/>
                            </a:rPr>
                            <m:t>μ</m:t>
                          </m:r>
                        </m:num>
                        <m:den>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den>
                      </m:f>
                      <m:r>
                        <a:rPr lang="en-US" b="0" i="1" smtClean="0">
                          <a:solidFill>
                            <a:srgbClr val="FF0000"/>
                          </a:solidFill>
                          <a:latin typeface="Cambria Math"/>
                        </a:rPr>
                        <m:t>=−1.96</m:t>
                      </m:r>
                    </m:oMath>
                  </m:oMathPara>
                </a14:m>
                <a:endParaRPr lang="en-US" b="0" dirty="0">
                  <a:solidFill>
                    <a:srgbClr val="FF0000"/>
                  </a:solidFill>
                </a:endParaRPr>
              </a:p>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a:solidFill>
                                    <a:srgbClr val="FF0000"/>
                                  </a:solidFill>
                                  <a:latin typeface="Cambria Math"/>
                                  <a:cs typeface="Arial" charset="0"/>
                                </a:rPr>
                                <m:t>𝟏</m:t>
                              </m:r>
                            </m:sub>
                          </m:sSub>
                        </m:e>
                      </m:acc>
                      <m:r>
                        <a:rPr lang="en-US" i="1">
                          <a:solidFill>
                            <a:srgbClr val="FF0000"/>
                          </a:solidFill>
                          <a:latin typeface="Cambria Math"/>
                        </a:rPr>
                        <m:t>=</m:t>
                      </m:r>
                      <m:r>
                        <m:rPr>
                          <m:sty m:val="p"/>
                        </m:rPr>
                        <a:rPr lang="el-GR" i="1">
                          <a:solidFill>
                            <a:srgbClr val="FF0000"/>
                          </a:solidFill>
                          <a:latin typeface="Cambria Math"/>
                        </a:rPr>
                        <m:t>μ</m:t>
                      </m:r>
                      <m:r>
                        <a:rPr lang="en-US" i="1">
                          <a:solidFill>
                            <a:srgbClr val="FF0000"/>
                          </a:solidFill>
                          <a:latin typeface="Cambria Math"/>
                        </a:rPr>
                        <m:t>−1.96</m:t>
                      </m:r>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oMath>
                  </m:oMathPara>
                </a14:m>
                <a:endParaRPr lang="en-US" dirty="0">
                  <a:solidFill>
                    <a:srgbClr val="FF0000"/>
                  </a:solidFill>
                </a:endParaRPr>
              </a:p>
            </p:txBody>
          </p:sp>
        </mc:Choice>
        <mc:Fallback xmlns="">
          <p:sp>
            <p:nvSpPr>
              <p:cNvPr id="381" name="TextBox 380">
                <a:extLst>
                  <a:ext uri="{FF2B5EF4-FFF2-40B4-BE49-F238E27FC236}">
                    <a16:creationId xmlns:a16="http://schemas.microsoft.com/office/drawing/2014/main" id="{CA94BD35-0894-4ADC-8F90-8796BDB8A484}"/>
                  </a:ext>
                </a:extLst>
              </p:cNvPr>
              <p:cNvSpPr txBox="1">
                <a:spLocks noRot="1" noChangeAspect="1" noMove="1" noResize="1" noEditPoints="1" noAdjustHandles="1" noChangeArrowheads="1" noChangeShapeType="1" noTextEdit="1"/>
              </p:cNvSpPr>
              <p:nvPr/>
            </p:nvSpPr>
            <p:spPr>
              <a:xfrm>
                <a:off x="381000" y="5434187"/>
                <a:ext cx="1944763" cy="13837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2" name="TextBox 381">
                <a:extLst>
                  <a:ext uri="{FF2B5EF4-FFF2-40B4-BE49-F238E27FC236}">
                    <a16:creationId xmlns:a16="http://schemas.microsoft.com/office/drawing/2014/main" id="{6F988987-D3BD-4A16-9636-2C3D7BC86A38}"/>
                  </a:ext>
                </a:extLst>
              </p:cNvPr>
              <p:cNvSpPr txBox="1"/>
              <p:nvPr/>
            </p:nvSpPr>
            <p:spPr>
              <a:xfrm>
                <a:off x="6361037" y="5334000"/>
                <a:ext cx="1999265" cy="13837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acc>
                            <m:accPr>
                              <m:chr m:val="̅"/>
                              <m:ctrlPr>
                                <a:rPr lang="en-US" b="1" i="1" dirty="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smtClean="0">
                                      <a:solidFill>
                                        <a:srgbClr val="FF0000"/>
                                      </a:solidFill>
                                      <a:latin typeface="Cambria Math"/>
                                      <a:cs typeface="Arial" charset="0"/>
                                    </a:rPr>
                                    <m:t>𝟐</m:t>
                                  </m:r>
                                </m:sub>
                              </m:sSub>
                            </m:e>
                          </m:acc>
                          <m:r>
                            <a:rPr lang="en-US" i="1">
                              <a:solidFill>
                                <a:srgbClr val="FF0000"/>
                              </a:solidFill>
                              <a:latin typeface="Cambria Math"/>
                            </a:rPr>
                            <m:t>−</m:t>
                          </m:r>
                          <m:r>
                            <m:rPr>
                              <m:sty m:val="p"/>
                            </m:rPr>
                            <a:rPr lang="el-GR" i="1">
                              <a:solidFill>
                                <a:srgbClr val="FF0000"/>
                              </a:solidFill>
                              <a:latin typeface="Cambria Math"/>
                            </a:rPr>
                            <m:t>μ</m:t>
                          </m:r>
                        </m:num>
                        <m:den>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den>
                      </m:f>
                      <m:r>
                        <a:rPr lang="en-US" b="0" i="1" smtClean="0">
                          <a:solidFill>
                            <a:srgbClr val="FF0000"/>
                          </a:solidFill>
                          <a:latin typeface="Cambria Math"/>
                        </a:rPr>
                        <m:t>=1.96</m:t>
                      </m:r>
                    </m:oMath>
                  </m:oMathPara>
                </a14:m>
                <a:endParaRPr lang="en-US" b="0" dirty="0">
                  <a:solidFill>
                    <a:srgbClr val="FF0000"/>
                  </a:solidFill>
                </a:endParaRPr>
              </a:p>
              <a:p>
                <a:pPr/>
                <a14:m>
                  <m:oMathPara xmlns:m="http://schemas.openxmlformats.org/officeDocument/2006/math">
                    <m:oMathParaPr>
                      <m:jc m:val="centerGroup"/>
                    </m:oMathParaPr>
                    <m:oMath xmlns:m="http://schemas.openxmlformats.org/officeDocument/2006/math">
                      <m:acc>
                        <m:accPr>
                          <m:chr m:val="̅"/>
                          <m:ctrlPr>
                            <a:rPr lang="en-US" b="1" i="1" dirty="0" smtClean="0">
                              <a:solidFill>
                                <a:srgbClr val="FF0000"/>
                              </a:solidFill>
                              <a:latin typeface="Cambria Math" panose="02040503050406030204" pitchFamily="18" charset="0"/>
                              <a:cs typeface="Arial" charset="0"/>
                            </a:rPr>
                          </m:ctrlPr>
                        </m:accPr>
                        <m:e>
                          <m:sSub>
                            <m:sSubPr>
                              <m:ctrlPr>
                                <a:rPr lang="en-US" b="1" i="1" dirty="0">
                                  <a:solidFill>
                                    <a:srgbClr val="FF0000"/>
                                  </a:solidFill>
                                  <a:latin typeface="Cambria Math" panose="02040503050406030204" pitchFamily="18" charset="0"/>
                                  <a:cs typeface="Arial" charset="0"/>
                                </a:rPr>
                              </m:ctrlPr>
                            </m:sSubPr>
                            <m:e>
                              <m:r>
                                <a:rPr lang="en-US" b="1" i="1" dirty="0">
                                  <a:solidFill>
                                    <a:srgbClr val="FF0000"/>
                                  </a:solidFill>
                                  <a:latin typeface="Cambria Math"/>
                                  <a:cs typeface="Arial" charset="0"/>
                                </a:rPr>
                                <m:t>𝒙</m:t>
                              </m:r>
                            </m:e>
                            <m:sub>
                              <m:r>
                                <a:rPr lang="en-US" b="1" i="1" dirty="0" smtClean="0">
                                  <a:solidFill>
                                    <a:srgbClr val="FF0000"/>
                                  </a:solidFill>
                                  <a:latin typeface="Cambria Math"/>
                                  <a:cs typeface="Arial" charset="0"/>
                                </a:rPr>
                                <m:t>𝟐</m:t>
                              </m:r>
                            </m:sub>
                          </m:sSub>
                        </m:e>
                      </m:acc>
                      <m:r>
                        <a:rPr lang="en-US" i="1">
                          <a:solidFill>
                            <a:srgbClr val="FF0000"/>
                          </a:solidFill>
                          <a:latin typeface="Cambria Math"/>
                        </a:rPr>
                        <m:t>=</m:t>
                      </m:r>
                      <m:r>
                        <m:rPr>
                          <m:sty m:val="p"/>
                        </m:rPr>
                        <a:rPr lang="el-GR" i="1">
                          <a:solidFill>
                            <a:srgbClr val="FF0000"/>
                          </a:solidFill>
                          <a:latin typeface="Cambria Math"/>
                        </a:rPr>
                        <m:t>μ</m:t>
                      </m:r>
                      <m:r>
                        <a:rPr lang="en-US" b="0" i="1" smtClean="0">
                          <a:solidFill>
                            <a:srgbClr val="FF0000"/>
                          </a:solidFill>
                          <a:latin typeface="Cambria Math"/>
                        </a:rPr>
                        <m:t>+</m:t>
                      </m:r>
                      <m:r>
                        <a:rPr lang="en-US" i="1">
                          <a:solidFill>
                            <a:srgbClr val="FF0000"/>
                          </a:solidFill>
                          <a:latin typeface="Cambria Math"/>
                        </a:rPr>
                        <m:t>1.96</m:t>
                      </m:r>
                      <m:f>
                        <m:fPr>
                          <m:ctrlPr>
                            <a:rPr lang="en-US" i="1">
                              <a:solidFill>
                                <a:srgbClr val="FF0000"/>
                              </a:solidFill>
                              <a:latin typeface="Cambria Math" panose="02040503050406030204" pitchFamily="18" charset="0"/>
                            </a:rPr>
                          </m:ctrlPr>
                        </m:fPr>
                        <m:num>
                          <m:r>
                            <m:rPr>
                              <m:sty m:val="p"/>
                            </m:rPr>
                            <a:rPr lang="el-GR" i="1">
                              <a:solidFill>
                                <a:srgbClr val="FF0000"/>
                              </a:solidFill>
                              <a:latin typeface="Cambria Math"/>
                            </a:rPr>
                            <m:t>σ</m:t>
                          </m:r>
                        </m:num>
                        <m:den>
                          <m:rad>
                            <m:radPr>
                              <m:degHide m:val="on"/>
                              <m:ctrlPr>
                                <a:rPr lang="en-US" i="1">
                                  <a:solidFill>
                                    <a:srgbClr val="FF0000"/>
                                  </a:solidFill>
                                  <a:latin typeface="Cambria Math" panose="02040503050406030204" pitchFamily="18" charset="0"/>
                                </a:rPr>
                              </m:ctrlPr>
                            </m:radPr>
                            <m:deg/>
                            <m:e>
                              <m:r>
                                <a:rPr lang="en-US" i="1">
                                  <a:solidFill>
                                    <a:srgbClr val="FF0000"/>
                                  </a:solidFill>
                                  <a:latin typeface="Cambria Math"/>
                                </a:rPr>
                                <m:t>𝑛</m:t>
                              </m:r>
                            </m:e>
                          </m:rad>
                        </m:den>
                      </m:f>
                    </m:oMath>
                  </m:oMathPara>
                </a14:m>
                <a:endParaRPr lang="en-US" dirty="0">
                  <a:solidFill>
                    <a:srgbClr val="FF0000"/>
                  </a:solidFill>
                </a:endParaRPr>
              </a:p>
            </p:txBody>
          </p:sp>
        </mc:Choice>
        <mc:Fallback xmlns="">
          <p:sp>
            <p:nvSpPr>
              <p:cNvPr id="382" name="TextBox 381">
                <a:extLst>
                  <a:ext uri="{FF2B5EF4-FFF2-40B4-BE49-F238E27FC236}">
                    <a16:creationId xmlns:a16="http://schemas.microsoft.com/office/drawing/2014/main" id="{6F988987-D3BD-4A16-9636-2C3D7BC86A38}"/>
                  </a:ext>
                </a:extLst>
              </p:cNvPr>
              <p:cNvSpPr txBox="1">
                <a:spLocks noRot="1" noChangeAspect="1" noMove="1" noResize="1" noEditPoints="1" noAdjustHandles="1" noChangeArrowheads="1" noChangeShapeType="1" noTextEdit="1"/>
              </p:cNvSpPr>
              <p:nvPr/>
            </p:nvSpPr>
            <p:spPr>
              <a:xfrm>
                <a:off x="6361037" y="5334000"/>
                <a:ext cx="1999265" cy="1383712"/>
              </a:xfrm>
              <a:prstGeom prst="rect">
                <a:avLst/>
              </a:prstGeom>
              <a:blipFill>
                <a:blip r:embed="rId7"/>
                <a:stretch>
                  <a:fillRect/>
                </a:stretch>
              </a:blipFill>
            </p:spPr>
            <p:txBody>
              <a:bodyPr/>
              <a:lstStyle/>
              <a:p>
                <a:r>
                  <a:rPr lang="en-US">
                    <a:noFill/>
                  </a:rPr>
                  <a:t> </a:t>
                </a:r>
              </a:p>
            </p:txBody>
          </p:sp>
        </mc:Fallback>
      </mc:AlternateContent>
      <p:sp>
        <p:nvSpPr>
          <p:cNvPr id="383" name="TextBox 382">
            <a:extLst>
              <a:ext uri="{FF2B5EF4-FFF2-40B4-BE49-F238E27FC236}">
                <a16:creationId xmlns:a16="http://schemas.microsoft.com/office/drawing/2014/main" id="{358EDAA6-CD86-468E-9D07-330C5FA1A547}"/>
              </a:ext>
            </a:extLst>
          </p:cNvPr>
          <p:cNvSpPr txBox="1"/>
          <p:nvPr/>
        </p:nvSpPr>
        <p:spPr>
          <a:xfrm>
            <a:off x="5105400" y="1764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
        <p:nvSpPr>
          <p:cNvPr id="384" name="TextBox 383">
            <a:extLst>
              <a:ext uri="{FF2B5EF4-FFF2-40B4-BE49-F238E27FC236}">
                <a16:creationId xmlns:a16="http://schemas.microsoft.com/office/drawing/2014/main" id="{EF9253F4-4A06-4D9E-B89A-3F7E3DA1E5C7}"/>
              </a:ext>
            </a:extLst>
          </p:cNvPr>
          <p:cNvSpPr txBox="1"/>
          <p:nvPr/>
        </p:nvSpPr>
        <p:spPr>
          <a:xfrm>
            <a:off x="2133600" y="1764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cxnSp>
        <p:nvCxnSpPr>
          <p:cNvPr id="385" name="Straight Connector 384">
            <a:extLst>
              <a:ext uri="{FF2B5EF4-FFF2-40B4-BE49-F238E27FC236}">
                <a16:creationId xmlns:a16="http://schemas.microsoft.com/office/drawing/2014/main" id="{C04B1D5B-086A-422E-918D-E82080E5A2CC}"/>
              </a:ext>
            </a:extLst>
          </p:cNvPr>
          <p:cNvCxnSpPr/>
          <p:nvPr/>
        </p:nvCxnSpPr>
        <p:spPr>
          <a:xfrm flipH="1">
            <a:off x="4038600" y="3298825"/>
            <a:ext cx="11113" cy="1806575"/>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cxnSp>
        <p:nvCxnSpPr>
          <p:cNvPr id="386" name="Straight Connector 385">
            <a:extLst>
              <a:ext uri="{FF2B5EF4-FFF2-40B4-BE49-F238E27FC236}">
                <a16:creationId xmlns:a16="http://schemas.microsoft.com/office/drawing/2014/main" id="{F2656844-2E08-4144-8355-905BFF0D790F}"/>
              </a:ext>
            </a:extLst>
          </p:cNvPr>
          <p:cNvCxnSpPr/>
          <p:nvPr/>
        </p:nvCxnSpPr>
        <p:spPr>
          <a:xfrm flipH="1">
            <a:off x="4038600" y="250825"/>
            <a:ext cx="11113" cy="1806575"/>
          </a:xfrm>
          <a:prstGeom prst="line">
            <a:avLst/>
          </a:prstGeom>
          <a:ln>
            <a:solidFill>
              <a:srgbClr val="002060"/>
            </a:solidFill>
            <a:prstDash val="lgDash"/>
          </a:ln>
        </p:spPr>
        <p:style>
          <a:lnRef idx="1">
            <a:schemeClr val="accent1"/>
          </a:lnRef>
          <a:fillRef idx="0">
            <a:schemeClr val="accent1"/>
          </a:fillRef>
          <a:effectRef idx="0">
            <a:schemeClr val="accent1"/>
          </a:effectRef>
          <a:fontRef idx="minor">
            <a:schemeClr val="tx1"/>
          </a:fontRef>
        </p:style>
      </p:cxnSp>
      <p:sp>
        <p:nvSpPr>
          <p:cNvPr id="387" name="TextBox 386">
            <a:extLst>
              <a:ext uri="{FF2B5EF4-FFF2-40B4-BE49-F238E27FC236}">
                <a16:creationId xmlns:a16="http://schemas.microsoft.com/office/drawing/2014/main" id="{B3A20E3A-733C-4D8C-886E-B1B16905C6A0}"/>
              </a:ext>
            </a:extLst>
          </p:cNvPr>
          <p:cNvSpPr txBox="1"/>
          <p:nvPr/>
        </p:nvSpPr>
        <p:spPr>
          <a:xfrm>
            <a:off x="3670300" y="926068"/>
            <a:ext cx="825500" cy="369332"/>
          </a:xfrm>
          <a:prstGeom prst="rect">
            <a:avLst/>
          </a:prstGeom>
          <a:solidFill>
            <a:schemeClr val="bg1"/>
          </a:solidFill>
          <a:ln>
            <a:solidFill>
              <a:schemeClr val="bg1"/>
            </a:solidFill>
          </a:ln>
        </p:spPr>
        <p:txBody>
          <a:bodyPr wrap="square" rtlCol="0">
            <a:spAutoFit/>
          </a:bodyPr>
          <a:lstStyle/>
          <a:p>
            <a:r>
              <a:rPr lang="en-US" dirty="0">
                <a:latin typeface="Arial" panose="020B0604020202020204" pitchFamily="34" charset="0"/>
                <a:cs typeface="Arial" panose="020B0604020202020204" pitchFamily="34" charset="0"/>
              </a:rPr>
              <a:t>0.95</a:t>
            </a:r>
          </a:p>
        </p:txBody>
      </p:sp>
      <p:sp>
        <p:nvSpPr>
          <p:cNvPr id="388" name="TextBox 387">
            <a:extLst>
              <a:ext uri="{FF2B5EF4-FFF2-40B4-BE49-F238E27FC236}">
                <a16:creationId xmlns:a16="http://schemas.microsoft.com/office/drawing/2014/main" id="{06BB3C02-4A75-45B1-9D08-4DE8CD2F69FE}"/>
              </a:ext>
            </a:extLst>
          </p:cNvPr>
          <p:cNvSpPr txBox="1"/>
          <p:nvPr/>
        </p:nvSpPr>
        <p:spPr>
          <a:xfrm>
            <a:off x="3594100" y="4278868"/>
            <a:ext cx="825500" cy="369332"/>
          </a:xfrm>
          <a:prstGeom prst="rect">
            <a:avLst/>
          </a:prstGeom>
          <a:solidFill>
            <a:schemeClr val="bg1"/>
          </a:solidFill>
          <a:ln>
            <a:solidFill>
              <a:schemeClr val="bg1"/>
            </a:solidFill>
          </a:ln>
        </p:spPr>
        <p:txBody>
          <a:bodyPr wrap="square" rtlCol="0">
            <a:spAutoFit/>
          </a:bodyPr>
          <a:lstStyle/>
          <a:p>
            <a:r>
              <a:rPr lang="en-US" dirty="0">
                <a:latin typeface="Arial" panose="020B0604020202020204" pitchFamily="34" charset="0"/>
                <a:cs typeface="Arial" panose="020B0604020202020204" pitchFamily="34" charset="0"/>
              </a:rPr>
              <a:t>0.95</a:t>
            </a:r>
          </a:p>
        </p:txBody>
      </p:sp>
      <p:sp>
        <p:nvSpPr>
          <p:cNvPr id="389" name="TextBox 388">
            <a:extLst>
              <a:ext uri="{FF2B5EF4-FFF2-40B4-BE49-F238E27FC236}">
                <a16:creationId xmlns:a16="http://schemas.microsoft.com/office/drawing/2014/main" id="{646D6DC0-C976-48EA-A9FA-E23922E6C68E}"/>
              </a:ext>
            </a:extLst>
          </p:cNvPr>
          <p:cNvSpPr txBox="1"/>
          <p:nvPr/>
        </p:nvSpPr>
        <p:spPr>
          <a:xfrm>
            <a:off x="5118100" y="4812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
        <p:nvSpPr>
          <p:cNvPr id="390" name="TextBox 389">
            <a:extLst>
              <a:ext uri="{FF2B5EF4-FFF2-40B4-BE49-F238E27FC236}">
                <a16:creationId xmlns:a16="http://schemas.microsoft.com/office/drawing/2014/main" id="{60336CBC-EC13-4386-B509-BDB350A145B9}"/>
              </a:ext>
            </a:extLst>
          </p:cNvPr>
          <p:cNvSpPr txBox="1"/>
          <p:nvPr/>
        </p:nvSpPr>
        <p:spPr>
          <a:xfrm>
            <a:off x="2133600" y="4812268"/>
            <a:ext cx="825500"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025</a:t>
            </a:r>
          </a:p>
        </p:txBody>
      </p:sp>
    </p:spTree>
    <p:extLst>
      <p:ext uri="{BB962C8B-B14F-4D97-AF65-F5344CB8AC3E}">
        <p14:creationId xmlns:p14="http://schemas.microsoft.com/office/powerpoint/2010/main" val="1863686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1</a:t>
            </a:r>
          </a:p>
        </p:txBody>
      </p:sp>
      <p:sp>
        <p:nvSpPr>
          <p:cNvPr id="3" name="Content Placeholder 2"/>
          <p:cNvSpPr>
            <a:spLocks noGrp="1"/>
          </p:cNvSpPr>
          <p:nvPr>
            <p:ph idx="1"/>
          </p:nvPr>
        </p:nvSpPr>
        <p:spPr/>
        <p:txBody>
          <a:bodyPr>
            <a:normAutofit/>
          </a:bodyPr>
          <a:lstStyle/>
          <a:p>
            <a:r>
              <a:rPr lang="en-US" dirty="0"/>
              <a:t>Suppose a population has a mean of </a:t>
            </a:r>
            <a:r>
              <a:rPr lang="en-US" dirty="0">
                <a:solidFill>
                  <a:srgbClr val="0000FF"/>
                </a:solidFill>
              </a:rPr>
              <a:t>30</a:t>
            </a:r>
            <a:r>
              <a:rPr lang="en-US" dirty="0"/>
              <a:t> and a variance of </a:t>
            </a:r>
            <a:r>
              <a:rPr lang="en-US" dirty="0">
                <a:solidFill>
                  <a:srgbClr val="0000FF"/>
                </a:solidFill>
              </a:rPr>
              <a:t>25</a:t>
            </a:r>
            <a:r>
              <a:rPr lang="en-US" dirty="0"/>
              <a:t>. If a sample size of </a:t>
            </a:r>
            <a:r>
              <a:rPr lang="en-US" dirty="0">
                <a:solidFill>
                  <a:srgbClr val="0000FF"/>
                </a:solidFill>
              </a:rPr>
              <a:t>100</a:t>
            </a:r>
            <a:r>
              <a:rPr lang="en-US" dirty="0"/>
              <a:t> is drawn from the population, what is the probability that the sample mean will be larger than</a:t>
            </a:r>
            <a:r>
              <a:rPr lang="en-US" dirty="0">
                <a:solidFill>
                  <a:srgbClr val="0000FF"/>
                </a:solidFill>
              </a:rPr>
              <a:t> 31</a:t>
            </a:r>
            <a:r>
              <a:rPr lang="en-US" dirty="0"/>
              <a:t>?</a:t>
            </a:r>
          </a:p>
          <a:p>
            <a:r>
              <a:rPr lang="en-US" b="1" dirty="0"/>
              <a:t>Solution</a:t>
            </a:r>
          </a:p>
          <a:p>
            <a:endParaRPr lang="en-US" b="1" dirty="0"/>
          </a:p>
        </p:txBody>
      </p:sp>
      <p:grpSp>
        <p:nvGrpSpPr>
          <p:cNvPr id="7" name="SMARTInkShape-Group474">
            <a:extLst>
              <a:ext uri="{FF2B5EF4-FFF2-40B4-BE49-F238E27FC236}">
                <a16:creationId xmlns:a16="http://schemas.microsoft.com/office/drawing/2014/main" id="{7D0D6998-6D24-D2F6-1AD7-DC5BBC1B666D}"/>
              </a:ext>
            </a:extLst>
          </p:cNvPr>
          <p:cNvGrpSpPr/>
          <p:nvPr/>
        </p:nvGrpSpPr>
        <p:grpSpPr>
          <a:xfrm>
            <a:off x="323966" y="289902"/>
            <a:ext cx="714260" cy="240083"/>
            <a:chOff x="323966" y="289902"/>
            <a:chExt cx="714260" cy="240083"/>
          </a:xfrm>
        </p:grpSpPr>
        <p:sp>
          <p:nvSpPr>
            <p:cNvPr id="4" name="SMARTInkShape-2224">
              <a:extLst>
                <a:ext uri="{FF2B5EF4-FFF2-40B4-BE49-F238E27FC236}">
                  <a16:creationId xmlns:a16="http://schemas.microsoft.com/office/drawing/2014/main" id="{D7230677-2491-A6C8-9C24-166C93FCE250}"/>
                </a:ext>
              </a:extLst>
            </p:cNvPr>
            <p:cNvSpPr/>
            <p:nvPr>
              <p:custDataLst>
                <p:tags r:id="rId193"/>
              </p:custDataLst>
            </p:nvPr>
          </p:nvSpPr>
          <p:spPr>
            <a:xfrm>
              <a:off x="323966" y="289902"/>
              <a:ext cx="409460" cy="240083"/>
            </a:xfrm>
            <a:custGeom>
              <a:avLst/>
              <a:gdLst/>
              <a:ahLst/>
              <a:cxnLst/>
              <a:rect l="0" t="0" r="0" b="0"/>
              <a:pathLst>
                <a:path w="409460" h="240083">
                  <a:moveTo>
                    <a:pt x="9409" y="233973"/>
                  </a:moveTo>
                  <a:lnTo>
                    <a:pt x="9409" y="233973"/>
                  </a:lnTo>
                  <a:lnTo>
                    <a:pt x="4353" y="239029"/>
                  </a:lnTo>
                  <a:lnTo>
                    <a:pt x="2863" y="239461"/>
                  </a:lnTo>
                  <a:lnTo>
                    <a:pt x="1870" y="238690"/>
                  </a:lnTo>
                  <a:lnTo>
                    <a:pt x="1208" y="237118"/>
                  </a:lnTo>
                  <a:lnTo>
                    <a:pt x="767" y="237128"/>
                  </a:lnTo>
                  <a:lnTo>
                    <a:pt x="276" y="239961"/>
                  </a:lnTo>
                  <a:lnTo>
                    <a:pt x="146" y="240082"/>
                  </a:lnTo>
                  <a:lnTo>
                    <a:pt x="0" y="237394"/>
                  </a:lnTo>
                  <a:lnTo>
                    <a:pt x="2758" y="232671"/>
                  </a:lnTo>
                  <a:lnTo>
                    <a:pt x="31942" y="186788"/>
                  </a:lnTo>
                  <a:lnTo>
                    <a:pt x="70050" y="144987"/>
                  </a:lnTo>
                  <a:lnTo>
                    <a:pt x="108010" y="99278"/>
                  </a:lnTo>
                  <a:lnTo>
                    <a:pt x="145080" y="57432"/>
                  </a:lnTo>
                  <a:lnTo>
                    <a:pt x="177849" y="15261"/>
                  </a:lnTo>
                  <a:lnTo>
                    <a:pt x="178853" y="11965"/>
                  </a:lnTo>
                  <a:lnTo>
                    <a:pt x="180580" y="9768"/>
                  </a:lnTo>
                  <a:lnTo>
                    <a:pt x="188884" y="5952"/>
                  </a:lnTo>
                  <a:lnTo>
                    <a:pt x="189717" y="2808"/>
                  </a:lnTo>
                  <a:lnTo>
                    <a:pt x="190088" y="0"/>
                  </a:lnTo>
                  <a:lnTo>
                    <a:pt x="190345" y="4456"/>
                  </a:lnTo>
                  <a:lnTo>
                    <a:pt x="174135" y="47513"/>
                  </a:lnTo>
                  <a:lnTo>
                    <a:pt x="158585" y="91630"/>
                  </a:lnTo>
                  <a:lnTo>
                    <a:pt x="153529" y="116211"/>
                  </a:lnTo>
                  <a:lnTo>
                    <a:pt x="153711" y="138403"/>
                  </a:lnTo>
                  <a:lnTo>
                    <a:pt x="165590" y="165126"/>
                  </a:lnTo>
                  <a:lnTo>
                    <a:pt x="174426" y="174447"/>
                  </a:lnTo>
                  <a:lnTo>
                    <a:pt x="179745" y="178414"/>
                  </a:lnTo>
                  <a:lnTo>
                    <a:pt x="185408" y="180000"/>
                  </a:lnTo>
                  <a:lnTo>
                    <a:pt x="197345" y="178941"/>
                  </a:lnTo>
                  <a:lnTo>
                    <a:pt x="229831" y="160607"/>
                  </a:lnTo>
                  <a:lnTo>
                    <a:pt x="260477" y="119524"/>
                  </a:lnTo>
                  <a:lnTo>
                    <a:pt x="281002" y="91054"/>
                  </a:lnTo>
                  <a:lnTo>
                    <a:pt x="311891" y="45293"/>
                  </a:lnTo>
                  <a:lnTo>
                    <a:pt x="313522" y="38838"/>
                  </a:lnTo>
                  <a:lnTo>
                    <a:pt x="313751" y="39325"/>
                  </a:lnTo>
                  <a:lnTo>
                    <a:pt x="313904" y="40708"/>
                  </a:lnTo>
                  <a:lnTo>
                    <a:pt x="300925" y="83003"/>
                  </a:lnTo>
                  <a:lnTo>
                    <a:pt x="296867" y="110572"/>
                  </a:lnTo>
                  <a:lnTo>
                    <a:pt x="300722" y="138849"/>
                  </a:lnTo>
                  <a:lnTo>
                    <a:pt x="308567" y="157222"/>
                  </a:lnTo>
                  <a:lnTo>
                    <a:pt x="338768" y="197085"/>
                  </a:lnTo>
                  <a:lnTo>
                    <a:pt x="345585" y="201703"/>
                  </a:lnTo>
                  <a:lnTo>
                    <a:pt x="355373" y="204303"/>
                  </a:lnTo>
                  <a:lnTo>
                    <a:pt x="392891" y="195633"/>
                  </a:lnTo>
                  <a:lnTo>
                    <a:pt x="409459" y="1863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2225">
              <a:extLst>
                <a:ext uri="{FF2B5EF4-FFF2-40B4-BE49-F238E27FC236}">
                  <a16:creationId xmlns:a16="http://schemas.microsoft.com/office/drawing/2014/main" id="{1480B775-96B3-C4FC-70D5-0C2019D085F5}"/>
                </a:ext>
              </a:extLst>
            </p:cNvPr>
            <p:cNvSpPr/>
            <p:nvPr>
              <p:custDataLst>
                <p:tags r:id="rId194"/>
              </p:custDataLst>
            </p:nvPr>
          </p:nvSpPr>
          <p:spPr>
            <a:xfrm>
              <a:off x="876300" y="342900"/>
              <a:ext cx="123826" cy="9526"/>
            </a:xfrm>
            <a:custGeom>
              <a:avLst/>
              <a:gdLst/>
              <a:ahLst/>
              <a:cxnLst/>
              <a:rect l="0" t="0" r="0" b="0"/>
              <a:pathLst>
                <a:path w="123826" h="9526">
                  <a:moveTo>
                    <a:pt x="0" y="9525"/>
                  </a:moveTo>
                  <a:lnTo>
                    <a:pt x="0" y="9525"/>
                  </a:lnTo>
                  <a:lnTo>
                    <a:pt x="45056" y="9525"/>
                  </a:lnTo>
                  <a:lnTo>
                    <a:pt x="87660" y="1324"/>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2226">
              <a:extLst>
                <a:ext uri="{FF2B5EF4-FFF2-40B4-BE49-F238E27FC236}">
                  <a16:creationId xmlns:a16="http://schemas.microsoft.com/office/drawing/2014/main" id="{7E23CA5E-7C19-D34D-6586-3A9C61A5B44F}"/>
                </a:ext>
              </a:extLst>
            </p:cNvPr>
            <p:cNvSpPr/>
            <p:nvPr>
              <p:custDataLst>
                <p:tags r:id="rId195"/>
              </p:custDataLst>
            </p:nvPr>
          </p:nvSpPr>
          <p:spPr>
            <a:xfrm>
              <a:off x="885825" y="409575"/>
              <a:ext cx="152401" cy="9526"/>
            </a:xfrm>
            <a:custGeom>
              <a:avLst/>
              <a:gdLst/>
              <a:ahLst/>
              <a:cxnLst/>
              <a:rect l="0" t="0" r="0" b="0"/>
              <a:pathLst>
                <a:path w="152401" h="9526">
                  <a:moveTo>
                    <a:pt x="0" y="9525"/>
                  </a:moveTo>
                  <a:lnTo>
                    <a:pt x="0" y="9525"/>
                  </a:lnTo>
                  <a:lnTo>
                    <a:pt x="45712" y="9525"/>
                  </a:lnTo>
                  <a:lnTo>
                    <a:pt x="64612" y="8467"/>
                  </a:lnTo>
                  <a:lnTo>
                    <a:pt x="109467" y="883"/>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 name="SMARTInkShape-Group475">
            <a:extLst>
              <a:ext uri="{FF2B5EF4-FFF2-40B4-BE49-F238E27FC236}">
                <a16:creationId xmlns:a16="http://schemas.microsoft.com/office/drawing/2014/main" id="{2129F4B3-E90D-239C-C4A9-E09081FAC77B}"/>
              </a:ext>
            </a:extLst>
          </p:cNvPr>
          <p:cNvGrpSpPr/>
          <p:nvPr/>
        </p:nvGrpSpPr>
        <p:grpSpPr>
          <a:xfrm>
            <a:off x="1285875" y="297108"/>
            <a:ext cx="350390" cy="177984"/>
            <a:chOff x="1285875" y="297108"/>
            <a:chExt cx="350390" cy="177984"/>
          </a:xfrm>
        </p:grpSpPr>
        <p:sp>
          <p:nvSpPr>
            <p:cNvPr id="8" name="SMARTInkShape-2227">
              <a:extLst>
                <a:ext uri="{FF2B5EF4-FFF2-40B4-BE49-F238E27FC236}">
                  <a16:creationId xmlns:a16="http://schemas.microsoft.com/office/drawing/2014/main" id="{66EA629C-2DC2-F077-2BC5-7D588FFB5015}"/>
                </a:ext>
              </a:extLst>
            </p:cNvPr>
            <p:cNvSpPr/>
            <p:nvPr>
              <p:custDataLst>
                <p:tags r:id="rId191"/>
              </p:custDataLst>
            </p:nvPr>
          </p:nvSpPr>
          <p:spPr>
            <a:xfrm>
              <a:off x="1285875" y="297108"/>
              <a:ext cx="142513" cy="177019"/>
            </a:xfrm>
            <a:custGeom>
              <a:avLst/>
              <a:gdLst/>
              <a:ahLst/>
              <a:cxnLst/>
              <a:rect l="0" t="0" r="0" b="0"/>
              <a:pathLst>
                <a:path w="142513" h="177019">
                  <a:moveTo>
                    <a:pt x="9525" y="26742"/>
                  </a:moveTo>
                  <a:lnTo>
                    <a:pt x="9525" y="26742"/>
                  </a:lnTo>
                  <a:lnTo>
                    <a:pt x="14582" y="21686"/>
                  </a:lnTo>
                  <a:lnTo>
                    <a:pt x="52367" y="7444"/>
                  </a:lnTo>
                  <a:lnTo>
                    <a:pt x="89249" y="0"/>
                  </a:lnTo>
                  <a:lnTo>
                    <a:pt x="100697" y="1804"/>
                  </a:lnTo>
                  <a:lnTo>
                    <a:pt x="113092" y="8770"/>
                  </a:lnTo>
                  <a:lnTo>
                    <a:pt x="116670" y="11585"/>
                  </a:lnTo>
                  <a:lnTo>
                    <a:pt x="116938" y="15579"/>
                  </a:lnTo>
                  <a:lnTo>
                    <a:pt x="111592" y="25661"/>
                  </a:lnTo>
                  <a:lnTo>
                    <a:pt x="67870" y="73024"/>
                  </a:lnTo>
                  <a:lnTo>
                    <a:pt x="54211" y="86802"/>
                  </a:lnTo>
                  <a:lnTo>
                    <a:pt x="52016" y="87948"/>
                  </a:lnTo>
                  <a:lnTo>
                    <a:pt x="50552" y="87655"/>
                  </a:lnTo>
                  <a:lnTo>
                    <a:pt x="49576" y="86400"/>
                  </a:lnTo>
                  <a:lnTo>
                    <a:pt x="49984" y="86623"/>
                  </a:lnTo>
                  <a:lnTo>
                    <a:pt x="53260" y="89692"/>
                  </a:lnTo>
                  <a:lnTo>
                    <a:pt x="56673" y="89875"/>
                  </a:lnTo>
                  <a:lnTo>
                    <a:pt x="71590" y="87194"/>
                  </a:lnTo>
                  <a:lnTo>
                    <a:pt x="106885" y="97445"/>
                  </a:lnTo>
                  <a:lnTo>
                    <a:pt x="128919" y="111426"/>
                  </a:lnTo>
                  <a:lnTo>
                    <a:pt x="136672" y="120118"/>
                  </a:lnTo>
                  <a:lnTo>
                    <a:pt x="138740" y="123918"/>
                  </a:lnTo>
                  <a:lnTo>
                    <a:pt x="142512" y="160509"/>
                  </a:lnTo>
                  <a:lnTo>
                    <a:pt x="139458" y="164604"/>
                  </a:lnTo>
                  <a:lnTo>
                    <a:pt x="127598" y="171975"/>
                  </a:lnTo>
                  <a:lnTo>
                    <a:pt x="98014" y="177018"/>
                  </a:lnTo>
                  <a:lnTo>
                    <a:pt x="57696" y="172177"/>
                  </a:lnTo>
                  <a:lnTo>
                    <a:pt x="30853" y="169317"/>
                  </a:lnTo>
                  <a:lnTo>
                    <a:pt x="15257" y="162237"/>
                  </a:lnTo>
                  <a:lnTo>
                    <a:pt x="0" y="1505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2228">
              <a:extLst>
                <a:ext uri="{FF2B5EF4-FFF2-40B4-BE49-F238E27FC236}">
                  <a16:creationId xmlns:a16="http://schemas.microsoft.com/office/drawing/2014/main" id="{9159033C-BC1F-BEF5-9DEC-B35A8BFE35AD}"/>
                </a:ext>
              </a:extLst>
            </p:cNvPr>
            <p:cNvSpPr/>
            <p:nvPr>
              <p:custDataLst>
                <p:tags r:id="rId192"/>
              </p:custDataLst>
            </p:nvPr>
          </p:nvSpPr>
          <p:spPr>
            <a:xfrm>
              <a:off x="1526069" y="314878"/>
              <a:ext cx="110196" cy="160214"/>
            </a:xfrm>
            <a:custGeom>
              <a:avLst/>
              <a:gdLst/>
              <a:ahLst/>
              <a:cxnLst/>
              <a:rect l="0" t="0" r="0" b="0"/>
              <a:pathLst>
                <a:path w="110196" h="160214">
                  <a:moveTo>
                    <a:pt x="64606" y="37547"/>
                  </a:moveTo>
                  <a:lnTo>
                    <a:pt x="64606" y="37547"/>
                  </a:lnTo>
                  <a:lnTo>
                    <a:pt x="64606" y="15157"/>
                  </a:lnTo>
                  <a:lnTo>
                    <a:pt x="61784" y="8899"/>
                  </a:lnTo>
                  <a:lnTo>
                    <a:pt x="59549" y="5748"/>
                  </a:lnTo>
                  <a:lnTo>
                    <a:pt x="54245" y="2247"/>
                  </a:lnTo>
                  <a:lnTo>
                    <a:pt x="47272" y="0"/>
                  </a:lnTo>
                  <a:lnTo>
                    <a:pt x="46700" y="874"/>
                  </a:lnTo>
                  <a:lnTo>
                    <a:pt x="46064" y="4667"/>
                  </a:lnTo>
                  <a:lnTo>
                    <a:pt x="8405" y="47400"/>
                  </a:lnTo>
                  <a:lnTo>
                    <a:pt x="2586" y="60976"/>
                  </a:lnTo>
                  <a:lnTo>
                    <a:pt x="0" y="77593"/>
                  </a:lnTo>
                  <a:lnTo>
                    <a:pt x="3601" y="104799"/>
                  </a:lnTo>
                  <a:lnTo>
                    <a:pt x="16426" y="127911"/>
                  </a:lnTo>
                  <a:lnTo>
                    <a:pt x="38665" y="152567"/>
                  </a:lnTo>
                  <a:lnTo>
                    <a:pt x="47079" y="157459"/>
                  </a:lnTo>
                  <a:lnTo>
                    <a:pt x="62823" y="160213"/>
                  </a:lnTo>
                  <a:lnTo>
                    <a:pt x="80893" y="155972"/>
                  </a:lnTo>
                  <a:lnTo>
                    <a:pt x="90542" y="145214"/>
                  </a:lnTo>
                  <a:lnTo>
                    <a:pt x="105359" y="107380"/>
                  </a:lnTo>
                  <a:lnTo>
                    <a:pt x="110195" y="86696"/>
                  </a:lnTo>
                  <a:lnTo>
                    <a:pt x="106571" y="63751"/>
                  </a:lnTo>
                  <a:lnTo>
                    <a:pt x="93739" y="41901"/>
                  </a:lnTo>
                  <a:lnTo>
                    <a:pt x="76530" y="27078"/>
                  </a:lnTo>
                  <a:lnTo>
                    <a:pt x="64261" y="22311"/>
                  </a:lnTo>
                  <a:lnTo>
                    <a:pt x="16981" y="184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SMARTInkShape-Group476">
            <a:extLst>
              <a:ext uri="{FF2B5EF4-FFF2-40B4-BE49-F238E27FC236}">
                <a16:creationId xmlns:a16="http://schemas.microsoft.com/office/drawing/2014/main" id="{D1226872-16DF-36D2-3E21-667AD547AFC1}"/>
              </a:ext>
            </a:extLst>
          </p:cNvPr>
          <p:cNvGrpSpPr/>
          <p:nvPr/>
        </p:nvGrpSpPr>
        <p:grpSpPr>
          <a:xfrm>
            <a:off x="174700" y="695476"/>
            <a:ext cx="634926" cy="265391"/>
            <a:chOff x="174700" y="695476"/>
            <a:chExt cx="634926" cy="265391"/>
          </a:xfrm>
        </p:grpSpPr>
        <p:sp>
          <p:nvSpPr>
            <p:cNvPr id="11" name="SMARTInkShape-2229">
              <a:extLst>
                <a:ext uri="{FF2B5EF4-FFF2-40B4-BE49-F238E27FC236}">
                  <a16:creationId xmlns:a16="http://schemas.microsoft.com/office/drawing/2014/main" id="{C83F14C6-298B-2B48-4D31-C7BD3FED0061}"/>
                </a:ext>
              </a:extLst>
            </p:cNvPr>
            <p:cNvSpPr/>
            <p:nvPr>
              <p:custDataLst>
                <p:tags r:id="rId187"/>
              </p:custDataLst>
            </p:nvPr>
          </p:nvSpPr>
          <p:spPr>
            <a:xfrm>
              <a:off x="174700" y="754612"/>
              <a:ext cx="225351" cy="206255"/>
            </a:xfrm>
            <a:custGeom>
              <a:avLst/>
              <a:gdLst/>
              <a:ahLst/>
              <a:cxnLst/>
              <a:rect l="0" t="0" r="0" b="0"/>
              <a:pathLst>
                <a:path w="225351" h="206255">
                  <a:moveTo>
                    <a:pt x="15800" y="93113"/>
                  </a:moveTo>
                  <a:lnTo>
                    <a:pt x="15800" y="93113"/>
                  </a:lnTo>
                  <a:lnTo>
                    <a:pt x="15800" y="84912"/>
                  </a:lnTo>
                  <a:lnTo>
                    <a:pt x="29057" y="70447"/>
                  </a:lnTo>
                  <a:lnTo>
                    <a:pt x="35098" y="67164"/>
                  </a:lnTo>
                  <a:lnTo>
                    <a:pt x="75737" y="55451"/>
                  </a:lnTo>
                  <a:lnTo>
                    <a:pt x="85125" y="60852"/>
                  </a:lnTo>
                  <a:lnTo>
                    <a:pt x="90592" y="65256"/>
                  </a:lnTo>
                  <a:lnTo>
                    <a:pt x="96666" y="75793"/>
                  </a:lnTo>
                  <a:lnTo>
                    <a:pt x="100565" y="99805"/>
                  </a:lnTo>
                  <a:lnTo>
                    <a:pt x="100277" y="132535"/>
                  </a:lnTo>
                  <a:lnTo>
                    <a:pt x="88242" y="173956"/>
                  </a:lnTo>
                  <a:lnTo>
                    <a:pt x="79127" y="194207"/>
                  </a:lnTo>
                  <a:lnTo>
                    <a:pt x="74952" y="198609"/>
                  </a:lnTo>
                  <a:lnTo>
                    <a:pt x="64667" y="203500"/>
                  </a:lnTo>
                  <a:lnTo>
                    <a:pt x="46977" y="206254"/>
                  </a:lnTo>
                  <a:lnTo>
                    <a:pt x="37418" y="204076"/>
                  </a:lnTo>
                  <a:lnTo>
                    <a:pt x="33387" y="202013"/>
                  </a:lnTo>
                  <a:lnTo>
                    <a:pt x="26086" y="191255"/>
                  </a:lnTo>
                  <a:lnTo>
                    <a:pt x="4062" y="149390"/>
                  </a:lnTo>
                  <a:lnTo>
                    <a:pt x="0" y="130825"/>
                  </a:lnTo>
                  <a:lnTo>
                    <a:pt x="1017" y="114813"/>
                  </a:lnTo>
                  <a:lnTo>
                    <a:pt x="6055" y="99582"/>
                  </a:lnTo>
                  <a:lnTo>
                    <a:pt x="27426" y="64724"/>
                  </a:lnTo>
                  <a:lnTo>
                    <a:pt x="42763" y="47777"/>
                  </a:lnTo>
                  <a:lnTo>
                    <a:pt x="83517" y="24335"/>
                  </a:lnTo>
                  <a:lnTo>
                    <a:pt x="105714" y="12409"/>
                  </a:lnTo>
                  <a:lnTo>
                    <a:pt x="147532" y="290"/>
                  </a:lnTo>
                  <a:lnTo>
                    <a:pt x="162189" y="0"/>
                  </a:lnTo>
                  <a:lnTo>
                    <a:pt x="186175" y="5787"/>
                  </a:lnTo>
                  <a:lnTo>
                    <a:pt x="204833" y="17224"/>
                  </a:lnTo>
                  <a:lnTo>
                    <a:pt x="211998" y="22343"/>
                  </a:lnTo>
                  <a:lnTo>
                    <a:pt x="225350" y="264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2230">
              <a:extLst>
                <a:ext uri="{FF2B5EF4-FFF2-40B4-BE49-F238E27FC236}">
                  <a16:creationId xmlns:a16="http://schemas.microsoft.com/office/drawing/2014/main" id="{952ED90B-0A81-D2B2-90CD-3544004F2AE6}"/>
                </a:ext>
              </a:extLst>
            </p:cNvPr>
            <p:cNvSpPr/>
            <p:nvPr>
              <p:custDataLst>
                <p:tags r:id="rId188"/>
              </p:custDataLst>
            </p:nvPr>
          </p:nvSpPr>
          <p:spPr>
            <a:xfrm>
              <a:off x="438150" y="695476"/>
              <a:ext cx="133351" cy="104456"/>
            </a:xfrm>
            <a:custGeom>
              <a:avLst/>
              <a:gdLst/>
              <a:ahLst/>
              <a:cxnLst/>
              <a:rect l="0" t="0" r="0" b="0"/>
              <a:pathLst>
                <a:path w="133351" h="104456">
                  <a:moveTo>
                    <a:pt x="0" y="18899"/>
                  </a:moveTo>
                  <a:lnTo>
                    <a:pt x="0" y="18899"/>
                  </a:lnTo>
                  <a:lnTo>
                    <a:pt x="8201" y="18899"/>
                  </a:lnTo>
                  <a:lnTo>
                    <a:pt x="35025" y="1565"/>
                  </a:lnTo>
                  <a:lnTo>
                    <a:pt x="45097" y="188"/>
                  </a:lnTo>
                  <a:lnTo>
                    <a:pt x="51088" y="0"/>
                  </a:lnTo>
                  <a:lnTo>
                    <a:pt x="54167" y="2066"/>
                  </a:lnTo>
                  <a:lnTo>
                    <a:pt x="60410" y="10007"/>
                  </a:lnTo>
                  <a:lnTo>
                    <a:pt x="63891" y="20591"/>
                  </a:lnTo>
                  <a:lnTo>
                    <a:pt x="64819" y="26377"/>
                  </a:lnTo>
                  <a:lnTo>
                    <a:pt x="63028" y="38450"/>
                  </a:lnTo>
                  <a:lnTo>
                    <a:pt x="57646" y="50872"/>
                  </a:lnTo>
                  <a:lnTo>
                    <a:pt x="42588" y="73271"/>
                  </a:lnTo>
                  <a:lnTo>
                    <a:pt x="41092" y="77372"/>
                  </a:lnTo>
                  <a:lnTo>
                    <a:pt x="33785" y="84751"/>
                  </a:lnTo>
                  <a:lnTo>
                    <a:pt x="9983" y="101730"/>
                  </a:lnTo>
                  <a:lnTo>
                    <a:pt x="1972" y="104052"/>
                  </a:lnTo>
                  <a:lnTo>
                    <a:pt x="2373" y="104243"/>
                  </a:lnTo>
                  <a:lnTo>
                    <a:pt x="5641" y="104455"/>
                  </a:lnTo>
                  <a:lnTo>
                    <a:pt x="50433" y="94913"/>
                  </a:lnTo>
                  <a:lnTo>
                    <a:pt x="87558" y="87013"/>
                  </a:lnTo>
                  <a:lnTo>
                    <a:pt x="133350" y="950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231">
              <a:extLst>
                <a:ext uri="{FF2B5EF4-FFF2-40B4-BE49-F238E27FC236}">
                  <a16:creationId xmlns:a16="http://schemas.microsoft.com/office/drawing/2014/main" id="{1EAACB6C-692A-8D9E-DE87-C239D906CB5D}"/>
                </a:ext>
              </a:extLst>
            </p:cNvPr>
            <p:cNvSpPr/>
            <p:nvPr>
              <p:custDataLst>
                <p:tags r:id="rId189"/>
              </p:custDataLst>
            </p:nvPr>
          </p:nvSpPr>
          <p:spPr>
            <a:xfrm>
              <a:off x="723900" y="752475"/>
              <a:ext cx="85726" cy="9526"/>
            </a:xfrm>
            <a:custGeom>
              <a:avLst/>
              <a:gdLst/>
              <a:ahLst/>
              <a:cxnLst/>
              <a:rect l="0" t="0" r="0" b="0"/>
              <a:pathLst>
                <a:path w="85726" h="9526">
                  <a:moveTo>
                    <a:pt x="0" y="9525"/>
                  </a:moveTo>
                  <a:lnTo>
                    <a:pt x="0" y="9525"/>
                  </a:lnTo>
                  <a:lnTo>
                    <a:pt x="5057" y="9525"/>
                  </a:lnTo>
                  <a:lnTo>
                    <a:pt x="10361" y="6703"/>
                  </a:lnTo>
                  <a:lnTo>
                    <a:pt x="13258" y="4468"/>
                  </a:lnTo>
                  <a:lnTo>
                    <a:pt x="22120" y="1986"/>
                  </a:lnTo>
                  <a:lnTo>
                    <a:pt x="68911" y="78"/>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232">
              <a:extLst>
                <a:ext uri="{FF2B5EF4-FFF2-40B4-BE49-F238E27FC236}">
                  <a16:creationId xmlns:a16="http://schemas.microsoft.com/office/drawing/2014/main" id="{04206BB0-3632-5B4C-93A9-EF392BE14DB3}"/>
                </a:ext>
              </a:extLst>
            </p:cNvPr>
            <p:cNvSpPr/>
            <p:nvPr>
              <p:custDataLst>
                <p:tags r:id="rId190"/>
              </p:custDataLst>
            </p:nvPr>
          </p:nvSpPr>
          <p:spPr>
            <a:xfrm>
              <a:off x="714375" y="828675"/>
              <a:ext cx="95251" cy="9526"/>
            </a:xfrm>
            <a:custGeom>
              <a:avLst/>
              <a:gdLst/>
              <a:ahLst/>
              <a:cxnLst/>
              <a:rect l="0" t="0" r="0" b="0"/>
              <a:pathLst>
                <a:path w="95251" h="9526">
                  <a:moveTo>
                    <a:pt x="0" y="9525"/>
                  </a:moveTo>
                  <a:lnTo>
                    <a:pt x="0" y="9525"/>
                  </a:lnTo>
                  <a:lnTo>
                    <a:pt x="9721" y="8467"/>
                  </a:lnTo>
                  <a:lnTo>
                    <a:pt x="56945" y="883"/>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477">
            <a:extLst>
              <a:ext uri="{FF2B5EF4-FFF2-40B4-BE49-F238E27FC236}">
                <a16:creationId xmlns:a16="http://schemas.microsoft.com/office/drawing/2014/main" id="{E5198AE5-03BF-9F97-7BE1-C897DBC84920}"/>
              </a:ext>
            </a:extLst>
          </p:cNvPr>
          <p:cNvGrpSpPr/>
          <p:nvPr/>
        </p:nvGrpSpPr>
        <p:grpSpPr>
          <a:xfrm>
            <a:off x="1133475" y="714375"/>
            <a:ext cx="683886" cy="285751"/>
            <a:chOff x="1133475" y="714375"/>
            <a:chExt cx="683886" cy="285751"/>
          </a:xfrm>
        </p:grpSpPr>
        <p:sp>
          <p:nvSpPr>
            <p:cNvPr id="16" name="SMARTInkShape-2233">
              <a:extLst>
                <a:ext uri="{FF2B5EF4-FFF2-40B4-BE49-F238E27FC236}">
                  <a16:creationId xmlns:a16="http://schemas.microsoft.com/office/drawing/2014/main" id="{45D9BA91-8925-B4C8-C6BC-C6CC5268EF7F}"/>
                </a:ext>
              </a:extLst>
            </p:cNvPr>
            <p:cNvSpPr/>
            <p:nvPr>
              <p:custDataLst>
                <p:tags r:id="rId183"/>
              </p:custDataLst>
            </p:nvPr>
          </p:nvSpPr>
          <p:spPr>
            <a:xfrm>
              <a:off x="1133475" y="724724"/>
              <a:ext cx="209551" cy="170627"/>
            </a:xfrm>
            <a:custGeom>
              <a:avLst/>
              <a:gdLst/>
              <a:ahLst/>
              <a:cxnLst/>
              <a:rect l="0" t="0" r="0" b="0"/>
              <a:pathLst>
                <a:path w="209551" h="170627">
                  <a:moveTo>
                    <a:pt x="0" y="56326"/>
                  </a:moveTo>
                  <a:lnTo>
                    <a:pt x="0" y="56326"/>
                  </a:lnTo>
                  <a:lnTo>
                    <a:pt x="0" y="48125"/>
                  </a:lnTo>
                  <a:lnTo>
                    <a:pt x="5057" y="37080"/>
                  </a:lnTo>
                  <a:lnTo>
                    <a:pt x="7604" y="33971"/>
                  </a:lnTo>
                  <a:lnTo>
                    <a:pt x="54781" y="3347"/>
                  </a:lnTo>
                  <a:lnTo>
                    <a:pt x="76986" y="0"/>
                  </a:lnTo>
                  <a:lnTo>
                    <a:pt x="88191" y="601"/>
                  </a:lnTo>
                  <a:lnTo>
                    <a:pt x="96699" y="4395"/>
                  </a:lnTo>
                  <a:lnTo>
                    <a:pt x="107439" y="17538"/>
                  </a:lnTo>
                  <a:lnTo>
                    <a:pt x="112267" y="39894"/>
                  </a:lnTo>
                  <a:lnTo>
                    <a:pt x="107752" y="57490"/>
                  </a:lnTo>
                  <a:lnTo>
                    <a:pt x="93310" y="82423"/>
                  </a:lnTo>
                  <a:lnTo>
                    <a:pt x="50686" y="129206"/>
                  </a:lnTo>
                  <a:lnTo>
                    <a:pt x="10247" y="160493"/>
                  </a:lnTo>
                  <a:lnTo>
                    <a:pt x="14796" y="160921"/>
                  </a:lnTo>
                  <a:lnTo>
                    <a:pt x="60361" y="161085"/>
                  </a:lnTo>
                  <a:lnTo>
                    <a:pt x="104586" y="161098"/>
                  </a:lnTo>
                  <a:lnTo>
                    <a:pt x="147345" y="161100"/>
                  </a:lnTo>
                  <a:lnTo>
                    <a:pt x="172774" y="163923"/>
                  </a:lnTo>
                  <a:lnTo>
                    <a:pt x="209550" y="1706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234">
              <a:extLst>
                <a:ext uri="{FF2B5EF4-FFF2-40B4-BE49-F238E27FC236}">
                  <a16:creationId xmlns:a16="http://schemas.microsoft.com/office/drawing/2014/main" id="{32453458-F6C9-4F19-B523-A60E8EA3E0E6}"/>
                </a:ext>
              </a:extLst>
            </p:cNvPr>
            <p:cNvSpPr/>
            <p:nvPr>
              <p:custDataLst>
                <p:tags r:id="rId184"/>
              </p:custDataLst>
            </p:nvPr>
          </p:nvSpPr>
          <p:spPr>
            <a:xfrm>
              <a:off x="1381125" y="743342"/>
              <a:ext cx="118427" cy="132515"/>
            </a:xfrm>
            <a:custGeom>
              <a:avLst/>
              <a:gdLst/>
              <a:ahLst/>
              <a:cxnLst/>
              <a:rect l="0" t="0" r="0" b="0"/>
              <a:pathLst>
                <a:path w="118427" h="132515">
                  <a:moveTo>
                    <a:pt x="38100" y="9133"/>
                  </a:moveTo>
                  <a:lnTo>
                    <a:pt x="38100" y="9133"/>
                  </a:lnTo>
                  <a:lnTo>
                    <a:pt x="47232" y="0"/>
                  </a:lnTo>
                  <a:lnTo>
                    <a:pt x="32414" y="15878"/>
                  </a:lnTo>
                  <a:lnTo>
                    <a:pt x="18438" y="45270"/>
                  </a:lnTo>
                  <a:lnTo>
                    <a:pt x="15467" y="49099"/>
                  </a:lnTo>
                  <a:lnTo>
                    <a:pt x="14545" y="51652"/>
                  </a:lnTo>
                  <a:lnTo>
                    <a:pt x="14988" y="53354"/>
                  </a:lnTo>
                  <a:lnTo>
                    <a:pt x="26119" y="62856"/>
                  </a:lnTo>
                  <a:lnTo>
                    <a:pt x="32070" y="64760"/>
                  </a:lnTo>
                  <a:lnTo>
                    <a:pt x="76460" y="66224"/>
                  </a:lnTo>
                  <a:lnTo>
                    <a:pt x="87957" y="67315"/>
                  </a:lnTo>
                  <a:lnTo>
                    <a:pt x="100380" y="73880"/>
                  </a:lnTo>
                  <a:lnTo>
                    <a:pt x="110763" y="83586"/>
                  </a:lnTo>
                  <a:lnTo>
                    <a:pt x="117314" y="93729"/>
                  </a:lnTo>
                  <a:lnTo>
                    <a:pt x="118426" y="98338"/>
                  </a:lnTo>
                  <a:lnTo>
                    <a:pt x="118109" y="102470"/>
                  </a:lnTo>
                  <a:lnTo>
                    <a:pt x="114935" y="109883"/>
                  </a:lnTo>
                  <a:lnTo>
                    <a:pt x="109996" y="116705"/>
                  </a:lnTo>
                  <a:lnTo>
                    <a:pt x="98629" y="120443"/>
                  </a:lnTo>
                  <a:lnTo>
                    <a:pt x="57399" y="129585"/>
                  </a:lnTo>
                  <a:lnTo>
                    <a:pt x="27732" y="132514"/>
                  </a:lnTo>
                  <a:lnTo>
                    <a:pt x="0" y="1234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235">
              <a:extLst>
                <a:ext uri="{FF2B5EF4-FFF2-40B4-BE49-F238E27FC236}">
                  <a16:creationId xmlns:a16="http://schemas.microsoft.com/office/drawing/2014/main" id="{21FFE71E-8A2D-1855-2F13-54F36BA35011}"/>
                </a:ext>
              </a:extLst>
            </p:cNvPr>
            <p:cNvSpPr/>
            <p:nvPr>
              <p:custDataLst>
                <p:tags r:id="rId185"/>
              </p:custDataLst>
            </p:nvPr>
          </p:nvSpPr>
          <p:spPr>
            <a:xfrm>
              <a:off x="1409700" y="714375"/>
              <a:ext cx="133351" cy="38101"/>
            </a:xfrm>
            <a:custGeom>
              <a:avLst/>
              <a:gdLst/>
              <a:ahLst/>
              <a:cxnLst/>
              <a:rect l="0" t="0" r="0" b="0"/>
              <a:pathLst>
                <a:path w="133351" h="38101">
                  <a:moveTo>
                    <a:pt x="0" y="38100"/>
                  </a:moveTo>
                  <a:lnTo>
                    <a:pt x="0" y="38100"/>
                  </a:lnTo>
                  <a:lnTo>
                    <a:pt x="5057" y="38100"/>
                  </a:lnTo>
                  <a:lnTo>
                    <a:pt x="47946" y="21624"/>
                  </a:lnTo>
                  <a:lnTo>
                    <a:pt x="66770" y="16991"/>
                  </a:lnTo>
                  <a:lnTo>
                    <a:pt x="85753" y="11737"/>
                  </a:lnTo>
                  <a:lnTo>
                    <a:pt x="97379" y="9450"/>
                  </a:lnTo>
                  <a:lnTo>
                    <a:pt x="110932" y="3270"/>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236">
              <a:extLst>
                <a:ext uri="{FF2B5EF4-FFF2-40B4-BE49-F238E27FC236}">
                  <a16:creationId xmlns:a16="http://schemas.microsoft.com/office/drawing/2014/main" id="{BBEE716D-2D01-8358-EA07-FED5BAD738DF}"/>
                </a:ext>
              </a:extLst>
            </p:cNvPr>
            <p:cNvSpPr/>
            <p:nvPr>
              <p:custDataLst>
                <p:tags r:id="rId186"/>
              </p:custDataLst>
            </p:nvPr>
          </p:nvSpPr>
          <p:spPr>
            <a:xfrm>
              <a:off x="1752600" y="904875"/>
              <a:ext cx="64761" cy="95251"/>
            </a:xfrm>
            <a:custGeom>
              <a:avLst/>
              <a:gdLst/>
              <a:ahLst/>
              <a:cxnLst/>
              <a:rect l="0" t="0" r="0" b="0"/>
              <a:pathLst>
                <a:path w="64761" h="95251">
                  <a:moveTo>
                    <a:pt x="0" y="0"/>
                  </a:moveTo>
                  <a:lnTo>
                    <a:pt x="0" y="0"/>
                  </a:lnTo>
                  <a:lnTo>
                    <a:pt x="27446" y="0"/>
                  </a:lnTo>
                  <a:lnTo>
                    <a:pt x="36187" y="2822"/>
                  </a:lnTo>
                  <a:lnTo>
                    <a:pt x="40000" y="5057"/>
                  </a:lnTo>
                  <a:lnTo>
                    <a:pt x="50422" y="18314"/>
                  </a:lnTo>
                  <a:lnTo>
                    <a:pt x="62367" y="41757"/>
                  </a:lnTo>
                  <a:lnTo>
                    <a:pt x="64760" y="54189"/>
                  </a:lnTo>
                  <a:lnTo>
                    <a:pt x="63002" y="63948"/>
                  </a:lnTo>
                  <a:lnTo>
                    <a:pt x="61051" y="68032"/>
                  </a:lnTo>
                  <a:lnTo>
                    <a:pt x="43137" y="83893"/>
                  </a:lnTo>
                  <a:lnTo>
                    <a:pt x="29402" y="90202"/>
                  </a:lnTo>
                  <a:lnTo>
                    <a:pt x="9525"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478">
            <a:extLst>
              <a:ext uri="{FF2B5EF4-FFF2-40B4-BE49-F238E27FC236}">
                <a16:creationId xmlns:a16="http://schemas.microsoft.com/office/drawing/2014/main" id="{AFC0106F-0D6E-603E-AFC5-D47A60C85520}"/>
              </a:ext>
            </a:extLst>
          </p:cNvPr>
          <p:cNvGrpSpPr/>
          <p:nvPr/>
        </p:nvGrpSpPr>
        <p:grpSpPr>
          <a:xfrm>
            <a:off x="2059709" y="628650"/>
            <a:ext cx="931142" cy="274707"/>
            <a:chOff x="2059709" y="628650"/>
            <a:chExt cx="931142" cy="274707"/>
          </a:xfrm>
        </p:grpSpPr>
        <p:sp>
          <p:nvSpPr>
            <p:cNvPr id="21" name="SMARTInkShape-2237">
              <a:extLst>
                <a:ext uri="{FF2B5EF4-FFF2-40B4-BE49-F238E27FC236}">
                  <a16:creationId xmlns:a16="http://schemas.microsoft.com/office/drawing/2014/main" id="{F321CD6A-2E34-CD03-3F39-C71073A1A194}"/>
                </a:ext>
              </a:extLst>
            </p:cNvPr>
            <p:cNvSpPr/>
            <p:nvPr>
              <p:custDataLst>
                <p:tags r:id="rId178"/>
              </p:custDataLst>
            </p:nvPr>
          </p:nvSpPr>
          <p:spPr>
            <a:xfrm>
              <a:off x="2059709" y="704889"/>
              <a:ext cx="235817" cy="198468"/>
            </a:xfrm>
            <a:custGeom>
              <a:avLst/>
              <a:gdLst/>
              <a:ahLst/>
              <a:cxnLst/>
              <a:rect l="0" t="0" r="0" b="0"/>
              <a:pathLst>
                <a:path w="235817" h="198468">
                  <a:moveTo>
                    <a:pt x="16741" y="85686"/>
                  </a:moveTo>
                  <a:lnTo>
                    <a:pt x="16741" y="85686"/>
                  </a:lnTo>
                  <a:lnTo>
                    <a:pt x="25404" y="78082"/>
                  </a:lnTo>
                  <a:lnTo>
                    <a:pt x="53010" y="61234"/>
                  </a:lnTo>
                  <a:lnTo>
                    <a:pt x="67786" y="58943"/>
                  </a:lnTo>
                  <a:lnTo>
                    <a:pt x="79292" y="60748"/>
                  </a:lnTo>
                  <a:lnTo>
                    <a:pt x="91719" y="67714"/>
                  </a:lnTo>
                  <a:lnTo>
                    <a:pt x="95301" y="70529"/>
                  </a:lnTo>
                  <a:lnTo>
                    <a:pt x="105400" y="89662"/>
                  </a:lnTo>
                  <a:lnTo>
                    <a:pt x="110038" y="115439"/>
                  </a:lnTo>
                  <a:lnTo>
                    <a:pt x="106356" y="138129"/>
                  </a:lnTo>
                  <a:lnTo>
                    <a:pt x="84494" y="182683"/>
                  </a:lnTo>
                  <a:lnTo>
                    <a:pt x="75781" y="192296"/>
                  </a:lnTo>
                  <a:lnTo>
                    <a:pt x="68381" y="196568"/>
                  </a:lnTo>
                  <a:lnTo>
                    <a:pt x="61564" y="198467"/>
                  </a:lnTo>
                  <a:lnTo>
                    <a:pt x="52185" y="196489"/>
                  </a:lnTo>
                  <a:lnTo>
                    <a:pt x="37826" y="189425"/>
                  </a:lnTo>
                  <a:lnTo>
                    <a:pt x="18436" y="172500"/>
                  </a:lnTo>
                  <a:lnTo>
                    <a:pt x="5484" y="149861"/>
                  </a:lnTo>
                  <a:lnTo>
                    <a:pt x="0" y="128102"/>
                  </a:lnTo>
                  <a:lnTo>
                    <a:pt x="1539" y="114768"/>
                  </a:lnTo>
                  <a:lnTo>
                    <a:pt x="11151" y="88961"/>
                  </a:lnTo>
                  <a:lnTo>
                    <a:pt x="25198" y="69841"/>
                  </a:lnTo>
                  <a:lnTo>
                    <a:pt x="68723" y="35063"/>
                  </a:lnTo>
                  <a:lnTo>
                    <a:pt x="112565" y="16277"/>
                  </a:lnTo>
                  <a:lnTo>
                    <a:pt x="156750" y="9769"/>
                  </a:lnTo>
                  <a:lnTo>
                    <a:pt x="201306" y="961"/>
                  </a:lnTo>
                  <a:lnTo>
                    <a:pt x="221157" y="0"/>
                  </a:lnTo>
                  <a:lnTo>
                    <a:pt x="222869" y="1045"/>
                  </a:lnTo>
                  <a:lnTo>
                    <a:pt x="224009" y="2801"/>
                  </a:lnTo>
                  <a:lnTo>
                    <a:pt x="224770" y="5029"/>
                  </a:lnTo>
                  <a:lnTo>
                    <a:pt x="226335" y="6515"/>
                  </a:lnTo>
                  <a:lnTo>
                    <a:pt x="235816" y="94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238">
              <a:extLst>
                <a:ext uri="{FF2B5EF4-FFF2-40B4-BE49-F238E27FC236}">
                  <a16:creationId xmlns:a16="http://schemas.microsoft.com/office/drawing/2014/main" id="{28E0052B-C143-384B-8E4D-2ADD0345DAC6}"/>
                </a:ext>
              </a:extLst>
            </p:cNvPr>
            <p:cNvSpPr/>
            <p:nvPr>
              <p:custDataLst>
                <p:tags r:id="rId179"/>
              </p:custDataLst>
            </p:nvPr>
          </p:nvSpPr>
          <p:spPr>
            <a:xfrm>
              <a:off x="2514600" y="752602"/>
              <a:ext cx="123826" cy="28449"/>
            </a:xfrm>
            <a:custGeom>
              <a:avLst/>
              <a:gdLst/>
              <a:ahLst/>
              <a:cxnLst/>
              <a:rect l="0" t="0" r="0" b="0"/>
              <a:pathLst>
                <a:path w="123826" h="28449">
                  <a:moveTo>
                    <a:pt x="0" y="28448"/>
                  </a:moveTo>
                  <a:lnTo>
                    <a:pt x="0" y="28448"/>
                  </a:lnTo>
                  <a:lnTo>
                    <a:pt x="0" y="23391"/>
                  </a:lnTo>
                  <a:lnTo>
                    <a:pt x="1058" y="21902"/>
                  </a:lnTo>
                  <a:lnTo>
                    <a:pt x="2822" y="20909"/>
                  </a:lnTo>
                  <a:lnTo>
                    <a:pt x="44911" y="9300"/>
                  </a:lnTo>
                  <a:lnTo>
                    <a:pt x="76210" y="840"/>
                  </a:lnTo>
                  <a:lnTo>
                    <a:pt x="100386" y="0"/>
                  </a:lnTo>
                  <a:lnTo>
                    <a:pt x="105646" y="2752"/>
                  </a:lnTo>
                  <a:lnTo>
                    <a:pt x="111512" y="6444"/>
                  </a:lnTo>
                  <a:lnTo>
                    <a:pt x="123825" y="93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239">
              <a:extLst>
                <a:ext uri="{FF2B5EF4-FFF2-40B4-BE49-F238E27FC236}">
                  <a16:creationId xmlns:a16="http://schemas.microsoft.com/office/drawing/2014/main" id="{A48EC96C-81B0-F053-124C-A488A231D38B}"/>
                </a:ext>
              </a:extLst>
            </p:cNvPr>
            <p:cNvSpPr/>
            <p:nvPr>
              <p:custDataLst>
                <p:tags r:id="rId180"/>
              </p:custDataLst>
            </p:nvPr>
          </p:nvSpPr>
          <p:spPr>
            <a:xfrm>
              <a:off x="2524125" y="828675"/>
              <a:ext cx="152401" cy="15014"/>
            </a:xfrm>
            <a:custGeom>
              <a:avLst/>
              <a:gdLst/>
              <a:ahLst/>
              <a:cxnLst/>
              <a:rect l="0" t="0" r="0" b="0"/>
              <a:pathLst>
                <a:path w="152401" h="15014">
                  <a:moveTo>
                    <a:pt x="0" y="9525"/>
                  </a:moveTo>
                  <a:lnTo>
                    <a:pt x="0" y="9525"/>
                  </a:lnTo>
                  <a:lnTo>
                    <a:pt x="0" y="14582"/>
                  </a:lnTo>
                  <a:lnTo>
                    <a:pt x="2117" y="15013"/>
                  </a:lnTo>
                  <a:lnTo>
                    <a:pt x="47925" y="9801"/>
                  </a:lnTo>
                  <a:lnTo>
                    <a:pt x="91056" y="1348"/>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240">
              <a:extLst>
                <a:ext uri="{FF2B5EF4-FFF2-40B4-BE49-F238E27FC236}">
                  <a16:creationId xmlns:a16="http://schemas.microsoft.com/office/drawing/2014/main" id="{FD362ABB-946D-FBF3-C916-0300C372C0E7}"/>
                </a:ext>
              </a:extLst>
            </p:cNvPr>
            <p:cNvSpPr/>
            <p:nvPr>
              <p:custDataLst>
                <p:tags r:id="rId181"/>
              </p:custDataLst>
            </p:nvPr>
          </p:nvSpPr>
          <p:spPr>
            <a:xfrm>
              <a:off x="2790825" y="690176"/>
              <a:ext cx="112792" cy="156171"/>
            </a:xfrm>
            <a:custGeom>
              <a:avLst/>
              <a:gdLst/>
              <a:ahLst/>
              <a:cxnLst/>
              <a:rect l="0" t="0" r="0" b="0"/>
              <a:pathLst>
                <a:path w="112792" h="156171">
                  <a:moveTo>
                    <a:pt x="19050" y="24199"/>
                  </a:moveTo>
                  <a:lnTo>
                    <a:pt x="19050" y="24199"/>
                  </a:lnTo>
                  <a:lnTo>
                    <a:pt x="19050" y="10942"/>
                  </a:lnTo>
                  <a:lnTo>
                    <a:pt x="20108" y="9011"/>
                  </a:lnTo>
                  <a:lnTo>
                    <a:pt x="21872" y="7723"/>
                  </a:lnTo>
                  <a:lnTo>
                    <a:pt x="24106" y="6865"/>
                  </a:lnTo>
                  <a:lnTo>
                    <a:pt x="25596" y="5235"/>
                  </a:lnTo>
                  <a:lnTo>
                    <a:pt x="27692" y="0"/>
                  </a:lnTo>
                  <a:lnTo>
                    <a:pt x="27986" y="658"/>
                  </a:lnTo>
                  <a:lnTo>
                    <a:pt x="28183" y="2155"/>
                  </a:lnTo>
                  <a:lnTo>
                    <a:pt x="19910" y="37467"/>
                  </a:lnTo>
                  <a:lnTo>
                    <a:pt x="19163" y="68724"/>
                  </a:lnTo>
                  <a:lnTo>
                    <a:pt x="20184" y="72932"/>
                  </a:lnTo>
                  <a:lnTo>
                    <a:pt x="21923" y="75738"/>
                  </a:lnTo>
                  <a:lnTo>
                    <a:pt x="24140" y="77608"/>
                  </a:lnTo>
                  <a:lnTo>
                    <a:pt x="29426" y="79686"/>
                  </a:lnTo>
                  <a:lnTo>
                    <a:pt x="41443" y="81021"/>
                  </a:lnTo>
                  <a:lnTo>
                    <a:pt x="50522" y="75559"/>
                  </a:lnTo>
                  <a:lnTo>
                    <a:pt x="60554" y="68192"/>
                  </a:lnTo>
                  <a:lnTo>
                    <a:pt x="72152" y="64045"/>
                  </a:lnTo>
                  <a:lnTo>
                    <a:pt x="93842" y="62529"/>
                  </a:lnTo>
                  <a:lnTo>
                    <a:pt x="98545" y="64569"/>
                  </a:lnTo>
                  <a:lnTo>
                    <a:pt x="106592" y="72480"/>
                  </a:lnTo>
                  <a:lnTo>
                    <a:pt x="110874" y="80229"/>
                  </a:lnTo>
                  <a:lnTo>
                    <a:pt x="112778" y="89318"/>
                  </a:lnTo>
                  <a:lnTo>
                    <a:pt x="112791" y="111227"/>
                  </a:lnTo>
                  <a:lnTo>
                    <a:pt x="106562" y="130536"/>
                  </a:lnTo>
                  <a:lnTo>
                    <a:pt x="100983" y="139546"/>
                  </a:lnTo>
                  <a:lnTo>
                    <a:pt x="86836" y="150569"/>
                  </a:lnTo>
                  <a:lnTo>
                    <a:pt x="50000" y="156170"/>
                  </a:lnTo>
                  <a:lnTo>
                    <a:pt x="27045" y="156082"/>
                  </a:lnTo>
                  <a:lnTo>
                    <a:pt x="13431" y="152311"/>
                  </a:lnTo>
                  <a:lnTo>
                    <a:pt x="8954" y="149824"/>
                  </a:lnTo>
                  <a:lnTo>
                    <a:pt x="5969" y="147107"/>
                  </a:lnTo>
                  <a:lnTo>
                    <a:pt x="2653" y="141266"/>
                  </a:lnTo>
                  <a:lnTo>
                    <a:pt x="0" y="1289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241">
              <a:extLst>
                <a:ext uri="{FF2B5EF4-FFF2-40B4-BE49-F238E27FC236}">
                  <a16:creationId xmlns:a16="http://schemas.microsoft.com/office/drawing/2014/main" id="{528B5D61-26B9-570B-3605-DB30F8A40AA3}"/>
                </a:ext>
              </a:extLst>
            </p:cNvPr>
            <p:cNvSpPr/>
            <p:nvPr>
              <p:custDataLst>
                <p:tags r:id="rId182"/>
              </p:custDataLst>
            </p:nvPr>
          </p:nvSpPr>
          <p:spPr>
            <a:xfrm>
              <a:off x="2809875" y="628650"/>
              <a:ext cx="180976" cy="57151"/>
            </a:xfrm>
            <a:custGeom>
              <a:avLst/>
              <a:gdLst/>
              <a:ahLst/>
              <a:cxnLst/>
              <a:rect l="0" t="0" r="0" b="0"/>
              <a:pathLst>
                <a:path w="180976" h="57151">
                  <a:moveTo>
                    <a:pt x="0" y="57150"/>
                  </a:moveTo>
                  <a:lnTo>
                    <a:pt x="0" y="57150"/>
                  </a:lnTo>
                  <a:lnTo>
                    <a:pt x="5056" y="57150"/>
                  </a:lnTo>
                  <a:lnTo>
                    <a:pt x="10361" y="54328"/>
                  </a:lnTo>
                  <a:lnTo>
                    <a:pt x="13257" y="52093"/>
                  </a:lnTo>
                  <a:lnTo>
                    <a:pt x="56910" y="37852"/>
                  </a:lnTo>
                  <a:lnTo>
                    <a:pt x="95203" y="25351"/>
                  </a:lnTo>
                  <a:lnTo>
                    <a:pt x="142283" y="11402"/>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SMARTInkShape-Group479">
            <a:extLst>
              <a:ext uri="{FF2B5EF4-FFF2-40B4-BE49-F238E27FC236}">
                <a16:creationId xmlns:a16="http://schemas.microsoft.com/office/drawing/2014/main" id="{A400858A-3340-C087-4B30-4E9BDC5B1A1D}"/>
              </a:ext>
            </a:extLst>
          </p:cNvPr>
          <p:cNvGrpSpPr/>
          <p:nvPr/>
        </p:nvGrpSpPr>
        <p:grpSpPr>
          <a:xfrm>
            <a:off x="6048375" y="306425"/>
            <a:ext cx="855229" cy="176981"/>
            <a:chOff x="6048375" y="306425"/>
            <a:chExt cx="855229" cy="176981"/>
          </a:xfrm>
        </p:grpSpPr>
        <p:sp>
          <p:nvSpPr>
            <p:cNvPr id="27" name="SMARTInkShape-2242">
              <a:extLst>
                <a:ext uri="{FF2B5EF4-FFF2-40B4-BE49-F238E27FC236}">
                  <a16:creationId xmlns:a16="http://schemas.microsoft.com/office/drawing/2014/main" id="{06FADFD9-1C52-FFF4-9B60-BC5A5E14CD6A}"/>
                </a:ext>
              </a:extLst>
            </p:cNvPr>
            <p:cNvSpPr/>
            <p:nvPr>
              <p:custDataLst>
                <p:tags r:id="rId172"/>
              </p:custDataLst>
            </p:nvPr>
          </p:nvSpPr>
          <p:spPr>
            <a:xfrm>
              <a:off x="6048375" y="306425"/>
              <a:ext cx="142876" cy="150776"/>
            </a:xfrm>
            <a:custGeom>
              <a:avLst/>
              <a:gdLst/>
              <a:ahLst/>
              <a:cxnLst/>
              <a:rect l="0" t="0" r="0" b="0"/>
              <a:pathLst>
                <a:path w="142876" h="150776">
                  <a:moveTo>
                    <a:pt x="0" y="36475"/>
                  </a:moveTo>
                  <a:lnTo>
                    <a:pt x="0" y="36475"/>
                  </a:lnTo>
                  <a:lnTo>
                    <a:pt x="8201" y="28274"/>
                  </a:lnTo>
                  <a:lnTo>
                    <a:pt x="28333" y="17551"/>
                  </a:lnTo>
                  <a:lnTo>
                    <a:pt x="41811" y="30694"/>
                  </a:lnTo>
                  <a:lnTo>
                    <a:pt x="45041" y="39550"/>
                  </a:lnTo>
                  <a:lnTo>
                    <a:pt x="45419" y="52658"/>
                  </a:lnTo>
                  <a:lnTo>
                    <a:pt x="34217" y="97507"/>
                  </a:lnTo>
                  <a:lnTo>
                    <a:pt x="26496" y="121039"/>
                  </a:lnTo>
                  <a:lnTo>
                    <a:pt x="20520" y="129614"/>
                  </a:lnTo>
                  <a:lnTo>
                    <a:pt x="24542" y="120987"/>
                  </a:lnTo>
                  <a:lnTo>
                    <a:pt x="24828" y="117158"/>
                  </a:lnTo>
                  <a:lnTo>
                    <a:pt x="22324" y="110081"/>
                  </a:lnTo>
                  <a:lnTo>
                    <a:pt x="22291" y="106713"/>
                  </a:lnTo>
                  <a:lnTo>
                    <a:pt x="36547" y="66613"/>
                  </a:lnTo>
                  <a:lnTo>
                    <a:pt x="52221" y="45287"/>
                  </a:lnTo>
                  <a:lnTo>
                    <a:pt x="92511" y="13038"/>
                  </a:lnTo>
                  <a:lnTo>
                    <a:pt x="103964" y="6600"/>
                  </a:lnTo>
                  <a:lnTo>
                    <a:pt x="107409" y="3858"/>
                  </a:lnTo>
                  <a:lnTo>
                    <a:pt x="116882" y="812"/>
                  </a:lnTo>
                  <a:lnTo>
                    <a:pt x="122371" y="0"/>
                  </a:lnTo>
                  <a:lnTo>
                    <a:pt x="127090" y="1575"/>
                  </a:lnTo>
                  <a:lnTo>
                    <a:pt x="135154" y="8969"/>
                  </a:lnTo>
                  <a:lnTo>
                    <a:pt x="139443" y="19311"/>
                  </a:lnTo>
                  <a:lnTo>
                    <a:pt x="142197" y="48254"/>
                  </a:lnTo>
                  <a:lnTo>
                    <a:pt x="137253" y="91091"/>
                  </a:lnTo>
                  <a:lnTo>
                    <a:pt x="141926" y="135860"/>
                  </a:lnTo>
                  <a:lnTo>
                    <a:pt x="142875" y="150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243">
              <a:extLst>
                <a:ext uri="{FF2B5EF4-FFF2-40B4-BE49-F238E27FC236}">
                  <a16:creationId xmlns:a16="http://schemas.microsoft.com/office/drawing/2014/main" id="{5735D517-0DEA-3F0E-FECA-A035AE00DF0C}"/>
                </a:ext>
              </a:extLst>
            </p:cNvPr>
            <p:cNvSpPr/>
            <p:nvPr>
              <p:custDataLst>
                <p:tags r:id="rId173"/>
              </p:custDataLst>
            </p:nvPr>
          </p:nvSpPr>
          <p:spPr>
            <a:xfrm>
              <a:off x="6334125" y="323850"/>
              <a:ext cx="114301" cy="19051"/>
            </a:xfrm>
            <a:custGeom>
              <a:avLst/>
              <a:gdLst/>
              <a:ahLst/>
              <a:cxnLst/>
              <a:rect l="0" t="0" r="0" b="0"/>
              <a:pathLst>
                <a:path w="114301" h="19051">
                  <a:moveTo>
                    <a:pt x="0" y="19050"/>
                  </a:moveTo>
                  <a:lnTo>
                    <a:pt x="0" y="19050"/>
                  </a:lnTo>
                  <a:lnTo>
                    <a:pt x="44527" y="3862"/>
                  </a:lnTo>
                  <a:lnTo>
                    <a:pt x="88830" y="226"/>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244">
              <a:extLst>
                <a:ext uri="{FF2B5EF4-FFF2-40B4-BE49-F238E27FC236}">
                  <a16:creationId xmlns:a16="http://schemas.microsoft.com/office/drawing/2014/main" id="{92936924-B189-2FC2-A953-725115437B25}"/>
                </a:ext>
              </a:extLst>
            </p:cNvPr>
            <p:cNvSpPr/>
            <p:nvPr>
              <p:custDataLst>
                <p:tags r:id="rId174"/>
              </p:custDataLst>
            </p:nvPr>
          </p:nvSpPr>
          <p:spPr>
            <a:xfrm>
              <a:off x="6334125" y="381000"/>
              <a:ext cx="123826" cy="28576"/>
            </a:xfrm>
            <a:custGeom>
              <a:avLst/>
              <a:gdLst/>
              <a:ahLst/>
              <a:cxnLst/>
              <a:rect l="0" t="0" r="0" b="0"/>
              <a:pathLst>
                <a:path w="123826" h="28576">
                  <a:moveTo>
                    <a:pt x="0" y="28575"/>
                  </a:moveTo>
                  <a:lnTo>
                    <a:pt x="0" y="28575"/>
                  </a:lnTo>
                  <a:lnTo>
                    <a:pt x="45760" y="23519"/>
                  </a:lnTo>
                  <a:lnTo>
                    <a:pt x="89360" y="12099"/>
                  </a:lnTo>
                  <a:lnTo>
                    <a:pt x="115837" y="8806"/>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245">
              <a:extLst>
                <a:ext uri="{FF2B5EF4-FFF2-40B4-BE49-F238E27FC236}">
                  <a16:creationId xmlns:a16="http://schemas.microsoft.com/office/drawing/2014/main" id="{72DC49BB-483A-B452-0642-5A6C8D2EE28B}"/>
                </a:ext>
              </a:extLst>
            </p:cNvPr>
            <p:cNvSpPr/>
            <p:nvPr>
              <p:custDataLst>
                <p:tags r:id="rId175"/>
              </p:custDataLst>
            </p:nvPr>
          </p:nvSpPr>
          <p:spPr>
            <a:xfrm>
              <a:off x="6524625" y="314325"/>
              <a:ext cx="37985" cy="152401"/>
            </a:xfrm>
            <a:custGeom>
              <a:avLst/>
              <a:gdLst/>
              <a:ahLst/>
              <a:cxnLst/>
              <a:rect l="0" t="0" r="0" b="0"/>
              <a:pathLst>
                <a:path w="37985" h="152401">
                  <a:moveTo>
                    <a:pt x="28575" y="0"/>
                  </a:moveTo>
                  <a:lnTo>
                    <a:pt x="28575" y="0"/>
                  </a:lnTo>
                  <a:lnTo>
                    <a:pt x="37707" y="0"/>
                  </a:lnTo>
                  <a:lnTo>
                    <a:pt x="37984" y="5056"/>
                  </a:lnTo>
                  <a:lnTo>
                    <a:pt x="22905" y="52516"/>
                  </a:lnTo>
                  <a:lnTo>
                    <a:pt x="16989" y="94021"/>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246">
              <a:extLst>
                <a:ext uri="{FF2B5EF4-FFF2-40B4-BE49-F238E27FC236}">
                  <a16:creationId xmlns:a16="http://schemas.microsoft.com/office/drawing/2014/main" id="{3D8327B9-B6CF-B7FF-FA6B-81BC07EC2C2F}"/>
                </a:ext>
              </a:extLst>
            </p:cNvPr>
            <p:cNvSpPr/>
            <p:nvPr>
              <p:custDataLst>
                <p:tags r:id="rId176"/>
              </p:custDataLst>
            </p:nvPr>
          </p:nvSpPr>
          <p:spPr>
            <a:xfrm>
              <a:off x="6641490" y="325250"/>
              <a:ext cx="78391" cy="143693"/>
            </a:xfrm>
            <a:custGeom>
              <a:avLst/>
              <a:gdLst/>
              <a:ahLst/>
              <a:cxnLst/>
              <a:rect l="0" t="0" r="0" b="0"/>
              <a:pathLst>
                <a:path w="78391" h="143693">
                  <a:moveTo>
                    <a:pt x="35535" y="27175"/>
                  </a:moveTo>
                  <a:lnTo>
                    <a:pt x="35535" y="27175"/>
                  </a:lnTo>
                  <a:lnTo>
                    <a:pt x="43735" y="27175"/>
                  </a:lnTo>
                  <a:lnTo>
                    <a:pt x="44177" y="26117"/>
                  </a:lnTo>
                  <a:lnTo>
                    <a:pt x="45057" y="75"/>
                  </a:lnTo>
                  <a:lnTo>
                    <a:pt x="42236" y="2078"/>
                  </a:lnTo>
                  <a:lnTo>
                    <a:pt x="37455" y="7554"/>
                  </a:lnTo>
                  <a:lnTo>
                    <a:pt x="13004" y="47987"/>
                  </a:lnTo>
                  <a:lnTo>
                    <a:pt x="2518" y="75322"/>
                  </a:lnTo>
                  <a:lnTo>
                    <a:pt x="0" y="103530"/>
                  </a:lnTo>
                  <a:lnTo>
                    <a:pt x="5486" y="129879"/>
                  </a:lnTo>
                  <a:lnTo>
                    <a:pt x="10891" y="140907"/>
                  </a:lnTo>
                  <a:lnTo>
                    <a:pt x="14872" y="143213"/>
                  </a:lnTo>
                  <a:lnTo>
                    <a:pt x="19643" y="143692"/>
                  </a:lnTo>
                  <a:lnTo>
                    <a:pt x="24941" y="142953"/>
                  </a:lnTo>
                  <a:lnTo>
                    <a:pt x="36471" y="136487"/>
                  </a:lnTo>
                  <a:lnTo>
                    <a:pt x="48651" y="124442"/>
                  </a:lnTo>
                  <a:lnTo>
                    <a:pt x="65291" y="94918"/>
                  </a:lnTo>
                  <a:lnTo>
                    <a:pt x="74809" y="53139"/>
                  </a:lnTo>
                  <a:lnTo>
                    <a:pt x="78390" y="31306"/>
                  </a:lnTo>
                  <a:lnTo>
                    <a:pt x="76454" y="14547"/>
                  </a:lnTo>
                  <a:lnTo>
                    <a:pt x="74457" y="9231"/>
                  </a:lnTo>
                  <a:lnTo>
                    <a:pt x="72066" y="5688"/>
                  </a:lnTo>
                  <a:lnTo>
                    <a:pt x="66588" y="1750"/>
                  </a:lnTo>
                  <a:lnTo>
                    <a:pt x="60625" y="0"/>
                  </a:lnTo>
                  <a:lnTo>
                    <a:pt x="35535" y="176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247">
              <a:extLst>
                <a:ext uri="{FF2B5EF4-FFF2-40B4-BE49-F238E27FC236}">
                  <a16:creationId xmlns:a16="http://schemas.microsoft.com/office/drawing/2014/main" id="{2FD0EB38-0D58-5EAC-B9CB-76048D4B1432}"/>
                </a:ext>
              </a:extLst>
            </p:cNvPr>
            <p:cNvSpPr/>
            <p:nvPr>
              <p:custDataLst>
                <p:tags r:id="rId177"/>
              </p:custDataLst>
            </p:nvPr>
          </p:nvSpPr>
          <p:spPr>
            <a:xfrm>
              <a:off x="6787459" y="310603"/>
              <a:ext cx="116145" cy="172803"/>
            </a:xfrm>
            <a:custGeom>
              <a:avLst/>
              <a:gdLst/>
              <a:ahLst/>
              <a:cxnLst/>
              <a:rect l="0" t="0" r="0" b="0"/>
              <a:pathLst>
                <a:path w="116145" h="172803">
                  <a:moveTo>
                    <a:pt x="70541" y="22772"/>
                  </a:moveTo>
                  <a:lnTo>
                    <a:pt x="70541" y="22772"/>
                  </a:lnTo>
                  <a:lnTo>
                    <a:pt x="70541" y="1313"/>
                  </a:lnTo>
                  <a:lnTo>
                    <a:pt x="69483" y="0"/>
                  </a:lnTo>
                  <a:lnTo>
                    <a:pt x="67719" y="182"/>
                  </a:lnTo>
                  <a:lnTo>
                    <a:pt x="62937" y="2149"/>
                  </a:lnTo>
                  <a:lnTo>
                    <a:pt x="48421" y="6233"/>
                  </a:lnTo>
                  <a:lnTo>
                    <a:pt x="43095" y="8571"/>
                  </a:lnTo>
                  <a:lnTo>
                    <a:pt x="34353" y="19636"/>
                  </a:lnTo>
                  <a:lnTo>
                    <a:pt x="10328" y="63894"/>
                  </a:lnTo>
                  <a:lnTo>
                    <a:pt x="724" y="90342"/>
                  </a:lnTo>
                  <a:lnTo>
                    <a:pt x="0" y="108895"/>
                  </a:lnTo>
                  <a:lnTo>
                    <a:pt x="6349" y="147782"/>
                  </a:lnTo>
                  <a:lnTo>
                    <a:pt x="14127" y="163176"/>
                  </a:lnTo>
                  <a:lnTo>
                    <a:pt x="17057" y="167175"/>
                  </a:lnTo>
                  <a:lnTo>
                    <a:pt x="21126" y="169840"/>
                  </a:lnTo>
                  <a:lnTo>
                    <a:pt x="31293" y="172802"/>
                  </a:lnTo>
                  <a:lnTo>
                    <a:pt x="53973" y="169413"/>
                  </a:lnTo>
                  <a:lnTo>
                    <a:pt x="70689" y="161706"/>
                  </a:lnTo>
                  <a:lnTo>
                    <a:pt x="87400" y="142607"/>
                  </a:lnTo>
                  <a:lnTo>
                    <a:pt x="107934" y="101269"/>
                  </a:lnTo>
                  <a:lnTo>
                    <a:pt x="113618" y="86234"/>
                  </a:lnTo>
                  <a:lnTo>
                    <a:pt x="116144" y="68969"/>
                  </a:lnTo>
                  <a:lnTo>
                    <a:pt x="112511" y="46455"/>
                  </a:lnTo>
                  <a:lnTo>
                    <a:pt x="104731" y="31436"/>
                  </a:lnTo>
                  <a:lnTo>
                    <a:pt x="98790" y="26622"/>
                  </a:lnTo>
                  <a:lnTo>
                    <a:pt x="89494" y="23913"/>
                  </a:lnTo>
                  <a:lnTo>
                    <a:pt x="62896" y="22792"/>
                  </a:lnTo>
                  <a:lnTo>
                    <a:pt x="51491" y="322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480">
            <a:extLst>
              <a:ext uri="{FF2B5EF4-FFF2-40B4-BE49-F238E27FC236}">
                <a16:creationId xmlns:a16="http://schemas.microsoft.com/office/drawing/2014/main" id="{6D4F73BD-2DE2-85E3-F0A9-AB6326D5EC4F}"/>
              </a:ext>
            </a:extLst>
          </p:cNvPr>
          <p:cNvGrpSpPr/>
          <p:nvPr/>
        </p:nvGrpSpPr>
        <p:grpSpPr>
          <a:xfrm>
            <a:off x="200025" y="3676650"/>
            <a:ext cx="247651" cy="247651"/>
            <a:chOff x="200025" y="3676650"/>
            <a:chExt cx="247651" cy="247651"/>
          </a:xfrm>
        </p:grpSpPr>
        <p:sp>
          <p:nvSpPr>
            <p:cNvPr id="34" name="SMARTInkShape-2248">
              <a:extLst>
                <a:ext uri="{FF2B5EF4-FFF2-40B4-BE49-F238E27FC236}">
                  <a16:creationId xmlns:a16="http://schemas.microsoft.com/office/drawing/2014/main" id="{0F0BBFB2-51EB-2762-54D2-DA3DCCE7E1F8}"/>
                </a:ext>
              </a:extLst>
            </p:cNvPr>
            <p:cNvSpPr/>
            <p:nvPr>
              <p:custDataLst>
                <p:tags r:id="rId169"/>
              </p:custDataLst>
            </p:nvPr>
          </p:nvSpPr>
          <p:spPr>
            <a:xfrm>
              <a:off x="238125" y="3762375"/>
              <a:ext cx="142876" cy="161926"/>
            </a:xfrm>
            <a:custGeom>
              <a:avLst/>
              <a:gdLst/>
              <a:ahLst/>
              <a:cxnLst/>
              <a:rect l="0" t="0" r="0" b="0"/>
              <a:pathLst>
                <a:path w="142876" h="161926">
                  <a:moveTo>
                    <a:pt x="0" y="0"/>
                  </a:moveTo>
                  <a:lnTo>
                    <a:pt x="0" y="0"/>
                  </a:lnTo>
                  <a:lnTo>
                    <a:pt x="0" y="5057"/>
                  </a:lnTo>
                  <a:lnTo>
                    <a:pt x="1058" y="6546"/>
                  </a:lnTo>
                  <a:lnTo>
                    <a:pt x="2822" y="7539"/>
                  </a:lnTo>
                  <a:lnTo>
                    <a:pt x="5056" y="8201"/>
                  </a:lnTo>
                  <a:lnTo>
                    <a:pt x="18314" y="19246"/>
                  </a:lnTo>
                  <a:lnTo>
                    <a:pt x="40699" y="49545"/>
                  </a:lnTo>
                  <a:lnTo>
                    <a:pt x="53922" y="74652"/>
                  </a:lnTo>
                  <a:lnTo>
                    <a:pt x="95433" y="117496"/>
                  </a:lnTo>
                  <a:lnTo>
                    <a:pt x="125966" y="152625"/>
                  </a:lnTo>
                  <a:lnTo>
                    <a:pt x="142875"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249">
              <a:extLst>
                <a:ext uri="{FF2B5EF4-FFF2-40B4-BE49-F238E27FC236}">
                  <a16:creationId xmlns:a16="http://schemas.microsoft.com/office/drawing/2014/main" id="{2413FC33-CE28-47EE-0B1B-730DE7FA43AD}"/>
                </a:ext>
              </a:extLst>
            </p:cNvPr>
            <p:cNvSpPr/>
            <p:nvPr>
              <p:custDataLst>
                <p:tags r:id="rId170"/>
              </p:custDataLst>
            </p:nvPr>
          </p:nvSpPr>
          <p:spPr>
            <a:xfrm>
              <a:off x="247650" y="3762768"/>
              <a:ext cx="142484" cy="132958"/>
            </a:xfrm>
            <a:custGeom>
              <a:avLst/>
              <a:gdLst/>
              <a:ahLst/>
              <a:cxnLst/>
              <a:rect l="0" t="0" r="0" b="0"/>
              <a:pathLst>
                <a:path w="142484" h="132958">
                  <a:moveTo>
                    <a:pt x="133350" y="9132"/>
                  </a:moveTo>
                  <a:lnTo>
                    <a:pt x="133350" y="9132"/>
                  </a:lnTo>
                  <a:lnTo>
                    <a:pt x="142483" y="0"/>
                  </a:lnTo>
                  <a:lnTo>
                    <a:pt x="95328" y="38218"/>
                  </a:lnTo>
                  <a:lnTo>
                    <a:pt x="54154" y="85372"/>
                  </a:lnTo>
                  <a:lnTo>
                    <a:pt x="41210" y="99338"/>
                  </a:lnTo>
                  <a:lnTo>
                    <a:pt x="25498" y="111236"/>
                  </a:lnTo>
                  <a:lnTo>
                    <a:pt x="13670" y="125580"/>
                  </a:lnTo>
                  <a:lnTo>
                    <a:pt x="0" y="1329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250">
              <a:extLst>
                <a:ext uri="{FF2B5EF4-FFF2-40B4-BE49-F238E27FC236}">
                  <a16:creationId xmlns:a16="http://schemas.microsoft.com/office/drawing/2014/main" id="{70DBFC40-FED5-F9BE-01CA-E5ECAD0D5055}"/>
                </a:ext>
              </a:extLst>
            </p:cNvPr>
            <p:cNvSpPr/>
            <p:nvPr>
              <p:custDataLst>
                <p:tags r:id="rId171"/>
              </p:custDataLst>
            </p:nvPr>
          </p:nvSpPr>
          <p:spPr>
            <a:xfrm>
              <a:off x="200025" y="3676650"/>
              <a:ext cx="247651" cy="9526"/>
            </a:xfrm>
            <a:custGeom>
              <a:avLst/>
              <a:gdLst/>
              <a:ahLst/>
              <a:cxnLst/>
              <a:rect l="0" t="0" r="0" b="0"/>
              <a:pathLst>
                <a:path w="247651" h="9526">
                  <a:moveTo>
                    <a:pt x="0" y="9525"/>
                  </a:moveTo>
                  <a:lnTo>
                    <a:pt x="0" y="9525"/>
                  </a:lnTo>
                  <a:lnTo>
                    <a:pt x="45761" y="4468"/>
                  </a:lnTo>
                  <a:lnTo>
                    <a:pt x="90844" y="883"/>
                  </a:lnTo>
                  <a:lnTo>
                    <a:pt x="127972" y="175"/>
                  </a:lnTo>
                  <a:lnTo>
                    <a:pt x="175444" y="34"/>
                  </a:lnTo>
                  <a:lnTo>
                    <a:pt x="222470" y="3"/>
                  </a:lnTo>
                  <a:lnTo>
                    <a:pt x="2476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481">
            <a:extLst>
              <a:ext uri="{FF2B5EF4-FFF2-40B4-BE49-F238E27FC236}">
                <a16:creationId xmlns:a16="http://schemas.microsoft.com/office/drawing/2014/main" id="{EC2B81E7-B106-702B-DD4A-2349AB28E57D}"/>
              </a:ext>
            </a:extLst>
          </p:cNvPr>
          <p:cNvGrpSpPr/>
          <p:nvPr/>
        </p:nvGrpSpPr>
        <p:grpSpPr>
          <a:xfrm>
            <a:off x="885825" y="3696267"/>
            <a:ext cx="874193" cy="313759"/>
            <a:chOff x="885825" y="3696267"/>
            <a:chExt cx="874193" cy="313759"/>
          </a:xfrm>
        </p:grpSpPr>
        <p:sp>
          <p:nvSpPr>
            <p:cNvPr id="38" name="SMARTInkShape-2251">
              <a:extLst>
                <a:ext uri="{FF2B5EF4-FFF2-40B4-BE49-F238E27FC236}">
                  <a16:creationId xmlns:a16="http://schemas.microsoft.com/office/drawing/2014/main" id="{0188505F-99F0-25E6-96C2-9B7394BC8C7C}"/>
                </a:ext>
              </a:extLst>
            </p:cNvPr>
            <p:cNvSpPr/>
            <p:nvPr>
              <p:custDataLst>
                <p:tags r:id="rId161"/>
              </p:custDataLst>
            </p:nvPr>
          </p:nvSpPr>
          <p:spPr>
            <a:xfrm>
              <a:off x="895393" y="3696267"/>
              <a:ext cx="133273" cy="313759"/>
            </a:xfrm>
            <a:custGeom>
              <a:avLst/>
              <a:gdLst/>
              <a:ahLst/>
              <a:cxnLst/>
              <a:rect l="0" t="0" r="0" b="0"/>
              <a:pathLst>
                <a:path w="133273" h="313759">
                  <a:moveTo>
                    <a:pt x="114257" y="66108"/>
                  </a:moveTo>
                  <a:lnTo>
                    <a:pt x="114257" y="66108"/>
                  </a:lnTo>
                  <a:lnTo>
                    <a:pt x="131949" y="66108"/>
                  </a:lnTo>
                  <a:lnTo>
                    <a:pt x="132402" y="65050"/>
                  </a:lnTo>
                  <a:lnTo>
                    <a:pt x="133272" y="38662"/>
                  </a:lnTo>
                  <a:lnTo>
                    <a:pt x="130469" y="29921"/>
                  </a:lnTo>
                  <a:lnTo>
                    <a:pt x="114008" y="9126"/>
                  </a:lnTo>
                  <a:lnTo>
                    <a:pt x="107796" y="3741"/>
                  </a:lnTo>
                  <a:lnTo>
                    <a:pt x="101508" y="1348"/>
                  </a:lnTo>
                  <a:lnTo>
                    <a:pt x="92017" y="0"/>
                  </a:lnTo>
                  <a:lnTo>
                    <a:pt x="82853" y="5330"/>
                  </a:lnTo>
                  <a:lnTo>
                    <a:pt x="71725" y="16871"/>
                  </a:lnTo>
                  <a:lnTo>
                    <a:pt x="47334" y="61595"/>
                  </a:lnTo>
                  <a:lnTo>
                    <a:pt x="28459" y="102871"/>
                  </a:lnTo>
                  <a:lnTo>
                    <a:pt x="17916" y="131130"/>
                  </a:lnTo>
                  <a:lnTo>
                    <a:pt x="10923" y="178507"/>
                  </a:lnTo>
                  <a:lnTo>
                    <a:pt x="2436" y="221268"/>
                  </a:lnTo>
                  <a:lnTo>
                    <a:pt x="447" y="264797"/>
                  </a:lnTo>
                  <a:lnTo>
                    <a:pt x="0" y="307996"/>
                  </a:lnTo>
                  <a:lnTo>
                    <a:pt x="1044" y="309917"/>
                  </a:lnTo>
                  <a:lnTo>
                    <a:pt x="9482" y="3137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252">
              <a:extLst>
                <a:ext uri="{FF2B5EF4-FFF2-40B4-BE49-F238E27FC236}">
                  <a16:creationId xmlns:a16="http://schemas.microsoft.com/office/drawing/2014/main" id="{9B7B6C0C-5F89-8D78-0E46-CB1B4CB81EE5}"/>
                </a:ext>
              </a:extLst>
            </p:cNvPr>
            <p:cNvSpPr/>
            <p:nvPr>
              <p:custDataLst>
                <p:tags r:id="rId162"/>
              </p:custDataLst>
            </p:nvPr>
          </p:nvSpPr>
          <p:spPr>
            <a:xfrm>
              <a:off x="885825" y="3821357"/>
              <a:ext cx="152401" cy="26744"/>
            </a:xfrm>
            <a:custGeom>
              <a:avLst/>
              <a:gdLst/>
              <a:ahLst/>
              <a:cxnLst/>
              <a:rect l="0" t="0" r="0" b="0"/>
              <a:pathLst>
                <a:path w="152401" h="26744">
                  <a:moveTo>
                    <a:pt x="0" y="26743"/>
                  </a:moveTo>
                  <a:lnTo>
                    <a:pt x="0" y="26743"/>
                  </a:lnTo>
                  <a:lnTo>
                    <a:pt x="8663" y="19138"/>
                  </a:lnTo>
                  <a:lnTo>
                    <a:pt x="35648" y="4353"/>
                  </a:lnTo>
                  <a:lnTo>
                    <a:pt x="59246" y="0"/>
                  </a:lnTo>
                  <a:lnTo>
                    <a:pt x="103268" y="5076"/>
                  </a:lnTo>
                  <a:lnTo>
                    <a:pt x="152400" y="76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2253">
              <a:extLst>
                <a:ext uri="{FF2B5EF4-FFF2-40B4-BE49-F238E27FC236}">
                  <a16:creationId xmlns:a16="http://schemas.microsoft.com/office/drawing/2014/main" id="{BC02DFDF-E398-2C67-C69A-D9E32FEB7FB2}"/>
                </a:ext>
              </a:extLst>
            </p:cNvPr>
            <p:cNvSpPr/>
            <p:nvPr>
              <p:custDataLst>
                <p:tags r:id="rId163"/>
              </p:custDataLst>
            </p:nvPr>
          </p:nvSpPr>
          <p:spPr>
            <a:xfrm>
              <a:off x="1087718" y="3791388"/>
              <a:ext cx="55142" cy="102064"/>
            </a:xfrm>
            <a:custGeom>
              <a:avLst/>
              <a:gdLst/>
              <a:ahLst/>
              <a:cxnLst/>
              <a:rect l="0" t="0" r="0" b="0"/>
              <a:pathLst>
                <a:path w="55142" h="102064">
                  <a:moveTo>
                    <a:pt x="36232" y="37662"/>
                  </a:moveTo>
                  <a:lnTo>
                    <a:pt x="36232" y="37662"/>
                  </a:lnTo>
                  <a:lnTo>
                    <a:pt x="36232" y="29461"/>
                  </a:lnTo>
                  <a:lnTo>
                    <a:pt x="42778" y="20794"/>
                  </a:lnTo>
                  <a:lnTo>
                    <a:pt x="44433" y="14996"/>
                  </a:lnTo>
                  <a:lnTo>
                    <a:pt x="43816" y="13026"/>
                  </a:lnTo>
                  <a:lnTo>
                    <a:pt x="42346" y="11713"/>
                  </a:lnTo>
                  <a:lnTo>
                    <a:pt x="40308" y="10838"/>
                  </a:lnTo>
                  <a:lnTo>
                    <a:pt x="38950" y="9196"/>
                  </a:lnTo>
                  <a:lnTo>
                    <a:pt x="36590" y="1039"/>
                  </a:lnTo>
                  <a:lnTo>
                    <a:pt x="33569" y="219"/>
                  </a:lnTo>
                  <a:lnTo>
                    <a:pt x="31282" y="0"/>
                  </a:lnTo>
                  <a:lnTo>
                    <a:pt x="25918" y="2578"/>
                  </a:lnTo>
                  <a:lnTo>
                    <a:pt x="23006" y="4748"/>
                  </a:lnTo>
                  <a:lnTo>
                    <a:pt x="4436" y="35221"/>
                  </a:lnTo>
                  <a:lnTo>
                    <a:pt x="0" y="63867"/>
                  </a:lnTo>
                  <a:lnTo>
                    <a:pt x="1784" y="78589"/>
                  </a:lnTo>
                  <a:lnTo>
                    <a:pt x="8739" y="92828"/>
                  </a:lnTo>
                  <a:lnTo>
                    <a:pt x="14488" y="99221"/>
                  </a:lnTo>
                  <a:lnTo>
                    <a:pt x="20571" y="102063"/>
                  </a:lnTo>
                  <a:lnTo>
                    <a:pt x="24733" y="100704"/>
                  </a:lnTo>
                  <a:lnTo>
                    <a:pt x="35002" y="93550"/>
                  </a:lnTo>
                  <a:lnTo>
                    <a:pt x="40977" y="86137"/>
                  </a:lnTo>
                  <a:lnTo>
                    <a:pt x="51673" y="61919"/>
                  </a:lnTo>
                  <a:lnTo>
                    <a:pt x="55141" y="17274"/>
                  </a:lnTo>
                  <a:lnTo>
                    <a:pt x="54130" y="14545"/>
                  </a:lnTo>
                  <a:lnTo>
                    <a:pt x="52397" y="12726"/>
                  </a:lnTo>
                  <a:lnTo>
                    <a:pt x="47650" y="10704"/>
                  </a:lnTo>
                  <a:lnTo>
                    <a:pt x="36232" y="90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2254">
              <a:extLst>
                <a:ext uri="{FF2B5EF4-FFF2-40B4-BE49-F238E27FC236}">
                  <a16:creationId xmlns:a16="http://schemas.microsoft.com/office/drawing/2014/main" id="{6BEFF87E-3438-69A6-6DEE-C52B032F63C0}"/>
                </a:ext>
              </a:extLst>
            </p:cNvPr>
            <p:cNvSpPr/>
            <p:nvPr>
              <p:custDataLst>
                <p:tags r:id="rId164"/>
              </p:custDataLst>
            </p:nvPr>
          </p:nvSpPr>
          <p:spPr>
            <a:xfrm>
              <a:off x="1211150" y="3725992"/>
              <a:ext cx="27101" cy="188784"/>
            </a:xfrm>
            <a:custGeom>
              <a:avLst/>
              <a:gdLst/>
              <a:ahLst/>
              <a:cxnLst/>
              <a:rect l="0" t="0" r="0" b="0"/>
              <a:pathLst>
                <a:path w="27101" h="188784">
                  <a:moveTo>
                    <a:pt x="27100" y="17333"/>
                  </a:moveTo>
                  <a:lnTo>
                    <a:pt x="27100" y="17333"/>
                  </a:lnTo>
                  <a:lnTo>
                    <a:pt x="27100" y="0"/>
                  </a:lnTo>
                  <a:lnTo>
                    <a:pt x="24278" y="39768"/>
                  </a:lnTo>
                  <a:lnTo>
                    <a:pt x="13842" y="80208"/>
                  </a:lnTo>
                  <a:lnTo>
                    <a:pt x="5991" y="123594"/>
                  </a:lnTo>
                  <a:lnTo>
                    <a:pt x="0" y="160501"/>
                  </a:lnTo>
                  <a:lnTo>
                    <a:pt x="8050" y="1887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2255">
              <a:extLst>
                <a:ext uri="{FF2B5EF4-FFF2-40B4-BE49-F238E27FC236}">
                  <a16:creationId xmlns:a16="http://schemas.microsoft.com/office/drawing/2014/main" id="{E1C1AA41-E881-28BE-5297-B51911D64581}"/>
                </a:ext>
              </a:extLst>
            </p:cNvPr>
            <p:cNvSpPr/>
            <p:nvPr>
              <p:custDataLst>
                <p:tags r:id="rId165"/>
              </p:custDataLst>
            </p:nvPr>
          </p:nvSpPr>
          <p:spPr>
            <a:xfrm>
              <a:off x="1297412" y="3709693"/>
              <a:ext cx="15715" cy="186033"/>
            </a:xfrm>
            <a:custGeom>
              <a:avLst/>
              <a:gdLst/>
              <a:ahLst/>
              <a:cxnLst/>
              <a:rect l="0" t="0" r="0" b="0"/>
              <a:pathLst>
                <a:path w="15715" h="186033">
                  <a:moveTo>
                    <a:pt x="7513" y="5057"/>
                  </a:moveTo>
                  <a:lnTo>
                    <a:pt x="7513" y="5057"/>
                  </a:lnTo>
                  <a:lnTo>
                    <a:pt x="12570" y="0"/>
                  </a:lnTo>
                  <a:lnTo>
                    <a:pt x="14059" y="627"/>
                  </a:lnTo>
                  <a:lnTo>
                    <a:pt x="15714" y="6969"/>
                  </a:lnTo>
                  <a:lnTo>
                    <a:pt x="9325" y="47485"/>
                  </a:lnTo>
                  <a:lnTo>
                    <a:pt x="5228" y="85362"/>
                  </a:lnTo>
                  <a:lnTo>
                    <a:pt x="133" y="124454"/>
                  </a:lnTo>
                  <a:lnTo>
                    <a:pt x="0" y="144906"/>
                  </a:lnTo>
                  <a:lnTo>
                    <a:pt x="7513" y="1860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2256">
              <a:extLst>
                <a:ext uri="{FF2B5EF4-FFF2-40B4-BE49-F238E27FC236}">
                  <a16:creationId xmlns:a16="http://schemas.microsoft.com/office/drawing/2014/main" id="{2F71A5D3-7100-A19C-5A7C-C763964B7650}"/>
                </a:ext>
              </a:extLst>
            </p:cNvPr>
            <p:cNvSpPr/>
            <p:nvPr>
              <p:custDataLst>
                <p:tags r:id="rId166"/>
              </p:custDataLst>
            </p:nvPr>
          </p:nvSpPr>
          <p:spPr>
            <a:xfrm>
              <a:off x="1401397" y="3792899"/>
              <a:ext cx="35013" cy="109411"/>
            </a:xfrm>
            <a:custGeom>
              <a:avLst/>
              <a:gdLst/>
              <a:ahLst/>
              <a:cxnLst/>
              <a:rect l="0" t="0" r="0" b="0"/>
              <a:pathLst>
                <a:path w="35013" h="109411">
                  <a:moveTo>
                    <a:pt x="27353" y="36151"/>
                  </a:moveTo>
                  <a:lnTo>
                    <a:pt x="27353" y="36151"/>
                  </a:lnTo>
                  <a:lnTo>
                    <a:pt x="27353" y="0"/>
                  </a:lnTo>
                  <a:lnTo>
                    <a:pt x="26295" y="409"/>
                  </a:lnTo>
                  <a:lnTo>
                    <a:pt x="22296" y="3685"/>
                  </a:lnTo>
                  <a:lnTo>
                    <a:pt x="4963" y="33749"/>
                  </a:lnTo>
                  <a:lnTo>
                    <a:pt x="0" y="66133"/>
                  </a:lnTo>
                  <a:lnTo>
                    <a:pt x="198" y="91601"/>
                  </a:lnTo>
                  <a:lnTo>
                    <a:pt x="3995" y="102424"/>
                  </a:lnTo>
                  <a:lnTo>
                    <a:pt x="6489" y="105733"/>
                  </a:lnTo>
                  <a:lnTo>
                    <a:pt x="12083" y="109410"/>
                  </a:lnTo>
                  <a:lnTo>
                    <a:pt x="15056" y="107215"/>
                  </a:lnTo>
                  <a:lnTo>
                    <a:pt x="27433" y="80880"/>
                  </a:lnTo>
                  <a:lnTo>
                    <a:pt x="35012" y="50161"/>
                  </a:lnTo>
                  <a:lnTo>
                    <a:pt x="33227" y="36733"/>
                  </a:lnTo>
                  <a:lnTo>
                    <a:pt x="27353" y="171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2257">
              <a:extLst>
                <a:ext uri="{FF2B5EF4-FFF2-40B4-BE49-F238E27FC236}">
                  <a16:creationId xmlns:a16="http://schemas.microsoft.com/office/drawing/2014/main" id="{EB51FEBD-5CA2-43D8-839D-71EA84C5CB77}"/>
                </a:ext>
              </a:extLst>
            </p:cNvPr>
            <p:cNvSpPr/>
            <p:nvPr>
              <p:custDataLst>
                <p:tags r:id="rId167"/>
              </p:custDataLst>
            </p:nvPr>
          </p:nvSpPr>
          <p:spPr>
            <a:xfrm>
              <a:off x="1476375" y="3790950"/>
              <a:ext cx="161926" cy="111496"/>
            </a:xfrm>
            <a:custGeom>
              <a:avLst/>
              <a:gdLst/>
              <a:ahLst/>
              <a:cxnLst/>
              <a:rect l="0" t="0" r="0" b="0"/>
              <a:pathLst>
                <a:path w="161926" h="111496">
                  <a:moveTo>
                    <a:pt x="0" y="57150"/>
                  </a:moveTo>
                  <a:lnTo>
                    <a:pt x="0" y="57150"/>
                  </a:lnTo>
                  <a:lnTo>
                    <a:pt x="15188" y="40903"/>
                  </a:lnTo>
                  <a:lnTo>
                    <a:pt x="17906" y="31640"/>
                  </a:lnTo>
                  <a:lnTo>
                    <a:pt x="19005" y="11402"/>
                  </a:lnTo>
                  <a:lnTo>
                    <a:pt x="19037" y="15138"/>
                  </a:lnTo>
                  <a:lnTo>
                    <a:pt x="10848" y="45222"/>
                  </a:lnTo>
                  <a:lnTo>
                    <a:pt x="22899" y="87674"/>
                  </a:lnTo>
                  <a:lnTo>
                    <a:pt x="26893" y="99708"/>
                  </a:lnTo>
                  <a:lnTo>
                    <a:pt x="28512" y="101397"/>
                  </a:lnTo>
                  <a:lnTo>
                    <a:pt x="36628" y="104330"/>
                  </a:lnTo>
                  <a:lnTo>
                    <a:pt x="62526" y="68935"/>
                  </a:lnTo>
                  <a:lnTo>
                    <a:pt x="68678" y="49639"/>
                  </a:lnTo>
                  <a:lnTo>
                    <a:pt x="84270" y="30099"/>
                  </a:lnTo>
                  <a:lnTo>
                    <a:pt x="84755" y="30649"/>
                  </a:lnTo>
                  <a:lnTo>
                    <a:pt x="85294" y="34083"/>
                  </a:lnTo>
                  <a:lnTo>
                    <a:pt x="86496" y="35422"/>
                  </a:lnTo>
                  <a:lnTo>
                    <a:pt x="90653" y="36910"/>
                  </a:lnTo>
                  <a:lnTo>
                    <a:pt x="92186" y="39423"/>
                  </a:lnTo>
                  <a:lnTo>
                    <a:pt x="94645" y="58665"/>
                  </a:lnTo>
                  <a:lnTo>
                    <a:pt x="97893" y="79471"/>
                  </a:lnTo>
                  <a:lnTo>
                    <a:pt x="100187" y="87906"/>
                  </a:lnTo>
                  <a:lnTo>
                    <a:pt x="108380" y="100100"/>
                  </a:lnTo>
                  <a:lnTo>
                    <a:pt x="118019" y="107988"/>
                  </a:lnTo>
                  <a:lnTo>
                    <a:pt x="125831" y="111495"/>
                  </a:lnTo>
                  <a:lnTo>
                    <a:pt x="129396" y="111372"/>
                  </a:lnTo>
                  <a:lnTo>
                    <a:pt x="136178" y="108412"/>
                  </a:lnTo>
                  <a:lnTo>
                    <a:pt x="138411" y="105083"/>
                  </a:lnTo>
                  <a:lnTo>
                    <a:pt x="147343" y="68466"/>
                  </a:lnTo>
                  <a:lnTo>
                    <a:pt x="151401" y="24500"/>
                  </a:lnTo>
                  <a:lnTo>
                    <a:pt x="151956" y="11594"/>
                  </a:lnTo>
                  <a:lnTo>
                    <a:pt x="153163" y="7729"/>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258">
              <a:extLst>
                <a:ext uri="{FF2B5EF4-FFF2-40B4-BE49-F238E27FC236}">
                  <a16:creationId xmlns:a16="http://schemas.microsoft.com/office/drawing/2014/main" id="{A662CF00-4C87-9E19-2C5D-5293C97E9878}"/>
                </a:ext>
              </a:extLst>
            </p:cNvPr>
            <p:cNvSpPr/>
            <p:nvPr>
              <p:custDataLst>
                <p:tags r:id="rId168"/>
              </p:custDataLst>
            </p:nvPr>
          </p:nvSpPr>
          <p:spPr>
            <a:xfrm>
              <a:off x="1676400" y="3782002"/>
              <a:ext cx="83618" cy="94674"/>
            </a:xfrm>
            <a:custGeom>
              <a:avLst/>
              <a:gdLst/>
              <a:ahLst/>
              <a:cxnLst/>
              <a:rect l="0" t="0" r="0" b="0"/>
              <a:pathLst>
                <a:path w="83618" h="94674">
                  <a:moveTo>
                    <a:pt x="57150" y="37523"/>
                  </a:moveTo>
                  <a:lnTo>
                    <a:pt x="57150" y="37523"/>
                  </a:lnTo>
                  <a:lnTo>
                    <a:pt x="80981" y="12634"/>
                  </a:lnTo>
                  <a:lnTo>
                    <a:pt x="83617" y="6000"/>
                  </a:lnTo>
                  <a:lnTo>
                    <a:pt x="83261" y="3808"/>
                  </a:lnTo>
                  <a:lnTo>
                    <a:pt x="81966" y="2346"/>
                  </a:lnTo>
                  <a:lnTo>
                    <a:pt x="77704" y="723"/>
                  </a:lnTo>
                  <a:lnTo>
                    <a:pt x="72282" y="0"/>
                  </a:lnTo>
                  <a:lnTo>
                    <a:pt x="37508" y="7675"/>
                  </a:lnTo>
                  <a:lnTo>
                    <a:pt x="34530" y="9158"/>
                  </a:lnTo>
                  <a:lnTo>
                    <a:pt x="32545" y="11204"/>
                  </a:lnTo>
                  <a:lnTo>
                    <a:pt x="26929" y="19142"/>
                  </a:lnTo>
                  <a:lnTo>
                    <a:pt x="22552" y="25120"/>
                  </a:lnTo>
                  <a:lnTo>
                    <a:pt x="20607" y="31305"/>
                  </a:lnTo>
                  <a:lnTo>
                    <a:pt x="21146" y="33378"/>
                  </a:lnTo>
                  <a:lnTo>
                    <a:pt x="22564" y="34760"/>
                  </a:lnTo>
                  <a:lnTo>
                    <a:pt x="26962" y="37353"/>
                  </a:lnTo>
                  <a:lnTo>
                    <a:pt x="55255" y="59571"/>
                  </a:lnTo>
                  <a:lnTo>
                    <a:pt x="62658" y="68489"/>
                  </a:lnTo>
                  <a:lnTo>
                    <a:pt x="71717" y="74568"/>
                  </a:lnTo>
                  <a:lnTo>
                    <a:pt x="74208" y="79740"/>
                  </a:lnTo>
                  <a:lnTo>
                    <a:pt x="73814" y="82601"/>
                  </a:lnTo>
                  <a:lnTo>
                    <a:pt x="70553" y="88602"/>
                  </a:lnTo>
                  <a:lnTo>
                    <a:pt x="68202" y="90626"/>
                  </a:lnTo>
                  <a:lnTo>
                    <a:pt x="62768" y="92874"/>
                  </a:lnTo>
                  <a:lnTo>
                    <a:pt x="18774" y="94603"/>
                  </a:lnTo>
                  <a:lnTo>
                    <a:pt x="0" y="946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 name="SMARTInkShape-Group482">
            <a:extLst>
              <a:ext uri="{FF2B5EF4-FFF2-40B4-BE49-F238E27FC236}">
                <a16:creationId xmlns:a16="http://schemas.microsoft.com/office/drawing/2014/main" id="{A0515ACA-F2BE-57A1-97ED-B130CB023872}"/>
              </a:ext>
            </a:extLst>
          </p:cNvPr>
          <p:cNvGrpSpPr/>
          <p:nvPr/>
        </p:nvGrpSpPr>
        <p:grpSpPr>
          <a:xfrm>
            <a:off x="2085975" y="3657600"/>
            <a:ext cx="962026" cy="238126"/>
            <a:chOff x="2085975" y="3657600"/>
            <a:chExt cx="962026" cy="238126"/>
          </a:xfrm>
        </p:grpSpPr>
        <p:sp>
          <p:nvSpPr>
            <p:cNvPr id="47" name="SMARTInkShape-2259">
              <a:extLst>
                <a:ext uri="{FF2B5EF4-FFF2-40B4-BE49-F238E27FC236}">
                  <a16:creationId xmlns:a16="http://schemas.microsoft.com/office/drawing/2014/main" id="{6A5703C8-9E7E-B2FD-1F92-D8FAB26E4E83}"/>
                </a:ext>
              </a:extLst>
            </p:cNvPr>
            <p:cNvSpPr/>
            <p:nvPr>
              <p:custDataLst>
                <p:tags r:id="rId155"/>
              </p:custDataLst>
            </p:nvPr>
          </p:nvSpPr>
          <p:spPr>
            <a:xfrm>
              <a:off x="2085975" y="3753243"/>
              <a:ext cx="114116" cy="123433"/>
            </a:xfrm>
            <a:custGeom>
              <a:avLst/>
              <a:gdLst/>
              <a:ahLst/>
              <a:cxnLst/>
              <a:rect l="0" t="0" r="0" b="0"/>
              <a:pathLst>
                <a:path w="114116" h="123433">
                  <a:moveTo>
                    <a:pt x="0" y="9132"/>
                  </a:moveTo>
                  <a:lnTo>
                    <a:pt x="0" y="9132"/>
                  </a:lnTo>
                  <a:lnTo>
                    <a:pt x="5057" y="4075"/>
                  </a:lnTo>
                  <a:lnTo>
                    <a:pt x="10361" y="1593"/>
                  </a:lnTo>
                  <a:lnTo>
                    <a:pt x="17334" y="0"/>
                  </a:lnTo>
                  <a:lnTo>
                    <a:pt x="23598" y="9836"/>
                  </a:lnTo>
                  <a:lnTo>
                    <a:pt x="27100" y="26156"/>
                  </a:lnTo>
                  <a:lnTo>
                    <a:pt x="27225" y="51692"/>
                  </a:lnTo>
                  <a:lnTo>
                    <a:pt x="19621" y="96268"/>
                  </a:lnTo>
                  <a:lnTo>
                    <a:pt x="18246" y="107126"/>
                  </a:lnTo>
                  <a:lnTo>
                    <a:pt x="10882" y="121076"/>
                  </a:lnTo>
                  <a:lnTo>
                    <a:pt x="10430" y="120803"/>
                  </a:lnTo>
                  <a:lnTo>
                    <a:pt x="9927" y="117677"/>
                  </a:lnTo>
                  <a:lnTo>
                    <a:pt x="12526" y="112761"/>
                  </a:lnTo>
                  <a:lnTo>
                    <a:pt x="14701" y="109968"/>
                  </a:lnTo>
                  <a:lnTo>
                    <a:pt x="17117" y="101220"/>
                  </a:lnTo>
                  <a:lnTo>
                    <a:pt x="17762" y="95924"/>
                  </a:lnTo>
                  <a:lnTo>
                    <a:pt x="19249" y="92394"/>
                  </a:lnTo>
                  <a:lnTo>
                    <a:pt x="21300" y="90040"/>
                  </a:lnTo>
                  <a:lnTo>
                    <a:pt x="23725" y="88471"/>
                  </a:lnTo>
                  <a:lnTo>
                    <a:pt x="25341" y="86366"/>
                  </a:lnTo>
                  <a:lnTo>
                    <a:pt x="38747" y="58618"/>
                  </a:lnTo>
                  <a:lnTo>
                    <a:pt x="65642" y="24883"/>
                  </a:lnTo>
                  <a:lnTo>
                    <a:pt x="95780" y="6359"/>
                  </a:lnTo>
                  <a:lnTo>
                    <a:pt x="99837" y="5167"/>
                  </a:lnTo>
                  <a:lnTo>
                    <a:pt x="103599" y="5430"/>
                  </a:lnTo>
                  <a:lnTo>
                    <a:pt x="107167" y="6664"/>
                  </a:lnTo>
                  <a:lnTo>
                    <a:pt x="109544" y="8545"/>
                  </a:lnTo>
                  <a:lnTo>
                    <a:pt x="112186" y="13457"/>
                  </a:lnTo>
                  <a:lnTo>
                    <a:pt x="114115" y="54828"/>
                  </a:lnTo>
                  <a:lnTo>
                    <a:pt x="113205" y="92359"/>
                  </a:lnTo>
                  <a:lnTo>
                    <a:pt x="104775" y="1234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2260">
              <a:extLst>
                <a:ext uri="{FF2B5EF4-FFF2-40B4-BE49-F238E27FC236}">
                  <a16:creationId xmlns:a16="http://schemas.microsoft.com/office/drawing/2014/main" id="{9B344DF0-CADC-65C8-ED35-7CAFB629F81B}"/>
                </a:ext>
              </a:extLst>
            </p:cNvPr>
            <p:cNvSpPr/>
            <p:nvPr>
              <p:custDataLst>
                <p:tags r:id="rId156"/>
              </p:custDataLst>
            </p:nvPr>
          </p:nvSpPr>
          <p:spPr>
            <a:xfrm>
              <a:off x="2305988" y="3762918"/>
              <a:ext cx="56213" cy="101352"/>
            </a:xfrm>
            <a:custGeom>
              <a:avLst/>
              <a:gdLst/>
              <a:ahLst/>
              <a:cxnLst/>
              <a:rect l="0" t="0" r="0" b="0"/>
              <a:pathLst>
                <a:path w="56213" h="101352">
                  <a:moveTo>
                    <a:pt x="37162" y="28032"/>
                  </a:moveTo>
                  <a:lnTo>
                    <a:pt x="37162" y="28032"/>
                  </a:lnTo>
                  <a:lnTo>
                    <a:pt x="42218" y="22975"/>
                  </a:lnTo>
                  <a:lnTo>
                    <a:pt x="44701" y="17671"/>
                  </a:lnTo>
                  <a:lnTo>
                    <a:pt x="45363" y="14775"/>
                  </a:lnTo>
                  <a:lnTo>
                    <a:pt x="44746" y="11785"/>
                  </a:lnTo>
                  <a:lnTo>
                    <a:pt x="38370" y="1289"/>
                  </a:lnTo>
                  <a:lnTo>
                    <a:pt x="34877" y="272"/>
                  </a:lnTo>
                  <a:lnTo>
                    <a:pt x="32464" y="0"/>
                  </a:lnTo>
                  <a:lnTo>
                    <a:pt x="26960" y="2521"/>
                  </a:lnTo>
                  <a:lnTo>
                    <a:pt x="24011" y="4674"/>
                  </a:lnTo>
                  <a:lnTo>
                    <a:pt x="9747" y="27932"/>
                  </a:lnTo>
                  <a:lnTo>
                    <a:pt x="2228" y="51521"/>
                  </a:lnTo>
                  <a:lnTo>
                    <a:pt x="0" y="76972"/>
                  </a:lnTo>
                  <a:lnTo>
                    <a:pt x="1804" y="83942"/>
                  </a:lnTo>
                  <a:lnTo>
                    <a:pt x="9453" y="94509"/>
                  </a:lnTo>
                  <a:lnTo>
                    <a:pt x="19908" y="99911"/>
                  </a:lnTo>
                  <a:lnTo>
                    <a:pt x="25660" y="101351"/>
                  </a:lnTo>
                  <a:lnTo>
                    <a:pt x="30552" y="100195"/>
                  </a:lnTo>
                  <a:lnTo>
                    <a:pt x="38810" y="93266"/>
                  </a:lnTo>
                  <a:lnTo>
                    <a:pt x="49410" y="72408"/>
                  </a:lnTo>
                  <a:lnTo>
                    <a:pt x="54868" y="44519"/>
                  </a:lnTo>
                  <a:lnTo>
                    <a:pt x="56212" y="89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2261">
              <a:extLst>
                <a:ext uri="{FF2B5EF4-FFF2-40B4-BE49-F238E27FC236}">
                  <a16:creationId xmlns:a16="http://schemas.microsoft.com/office/drawing/2014/main" id="{E5D6178A-80CF-E0EC-8BC5-1467848162C6}"/>
                </a:ext>
              </a:extLst>
            </p:cNvPr>
            <p:cNvSpPr/>
            <p:nvPr>
              <p:custDataLst>
                <p:tags r:id="rId157"/>
              </p:custDataLst>
            </p:nvPr>
          </p:nvSpPr>
          <p:spPr>
            <a:xfrm>
              <a:off x="2400300" y="3763113"/>
              <a:ext cx="171451" cy="99604"/>
            </a:xfrm>
            <a:custGeom>
              <a:avLst/>
              <a:gdLst/>
              <a:ahLst/>
              <a:cxnLst/>
              <a:rect l="0" t="0" r="0" b="0"/>
              <a:pathLst>
                <a:path w="171451" h="99604">
                  <a:moveTo>
                    <a:pt x="0" y="46887"/>
                  </a:moveTo>
                  <a:lnTo>
                    <a:pt x="0" y="46887"/>
                  </a:lnTo>
                  <a:lnTo>
                    <a:pt x="0" y="41830"/>
                  </a:lnTo>
                  <a:lnTo>
                    <a:pt x="2822" y="36526"/>
                  </a:lnTo>
                  <a:lnTo>
                    <a:pt x="8663" y="30640"/>
                  </a:lnTo>
                  <a:lnTo>
                    <a:pt x="30591" y="15088"/>
                  </a:lnTo>
                  <a:lnTo>
                    <a:pt x="34152" y="14046"/>
                  </a:lnTo>
                  <a:lnTo>
                    <a:pt x="37585" y="14410"/>
                  </a:lnTo>
                  <a:lnTo>
                    <a:pt x="40932" y="15710"/>
                  </a:lnTo>
                  <a:lnTo>
                    <a:pt x="47472" y="22800"/>
                  </a:lnTo>
                  <a:lnTo>
                    <a:pt x="60295" y="44598"/>
                  </a:lnTo>
                  <a:lnTo>
                    <a:pt x="64784" y="63024"/>
                  </a:lnTo>
                  <a:lnTo>
                    <a:pt x="66115" y="86946"/>
                  </a:lnTo>
                  <a:lnTo>
                    <a:pt x="65243" y="92644"/>
                  </a:lnTo>
                  <a:lnTo>
                    <a:pt x="63604" y="96441"/>
                  </a:lnTo>
                  <a:lnTo>
                    <a:pt x="61453" y="98973"/>
                  </a:lnTo>
                  <a:lnTo>
                    <a:pt x="58960" y="99603"/>
                  </a:lnTo>
                  <a:lnTo>
                    <a:pt x="56240" y="98964"/>
                  </a:lnTo>
                  <a:lnTo>
                    <a:pt x="53368" y="97480"/>
                  </a:lnTo>
                  <a:lnTo>
                    <a:pt x="51454" y="95432"/>
                  </a:lnTo>
                  <a:lnTo>
                    <a:pt x="49327" y="90335"/>
                  </a:lnTo>
                  <a:lnTo>
                    <a:pt x="49020" y="57743"/>
                  </a:lnTo>
                  <a:lnTo>
                    <a:pt x="52831" y="42539"/>
                  </a:lnTo>
                  <a:lnTo>
                    <a:pt x="65983" y="22080"/>
                  </a:lnTo>
                  <a:lnTo>
                    <a:pt x="88342" y="7669"/>
                  </a:lnTo>
                  <a:lnTo>
                    <a:pt x="104963" y="1753"/>
                  </a:lnTo>
                  <a:lnTo>
                    <a:pt x="121646" y="0"/>
                  </a:lnTo>
                  <a:lnTo>
                    <a:pt x="171450" y="87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2262">
              <a:extLst>
                <a:ext uri="{FF2B5EF4-FFF2-40B4-BE49-F238E27FC236}">
                  <a16:creationId xmlns:a16="http://schemas.microsoft.com/office/drawing/2014/main" id="{C55C451E-4D97-4C18-DF3F-6838F7A30DCE}"/>
                </a:ext>
              </a:extLst>
            </p:cNvPr>
            <p:cNvSpPr/>
            <p:nvPr>
              <p:custDataLst>
                <p:tags r:id="rId158"/>
              </p:custDataLst>
            </p:nvPr>
          </p:nvSpPr>
          <p:spPr>
            <a:xfrm>
              <a:off x="2562225" y="3785664"/>
              <a:ext cx="208990" cy="100537"/>
            </a:xfrm>
            <a:custGeom>
              <a:avLst/>
              <a:gdLst/>
              <a:ahLst/>
              <a:cxnLst/>
              <a:rect l="0" t="0" r="0" b="0"/>
              <a:pathLst>
                <a:path w="208990" h="100537">
                  <a:moveTo>
                    <a:pt x="0" y="43386"/>
                  </a:moveTo>
                  <a:lnTo>
                    <a:pt x="0" y="43386"/>
                  </a:lnTo>
                  <a:lnTo>
                    <a:pt x="13183" y="22664"/>
                  </a:lnTo>
                  <a:lnTo>
                    <a:pt x="22793" y="13009"/>
                  </a:lnTo>
                  <a:lnTo>
                    <a:pt x="30591" y="8719"/>
                  </a:lnTo>
                  <a:lnTo>
                    <a:pt x="44221" y="4906"/>
                  </a:lnTo>
                  <a:lnTo>
                    <a:pt x="50698" y="531"/>
                  </a:lnTo>
                  <a:lnTo>
                    <a:pt x="52849" y="0"/>
                  </a:lnTo>
                  <a:lnTo>
                    <a:pt x="54283" y="703"/>
                  </a:lnTo>
                  <a:lnTo>
                    <a:pt x="55238" y="2231"/>
                  </a:lnTo>
                  <a:lnTo>
                    <a:pt x="56584" y="9437"/>
                  </a:lnTo>
                  <a:lnTo>
                    <a:pt x="57100" y="32653"/>
                  </a:lnTo>
                  <a:lnTo>
                    <a:pt x="54306" y="41438"/>
                  </a:lnTo>
                  <a:lnTo>
                    <a:pt x="50594" y="48870"/>
                  </a:lnTo>
                  <a:lnTo>
                    <a:pt x="47886" y="66593"/>
                  </a:lnTo>
                  <a:lnTo>
                    <a:pt x="47741" y="64990"/>
                  </a:lnTo>
                  <a:lnTo>
                    <a:pt x="52716" y="58136"/>
                  </a:lnTo>
                  <a:lnTo>
                    <a:pt x="98048" y="12020"/>
                  </a:lnTo>
                  <a:lnTo>
                    <a:pt x="107838" y="2225"/>
                  </a:lnTo>
                  <a:lnTo>
                    <a:pt x="109992" y="1129"/>
                  </a:lnTo>
                  <a:lnTo>
                    <a:pt x="111428" y="1456"/>
                  </a:lnTo>
                  <a:lnTo>
                    <a:pt x="118789" y="9586"/>
                  </a:lnTo>
                  <a:lnTo>
                    <a:pt x="121587" y="18133"/>
                  </a:lnTo>
                  <a:lnTo>
                    <a:pt x="123383" y="35811"/>
                  </a:lnTo>
                  <a:lnTo>
                    <a:pt x="114681" y="70587"/>
                  </a:lnTo>
                  <a:lnTo>
                    <a:pt x="115612" y="71045"/>
                  </a:lnTo>
                  <a:lnTo>
                    <a:pt x="119469" y="71554"/>
                  </a:lnTo>
                  <a:lnTo>
                    <a:pt x="120921" y="70631"/>
                  </a:lnTo>
                  <a:lnTo>
                    <a:pt x="121889" y="68958"/>
                  </a:lnTo>
                  <a:lnTo>
                    <a:pt x="122534" y="66784"/>
                  </a:lnTo>
                  <a:lnTo>
                    <a:pt x="128895" y="61546"/>
                  </a:lnTo>
                  <a:lnTo>
                    <a:pt x="137720" y="54632"/>
                  </a:lnTo>
                  <a:lnTo>
                    <a:pt x="165122" y="22871"/>
                  </a:lnTo>
                  <a:lnTo>
                    <a:pt x="190315" y="7744"/>
                  </a:lnTo>
                  <a:lnTo>
                    <a:pt x="193552" y="6925"/>
                  </a:lnTo>
                  <a:lnTo>
                    <a:pt x="196768" y="7437"/>
                  </a:lnTo>
                  <a:lnTo>
                    <a:pt x="203164" y="10828"/>
                  </a:lnTo>
                  <a:lnTo>
                    <a:pt x="205292" y="13214"/>
                  </a:lnTo>
                  <a:lnTo>
                    <a:pt x="207658" y="18688"/>
                  </a:lnTo>
                  <a:lnTo>
                    <a:pt x="208989" y="32775"/>
                  </a:lnTo>
                  <a:lnTo>
                    <a:pt x="201300" y="77170"/>
                  </a:lnTo>
                  <a:lnTo>
                    <a:pt x="200025" y="1005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2263">
              <a:extLst>
                <a:ext uri="{FF2B5EF4-FFF2-40B4-BE49-F238E27FC236}">
                  <a16:creationId xmlns:a16="http://schemas.microsoft.com/office/drawing/2014/main" id="{D7A34BB2-26A7-A4FA-82F7-4D2B8F9E8A19}"/>
                </a:ext>
              </a:extLst>
            </p:cNvPr>
            <p:cNvSpPr/>
            <p:nvPr>
              <p:custDataLst>
                <p:tags r:id="rId159"/>
              </p:custDataLst>
            </p:nvPr>
          </p:nvSpPr>
          <p:spPr>
            <a:xfrm>
              <a:off x="2812388" y="3772423"/>
              <a:ext cx="159413" cy="109878"/>
            </a:xfrm>
            <a:custGeom>
              <a:avLst/>
              <a:gdLst/>
              <a:ahLst/>
              <a:cxnLst/>
              <a:rect l="0" t="0" r="0" b="0"/>
              <a:pathLst>
                <a:path w="159413" h="109878">
                  <a:moveTo>
                    <a:pt x="73687" y="47102"/>
                  </a:moveTo>
                  <a:lnTo>
                    <a:pt x="73687" y="47102"/>
                  </a:lnTo>
                  <a:lnTo>
                    <a:pt x="78743" y="47102"/>
                  </a:lnTo>
                  <a:lnTo>
                    <a:pt x="80233" y="46044"/>
                  </a:lnTo>
                  <a:lnTo>
                    <a:pt x="81225" y="44280"/>
                  </a:lnTo>
                  <a:lnTo>
                    <a:pt x="81887" y="42045"/>
                  </a:lnTo>
                  <a:lnTo>
                    <a:pt x="90576" y="27804"/>
                  </a:lnTo>
                  <a:lnTo>
                    <a:pt x="92310" y="20359"/>
                  </a:lnTo>
                  <a:lnTo>
                    <a:pt x="85142" y="8407"/>
                  </a:lnTo>
                  <a:lnTo>
                    <a:pt x="84499" y="5431"/>
                  </a:lnTo>
                  <a:lnTo>
                    <a:pt x="81953" y="3446"/>
                  </a:lnTo>
                  <a:lnTo>
                    <a:pt x="69316" y="653"/>
                  </a:lnTo>
                  <a:lnTo>
                    <a:pt x="61867" y="0"/>
                  </a:lnTo>
                  <a:lnTo>
                    <a:pt x="41609" y="9745"/>
                  </a:lnTo>
                  <a:lnTo>
                    <a:pt x="20556" y="26038"/>
                  </a:lnTo>
                  <a:lnTo>
                    <a:pt x="5968" y="49327"/>
                  </a:lnTo>
                  <a:lnTo>
                    <a:pt x="0" y="76336"/>
                  </a:lnTo>
                  <a:lnTo>
                    <a:pt x="1426" y="92198"/>
                  </a:lnTo>
                  <a:lnTo>
                    <a:pt x="5588" y="104187"/>
                  </a:lnTo>
                  <a:lnTo>
                    <a:pt x="8179" y="107383"/>
                  </a:lnTo>
                  <a:lnTo>
                    <a:pt x="10965" y="109515"/>
                  </a:lnTo>
                  <a:lnTo>
                    <a:pt x="13881" y="109877"/>
                  </a:lnTo>
                  <a:lnTo>
                    <a:pt x="19943" y="107458"/>
                  </a:lnTo>
                  <a:lnTo>
                    <a:pt x="45549" y="89677"/>
                  </a:lnTo>
                  <a:lnTo>
                    <a:pt x="59235" y="70888"/>
                  </a:lnTo>
                  <a:lnTo>
                    <a:pt x="78825" y="26769"/>
                  </a:lnTo>
                  <a:lnTo>
                    <a:pt x="83041" y="9757"/>
                  </a:lnTo>
                  <a:lnTo>
                    <a:pt x="83161" y="14282"/>
                  </a:lnTo>
                  <a:lnTo>
                    <a:pt x="82120" y="15697"/>
                  </a:lnTo>
                  <a:lnTo>
                    <a:pt x="78140" y="17269"/>
                  </a:lnTo>
                  <a:lnTo>
                    <a:pt x="76656" y="18747"/>
                  </a:lnTo>
                  <a:lnTo>
                    <a:pt x="75007" y="23211"/>
                  </a:lnTo>
                  <a:lnTo>
                    <a:pt x="73803" y="54142"/>
                  </a:lnTo>
                  <a:lnTo>
                    <a:pt x="78778" y="72707"/>
                  </a:lnTo>
                  <a:lnTo>
                    <a:pt x="89940" y="90338"/>
                  </a:lnTo>
                  <a:lnTo>
                    <a:pt x="96080" y="97362"/>
                  </a:lnTo>
                  <a:lnTo>
                    <a:pt x="107981" y="101190"/>
                  </a:lnTo>
                  <a:lnTo>
                    <a:pt x="136435" y="103647"/>
                  </a:lnTo>
                  <a:lnTo>
                    <a:pt x="159412" y="947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2264">
              <a:extLst>
                <a:ext uri="{FF2B5EF4-FFF2-40B4-BE49-F238E27FC236}">
                  <a16:creationId xmlns:a16="http://schemas.microsoft.com/office/drawing/2014/main" id="{14020C30-AA1D-6CB6-8930-205AF37F355F}"/>
                </a:ext>
              </a:extLst>
            </p:cNvPr>
            <p:cNvSpPr/>
            <p:nvPr>
              <p:custDataLst>
                <p:tags r:id="rId160"/>
              </p:custDataLst>
            </p:nvPr>
          </p:nvSpPr>
          <p:spPr>
            <a:xfrm>
              <a:off x="3000815" y="3657600"/>
              <a:ext cx="47186" cy="238126"/>
            </a:xfrm>
            <a:custGeom>
              <a:avLst/>
              <a:gdLst/>
              <a:ahLst/>
              <a:cxnLst/>
              <a:rect l="0" t="0" r="0" b="0"/>
              <a:pathLst>
                <a:path w="47186" h="238126">
                  <a:moveTo>
                    <a:pt x="47185" y="0"/>
                  </a:moveTo>
                  <a:lnTo>
                    <a:pt x="47185" y="0"/>
                  </a:lnTo>
                  <a:lnTo>
                    <a:pt x="40639" y="45585"/>
                  </a:lnTo>
                  <a:lnTo>
                    <a:pt x="32996" y="86920"/>
                  </a:lnTo>
                  <a:lnTo>
                    <a:pt x="18414" y="125968"/>
                  </a:lnTo>
                  <a:lnTo>
                    <a:pt x="11849" y="155858"/>
                  </a:lnTo>
                  <a:lnTo>
                    <a:pt x="4574" y="198827"/>
                  </a:lnTo>
                  <a:lnTo>
                    <a:pt x="0" y="230555"/>
                  </a:lnTo>
                  <a:lnTo>
                    <a:pt x="912" y="233078"/>
                  </a:lnTo>
                  <a:lnTo>
                    <a:pt x="9085"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SMARTInkShape-Group483">
            <a:extLst>
              <a:ext uri="{FF2B5EF4-FFF2-40B4-BE49-F238E27FC236}">
                <a16:creationId xmlns:a16="http://schemas.microsoft.com/office/drawing/2014/main" id="{7FE92301-3FF8-A052-6814-AAAFF7BED743}"/>
              </a:ext>
            </a:extLst>
          </p:cNvPr>
          <p:cNvGrpSpPr/>
          <p:nvPr/>
        </p:nvGrpSpPr>
        <p:grpSpPr>
          <a:xfrm>
            <a:off x="257175" y="4230861"/>
            <a:ext cx="1047751" cy="160165"/>
            <a:chOff x="257175" y="4230861"/>
            <a:chExt cx="1047751" cy="160165"/>
          </a:xfrm>
        </p:grpSpPr>
        <p:sp>
          <p:nvSpPr>
            <p:cNvPr id="54" name="SMARTInkShape-2265">
              <a:extLst>
                <a:ext uri="{FF2B5EF4-FFF2-40B4-BE49-F238E27FC236}">
                  <a16:creationId xmlns:a16="http://schemas.microsoft.com/office/drawing/2014/main" id="{58D626DA-E49F-6891-5AFB-8ECEEFEAB713}"/>
                </a:ext>
              </a:extLst>
            </p:cNvPr>
            <p:cNvSpPr/>
            <p:nvPr>
              <p:custDataLst>
                <p:tags r:id="rId150"/>
              </p:custDataLst>
            </p:nvPr>
          </p:nvSpPr>
          <p:spPr>
            <a:xfrm>
              <a:off x="257175" y="4276842"/>
              <a:ext cx="247359" cy="114184"/>
            </a:xfrm>
            <a:custGeom>
              <a:avLst/>
              <a:gdLst/>
              <a:ahLst/>
              <a:cxnLst/>
              <a:rect l="0" t="0" r="0" b="0"/>
              <a:pathLst>
                <a:path w="247359" h="114184">
                  <a:moveTo>
                    <a:pt x="0" y="9408"/>
                  </a:moveTo>
                  <a:lnTo>
                    <a:pt x="0" y="9408"/>
                  </a:lnTo>
                  <a:lnTo>
                    <a:pt x="8201" y="1207"/>
                  </a:lnTo>
                  <a:lnTo>
                    <a:pt x="14189" y="276"/>
                  </a:lnTo>
                  <a:lnTo>
                    <a:pt x="22666" y="0"/>
                  </a:lnTo>
                  <a:lnTo>
                    <a:pt x="28771" y="2757"/>
                  </a:lnTo>
                  <a:lnTo>
                    <a:pt x="31881" y="4974"/>
                  </a:lnTo>
                  <a:lnTo>
                    <a:pt x="35336" y="15904"/>
                  </a:lnTo>
                  <a:lnTo>
                    <a:pt x="36678" y="57888"/>
                  </a:lnTo>
                  <a:lnTo>
                    <a:pt x="29426" y="104537"/>
                  </a:lnTo>
                  <a:lnTo>
                    <a:pt x="28953" y="109896"/>
                  </a:lnTo>
                  <a:lnTo>
                    <a:pt x="28827" y="110267"/>
                  </a:lnTo>
                  <a:lnTo>
                    <a:pt x="28687" y="107856"/>
                  </a:lnTo>
                  <a:lnTo>
                    <a:pt x="47877" y="66187"/>
                  </a:lnTo>
                  <a:lnTo>
                    <a:pt x="60047" y="47398"/>
                  </a:lnTo>
                  <a:lnTo>
                    <a:pt x="70079" y="36876"/>
                  </a:lnTo>
                  <a:lnTo>
                    <a:pt x="98310" y="15529"/>
                  </a:lnTo>
                  <a:lnTo>
                    <a:pt x="101523" y="14547"/>
                  </a:lnTo>
                  <a:lnTo>
                    <a:pt x="104724" y="14951"/>
                  </a:lnTo>
                  <a:lnTo>
                    <a:pt x="114285" y="17753"/>
                  </a:lnTo>
                  <a:lnTo>
                    <a:pt x="117465" y="18146"/>
                  </a:lnTo>
                  <a:lnTo>
                    <a:pt x="119585" y="20525"/>
                  </a:lnTo>
                  <a:lnTo>
                    <a:pt x="125810" y="36730"/>
                  </a:lnTo>
                  <a:lnTo>
                    <a:pt x="128323" y="40322"/>
                  </a:lnTo>
                  <a:lnTo>
                    <a:pt x="131861" y="55492"/>
                  </a:lnTo>
                  <a:lnTo>
                    <a:pt x="133219" y="78844"/>
                  </a:lnTo>
                  <a:lnTo>
                    <a:pt x="134321" y="81099"/>
                  </a:lnTo>
                  <a:lnTo>
                    <a:pt x="136114" y="82602"/>
                  </a:lnTo>
                  <a:lnTo>
                    <a:pt x="138368" y="83604"/>
                  </a:lnTo>
                  <a:lnTo>
                    <a:pt x="139870" y="83214"/>
                  </a:lnTo>
                  <a:lnTo>
                    <a:pt x="140872" y="81895"/>
                  </a:lnTo>
                  <a:lnTo>
                    <a:pt x="142281" y="74983"/>
                  </a:lnTo>
                  <a:lnTo>
                    <a:pt x="142479" y="72175"/>
                  </a:lnTo>
                  <a:lnTo>
                    <a:pt x="156947" y="53517"/>
                  </a:lnTo>
                  <a:lnTo>
                    <a:pt x="166682" y="41997"/>
                  </a:lnTo>
                  <a:lnTo>
                    <a:pt x="172154" y="30823"/>
                  </a:lnTo>
                  <a:lnTo>
                    <a:pt x="180935" y="20337"/>
                  </a:lnTo>
                  <a:lnTo>
                    <a:pt x="191893" y="14265"/>
                  </a:lnTo>
                  <a:lnTo>
                    <a:pt x="213771" y="8989"/>
                  </a:lnTo>
                  <a:lnTo>
                    <a:pt x="215539" y="7012"/>
                  </a:lnTo>
                  <a:lnTo>
                    <a:pt x="216718" y="4636"/>
                  </a:lnTo>
                  <a:lnTo>
                    <a:pt x="218562" y="3052"/>
                  </a:lnTo>
                  <a:lnTo>
                    <a:pt x="223433" y="1291"/>
                  </a:lnTo>
                  <a:lnTo>
                    <a:pt x="236347" y="7"/>
                  </a:lnTo>
                  <a:lnTo>
                    <a:pt x="242655" y="4976"/>
                  </a:lnTo>
                  <a:lnTo>
                    <a:pt x="245430" y="10261"/>
                  </a:lnTo>
                  <a:lnTo>
                    <a:pt x="247358" y="27512"/>
                  </a:lnTo>
                  <a:lnTo>
                    <a:pt x="246505" y="48992"/>
                  </a:lnTo>
                  <a:lnTo>
                    <a:pt x="235886" y="92212"/>
                  </a:lnTo>
                  <a:lnTo>
                    <a:pt x="231838" y="100185"/>
                  </a:lnTo>
                  <a:lnTo>
                    <a:pt x="228600" y="114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2266">
              <a:extLst>
                <a:ext uri="{FF2B5EF4-FFF2-40B4-BE49-F238E27FC236}">
                  <a16:creationId xmlns:a16="http://schemas.microsoft.com/office/drawing/2014/main" id="{0EFCC5B0-475A-1DD7-5690-EDD12C9A6589}"/>
                </a:ext>
              </a:extLst>
            </p:cNvPr>
            <p:cNvSpPr/>
            <p:nvPr>
              <p:custDataLst>
                <p:tags r:id="rId151"/>
              </p:custDataLst>
            </p:nvPr>
          </p:nvSpPr>
          <p:spPr>
            <a:xfrm>
              <a:off x="600657" y="4249098"/>
              <a:ext cx="101785" cy="126148"/>
            </a:xfrm>
            <a:custGeom>
              <a:avLst/>
              <a:gdLst/>
              <a:ahLst/>
              <a:cxnLst/>
              <a:rect l="0" t="0" r="0" b="0"/>
              <a:pathLst>
                <a:path w="101785" h="126148">
                  <a:moveTo>
                    <a:pt x="8943" y="56202"/>
                  </a:moveTo>
                  <a:lnTo>
                    <a:pt x="8943" y="56202"/>
                  </a:lnTo>
                  <a:lnTo>
                    <a:pt x="52796" y="55144"/>
                  </a:lnTo>
                  <a:lnTo>
                    <a:pt x="87486" y="39955"/>
                  </a:lnTo>
                  <a:lnTo>
                    <a:pt x="96062" y="33812"/>
                  </a:lnTo>
                  <a:lnTo>
                    <a:pt x="100579" y="27554"/>
                  </a:lnTo>
                  <a:lnTo>
                    <a:pt x="101784" y="24403"/>
                  </a:lnTo>
                  <a:lnTo>
                    <a:pt x="100300" y="15258"/>
                  </a:lnTo>
                  <a:lnTo>
                    <a:pt x="98423" y="9856"/>
                  </a:lnTo>
                  <a:lnTo>
                    <a:pt x="95054" y="6254"/>
                  </a:lnTo>
                  <a:lnTo>
                    <a:pt x="85668" y="2253"/>
                  </a:lnTo>
                  <a:lnTo>
                    <a:pt x="68483" y="0"/>
                  </a:lnTo>
                  <a:lnTo>
                    <a:pt x="53397" y="5118"/>
                  </a:lnTo>
                  <a:lnTo>
                    <a:pt x="27954" y="20593"/>
                  </a:lnTo>
                  <a:lnTo>
                    <a:pt x="16222" y="35656"/>
                  </a:lnTo>
                  <a:lnTo>
                    <a:pt x="6043" y="58581"/>
                  </a:lnTo>
                  <a:lnTo>
                    <a:pt x="290" y="106035"/>
                  </a:lnTo>
                  <a:lnTo>
                    <a:pt x="0" y="111649"/>
                  </a:lnTo>
                  <a:lnTo>
                    <a:pt x="2499" y="120709"/>
                  </a:lnTo>
                  <a:lnTo>
                    <a:pt x="4647" y="124607"/>
                  </a:lnTo>
                  <a:lnTo>
                    <a:pt x="9254" y="126147"/>
                  </a:lnTo>
                  <a:lnTo>
                    <a:pt x="30907" y="123258"/>
                  </a:lnTo>
                  <a:lnTo>
                    <a:pt x="66093" y="1133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2267">
              <a:extLst>
                <a:ext uri="{FF2B5EF4-FFF2-40B4-BE49-F238E27FC236}">
                  <a16:creationId xmlns:a16="http://schemas.microsoft.com/office/drawing/2014/main" id="{505DF71F-F91F-CEDF-10B9-2F09F260E291}"/>
                </a:ext>
              </a:extLst>
            </p:cNvPr>
            <p:cNvSpPr/>
            <p:nvPr>
              <p:custDataLst>
                <p:tags r:id="rId152"/>
              </p:custDataLst>
            </p:nvPr>
          </p:nvSpPr>
          <p:spPr>
            <a:xfrm>
              <a:off x="735350" y="4230861"/>
              <a:ext cx="293351" cy="150640"/>
            </a:xfrm>
            <a:custGeom>
              <a:avLst/>
              <a:gdLst/>
              <a:ahLst/>
              <a:cxnLst/>
              <a:rect l="0" t="0" r="0" b="0"/>
              <a:pathLst>
                <a:path w="293351" h="150640">
                  <a:moveTo>
                    <a:pt x="83800" y="36339"/>
                  </a:moveTo>
                  <a:lnTo>
                    <a:pt x="83800" y="36339"/>
                  </a:lnTo>
                  <a:lnTo>
                    <a:pt x="88857" y="31282"/>
                  </a:lnTo>
                  <a:lnTo>
                    <a:pt x="91339" y="25978"/>
                  </a:lnTo>
                  <a:lnTo>
                    <a:pt x="92001" y="23082"/>
                  </a:lnTo>
                  <a:lnTo>
                    <a:pt x="91384" y="21151"/>
                  </a:lnTo>
                  <a:lnTo>
                    <a:pt x="89914" y="19864"/>
                  </a:lnTo>
                  <a:lnTo>
                    <a:pt x="85459" y="17375"/>
                  </a:lnTo>
                  <a:lnTo>
                    <a:pt x="79951" y="12741"/>
                  </a:lnTo>
                  <a:lnTo>
                    <a:pt x="76798" y="7154"/>
                  </a:lnTo>
                  <a:lnTo>
                    <a:pt x="75957" y="4182"/>
                  </a:lnTo>
                  <a:lnTo>
                    <a:pt x="74338" y="2201"/>
                  </a:lnTo>
                  <a:lnTo>
                    <a:pt x="69717" y="0"/>
                  </a:lnTo>
                  <a:lnTo>
                    <a:pt x="61313" y="1844"/>
                  </a:lnTo>
                  <a:lnTo>
                    <a:pt x="50522" y="7250"/>
                  </a:lnTo>
                  <a:lnTo>
                    <a:pt x="29171" y="22322"/>
                  </a:lnTo>
                  <a:lnTo>
                    <a:pt x="25155" y="23819"/>
                  </a:lnTo>
                  <a:lnTo>
                    <a:pt x="17872" y="33950"/>
                  </a:lnTo>
                  <a:lnTo>
                    <a:pt x="2407" y="68833"/>
                  </a:lnTo>
                  <a:lnTo>
                    <a:pt x="0" y="85706"/>
                  </a:lnTo>
                  <a:lnTo>
                    <a:pt x="1753" y="98144"/>
                  </a:lnTo>
                  <a:lnTo>
                    <a:pt x="3702" y="102942"/>
                  </a:lnTo>
                  <a:lnTo>
                    <a:pt x="6060" y="106141"/>
                  </a:lnTo>
                  <a:lnTo>
                    <a:pt x="11501" y="109695"/>
                  </a:lnTo>
                  <a:lnTo>
                    <a:pt x="20515" y="111696"/>
                  </a:lnTo>
                  <a:lnTo>
                    <a:pt x="34945" y="107233"/>
                  </a:lnTo>
                  <a:lnTo>
                    <a:pt x="51180" y="96243"/>
                  </a:lnTo>
                  <a:lnTo>
                    <a:pt x="61317" y="85956"/>
                  </a:lnTo>
                  <a:lnTo>
                    <a:pt x="79544" y="58378"/>
                  </a:lnTo>
                  <a:lnTo>
                    <a:pt x="83551" y="34993"/>
                  </a:lnTo>
                  <a:lnTo>
                    <a:pt x="83689" y="31507"/>
                  </a:lnTo>
                  <a:lnTo>
                    <a:pt x="83785" y="35494"/>
                  </a:lnTo>
                  <a:lnTo>
                    <a:pt x="91337" y="54128"/>
                  </a:lnTo>
                  <a:lnTo>
                    <a:pt x="95973" y="89406"/>
                  </a:lnTo>
                  <a:lnTo>
                    <a:pt x="100812" y="101804"/>
                  </a:lnTo>
                  <a:lnTo>
                    <a:pt x="102447" y="110419"/>
                  </a:lnTo>
                  <a:lnTo>
                    <a:pt x="103640" y="110067"/>
                  </a:lnTo>
                  <a:lnTo>
                    <a:pt x="116072" y="99096"/>
                  </a:lnTo>
                  <a:lnTo>
                    <a:pt x="143792" y="55112"/>
                  </a:lnTo>
                  <a:lnTo>
                    <a:pt x="153855" y="44683"/>
                  </a:lnTo>
                  <a:lnTo>
                    <a:pt x="167252" y="37438"/>
                  </a:lnTo>
                  <a:lnTo>
                    <a:pt x="168010" y="38130"/>
                  </a:lnTo>
                  <a:lnTo>
                    <a:pt x="168852" y="41721"/>
                  </a:lnTo>
                  <a:lnTo>
                    <a:pt x="170450" y="59196"/>
                  </a:lnTo>
                  <a:lnTo>
                    <a:pt x="176032" y="72627"/>
                  </a:lnTo>
                  <a:lnTo>
                    <a:pt x="178873" y="118857"/>
                  </a:lnTo>
                  <a:lnTo>
                    <a:pt x="178932" y="123101"/>
                  </a:lnTo>
                  <a:lnTo>
                    <a:pt x="180030" y="125930"/>
                  </a:lnTo>
                  <a:lnTo>
                    <a:pt x="181820" y="127817"/>
                  </a:lnTo>
                  <a:lnTo>
                    <a:pt x="184071" y="129074"/>
                  </a:lnTo>
                  <a:lnTo>
                    <a:pt x="186631" y="128854"/>
                  </a:lnTo>
                  <a:lnTo>
                    <a:pt x="192297" y="125787"/>
                  </a:lnTo>
                  <a:lnTo>
                    <a:pt x="201437" y="118111"/>
                  </a:lnTo>
                  <a:lnTo>
                    <a:pt x="225396" y="73256"/>
                  </a:lnTo>
                  <a:lnTo>
                    <a:pt x="262615" y="29249"/>
                  </a:lnTo>
                  <a:lnTo>
                    <a:pt x="270165" y="22605"/>
                  </a:lnTo>
                  <a:lnTo>
                    <a:pt x="277048" y="19652"/>
                  </a:lnTo>
                  <a:lnTo>
                    <a:pt x="279307" y="19923"/>
                  </a:lnTo>
                  <a:lnTo>
                    <a:pt x="280813" y="21161"/>
                  </a:lnTo>
                  <a:lnTo>
                    <a:pt x="289974" y="41278"/>
                  </a:lnTo>
                  <a:lnTo>
                    <a:pt x="292906" y="81609"/>
                  </a:lnTo>
                  <a:lnTo>
                    <a:pt x="293311" y="127649"/>
                  </a:lnTo>
                  <a:lnTo>
                    <a:pt x="293350" y="1506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2268">
              <a:extLst>
                <a:ext uri="{FF2B5EF4-FFF2-40B4-BE49-F238E27FC236}">
                  <a16:creationId xmlns:a16="http://schemas.microsoft.com/office/drawing/2014/main" id="{38437FA4-5CD5-A210-5720-D1A87F1B68A3}"/>
                </a:ext>
              </a:extLst>
            </p:cNvPr>
            <p:cNvSpPr/>
            <p:nvPr>
              <p:custDataLst>
                <p:tags r:id="rId153"/>
              </p:custDataLst>
            </p:nvPr>
          </p:nvSpPr>
          <p:spPr>
            <a:xfrm>
              <a:off x="1200150" y="4248150"/>
              <a:ext cx="66676" cy="9526"/>
            </a:xfrm>
            <a:custGeom>
              <a:avLst/>
              <a:gdLst/>
              <a:ahLst/>
              <a:cxnLst/>
              <a:rect l="0" t="0" r="0" b="0"/>
              <a:pathLst>
                <a:path w="66676" h="9526">
                  <a:moveTo>
                    <a:pt x="0" y="9525"/>
                  </a:moveTo>
                  <a:lnTo>
                    <a:pt x="0" y="9525"/>
                  </a:lnTo>
                  <a:lnTo>
                    <a:pt x="21459" y="9525"/>
                  </a:lnTo>
                  <a:lnTo>
                    <a:pt x="66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2269">
              <a:extLst>
                <a:ext uri="{FF2B5EF4-FFF2-40B4-BE49-F238E27FC236}">
                  <a16:creationId xmlns:a16="http://schemas.microsoft.com/office/drawing/2014/main" id="{727FD5BF-6EDF-2D0A-2A04-E03642D5086C}"/>
                </a:ext>
              </a:extLst>
            </p:cNvPr>
            <p:cNvSpPr/>
            <p:nvPr>
              <p:custDataLst>
                <p:tags r:id="rId154"/>
              </p:custDataLst>
            </p:nvPr>
          </p:nvSpPr>
          <p:spPr>
            <a:xfrm>
              <a:off x="1190625" y="4295775"/>
              <a:ext cx="114301" cy="28576"/>
            </a:xfrm>
            <a:custGeom>
              <a:avLst/>
              <a:gdLst/>
              <a:ahLst/>
              <a:cxnLst/>
              <a:rect l="0" t="0" r="0" b="0"/>
              <a:pathLst>
                <a:path w="114301" h="28576">
                  <a:moveTo>
                    <a:pt x="0" y="28575"/>
                  </a:moveTo>
                  <a:lnTo>
                    <a:pt x="0" y="28575"/>
                  </a:lnTo>
                  <a:lnTo>
                    <a:pt x="21459" y="28575"/>
                  </a:lnTo>
                  <a:lnTo>
                    <a:pt x="28234" y="25753"/>
                  </a:lnTo>
                  <a:lnTo>
                    <a:pt x="34774" y="22029"/>
                  </a:lnTo>
                  <a:lnTo>
                    <a:pt x="45463" y="19933"/>
                  </a:lnTo>
                  <a:lnTo>
                    <a:pt x="61566" y="18254"/>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484">
            <a:extLst>
              <a:ext uri="{FF2B5EF4-FFF2-40B4-BE49-F238E27FC236}">
                <a16:creationId xmlns:a16="http://schemas.microsoft.com/office/drawing/2014/main" id="{00246194-2579-3129-2898-0F1EE5EE20F2}"/>
              </a:ext>
            </a:extLst>
          </p:cNvPr>
          <p:cNvGrpSpPr/>
          <p:nvPr/>
        </p:nvGrpSpPr>
        <p:grpSpPr>
          <a:xfrm>
            <a:off x="1543050" y="4163193"/>
            <a:ext cx="369035" cy="168985"/>
            <a:chOff x="1543050" y="4163193"/>
            <a:chExt cx="369035" cy="168985"/>
          </a:xfrm>
        </p:grpSpPr>
        <p:sp>
          <p:nvSpPr>
            <p:cNvPr id="60" name="SMARTInkShape-2270">
              <a:extLst>
                <a:ext uri="{FF2B5EF4-FFF2-40B4-BE49-F238E27FC236}">
                  <a16:creationId xmlns:a16="http://schemas.microsoft.com/office/drawing/2014/main" id="{1A1546EB-891B-8DAC-A4CD-B9558447E8C3}"/>
                </a:ext>
              </a:extLst>
            </p:cNvPr>
            <p:cNvSpPr/>
            <p:nvPr>
              <p:custDataLst>
                <p:tags r:id="rId148"/>
              </p:custDataLst>
            </p:nvPr>
          </p:nvSpPr>
          <p:spPr>
            <a:xfrm>
              <a:off x="1543050" y="4166540"/>
              <a:ext cx="175058" cy="165638"/>
            </a:xfrm>
            <a:custGeom>
              <a:avLst/>
              <a:gdLst/>
              <a:ahLst/>
              <a:cxnLst/>
              <a:rect l="0" t="0" r="0" b="0"/>
              <a:pathLst>
                <a:path w="175058" h="165638">
                  <a:moveTo>
                    <a:pt x="66675" y="14935"/>
                  </a:moveTo>
                  <a:lnTo>
                    <a:pt x="66675" y="14935"/>
                  </a:lnTo>
                  <a:lnTo>
                    <a:pt x="57267" y="14935"/>
                  </a:lnTo>
                  <a:lnTo>
                    <a:pt x="62241" y="9878"/>
                  </a:lnTo>
                  <a:lnTo>
                    <a:pt x="67527" y="7396"/>
                  </a:lnTo>
                  <a:lnTo>
                    <a:pt x="108355" y="0"/>
                  </a:lnTo>
                  <a:lnTo>
                    <a:pt x="127120" y="4395"/>
                  </a:lnTo>
                  <a:lnTo>
                    <a:pt x="149601" y="15362"/>
                  </a:lnTo>
                  <a:lnTo>
                    <a:pt x="153709" y="18395"/>
                  </a:lnTo>
                  <a:lnTo>
                    <a:pt x="154331" y="22533"/>
                  </a:lnTo>
                  <a:lnTo>
                    <a:pt x="149378" y="32776"/>
                  </a:lnTo>
                  <a:lnTo>
                    <a:pt x="128951" y="55540"/>
                  </a:lnTo>
                  <a:lnTo>
                    <a:pt x="98264" y="74753"/>
                  </a:lnTo>
                  <a:lnTo>
                    <a:pt x="76919" y="81431"/>
                  </a:lnTo>
                  <a:lnTo>
                    <a:pt x="91550" y="75029"/>
                  </a:lnTo>
                  <a:lnTo>
                    <a:pt x="102778" y="73393"/>
                  </a:lnTo>
                  <a:lnTo>
                    <a:pt x="144860" y="85457"/>
                  </a:lnTo>
                  <a:lnTo>
                    <a:pt x="166158" y="97618"/>
                  </a:lnTo>
                  <a:lnTo>
                    <a:pt x="173685" y="103894"/>
                  </a:lnTo>
                  <a:lnTo>
                    <a:pt x="175057" y="108108"/>
                  </a:lnTo>
                  <a:lnTo>
                    <a:pt x="172134" y="131091"/>
                  </a:lnTo>
                  <a:lnTo>
                    <a:pt x="168932" y="138174"/>
                  </a:lnTo>
                  <a:lnTo>
                    <a:pt x="166596" y="141544"/>
                  </a:lnTo>
                  <a:lnTo>
                    <a:pt x="143083" y="156401"/>
                  </a:lnTo>
                  <a:lnTo>
                    <a:pt x="119418" y="164095"/>
                  </a:lnTo>
                  <a:lnTo>
                    <a:pt x="83796" y="165637"/>
                  </a:lnTo>
                  <a:lnTo>
                    <a:pt x="39897" y="159049"/>
                  </a:lnTo>
                  <a:lnTo>
                    <a:pt x="0" y="1482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271">
              <a:extLst>
                <a:ext uri="{FF2B5EF4-FFF2-40B4-BE49-F238E27FC236}">
                  <a16:creationId xmlns:a16="http://schemas.microsoft.com/office/drawing/2014/main" id="{81E7FB82-3EC1-5010-E1B4-CD57F722B9B6}"/>
                </a:ext>
              </a:extLst>
            </p:cNvPr>
            <p:cNvSpPr/>
            <p:nvPr>
              <p:custDataLst>
                <p:tags r:id="rId149"/>
              </p:custDataLst>
            </p:nvPr>
          </p:nvSpPr>
          <p:spPr>
            <a:xfrm>
              <a:off x="1783665" y="4163193"/>
              <a:ext cx="128420" cy="155148"/>
            </a:xfrm>
            <a:custGeom>
              <a:avLst/>
              <a:gdLst/>
              <a:ahLst/>
              <a:cxnLst/>
              <a:rect l="0" t="0" r="0" b="0"/>
              <a:pathLst>
                <a:path w="128420" h="155148">
                  <a:moveTo>
                    <a:pt x="73710" y="37332"/>
                  </a:moveTo>
                  <a:lnTo>
                    <a:pt x="73710" y="37332"/>
                  </a:lnTo>
                  <a:lnTo>
                    <a:pt x="78767" y="32275"/>
                  </a:lnTo>
                  <a:lnTo>
                    <a:pt x="81249" y="26971"/>
                  </a:lnTo>
                  <a:lnTo>
                    <a:pt x="81911" y="24075"/>
                  </a:lnTo>
                  <a:lnTo>
                    <a:pt x="81294" y="22144"/>
                  </a:lnTo>
                  <a:lnTo>
                    <a:pt x="79824" y="20857"/>
                  </a:lnTo>
                  <a:lnTo>
                    <a:pt x="75369" y="19426"/>
                  </a:lnTo>
                  <a:lnTo>
                    <a:pt x="55754" y="18433"/>
                  </a:lnTo>
                  <a:lnTo>
                    <a:pt x="33112" y="28440"/>
                  </a:lnTo>
                  <a:lnTo>
                    <a:pt x="21094" y="39024"/>
                  </a:lnTo>
                  <a:lnTo>
                    <a:pt x="12225" y="51842"/>
                  </a:lnTo>
                  <a:lnTo>
                    <a:pt x="2341" y="77968"/>
                  </a:lnTo>
                  <a:lnTo>
                    <a:pt x="0" y="109933"/>
                  </a:lnTo>
                  <a:lnTo>
                    <a:pt x="5539" y="132691"/>
                  </a:lnTo>
                  <a:lnTo>
                    <a:pt x="10956" y="142509"/>
                  </a:lnTo>
                  <a:lnTo>
                    <a:pt x="22536" y="150399"/>
                  </a:lnTo>
                  <a:lnTo>
                    <a:pt x="30069" y="153985"/>
                  </a:lnTo>
                  <a:lnTo>
                    <a:pt x="44083" y="155147"/>
                  </a:lnTo>
                  <a:lnTo>
                    <a:pt x="70327" y="147270"/>
                  </a:lnTo>
                  <a:lnTo>
                    <a:pt x="89523" y="138580"/>
                  </a:lnTo>
                  <a:lnTo>
                    <a:pt x="108616" y="119190"/>
                  </a:lnTo>
                  <a:lnTo>
                    <a:pt x="122623" y="98393"/>
                  </a:lnTo>
                  <a:lnTo>
                    <a:pt x="128419" y="73769"/>
                  </a:lnTo>
                  <a:lnTo>
                    <a:pt x="125080" y="46364"/>
                  </a:lnTo>
                  <a:lnTo>
                    <a:pt x="117389" y="23193"/>
                  </a:lnTo>
                  <a:lnTo>
                    <a:pt x="108645" y="12351"/>
                  </a:lnTo>
                  <a:lnTo>
                    <a:pt x="103350" y="7978"/>
                  </a:lnTo>
                  <a:lnTo>
                    <a:pt x="86178" y="3119"/>
                  </a:lnTo>
                  <a:lnTo>
                    <a:pt x="50773" y="0"/>
                  </a:lnTo>
                  <a:lnTo>
                    <a:pt x="39527" y="2395"/>
                  </a:lnTo>
                  <a:lnTo>
                    <a:pt x="27246" y="6872"/>
                  </a:lnTo>
                  <a:lnTo>
                    <a:pt x="23684" y="7500"/>
                  </a:lnTo>
                  <a:lnTo>
                    <a:pt x="22368" y="10036"/>
                  </a:lnTo>
                  <a:lnTo>
                    <a:pt x="26085" y="373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 name="SMARTInkShape-Group485">
            <a:extLst>
              <a:ext uri="{FF2B5EF4-FFF2-40B4-BE49-F238E27FC236}">
                <a16:creationId xmlns:a16="http://schemas.microsoft.com/office/drawing/2014/main" id="{41F18ACC-898B-6903-4657-48E0FE275B95}"/>
              </a:ext>
            </a:extLst>
          </p:cNvPr>
          <p:cNvGrpSpPr/>
          <p:nvPr/>
        </p:nvGrpSpPr>
        <p:grpSpPr>
          <a:xfrm>
            <a:off x="219694" y="4562475"/>
            <a:ext cx="2142507" cy="584875"/>
            <a:chOff x="219694" y="4562475"/>
            <a:chExt cx="2142507" cy="584875"/>
          </a:xfrm>
        </p:grpSpPr>
        <p:sp>
          <p:nvSpPr>
            <p:cNvPr id="63" name="SMARTInkShape-2272">
              <a:extLst>
                <a:ext uri="{FF2B5EF4-FFF2-40B4-BE49-F238E27FC236}">
                  <a16:creationId xmlns:a16="http://schemas.microsoft.com/office/drawing/2014/main" id="{70509B31-C995-0557-746A-123C50AA59C0}"/>
                </a:ext>
              </a:extLst>
            </p:cNvPr>
            <p:cNvSpPr/>
            <p:nvPr>
              <p:custDataLst>
                <p:tags r:id="rId134"/>
              </p:custDataLst>
            </p:nvPr>
          </p:nvSpPr>
          <p:spPr>
            <a:xfrm>
              <a:off x="219694" y="4677167"/>
              <a:ext cx="130809" cy="132959"/>
            </a:xfrm>
            <a:custGeom>
              <a:avLst/>
              <a:gdLst/>
              <a:ahLst/>
              <a:cxnLst/>
              <a:rect l="0" t="0" r="0" b="0"/>
              <a:pathLst>
                <a:path w="130809" h="132959">
                  <a:moveTo>
                    <a:pt x="104156" y="18658"/>
                  </a:moveTo>
                  <a:lnTo>
                    <a:pt x="104156" y="18658"/>
                  </a:lnTo>
                  <a:lnTo>
                    <a:pt x="113565" y="18658"/>
                  </a:lnTo>
                  <a:lnTo>
                    <a:pt x="113671" y="10457"/>
                  </a:lnTo>
                  <a:lnTo>
                    <a:pt x="114732" y="10016"/>
                  </a:lnTo>
                  <a:lnTo>
                    <a:pt x="123206" y="9133"/>
                  </a:lnTo>
                  <a:lnTo>
                    <a:pt x="113715" y="9133"/>
                  </a:lnTo>
                  <a:lnTo>
                    <a:pt x="113691" y="4076"/>
                  </a:lnTo>
                  <a:lnTo>
                    <a:pt x="112630" y="2587"/>
                  </a:lnTo>
                  <a:lnTo>
                    <a:pt x="108628" y="932"/>
                  </a:lnTo>
                  <a:lnTo>
                    <a:pt x="100424" y="0"/>
                  </a:lnTo>
                  <a:lnTo>
                    <a:pt x="53439" y="14204"/>
                  </a:lnTo>
                  <a:lnTo>
                    <a:pt x="19832" y="37317"/>
                  </a:lnTo>
                  <a:lnTo>
                    <a:pt x="13762" y="43884"/>
                  </a:lnTo>
                  <a:lnTo>
                    <a:pt x="11064" y="50331"/>
                  </a:lnTo>
                  <a:lnTo>
                    <a:pt x="9545" y="59910"/>
                  </a:lnTo>
                  <a:lnTo>
                    <a:pt x="12012" y="66273"/>
                  </a:lnTo>
                  <a:lnTo>
                    <a:pt x="14152" y="69451"/>
                  </a:lnTo>
                  <a:lnTo>
                    <a:pt x="17695" y="71570"/>
                  </a:lnTo>
                  <a:lnTo>
                    <a:pt x="35768" y="74971"/>
                  </a:lnTo>
                  <a:lnTo>
                    <a:pt x="64145" y="75794"/>
                  </a:lnTo>
                  <a:lnTo>
                    <a:pt x="86527" y="83345"/>
                  </a:lnTo>
                  <a:lnTo>
                    <a:pt x="97379" y="85508"/>
                  </a:lnTo>
                  <a:lnTo>
                    <a:pt x="112969" y="92697"/>
                  </a:lnTo>
                  <a:lnTo>
                    <a:pt x="116382" y="93418"/>
                  </a:lnTo>
                  <a:lnTo>
                    <a:pt x="126240" y="99488"/>
                  </a:lnTo>
                  <a:lnTo>
                    <a:pt x="129846" y="105030"/>
                  </a:lnTo>
                  <a:lnTo>
                    <a:pt x="130808" y="107989"/>
                  </a:lnTo>
                  <a:lnTo>
                    <a:pt x="130391" y="111021"/>
                  </a:lnTo>
                  <a:lnTo>
                    <a:pt x="127105" y="117211"/>
                  </a:lnTo>
                  <a:lnTo>
                    <a:pt x="124747" y="119285"/>
                  </a:lnTo>
                  <a:lnTo>
                    <a:pt x="105234" y="127943"/>
                  </a:lnTo>
                  <a:lnTo>
                    <a:pt x="64944" y="132298"/>
                  </a:lnTo>
                  <a:lnTo>
                    <a:pt x="17630" y="132919"/>
                  </a:lnTo>
                  <a:lnTo>
                    <a:pt x="0" y="132958"/>
                  </a:lnTo>
                  <a:lnTo>
                    <a:pt x="8906" y="132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2273">
              <a:extLst>
                <a:ext uri="{FF2B5EF4-FFF2-40B4-BE49-F238E27FC236}">
                  <a16:creationId xmlns:a16="http://schemas.microsoft.com/office/drawing/2014/main" id="{DB2876AA-BAC7-795A-5358-7A71F880B60B}"/>
                </a:ext>
              </a:extLst>
            </p:cNvPr>
            <p:cNvSpPr/>
            <p:nvPr>
              <p:custDataLst>
                <p:tags r:id="rId135"/>
              </p:custDataLst>
            </p:nvPr>
          </p:nvSpPr>
          <p:spPr>
            <a:xfrm>
              <a:off x="467156" y="4611967"/>
              <a:ext cx="113870" cy="207072"/>
            </a:xfrm>
            <a:custGeom>
              <a:avLst/>
              <a:gdLst/>
              <a:ahLst/>
              <a:cxnLst/>
              <a:rect l="0" t="0" r="0" b="0"/>
              <a:pathLst>
                <a:path w="113870" h="207072">
                  <a:moveTo>
                    <a:pt x="18619" y="36233"/>
                  </a:moveTo>
                  <a:lnTo>
                    <a:pt x="18619" y="36233"/>
                  </a:lnTo>
                  <a:lnTo>
                    <a:pt x="18619" y="31176"/>
                  </a:lnTo>
                  <a:lnTo>
                    <a:pt x="21441" y="25872"/>
                  </a:lnTo>
                  <a:lnTo>
                    <a:pt x="25165" y="19986"/>
                  </a:lnTo>
                  <a:lnTo>
                    <a:pt x="28320" y="10723"/>
                  </a:lnTo>
                  <a:lnTo>
                    <a:pt x="36229" y="0"/>
                  </a:lnTo>
                  <a:lnTo>
                    <a:pt x="37029" y="4607"/>
                  </a:lnTo>
                  <a:lnTo>
                    <a:pt x="36326" y="14769"/>
                  </a:lnTo>
                  <a:lnTo>
                    <a:pt x="24374" y="61275"/>
                  </a:lnTo>
                  <a:lnTo>
                    <a:pt x="18697" y="108757"/>
                  </a:lnTo>
                  <a:lnTo>
                    <a:pt x="10568" y="154517"/>
                  </a:lnTo>
                  <a:lnTo>
                    <a:pt x="0" y="200714"/>
                  </a:lnTo>
                  <a:lnTo>
                    <a:pt x="914" y="203037"/>
                  </a:lnTo>
                  <a:lnTo>
                    <a:pt x="2583" y="204586"/>
                  </a:lnTo>
                  <a:lnTo>
                    <a:pt x="4753" y="205618"/>
                  </a:lnTo>
                  <a:lnTo>
                    <a:pt x="17921" y="207071"/>
                  </a:lnTo>
                  <a:lnTo>
                    <a:pt x="47879" y="199958"/>
                  </a:lnTo>
                  <a:lnTo>
                    <a:pt x="75277" y="191184"/>
                  </a:lnTo>
                  <a:lnTo>
                    <a:pt x="98732" y="188782"/>
                  </a:lnTo>
                  <a:lnTo>
                    <a:pt x="104672" y="185877"/>
                  </a:lnTo>
                  <a:lnTo>
                    <a:pt x="113869" y="1791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2274">
              <a:extLst>
                <a:ext uri="{FF2B5EF4-FFF2-40B4-BE49-F238E27FC236}">
                  <a16:creationId xmlns:a16="http://schemas.microsoft.com/office/drawing/2014/main" id="{C57A6BF0-9C02-B081-BBD7-044DC0B51B34}"/>
                </a:ext>
              </a:extLst>
            </p:cNvPr>
            <p:cNvSpPr/>
            <p:nvPr>
              <p:custDataLst>
                <p:tags r:id="rId136"/>
              </p:custDataLst>
            </p:nvPr>
          </p:nvSpPr>
          <p:spPr>
            <a:xfrm>
              <a:off x="495300" y="4697657"/>
              <a:ext cx="133351" cy="26744"/>
            </a:xfrm>
            <a:custGeom>
              <a:avLst/>
              <a:gdLst/>
              <a:ahLst/>
              <a:cxnLst/>
              <a:rect l="0" t="0" r="0" b="0"/>
              <a:pathLst>
                <a:path w="133351" h="26744">
                  <a:moveTo>
                    <a:pt x="0" y="26743"/>
                  </a:moveTo>
                  <a:lnTo>
                    <a:pt x="0" y="26743"/>
                  </a:lnTo>
                  <a:lnTo>
                    <a:pt x="5056" y="21686"/>
                  </a:lnTo>
                  <a:lnTo>
                    <a:pt x="43849" y="4353"/>
                  </a:lnTo>
                  <a:lnTo>
                    <a:pt x="68378" y="0"/>
                  </a:lnTo>
                  <a:lnTo>
                    <a:pt x="109541" y="5076"/>
                  </a:lnTo>
                  <a:lnTo>
                    <a:pt x="133350" y="76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2275">
              <a:extLst>
                <a:ext uri="{FF2B5EF4-FFF2-40B4-BE49-F238E27FC236}">
                  <a16:creationId xmlns:a16="http://schemas.microsoft.com/office/drawing/2014/main" id="{7ED23E7B-A6B4-766E-730C-3DAB202F162C}"/>
                </a:ext>
              </a:extLst>
            </p:cNvPr>
            <p:cNvSpPr/>
            <p:nvPr>
              <p:custDataLst>
                <p:tags r:id="rId137"/>
              </p:custDataLst>
            </p:nvPr>
          </p:nvSpPr>
          <p:spPr>
            <a:xfrm>
              <a:off x="658868" y="4603051"/>
              <a:ext cx="103133" cy="191896"/>
            </a:xfrm>
            <a:custGeom>
              <a:avLst/>
              <a:gdLst/>
              <a:ahLst/>
              <a:cxnLst/>
              <a:rect l="0" t="0" r="0" b="0"/>
              <a:pathLst>
                <a:path w="103133" h="191896">
                  <a:moveTo>
                    <a:pt x="93607" y="140399"/>
                  </a:moveTo>
                  <a:lnTo>
                    <a:pt x="93607" y="140399"/>
                  </a:lnTo>
                  <a:lnTo>
                    <a:pt x="93607" y="127142"/>
                  </a:lnTo>
                  <a:lnTo>
                    <a:pt x="90785" y="121101"/>
                  </a:lnTo>
                  <a:lnTo>
                    <a:pt x="76302" y="99953"/>
                  </a:lnTo>
                  <a:lnTo>
                    <a:pt x="66160" y="95965"/>
                  </a:lnTo>
                  <a:lnTo>
                    <a:pt x="38128" y="93054"/>
                  </a:lnTo>
                  <a:lnTo>
                    <a:pt x="26264" y="98543"/>
                  </a:lnTo>
                  <a:lnTo>
                    <a:pt x="16052" y="106980"/>
                  </a:lnTo>
                  <a:lnTo>
                    <a:pt x="3901" y="129361"/>
                  </a:lnTo>
                  <a:lnTo>
                    <a:pt x="0" y="147242"/>
                  </a:lnTo>
                  <a:lnTo>
                    <a:pt x="4732" y="159668"/>
                  </a:lnTo>
                  <a:lnTo>
                    <a:pt x="19960" y="179836"/>
                  </a:lnTo>
                  <a:lnTo>
                    <a:pt x="34979" y="190654"/>
                  </a:lnTo>
                  <a:lnTo>
                    <a:pt x="40763" y="191895"/>
                  </a:lnTo>
                  <a:lnTo>
                    <a:pt x="52835" y="190450"/>
                  </a:lnTo>
                  <a:lnTo>
                    <a:pt x="71531" y="178630"/>
                  </a:lnTo>
                  <a:lnTo>
                    <a:pt x="85420" y="156666"/>
                  </a:lnTo>
                  <a:lnTo>
                    <a:pt x="96238" y="119936"/>
                  </a:lnTo>
                  <a:lnTo>
                    <a:pt x="100068" y="87913"/>
                  </a:lnTo>
                  <a:lnTo>
                    <a:pt x="101770" y="54629"/>
                  </a:lnTo>
                  <a:lnTo>
                    <a:pt x="101670" y="16326"/>
                  </a:lnTo>
                  <a:lnTo>
                    <a:pt x="94878" y="0"/>
                  </a:lnTo>
                  <a:lnTo>
                    <a:pt x="103132" y="165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2276">
              <a:extLst>
                <a:ext uri="{FF2B5EF4-FFF2-40B4-BE49-F238E27FC236}">
                  <a16:creationId xmlns:a16="http://schemas.microsoft.com/office/drawing/2014/main" id="{72B027A3-2603-E5D8-D4EC-DF294E258978}"/>
                </a:ext>
              </a:extLst>
            </p:cNvPr>
            <p:cNvSpPr/>
            <p:nvPr>
              <p:custDataLst>
                <p:tags r:id="rId138"/>
              </p:custDataLst>
            </p:nvPr>
          </p:nvSpPr>
          <p:spPr>
            <a:xfrm>
              <a:off x="885825" y="4762500"/>
              <a:ext cx="38101" cy="19051"/>
            </a:xfrm>
            <a:custGeom>
              <a:avLst/>
              <a:gdLst/>
              <a:ahLst/>
              <a:cxnLst/>
              <a:rect l="0" t="0" r="0" b="0"/>
              <a:pathLst>
                <a:path w="38101" h="19051">
                  <a:moveTo>
                    <a:pt x="0" y="19050"/>
                  </a:moveTo>
                  <a:lnTo>
                    <a:pt x="0" y="19050"/>
                  </a:lnTo>
                  <a:lnTo>
                    <a:pt x="5057" y="19050"/>
                  </a:lnTo>
                  <a:lnTo>
                    <a:pt x="10361" y="16228"/>
                  </a:lnTo>
                  <a:lnTo>
                    <a:pt x="381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2277">
              <a:extLst>
                <a:ext uri="{FF2B5EF4-FFF2-40B4-BE49-F238E27FC236}">
                  <a16:creationId xmlns:a16="http://schemas.microsoft.com/office/drawing/2014/main" id="{EDD7C49A-F739-AD78-1C45-8921EAC13818}"/>
                </a:ext>
              </a:extLst>
            </p:cNvPr>
            <p:cNvSpPr/>
            <p:nvPr>
              <p:custDataLst>
                <p:tags r:id="rId139"/>
              </p:custDataLst>
            </p:nvPr>
          </p:nvSpPr>
          <p:spPr>
            <a:xfrm>
              <a:off x="1030730" y="4562475"/>
              <a:ext cx="131321" cy="225672"/>
            </a:xfrm>
            <a:custGeom>
              <a:avLst/>
              <a:gdLst/>
              <a:ahLst/>
              <a:cxnLst/>
              <a:rect l="0" t="0" r="0" b="0"/>
              <a:pathLst>
                <a:path w="131321" h="225672">
                  <a:moveTo>
                    <a:pt x="64645" y="171450"/>
                  </a:moveTo>
                  <a:lnTo>
                    <a:pt x="64645" y="171450"/>
                  </a:lnTo>
                  <a:lnTo>
                    <a:pt x="64645" y="166393"/>
                  </a:lnTo>
                  <a:lnTo>
                    <a:pt x="67467" y="161089"/>
                  </a:lnTo>
                  <a:lnTo>
                    <a:pt x="71191" y="155203"/>
                  </a:lnTo>
                  <a:lnTo>
                    <a:pt x="72846" y="149060"/>
                  </a:lnTo>
                  <a:lnTo>
                    <a:pt x="72229" y="145940"/>
                  </a:lnTo>
                  <a:lnTo>
                    <a:pt x="68721" y="139651"/>
                  </a:lnTo>
                  <a:lnTo>
                    <a:pt x="66304" y="137551"/>
                  </a:lnTo>
                  <a:lnTo>
                    <a:pt x="60796" y="135217"/>
                  </a:lnTo>
                  <a:lnTo>
                    <a:pt x="46689" y="133903"/>
                  </a:lnTo>
                  <a:lnTo>
                    <a:pt x="29104" y="138570"/>
                  </a:lnTo>
                  <a:lnTo>
                    <a:pt x="19568" y="146606"/>
                  </a:lnTo>
                  <a:lnTo>
                    <a:pt x="11803" y="158292"/>
                  </a:lnTo>
                  <a:lnTo>
                    <a:pt x="2539" y="182721"/>
                  </a:lnTo>
                  <a:lnTo>
                    <a:pt x="0" y="200801"/>
                  </a:lnTo>
                  <a:lnTo>
                    <a:pt x="1440" y="207950"/>
                  </a:lnTo>
                  <a:lnTo>
                    <a:pt x="8684" y="218717"/>
                  </a:lnTo>
                  <a:lnTo>
                    <a:pt x="18960" y="224208"/>
                  </a:lnTo>
                  <a:lnTo>
                    <a:pt x="24663" y="225671"/>
                  </a:lnTo>
                  <a:lnTo>
                    <a:pt x="29524" y="225589"/>
                  </a:lnTo>
                  <a:lnTo>
                    <a:pt x="37747" y="222676"/>
                  </a:lnTo>
                  <a:lnTo>
                    <a:pt x="53383" y="204972"/>
                  </a:lnTo>
                  <a:lnTo>
                    <a:pt x="76570" y="163999"/>
                  </a:lnTo>
                  <a:lnTo>
                    <a:pt x="92440" y="121413"/>
                  </a:lnTo>
                  <a:lnTo>
                    <a:pt x="99692" y="85010"/>
                  </a:lnTo>
                  <a:lnTo>
                    <a:pt x="107199" y="44897"/>
                  </a:lnTo>
                  <a:lnTo>
                    <a:pt x="111825" y="13607"/>
                  </a:lnTo>
                  <a:lnTo>
                    <a:pt x="120432" y="1682"/>
                  </a:lnTo>
                  <a:lnTo>
                    <a:pt x="13132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2278">
              <a:extLst>
                <a:ext uri="{FF2B5EF4-FFF2-40B4-BE49-F238E27FC236}">
                  <a16:creationId xmlns:a16="http://schemas.microsoft.com/office/drawing/2014/main" id="{AF7F3EED-2103-1277-5AAD-7A7EDC6FEF52}"/>
                </a:ext>
              </a:extLst>
            </p:cNvPr>
            <p:cNvSpPr/>
            <p:nvPr>
              <p:custDataLst>
                <p:tags r:id="rId140"/>
              </p:custDataLst>
            </p:nvPr>
          </p:nvSpPr>
          <p:spPr>
            <a:xfrm>
              <a:off x="1190625" y="4668233"/>
              <a:ext cx="114301" cy="101520"/>
            </a:xfrm>
            <a:custGeom>
              <a:avLst/>
              <a:gdLst/>
              <a:ahLst/>
              <a:cxnLst/>
              <a:rect l="0" t="0" r="0" b="0"/>
              <a:pathLst>
                <a:path w="114301" h="101520">
                  <a:moveTo>
                    <a:pt x="0" y="56167"/>
                  </a:moveTo>
                  <a:lnTo>
                    <a:pt x="0" y="56167"/>
                  </a:lnTo>
                  <a:lnTo>
                    <a:pt x="0" y="61224"/>
                  </a:lnTo>
                  <a:lnTo>
                    <a:pt x="1058" y="62713"/>
                  </a:lnTo>
                  <a:lnTo>
                    <a:pt x="2822" y="63706"/>
                  </a:lnTo>
                  <a:lnTo>
                    <a:pt x="13258" y="65300"/>
                  </a:lnTo>
                  <a:lnTo>
                    <a:pt x="27447" y="65575"/>
                  </a:lnTo>
                  <a:lnTo>
                    <a:pt x="36187" y="62818"/>
                  </a:lnTo>
                  <a:lnTo>
                    <a:pt x="72060" y="43567"/>
                  </a:lnTo>
                  <a:lnTo>
                    <a:pt x="88082" y="25691"/>
                  </a:lnTo>
                  <a:lnTo>
                    <a:pt x="92064" y="15811"/>
                  </a:lnTo>
                  <a:lnTo>
                    <a:pt x="93126" y="10213"/>
                  </a:lnTo>
                  <a:lnTo>
                    <a:pt x="92776" y="6480"/>
                  </a:lnTo>
                  <a:lnTo>
                    <a:pt x="91484" y="3993"/>
                  </a:lnTo>
                  <a:lnTo>
                    <a:pt x="89564" y="2334"/>
                  </a:lnTo>
                  <a:lnTo>
                    <a:pt x="76750" y="0"/>
                  </a:lnTo>
                  <a:lnTo>
                    <a:pt x="59547" y="4364"/>
                  </a:lnTo>
                  <a:lnTo>
                    <a:pt x="41044" y="17417"/>
                  </a:lnTo>
                  <a:lnTo>
                    <a:pt x="27213" y="34690"/>
                  </a:lnTo>
                  <a:lnTo>
                    <a:pt x="20662" y="71523"/>
                  </a:lnTo>
                  <a:lnTo>
                    <a:pt x="19767" y="83453"/>
                  </a:lnTo>
                  <a:lnTo>
                    <a:pt x="21644" y="88117"/>
                  </a:lnTo>
                  <a:lnTo>
                    <a:pt x="29375" y="96120"/>
                  </a:lnTo>
                  <a:lnTo>
                    <a:pt x="37045" y="100382"/>
                  </a:lnTo>
                  <a:lnTo>
                    <a:pt x="40572" y="101519"/>
                  </a:lnTo>
                  <a:lnTo>
                    <a:pt x="50135" y="99959"/>
                  </a:lnTo>
                  <a:lnTo>
                    <a:pt x="70241" y="95954"/>
                  </a:lnTo>
                  <a:lnTo>
                    <a:pt x="85193" y="93958"/>
                  </a:lnTo>
                  <a:lnTo>
                    <a:pt x="95367" y="89544"/>
                  </a:lnTo>
                  <a:lnTo>
                    <a:pt x="114300" y="656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2279">
              <a:extLst>
                <a:ext uri="{FF2B5EF4-FFF2-40B4-BE49-F238E27FC236}">
                  <a16:creationId xmlns:a16="http://schemas.microsoft.com/office/drawing/2014/main" id="{1B1608A7-FFF1-E490-F88F-E0B1847B682B}"/>
                </a:ext>
              </a:extLst>
            </p:cNvPr>
            <p:cNvSpPr/>
            <p:nvPr>
              <p:custDataLst>
                <p:tags r:id="rId141"/>
              </p:custDataLst>
            </p:nvPr>
          </p:nvSpPr>
          <p:spPr>
            <a:xfrm>
              <a:off x="1343025" y="4650750"/>
              <a:ext cx="133351" cy="143930"/>
            </a:xfrm>
            <a:custGeom>
              <a:avLst/>
              <a:gdLst/>
              <a:ahLst/>
              <a:cxnLst/>
              <a:rect l="0" t="0" r="0" b="0"/>
              <a:pathLst>
                <a:path w="133351" h="143930">
                  <a:moveTo>
                    <a:pt x="0" y="54600"/>
                  </a:moveTo>
                  <a:lnTo>
                    <a:pt x="0" y="54600"/>
                  </a:lnTo>
                  <a:lnTo>
                    <a:pt x="5057" y="49543"/>
                  </a:lnTo>
                  <a:lnTo>
                    <a:pt x="7539" y="44239"/>
                  </a:lnTo>
                  <a:lnTo>
                    <a:pt x="9132" y="37267"/>
                  </a:lnTo>
                  <a:lnTo>
                    <a:pt x="10322" y="36694"/>
                  </a:lnTo>
                  <a:lnTo>
                    <a:pt x="14465" y="36058"/>
                  </a:lnTo>
                  <a:lnTo>
                    <a:pt x="15994" y="36947"/>
                  </a:lnTo>
                  <a:lnTo>
                    <a:pt x="17012" y="38598"/>
                  </a:lnTo>
                  <a:lnTo>
                    <a:pt x="27131" y="71211"/>
                  </a:lnTo>
                  <a:lnTo>
                    <a:pt x="33505" y="113696"/>
                  </a:lnTo>
                  <a:lnTo>
                    <a:pt x="38251" y="135026"/>
                  </a:lnTo>
                  <a:lnTo>
                    <a:pt x="42753" y="142556"/>
                  </a:lnTo>
                  <a:lnTo>
                    <a:pt x="46494" y="143929"/>
                  </a:lnTo>
                  <a:lnTo>
                    <a:pt x="56294" y="142632"/>
                  </a:lnTo>
                  <a:lnTo>
                    <a:pt x="64884" y="135706"/>
                  </a:lnTo>
                  <a:lnTo>
                    <a:pt x="72229" y="124514"/>
                  </a:lnTo>
                  <a:lnTo>
                    <a:pt x="85568" y="85814"/>
                  </a:lnTo>
                  <a:lnTo>
                    <a:pt x="98394" y="43010"/>
                  </a:lnTo>
                  <a:lnTo>
                    <a:pt x="113742" y="0"/>
                  </a:lnTo>
                  <a:lnTo>
                    <a:pt x="116045" y="209"/>
                  </a:lnTo>
                  <a:lnTo>
                    <a:pt x="133350" y="6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280">
              <a:extLst>
                <a:ext uri="{FF2B5EF4-FFF2-40B4-BE49-F238E27FC236}">
                  <a16:creationId xmlns:a16="http://schemas.microsoft.com/office/drawing/2014/main" id="{80514622-FB6B-8F43-225B-70C81280BC14}"/>
                </a:ext>
              </a:extLst>
            </p:cNvPr>
            <p:cNvSpPr/>
            <p:nvPr>
              <p:custDataLst>
                <p:tags r:id="rId142"/>
              </p:custDataLst>
            </p:nvPr>
          </p:nvSpPr>
          <p:spPr>
            <a:xfrm>
              <a:off x="1514475" y="4772025"/>
              <a:ext cx="19051" cy="9526"/>
            </a:xfrm>
            <a:custGeom>
              <a:avLst/>
              <a:gdLst/>
              <a:ahLst/>
              <a:cxnLst/>
              <a:rect l="0" t="0" r="0" b="0"/>
              <a:pathLst>
                <a:path w="19051" h="9526">
                  <a:moveTo>
                    <a:pt x="0" y="9525"/>
                  </a:moveTo>
                  <a:lnTo>
                    <a:pt x="0" y="9525"/>
                  </a:lnTo>
                  <a:lnTo>
                    <a:pt x="5057" y="9525"/>
                  </a:lnTo>
                  <a:lnTo>
                    <a:pt x="10361" y="6703"/>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281">
              <a:extLst>
                <a:ext uri="{FF2B5EF4-FFF2-40B4-BE49-F238E27FC236}">
                  <a16:creationId xmlns:a16="http://schemas.microsoft.com/office/drawing/2014/main" id="{93C1AC22-7A40-9B5A-7A57-AD643F0E751A}"/>
                </a:ext>
              </a:extLst>
            </p:cNvPr>
            <p:cNvSpPr/>
            <p:nvPr>
              <p:custDataLst>
                <p:tags r:id="rId143"/>
              </p:custDataLst>
            </p:nvPr>
          </p:nvSpPr>
          <p:spPr>
            <a:xfrm>
              <a:off x="1752600" y="4648200"/>
              <a:ext cx="114301" cy="9526"/>
            </a:xfrm>
            <a:custGeom>
              <a:avLst/>
              <a:gdLst/>
              <a:ahLst/>
              <a:cxnLst/>
              <a:rect l="0" t="0" r="0" b="0"/>
              <a:pathLst>
                <a:path w="114301" h="9526">
                  <a:moveTo>
                    <a:pt x="0" y="0"/>
                  </a:moveTo>
                  <a:lnTo>
                    <a:pt x="0" y="0"/>
                  </a:lnTo>
                  <a:lnTo>
                    <a:pt x="45124" y="0"/>
                  </a:lnTo>
                  <a:lnTo>
                    <a:pt x="77321" y="1058"/>
                  </a:lnTo>
                  <a:lnTo>
                    <a:pt x="1143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2282">
              <a:extLst>
                <a:ext uri="{FF2B5EF4-FFF2-40B4-BE49-F238E27FC236}">
                  <a16:creationId xmlns:a16="http://schemas.microsoft.com/office/drawing/2014/main" id="{9FEBE6EF-1B3E-5314-3ECF-8BDEE5446BCB}"/>
                </a:ext>
              </a:extLst>
            </p:cNvPr>
            <p:cNvSpPr/>
            <p:nvPr>
              <p:custDataLst>
                <p:tags r:id="rId144"/>
              </p:custDataLst>
            </p:nvPr>
          </p:nvSpPr>
          <p:spPr>
            <a:xfrm>
              <a:off x="1733550" y="4724400"/>
              <a:ext cx="123826" cy="9526"/>
            </a:xfrm>
            <a:custGeom>
              <a:avLst/>
              <a:gdLst/>
              <a:ahLst/>
              <a:cxnLst/>
              <a:rect l="0" t="0" r="0" b="0"/>
              <a:pathLst>
                <a:path w="123826" h="9526">
                  <a:moveTo>
                    <a:pt x="0" y="0"/>
                  </a:moveTo>
                  <a:lnTo>
                    <a:pt x="0" y="0"/>
                  </a:lnTo>
                  <a:lnTo>
                    <a:pt x="41417" y="0"/>
                  </a:lnTo>
                  <a:lnTo>
                    <a:pt x="85180" y="0"/>
                  </a:lnTo>
                  <a:lnTo>
                    <a:pt x="97124" y="1058"/>
                  </a:lnTo>
                  <a:lnTo>
                    <a:pt x="1238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2283">
              <a:extLst>
                <a:ext uri="{FF2B5EF4-FFF2-40B4-BE49-F238E27FC236}">
                  <a16:creationId xmlns:a16="http://schemas.microsoft.com/office/drawing/2014/main" id="{BFDCF2EA-FAF6-AE27-4309-863A49891CF6}"/>
                </a:ext>
              </a:extLst>
            </p:cNvPr>
            <p:cNvSpPr/>
            <p:nvPr>
              <p:custDataLst>
                <p:tags r:id="rId145"/>
              </p:custDataLst>
            </p:nvPr>
          </p:nvSpPr>
          <p:spPr>
            <a:xfrm>
              <a:off x="1975712" y="4857770"/>
              <a:ext cx="330042" cy="19031"/>
            </a:xfrm>
            <a:custGeom>
              <a:avLst/>
              <a:gdLst/>
              <a:ahLst/>
              <a:cxnLst/>
              <a:rect l="0" t="0" r="0" b="0"/>
              <a:pathLst>
                <a:path w="330042" h="19031">
                  <a:moveTo>
                    <a:pt x="5488" y="19030"/>
                  </a:moveTo>
                  <a:lnTo>
                    <a:pt x="5488" y="19030"/>
                  </a:lnTo>
                  <a:lnTo>
                    <a:pt x="0" y="19030"/>
                  </a:lnTo>
                  <a:lnTo>
                    <a:pt x="46896" y="13973"/>
                  </a:lnTo>
                  <a:lnTo>
                    <a:pt x="89959" y="5773"/>
                  </a:lnTo>
                  <a:lnTo>
                    <a:pt x="131176" y="1697"/>
                  </a:lnTo>
                  <a:lnTo>
                    <a:pt x="162949" y="743"/>
                  </a:lnTo>
                  <a:lnTo>
                    <a:pt x="197179" y="319"/>
                  </a:lnTo>
                  <a:lnTo>
                    <a:pt x="244083" y="80"/>
                  </a:lnTo>
                  <a:lnTo>
                    <a:pt x="286627" y="0"/>
                  </a:lnTo>
                  <a:lnTo>
                    <a:pt x="300830" y="1047"/>
                  </a:lnTo>
                  <a:lnTo>
                    <a:pt x="310671" y="5041"/>
                  </a:lnTo>
                  <a:lnTo>
                    <a:pt x="321394" y="4699"/>
                  </a:lnTo>
                  <a:lnTo>
                    <a:pt x="327217" y="3126"/>
                  </a:lnTo>
                  <a:lnTo>
                    <a:pt x="330041" y="3135"/>
                  </a:lnTo>
                  <a:lnTo>
                    <a:pt x="329338" y="95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284">
              <a:extLst>
                <a:ext uri="{FF2B5EF4-FFF2-40B4-BE49-F238E27FC236}">
                  <a16:creationId xmlns:a16="http://schemas.microsoft.com/office/drawing/2014/main" id="{CA6FC22E-C24D-175A-C810-206A04021355}"/>
                </a:ext>
              </a:extLst>
            </p:cNvPr>
            <p:cNvSpPr/>
            <p:nvPr>
              <p:custDataLst>
                <p:tags r:id="rId146"/>
              </p:custDataLst>
            </p:nvPr>
          </p:nvSpPr>
          <p:spPr>
            <a:xfrm>
              <a:off x="1924050" y="4916224"/>
              <a:ext cx="438151" cy="231126"/>
            </a:xfrm>
            <a:custGeom>
              <a:avLst/>
              <a:gdLst/>
              <a:ahLst/>
              <a:cxnLst/>
              <a:rect l="0" t="0" r="0" b="0"/>
              <a:pathLst>
                <a:path w="438151" h="231126">
                  <a:moveTo>
                    <a:pt x="0" y="179651"/>
                  </a:moveTo>
                  <a:lnTo>
                    <a:pt x="0" y="179651"/>
                  </a:lnTo>
                  <a:lnTo>
                    <a:pt x="8663" y="172047"/>
                  </a:lnTo>
                  <a:lnTo>
                    <a:pt x="50768" y="148180"/>
                  </a:lnTo>
                  <a:lnTo>
                    <a:pt x="87002" y="127607"/>
                  </a:lnTo>
                  <a:lnTo>
                    <a:pt x="101155" y="124014"/>
                  </a:lnTo>
                  <a:lnTo>
                    <a:pt x="112338" y="123174"/>
                  </a:lnTo>
                  <a:lnTo>
                    <a:pt x="121542" y="125622"/>
                  </a:lnTo>
                  <a:lnTo>
                    <a:pt x="136074" y="135818"/>
                  </a:lnTo>
                  <a:lnTo>
                    <a:pt x="139853" y="141825"/>
                  </a:lnTo>
                  <a:lnTo>
                    <a:pt x="155955" y="185251"/>
                  </a:lnTo>
                  <a:lnTo>
                    <a:pt x="169602" y="218979"/>
                  </a:lnTo>
                  <a:lnTo>
                    <a:pt x="171085" y="231125"/>
                  </a:lnTo>
                  <a:lnTo>
                    <a:pt x="171207" y="230900"/>
                  </a:lnTo>
                  <a:lnTo>
                    <a:pt x="171288" y="229693"/>
                  </a:lnTo>
                  <a:lnTo>
                    <a:pt x="176458" y="222935"/>
                  </a:lnTo>
                  <a:lnTo>
                    <a:pt x="181141" y="180753"/>
                  </a:lnTo>
                  <a:lnTo>
                    <a:pt x="188315" y="138938"/>
                  </a:lnTo>
                  <a:lnTo>
                    <a:pt x="197398" y="95291"/>
                  </a:lnTo>
                  <a:lnTo>
                    <a:pt x="206225" y="48598"/>
                  </a:lnTo>
                  <a:lnTo>
                    <a:pt x="209539" y="8788"/>
                  </a:lnTo>
                  <a:lnTo>
                    <a:pt x="252166" y="8216"/>
                  </a:lnTo>
                  <a:lnTo>
                    <a:pt x="295344" y="8204"/>
                  </a:lnTo>
                  <a:lnTo>
                    <a:pt x="340719" y="5379"/>
                  </a:lnTo>
                  <a:lnTo>
                    <a:pt x="380569" y="0"/>
                  </a:lnTo>
                  <a:lnTo>
                    <a:pt x="427999" y="6993"/>
                  </a:lnTo>
                  <a:lnTo>
                    <a:pt x="438150"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2285">
              <a:extLst>
                <a:ext uri="{FF2B5EF4-FFF2-40B4-BE49-F238E27FC236}">
                  <a16:creationId xmlns:a16="http://schemas.microsoft.com/office/drawing/2014/main" id="{D52DAC25-1BA0-D548-854A-17DC1599CE9A}"/>
                </a:ext>
              </a:extLst>
            </p:cNvPr>
            <p:cNvSpPr/>
            <p:nvPr>
              <p:custDataLst>
                <p:tags r:id="rId147"/>
              </p:custDataLst>
            </p:nvPr>
          </p:nvSpPr>
          <p:spPr>
            <a:xfrm>
              <a:off x="2152650" y="5010881"/>
              <a:ext cx="171451" cy="104045"/>
            </a:xfrm>
            <a:custGeom>
              <a:avLst/>
              <a:gdLst/>
              <a:ahLst/>
              <a:cxnLst/>
              <a:rect l="0" t="0" r="0" b="0"/>
              <a:pathLst>
                <a:path w="171451" h="104045">
                  <a:moveTo>
                    <a:pt x="0" y="27844"/>
                  </a:moveTo>
                  <a:lnTo>
                    <a:pt x="0" y="27844"/>
                  </a:lnTo>
                  <a:lnTo>
                    <a:pt x="8201" y="19643"/>
                  </a:lnTo>
                  <a:lnTo>
                    <a:pt x="23413" y="12034"/>
                  </a:lnTo>
                  <a:lnTo>
                    <a:pt x="37465" y="8920"/>
                  </a:lnTo>
                  <a:lnTo>
                    <a:pt x="38044" y="604"/>
                  </a:lnTo>
                  <a:lnTo>
                    <a:pt x="47232" y="8436"/>
                  </a:lnTo>
                  <a:lnTo>
                    <a:pt x="52565" y="13744"/>
                  </a:lnTo>
                  <a:lnTo>
                    <a:pt x="55112" y="21930"/>
                  </a:lnTo>
                  <a:lnTo>
                    <a:pt x="55792" y="27077"/>
                  </a:lnTo>
                  <a:lnTo>
                    <a:pt x="47370" y="68201"/>
                  </a:lnTo>
                  <a:lnTo>
                    <a:pt x="39530" y="87631"/>
                  </a:lnTo>
                  <a:lnTo>
                    <a:pt x="38104" y="103993"/>
                  </a:lnTo>
                  <a:lnTo>
                    <a:pt x="38101" y="98973"/>
                  </a:lnTo>
                  <a:lnTo>
                    <a:pt x="46763" y="79132"/>
                  </a:lnTo>
                  <a:lnTo>
                    <a:pt x="79857" y="34933"/>
                  </a:lnTo>
                  <a:lnTo>
                    <a:pt x="104870" y="11762"/>
                  </a:lnTo>
                  <a:lnTo>
                    <a:pt x="121031" y="2971"/>
                  </a:lnTo>
                  <a:lnTo>
                    <a:pt x="130917" y="0"/>
                  </a:lnTo>
                  <a:lnTo>
                    <a:pt x="135090" y="2416"/>
                  </a:lnTo>
                  <a:lnTo>
                    <a:pt x="146394" y="12591"/>
                  </a:lnTo>
                  <a:lnTo>
                    <a:pt x="149731" y="21418"/>
                  </a:lnTo>
                  <a:lnTo>
                    <a:pt x="152244" y="62950"/>
                  </a:lnTo>
                  <a:lnTo>
                    <a:pt x="152396" y="101610"/>
                  </a:lnTo>
                  <a:lnTo>
                    <a:pt x="153456" y="102421"/>
                  </a:lnTo>
                  <a:lnTo>
                    <a:pt x="160600" y="103830"/>
                  </a:lnTo>
                  <a:lnTo>
                    <a:pt x="171450" y="1040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8" name="SMARTInkShape-2286">
            <a:extLst>
              <a:ext uri="{FF2B5EF4-FFF2-40B4-BE49-F238E27FC236}">
                <a16:creationId xmlns:a16="http://schemas.microsoft.com/office/drawing/2014/main" id="{F7403D92-AB1D-1EF0-DDE9-57E2ED03E180}"/>
              </a:ext>
            </a:extLst>
          </p:cNvPr>
          <p:cNvSpPr/>
          <p:nvPr>
            <p:custDataLst>
              <p:tags r:id="rId1"/>
            </p:custDataLst>
          </p:nvPr>
        </p:nvSpPr>
        <p:spPr>
          <a:xfrm>
            <a:off x="2116477" y="4544866"/>
            <a:ext cx="264774" cy="196112"/>
          </a:xfrm>
          <a:custGeom>
            <a:avLst/>
            <a:gdLst/>
            <a:ahLst/>
            <a:cxnLst/>
            <a:rect l="0" t="0" r="0" b="0"/>
            <a:pathLst>
              <a:path w="264774" h="196112">
                <a:moveTo>
                  <a:pt x="26648" y="74759"/>
                </a:moveTo>
                <a:lnTo>
                  <a:pt x="26648" y="74759"/>
                </a:lnTo>
                <a:lnTo>
                  <a:pt x="26648" y="66558"/>
                </a:lnTo>
                <a:lnTo>
                  <a:pt x="36761" y="60570"/>
                </a:lnTo>
                <a:lnTo>
                  <a:pt x="77668" y="50506"/>
                </a:lnTo>
                <a:lnTo>
                  <a:pt x="113450" y="56171"/>
                </a:lnTo>
                <a:lnTo>
                  <a:pt x="116266" y="58134"/>
                </a:lnTo>
                <a:lnTo>
                  <a:pt x="125842" y="73945"/>
                </a:lnTo>
                <a:lnTo>
                  <a:pt x="126644" y="79508"/>
                </a:lnTo>
                <a:lnTo>
                  <a:pt x="119446" y="125298"/>
                </a:lnTo>
                <a:lnTo>
                  <a:pt x="113400" y="141671"/>
                </a:lnTo>
                <a:lnTo>
                  <a:pt x="76784" y="186065"/>
                </a:lnTo>
                <a:lnTo>
                  <a:pt x="72772" y="190238"/>
                </a:lnTo>
                <a:lnTo>
                  <a:pt x="62670" y="194875"/>
                </a:lnTo>
                <a:lnTo>
                  <a:pt x="57013" y="196111"/>
                </a:lnTo>
                <a:lnTo>
                  <a:pt x="45082" y="194663"/>
                </a:lnTo>
                <a:lnTo>
                  <a:pt x="33782" y="190491"/>
                </a:lnTo>
                <a:lnTo>
                  <a:pt x="25233" y="185109"/>
                </a:lnTo>
                <a:lnTo>
                  <a:pt x="11121" y="165426"/>
                </a:lnTo>
                <a:lnTo>
                  <a:pt x="2409" y="146309"/>
                </a:lnTo>
                <a:lnTo>
                  <a:pt x="0" y="129842"/>
                </a:lnTo>
                <a:lnTo>
                  <a:pt x="3701" y="107778"/>
                </a:lnTo>
                <a:lnTo>
                  <a:pt x="20513" y="60320"/>
                </a:lnTo>
                <a:lnTo>
                  <a:pt x="34943" y="40259"/>
                </a:lnTo>
                <a:lnTo>
                  <a:pt x="57681" y="25967"/>
                </a:lnTo>
                <a:lnTo>
                  <a:pt x="103172" y="8349"/>
                </a:lnTo>
                <a:lnTo>
                  <a:pt x="134341" y="1460"/>
                </a:lnTo>
                <a:lnTo>
                  <a:pt x="174611" y="0"/>
                </a:lnTo>
                <a:lnTo>
                  <a:pt x="219515" y="7236"/>
                </a:lnTo>
                <a:lnTo>
                  <a:pt x="262717" y="8074"/>
                </a:lnTo>
                <a:lnTo>
                  <a:pt x="263403" y="9136"/>
                </a:lnTo>
                <a:lnTo>
                  <a:pt x="264773" y="176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1" name="SMARTInkShape-Group487">
            <a:extLst>
              <a:ext uri="{FF2B5EF4-FFF2-40B4-BE49-F238E27FC236}">
                <a16:creationId xmlns:a16="http://schemas.microsoft.com/office/drawing/2014/main" id="{F3C1E541-9C22-EA36-5EDC-EC292709B3AC}"/>
              </a:ext>
            </a:extLst>
          </p:cNvPr>
          <p:cNvGrpSpPr/>
          <p:nvPr/>
        </p:nvGrpSpPr>
        <p:grpSpPr>
          <a:xfrm>
            <a:off x="2686050" y="4633187"/>
            <a:ext cx="152401" cy="100739"/>
            <a:chOff x="2686050" y="4633187"/>
            <a:chExt cx="152401" cy="100739"/>
          </a:xfrm>
        </p:grpSpPr>
        <p:sp>
          <p:nvSpPr>
            <p:cNvPr id="79" name="SMARTInkShape-2287">
              <a:extLst>
                <a:ext uri="{FF2B5EF4-FFF2-40B4-BE49-F238E27FC236}">
                  <a16:creationId xmlns:a16="http://schemas.microsoft.com/office/drawing/2014/main" id="{D2E2DD14-0E1F-1A35-4D9D-348FAC158F01}"/>
                </a:ext>
              </a:extLst>
            </p:cNvPr>
            <p:cNvSpPr/>
            <p:nvPr>
              <p:custDataLst>
                <p:tags r:id="rId132"/>
              </p:custDataLst>
            </p:nvPr>
          </p:nvSpPr>
          <p:spPr>
            <a:xfrm>
              <a:off x="2695575" y="4633187"/>
              <a:ext cx="123826" cy="5489"/>
            </a:xfrm>
            <a:custGeom>
              <a:avLst/>
              <a:gdLst/>
              <a:ahLst/>
              <a:cxnLst/>
              <a:rect l="0" t="0" r="0" b="0"/>
              <a:pathLst>
                <a:path w="123826" h="5489">
                  <a:moveTo>
                    <a:pt x="0" y="5488"/>
                  </a:moveTo>
                  <a:lnTo>
                    <a:pt x="0" y="5488"/>
                  </a:lnTo>
                  <a:lnTo>
                    <a:pt x="42815" y="5488"/>
                  </a:lnTo>
                  <a:lnTo>
                    <a:pt x="88060" y="4430"/>
                  </a:lnTo>
                  <a:lnTo>
                    <a:pt x="105584" y="0"/>
                  </a:lnTo>
                  <a:lnTo>
                    <a:pt x="108490" y="772"/>
                  </a:lnTo>
                  <a:lnTo>
                    <a:pt x="110426" y="2344"/>
                  </a:lnTo>
                  <a:lnTo>
                    <a:pt x="123825" y="5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2288">
              <a:extLst>
                <a:ext uri="{FF2B5EF4-FFF2-40B4-BE49-F238E27FC236}">
                  <a16:creationId xmlns:a16="http://schemas.microsoft.com/office/drawing/2014/main" id="{CA4E4E4A-3BE4-FCBA-E1D6-BBE1565EFF11}"/>
                </a:ext>
              </a:extLst>
            </p:cNvPr>
            <p:cNvSpPr/>
            <p:nvPr>
              <p:custDataLst>
                <p:tags r:id="rId133"/>
              </p:custDataLst>
            </p:nvPr>
          </p:nvSpPr>
          <p:spPr>
            <a:xfrm>
              <a:off x="2686050" y="4724400"/>
              <a:ext cx="152401" cy="9526"/>
            </a:xfrm>
            <a:custGeom>
              <a:avLst/>
              <a:gdLst/>
              <a:ahLst/>
              <a:cxnLst/>
              <a:rect l="0" t="0" r="0" b="0"/>
              <a:pathLst>
                <a:path w="152401" h="9526">
                  <a:moveTo>
                    <a:pt x="0" y="0"/>
                  </a:moveTo>
                  <a:lnTo>
                    <a:pt x="0" y="0"/>
                  </a:lnTo>
                  <a:lnTo>
                    <a:pt x="5056" y="5057"/>
                  </a:lnTo>
                  <a:lnTo>
                    <a:pt x="8663" y="5488"/>
                  </a:lnTo>
                  <a:lnTo>
                    <a:pt x="49361" y="621"/>
                  </a:lnTo>
                  <a:lnTo>
                    <a:pt x="90422" y="82"/>
                  </a:lnTo>
                  <a:lnTo>
                    <a:pt x="137466" y="5"/>
                  </a:lnTo>
                  <a:lnTo>
                    <a:pt x="150224" y="0"/>
                  </a:lnTo>
                  <a:lnTo>
                    <a:pt x="150950" y="1059"/>
                  </a:lnTo>
                  <a:lnTo>
                    <a:pt x="1524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488">
            <a:extLst>
              <a:ext uri="{FF2B5EF4-FFF2-40B4-BE49-F238E27FC236}">
                <a16:creationId xmlns:a16="http://schemas.microsoft.com/office/drawing/2014/main" id="{71872C7E-0F01-7164-AA22-D7EA15FA6E0A}"/>
              </a:ext>
            </a:extLst>
          </p:cNvPr>
          <p:cNvGrpSpPr/>
          <p:nvPr/>
        </p:nvGrpSpPr>
        <p:grpSpPr>
          <a:xfrm>
            <a:off x="2905125" y="4486275"/>
            <a:ext cx="1352551" cy="631381"/>
            <a:chOff x="2905125" y="4486275"/>
            <a:chExt cx="1352551" cy="631381"/>
          </a:xfrm>
        </p:grpSpPr>
        <p:sp>
          <p:nvSpPr>
            <p:cNvPr id="82" name="SMARTInkShape-2289">
              <a:extLst>
                <a:ext uri="{FF2B5EF4-FFF2-40B4-BE49-F238E27FC236}">
                  <a16:creationId xmlns:a16="http://schemas.microsoft.com/office/drawing/2014/main" id="{789CF66B-3E65-E33E-C4E3-9B130548FBEB}"/>
                </a:ext>
              </a:extLst>
            </p:cNvPr>
            <p:cNvSpPr/>
            <p:nvPr>
              <p:custDataLst>
                <p:tags r:id="rId119"/>
              </p:custDataLst>
            </p:nvPr>
          </p:nvSpPr>
          <p:spPr>
            <a:xfrm>
              <a:off x="3181777" y="4515277"/>
              <a:ext cx="98716" cy="161287"/>
            </a:xfrm>
            <a:custGeom>
              <a:avLst/>
              <a:gdLst/>
              <a:ahLst/>
              <a:cxnLst/>
              <a:rect l="0" t="0" r="0" b="0"/>
              <a:pathLst>
                <a:path w="98716" h="161287">
                  <a:moveTo>
                    <a:pt x="9098" y="18623"/>
                  </a:moveTo>
                  <a:lnTo>
                    <a:pt x="9098" y="18623"/>
                  </a:lnTo>
                  <a:lnTo>
                    <a:pt x="17298" y="10422"/>
                  </a:lnTo>
                  <a:lnTo>
                    <a:pt x="18588" y="0"/>
                  </a:lnTo>
                  <a:lnTo>
                    <a:pt x="13556" y="4756"/>
                  </a:lnTo>
                  <a:lnTo>
                    <a:pt x="2813" y="51038"/>
                  </a:lnTo>
                  <a:lnTo>
                    <a:pt x="0" y="80159"/>
                  </a:lnTo>
                  <a:lnTo>
                    <a:pt x="2585" y="85836"/>
                  </a:lnTo>
                  <a:lnTo>
                    <a:pt x="4756" y="88832"/>
                  </a:lnTo>
                  <a:lnTo>
                    <a:pt x="12813" y="92160"/>
                  </a:lnTo>
                  <a:lnTo>
                    <a:pt x="17924" y="93048"/>
                  </a:lnTo>
                  <a:lnTo>
                    <a:pt x="26426" y="91212"/>
                  </a:lnTo>
                  <a:lnTo>
                    <a:pt x="33733" y="87926"/>
                  </a:lnTo>
                  <a:lnTo>
                    <a:pt x="55329" y="85644"/>
                  </a:lnTo>
                  <a:lnTo>
                    <a:pt x="78241" y="86425"/>
                  </a:lnTo>
                  <a:lnTo>
                    <a:pt x="86748" y="90385"/>
                  </a:lnTo>
                  <a:lnTo>
                    <a:pt x="97487" y="103621"/>
                  </a:lnTo>
                  <a:lnTo>
                    <a:pt x="98715" y="109155"/>
                  </a:lnTo>
                  <a:lnTo>
                    <a:pt x="97259" y="120948"/>
                  </a:lnTo>
                  <a:lnTo>
                    <a:pt x="87700" y="144708"/>
                  </a:lnTo>
                  <a:lnTo>
                    <a:pt x="81779" y="153331"/>
                  </a:lnTo>
                  <a:lnTo>
                    <a:pt x="75620" y="157868"/>
                  </a:lnTo>
                  <a:lnTo>
                    <a:pt x="66202" y="160422"/>
                  </a:lnTo>
                  <a:lnTo>
                    <a:pt x="53539" y="161286"/>
                  </a:lnTo>
                  <a:lnTo>
                    <a:pt x="28148" y="1519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2290">
              <a:extLst>
                <a:ext uri="{FF2B5EF4-FFF2-40B4-BE49-F238E27FC236}">
                  <a16:creationId xmlns:a16="http://schemas.microsoft.com/office/drawing/2014/main" id="{5190866D-8309-9B17-9693-12E0D3B2B428}"/>
                </a:ext>
              </a:extLst>
            </p:cNvPr>
            <p:cNvSpPr/>
            <p:nvPr>
              <p:custDataLst>
                <p:tags r:id="rId120"/>
              </p:custDataLst>
            </p:nvPr>
          </p:nvSpPr>
          <p:spPr>
            <a:xfrm>
              <a:off x="3200400" y="4486275"/>
              <a:ext cx="171451" cy="38101"/>
            </a:xfrm>
            <a:custGeom>
              <a:avLst/>
              <a:gdLst/>
              <a:ahLst/>
              <a:cxnLst/>
              <a:rect l="0" t="0" r="0" b="0"/>
              <a:pathLst>
                <a:path w="171451" h="38101">
                  <a:moveTo>
                    <a:pt x="0" y="38100"/>
                  </a:moveTo>
                  <a:lnTo>
                    <a:pt x="0" y="38100"/>
                  </a:lnTo>
                  <a:lnTo>
                    <a:pt x="35800" y="23022"/>
                  </a:lnTo>
                  <a:lnTo>
                    <a:pt x="77151" y="11969"/>
                  </a:lnTo>
                  <a:lnTo>
                    <a:pt x="119283" y="1190"/>
                  </a:lnTo>
                  <a:lnTo>
                    <a:pt x="166010" y="31"/>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2291">
              <a:extLst>
                <a:ext uri="{FF2B5EF4-FFF2-40B4-BE49-F238E27FC236}">
                  <a16:creationId xmlns:a16="http://schemas.microsoft.com/office/drawing/2014/main" id="{017B487F-84F0-3905-0175-052A116672DE}"/>
                </a:ext>
              </a:extLst>
            </p:cNvPr>
            <p:cNvSpPr/>
            <p:nvPr>
              <p:custDataLst>
                <p:tags r:id="rId121"/>
              </p:custDataLst>
            </p:nvPr>
          </p:nvSpPr>
          <p:spPr>
            <a:xfrm>
              <a:off x="3038475" y="4772144"/>
              <a:ext cx="371476" cy="18932"/>
            </a:xfrm>
            <a:custGeom>
              <a:avLst/>
              <a:gdLst/>
              <a:ahLst/>
              <a:cxnLst/>
              <a:rect l="0" t="0" r="0" b="0"/>
              <a:pathLst>
                <a:path w="371476" h="18932">
                  <a:moveTo>
                    <a:pt x="0" y="18931"/>
                  </a:moveTo>
                  <a:lnTo>
                    <a:pt x="0" y="18931"/>
                  </a:lnTo>
                  <a:lnTo>
                    <a:pt x="0" y="9798"/>
                  </a:lnTo>
                  <a:lnTo>
                    <a:pt x="0" y="14579"/>
                  </a:lnTo>
                  <a:lnTo>
                    <a:pt x="2117" y="14972"/>
                  </a:lnTo>
                  <a:lnTo>
                    <a:pt x="36628" y="10347"/>
                  </a:lnTo>
                  <a:lnTo>
                    <a:pt x="67785" y="9825"/>
                  </a:lnTo>
                  <a:lnTo>
                    <a:pt x="102094" y="8534"/>
                  </a:lnTo>
                  <a:lnTo>
                    <a:pt x="140316" y="2915"/>
                  </a:lnTo>
                  <a:lnTo>
                    <a:pt x="187800" y="481"/>
                  </a:lnTo>
                  <a:lnTo>
                    <a:pt x="233123" y="0"/>
                  </a:lnTo>
                  <a:lnTo>
                    <a:pt x="270274" y="4973"/>
                  </a:lnTo>
                  <a:lnTo>
                    <a:pt x="313150" y="8093"/>
                  </a:lnTo>
                  <a:lnTo>
                    <a:pt x="371475" y="94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2292">
              <a:extLst>
                <a:ext uri="{FF2B5EF4-FFF2-40B4-BE49-F238E27FC236}">
                  <a16:creationId xmlns:a16="http://schemas.microsoft.com/office/drawing/2014/main" id="{BE2633C3-6110-C395-E052-8EA7D4BDBE68}"/>
                </a:ext>
              </a:extLst>
            </p:cNvPr>
            <p:cNvSpPr/>
            <p:nvPr>
              <p:custDataLst>
                <p:tags r:id="rId122"/>
              </p:custDataLst>
            </p:nvPr>
          </p:nvSpPr>
          <p:spPr>
            <a:xfrm>
              <a:off x="2905125" y="4905375"/>
              <a:ext cx="443678" cy="197730"/>
            </a:xfrm>
            <a:custGeom>
              <a:avLst/>
              <a:gdLst/>
              <a:ahLst/>
              <a:cxnLst/>
              <a:rect l="0" t="0" r="0" b="0"/>
              <a:pathLst>
                <a:path w="443678" h="197730">
                  <a:moveTo>
                    <a:pt x="0" y="161925"/>
                  </a:moveTo>
                  <a:lnTo>
                    <a:pt x="0" y="161925"/>
                  </a:lnTo>
                  <a:lnTo>
                    <a:pt x="5056" y="161925"/>
                  </a:lnTo>
                  <a:lnTo>
                    <a:pt x="10361" y="159103"/>
                  </a:lnTo>
                  <a:lnTo>
                    <a:pt x="57419" y="121518"/>
                  </a:lnTo>
                  <a:lnTo>
                    <a:pt x="69970" y="112216"/>
                  </a:lnTo>
                  <a:lnTo>
                    <a:pt x="92451" y="106245"/>
                  </a:lnTo>
                  <a:lnTo>
                    <a:pt x="107397" y="105065"/>
                  </a:lnTo>
                  <a:lnTo>
                    <a:pt x="109698" y="107085"/>
                  </a:lnTo>
                  <a:lnTo>
                    <a:pt x="121570" y="148098"/>
                  </a:lnTo>
                  <a:lnTo>
                    <a:pt x="123881" y="156838"/>
                  </a:lnTo>
                  <a:lnTo>
                    <a:pt x="130074" y="168767"/>
                  </a:lnTo>
                  <a:lnTo>
                    <a:pt x="132918" y="192277"/>
                  </a:lnTo>
                  <a:lnTo>
                    <a:pt x="134121" y="194859"/>
                  </a:lnTo>
                  <a:lnTo>
                    <a:pt x="135980" y="196581"/>
                  </a:lnTo>
                  <a:lnTo>
                    <a:pt x="138278" y="197729"/>
                  </a:lnTo>
                  <a:lnTo>
                    <a:pt x="139811" y="197436"/>
                  </a:lnTo>
                  <a:lnTo>
                    <a:pt x="140832" y="196182"/>
                  </a:lnTo>
                  <a:lnTo>
                    <a:pt x="141513" y="194288"/>
                  </a:lnTo>
                  <a:lnTo>
                    <a:pt x="156756" y="173923"/>
                  </a:lnTo>
                  <a:lnTo>
                    <a:pt x="174362" y="129417"/>
                  </a:lnTo>
                  <a:lnTo>
                    <a:pt x="184072" y="88440"/>
                  </a:lnTo>
                  <a:lnTo>
                    <a:pt x="193652" y="46194"/>
                  </a:lnTo>
                  <a:lnTo>
                    <a:pt x="199825" y="11320"/>
                  </a:lnTo>
                  <a:lnTo>
                    <a:pt x="202008" y="7547"/>
                  </a:lnTo>
                  <a:lnTo>
                    <a:pt x="204522" y="5031"/>
                  </a:lnTo>
                  <a:lnTo>
                    <a:pt x="210138" y="2236"/>
                  </a:lnTo>
                  <a:lnTo>
                    <a:pt x="232479" y="442"/>
                  </a:lnTo>
                  <a:lnTo>
                    <a:pt x="272954" y="87"/>
                  </a:lnTo>
                  <a:lnTo>
                    <a:pt x="320414" y="11"/>
                  </a:lnTo>
                  <a:lnTo>
                    <a:pt x="366306" y="1"/>
                  </a:lnTo>
                  <a:lnTo>
                    <a:pt x="408554" y="0"/>
                  </a:lnTo>
                  <a:lnTo>
                    <a:pt x="437752" y="1058"/>
                  </a:lnTo>
                  <a:lnTo>
                    <a:pt x="441060" y="2822"/>
                  </a:lnTo>
                  <a:lnTo>
                    <a:pt x="443265" y="5056"/>
                  </a:lnTo>
                  <a:lnTo>
                    <a:pt x="443677" y="6545"/>
                  </a:lnTo>
                  <a:lnTo>
                    <a:pt x="4381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2293">
              <a:extLst>
                <a:ext uri="{FF2B5EF4-FFF2-40B4-BE49-F238E27FC236}">
                  <a16:creationId xmlns:a16="http://schemas.microsoft.com/office/drawing/2014/main" id="{D2FAFC23-B7E7-0E1C-05E5-40148EA99B1B}"/>
                </a:ext>
              </a:extLst>
            </p:cNvPr>
            <p:cNvSpPr/>
            <p:nvPr>
              <p:custDataLst>
                <p:tags r:id="rId123"/>
              </p:custDataLst>
            </p:nvPr>
          </p:nvSpPr>
          <p:spPr>
            <a:xfrm>
              <a:off x="3143250" y="5000625"/>
              <a:ext cx="38101" cy="85726"/>
            </a:xfrm>
            <a:custGeom>
              <a:avLst/>
              <a:gdLst/>
              <a:ahLst/>
              <a:cxnLst/>
              <a:rect l="0" t="0" r="0" b="0"/>
              <a:pathLst>
                <a:path w="38101" h="85726">
                  <a:moveTo>
                    <a:pt x="38100" y="0"/>
                  </a:moveTo>
                  <a:lnTo>
                    <a:pt x="38100" y="0"/>
                  </a:lnTo>
                  <a:lnTo>
                    <a:pt x="37042" y="15209"/>
                  </a:lnTo>
                  <a:lnTo>
                    <a:pt x="18803" y="60119"/>
                  </a:lnTo>
                  <a:lnTo>
                    <a:pt x="12590" y="74345"/>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2294">
              <a:extLst>
                <a:ext uri="{FF2B5EF4-FFF2-40B4-BE49-F238E27FC236}">
                  <a16:creationId xmlns:a16="http://schemas.microsoft.com/office/drawing/2014/main" id="{1407F292-445B-4A98-FAC7-A7728514677A}"/>
                </a:ext>
              </a:extLst>
            </p:cNvPr>
            <p:cNvSpPr/>
            <p:nvPr>
              <p:custDataLst>
                <p:tags r:id="rId124"/>
              </p:custDataLst>
            </p:nvPr>
          </p:nvSpPr>
          <p:spPr>
            <a:xfrm>
              <a:off x="3226052" y="5013878"/>
              <a:ext cx="68972" cy="103778"/>
            </a:xfrm>
            <a:custGeom>
              <a:avLst/>
              <a:gdLst/>
              <a:ahLst/>
              <a:cxnLst/>
              <a:rect l="0" t="0" r="0" b="0"/>
              <a:pathLst>
                <a:path w="68972" h="103778">
                  <a:moveTo>
                    <a:pt x="41023" y="24847"/>
                  </a:moveTo>
                  <a:lnTo>
                    <a:pt x="41023" y="24847"/>
                  </a:lnTo>
                  <a:lnTo>
                    <a:pt x="49224" y="16646"/>
                  </a:lnTo>
                  <a:lnTo>
                    <a:pt x="50431" y="7238"/>
                  </a:lnTo>
                  <a:lnTo>
                    <a:pt x="49412" y="6757"/>
                  </a:lnTo>
                  <a:lnTo>
                    <a:pt x="45457" y="6224"/>
                  </a:lnTo>
                  <a:lnTo>
                    <a:pt x="40172" y="8809"/>
                  </a:lnTo>
                  <a:lnTo>
                    <a:pt x="23098" y="24148"/>
                  </a:lnTo>
                  <a:lnTo>
                    <a:pt x="10547" y="41456"/>
                  </a:lnTo>
                  <a:lnTo>
                    <a:pt x="125" y="65046"/>
                  </a:lnTo>
                  <a:lnTo>
                    <a:pt x="0" y="72813"/>
                  </a:lnTo>
                  <a:lnTo>
                    <a:pt x="5504" y="87087"/>
                  </a:lnTo>
                  <a:lnTo>
                    <a:pt x="15447" y="101967"/>
                  </a:lnTo>
                  <a:lnTo>
                    <a:pt x="20797" y="103777"/>
                  </a:lnTo>
                  <a:lnTo>
                    <a:pt x="35209" y="102966"/>
                  </a:lnTo>
                  <a:lnTo>
                    <a:pt x="41380" y="99151"/>
                  </a:lnTo>
                  <a:lnTo>
                    <a:pt x="51060" y="86446"/>
                  </a:lnTo>
                  <a:lnTo>
                    <a:pt x="64838" y="46931"/>
                  </a:lnTo>
                  <a:lnTo>
                    <a:pt x="68971" y="9789"/>
                  </a:lnTo>
                  <a:lnTo>
                    <a:pt x="68122" y="5284"/>
                  </a:lnTo>
                  <a:lnTo>
                    <a:pt x="66497" y="2280"/>
                  </a:lnTo>
                  <a:lnTo>
                    <a:pt x="64356" y="277"/>
                  </a:lnTo>
                  <a:lnTo>
                    <a:pt x="61870" y="0"/>
                  </a:lnTo>
                  <a:lnTo>
                    <a:pt x="50548" y="57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2295">
              <a:extLst>
                <a:ext uri="{FF2B5EF4-FFF2-40B4-BE49-F238E27FC236}">
                  <a16:creationId xmlns:a16="http://schemas.microsoft.com/office/drawing/2014/main" id="{757A1AB5-9C89-CA7F-B017-AEBC0D3B2555}"/>
                </a:ext>
              </a:extLst>
            </p:cNvPr>
            <p:cNvSpPr/>
            <p:nvPr>
              <p:custDataLst>
                <p:tags r:id="rId125"/>
              </p:custDataLst>
            </p:nvPr>
          </p:nvSpPr>
          <p:spPr>
            <a:xfrm>
              <a:off x="3353240" y="5010335"/>
              <a:ext cx="54799" cy="101087"/>
            </a:xfrm>
            <a:custGeom>
              <a:avLst/>
              <a:gdLst/>
              <a:ahLst/>
              <a:cxnLst/>
              <a:rect l="0" t="0" r="0" b="0"/>
              <a:pathLst>
                <a:path w="54799" h="101087">
                  <a:moveTo>
                    <a:pt x="28135" y="28390"/>
                  </a:moveTo>
                  <a:lnTo>
                    <a:pt x="28135" y="28390"/>
                  </a:lnTo>
                  <a:lnTo>
                    <a:pt x="33191" y="28390"/>
                  </a:lnTo>
                  <a:lnTo>
                    <a:pt x="34681" y="26273"/>
                  </a:lnTo>
                  <a:lnTo>
                    <a:pt x="37544" y="1923"/>
                  </a:lnTo>
                  <a:lnTo>
                    <a:pt x="36524" y="1221"/>
                  </a:lnTo>
                  <a:lnTo>
                    <a:pt x="27284" y="93"/>
                  </a:lnTo>
                  <a:lnTo>
                    <a:pt x="24393" y="0"/>
                  </a:lnTo>
                  <a:lnTo>
                    <a:pt x="21406" y="2055"/>
                  </a:lnTo>
                  <a:lnTo>
                    <a:pt x="15266" y="9982"/>
                  </a:lnTo>
                  <a:lnTo>
                    <a:pt x="2901" y="47683"/>
                  </a:lnTo>
                  <a:lnTo>
                    <a:pt x="0" y="73917"/>
                  </a:lnTo>
                  <a:lnTo>
                    <a:pt x="4746" y="92209"/>
                  </a:lnTo>
                  <a:lnTo>
                    <a:pt x="8309" y="96336"/>
                  </a:lnTo>
                  <a:lnTo>
                    <a:pt x="17913" y="100922"/>
                  </a:lnTo>
                  <a:lnTo>
                    <a:pt x="22378" y="101086"/>
                  </a:lnTo>
                  <a:lnTo>
                    <a:pt x="30163" y="98447"/>
                  </a:lnTo>
                  <a:lnTo>
                    <a:pt x="40495" y="91011"/>
                  </a:lnTo>
                  <a:lnTo>
                    <a:pt x="50259" y="71992"/>
                  </a:lnTo>
                  <a:lnTo>
                    <a:pt x="54798" y="46248"/>
                  </a:lnTo>
                  <a:lnTo>
                    <a:pt x="54378" y="40295"/>
                  </a:lnTo>
                  <a:lnTo>
                    <a:pt x="53038" y="36326"/>
                  </a:lnTo>
                  <a:lnTo>
                    <a:pt x="48341" y="29958"/>
                  </a:lnTo>
                  <a:lnTo>
                    <a:pt x="44876" y="29087"/>
                  </a:lnTo>
                  <a:lnTo>
                    <a:pt x="42471" y="28855"/>
                  </a:lnTo>
                  <a:lnTo>
                    <a:pt x="28135" y="379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2296">
              <a:extLst>
                <a:ext uri="{FF2B5EF4-FFF2-40B4-BE49-F238E27FC236}">
                  <a16:creationId xmlns:a16="http://schemas.microsoft.com/office/drawing/2014/main" id="{58FCF7D9-1996-626E-B747-4607A5E502A2}"/>
                </a:ext>
              </a:extLst>
            </p:cNvPr>
            <p:cNvSpPr/>
            <p:nvPr>
              <p:custDataLst>
                <p:tags r:id="rId126"/>
              </p:custDataLst>
            </p:nvPr>
          </p:nvSpPr>
          <p:spPr>
            <a:xfrm>
              <a:off x="3600450" y="4638675"/>
              <a:ext cx="85726" cy="9526"/>
            </a:xfrm>
            <a:custGeom>
              <a:avLst/>
              <a:gdLst/>
              <a:ahLst/>
              <a:cxnLst/>
              <a:rect l="0" t="0" r="0" b="0"/>
              <a:pathLst>
                <a:path w="85726" h="9526">
                  <a:moveTo>
                    <a:pt x="0" y="9525"/>
                  </a:moveTo>
                  <a:lnTo>
                    <a:pt x="0" y="9525"/>
                  </a:lnTo>
                  <a:lnTo>
                    <a:pt x="8201" y="9525"/>
                  </a:lnTo>
                  <a:lnTo>
                    <a:pt x="14189" y="4468"/>
                  </a:lnTo>
                  <a:lnTo>
                    <a:pt x="32779" y="1324"/>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2297">
              <a:extLst>
                <a:ext uri="{FF2B5EF4-FFF2-40B4-BE49-F238E27FC236}">
                  <a16:creationId xmlns:a16="http://schemas.microsoft.com/office/drawing/2014/main" id="{EE7F293C-FFD1-AF44-614A-F35D6534E66F}"/>
                </a:ext>
              </a:extLst>
            </p:cNvPr>
            <p:cNvSpPr/>
            <p:nvPr>
              <p:custDataLst>
                <p:tags r:id="rId127"/>
              </p:custDataLst>
            </p:nvPr>
          </p:nvSpPr>
          <p:spPr>
            <a:xfrm>
              <a:off x="3629025" y="4676775"/>
              <a:ext cx="114301" cy="19051"/>
            </a:xfrm>
            <a:custGeom>
              <a:avLst/>
              <a:gdLst/>
              <a:ahLst/>
              <a:cxnLst/>
              <a:rect l="0" t="0" r="0" b="0"/>
              <a:pathLst>
                <a:path w="114301" h="19051">
                  <a:moveTo>
                    <a:pt x="0" y="19050"/>
                  </a:moveTo>
                  <a:lnTo>
                    <a:pt x="0" y="19050"/>
                  </a:lnTo>
                  <a:lnTo>
                    <a:pt x="9721" y="17992"/>
                  </a:lnTo>
                  <a:lnTo>
                    <a:pt x="55887" y="10408"/>
                  </a:lnTo>
                  <a:lnTo>
                    <a:pt x="71828" y="8729"/>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2298">
              <a:extLst>
                <a:ext uri="{FF2B5EF4-FFF2-40B4-BE49-F238E27FC236}">
                  <a16:creationId xmlns:a16="http://schemas.microsoft.com/office/drawing/2014/main" id="{CFA76A0B-CE3A-E45E-6EC9-F5DE9C0B38DF}"/>
                </a:ext>
              </a:extLst>
            </p:cNvPr>
            <p:cNvSpPr/>
            <p:nvPr>
              <p:custDataLst>
                <p:tags r:id="rId128"/>
              </p:custDataLst>
            </p:nvPr>
          </p:nvSpPr>
          <p:spPr>
            <a:xfrm>
              <a:off x="3859132" y="4572552"/>
              <a:ext cx="81563" cy="148744"/>
            </a:xfrm>
            <a:custGeom>
              <a:avLst/>
              <a:gdLst/>
              <a:ahLst/>
              <a:cxnLst/>
              <a:rect l="0" t="0" r="0" b="0"/>
              <a:pathLst>
                <a:path w="81563" h="148744">
                  <a:moveTo>
                    <a:pt x="65168" y="18498"/>
                  </a:moveTo>
                  <a:lnTo>
                    <a:pt x="65168" y="18498"/>
                  </a:lnTo>
                  <a:lnTo>
                    <a:pt x="60112" y="13441"/>
                  </a:lnTo>
                  <a:lnTo>
                    <a:pt x="57629" y="8137"/>
                  </a:lnTo>
                  <a:lnTo>
                    <a:pt x="56967" y="5241"/>
                  </a:lnTo>
                  <a:lnTo>
                    <a:pt x="55467" y="3310"/>
                  </a:lnTo>
                  <a:lnTo>
                    <a:pt x="50979" y="1165"/>
                  </a:lnTo>
                  <a:lnTo>
                    <a:pt x="48300" y="1651"/>
                  </a:lnTo>
                  <a:lnTo>
                    <a:pt x="39474" y="7391"/>
                  </a:lnTo>
                  <a:lnTo>
                    <a:pt x="14146" y="32592"/>
                  </a:lnTo>
                  <a:lnTo>
                    <a:pt x="6155" y="44518"/>
                  </a:lnTo>
                  <a:lnTo>
                    <a:pt x="763" y="68188"/>
                  </a:lnTo>
                  <a:lnTo>
                    <a:pt x="0" y="98085"/>
                  </a:lnTo>
                  <a:lnTo>
                    <a:pt x="6753" y="127600"/>
                  </a:lnTo>
                  <a:lnTo>
                    <a:pt x="17757" y="141371"/>
                  </a:lnTo>
                  <a:lnTo>
                    <a:pt x="25752" y="147191"/>
                  </a:lnTo>
                  <a:lnTo>
                    <a:pt x="29366" y="148743"/>
                  </a:lnTo>
                  <a:lnTo>
                    <a:pt x="39025" y="147646"/>
                  </a:lnTo>
                  <a:lnTo>
                    <a:pt x="44564" y="145871"/>
                  </a:lnTo>
                  <a:lnTo>
                    <a:pt x="56363" y="135433"/>
                  </a:lnTo>
                  <a:lnTo>
                    <a:pt x="67605" y="119153"/>
                  </a:lnTo>
                  <a:lnTo>
                    <a:pt x="78825" y="86187"/>
                  </a:lnTo>
                  <a:lnTo>
                    <a:pt x="81562" y="50666"/>
                  </a:lnTo>
                  <a:lnTo>
                    <a:pt x="75807" y="15091"/>
                  </a:lnTo>
                  <a:lnTo>
                    <a:pt x="69543" y="8870"/>
                  </a:lnTo>
                  <a:lnTo>
                    <a:pt x="60763" y="3635"/>
                  </a:lnTo>
                  <a:lnTo>
                    <a:pt x="49869" y="689"/>
                  </a:lnTo>
                  <a:lnTo>
                    <a:pt x="43199" y="0"/>
                  </a:lnTo>
                  <a:lnTo>
                    <a:pt x="40997" y="874"/>
                  </a:lnTo>
                  <a:lnTo>
                    <a:pt x="36593" y="89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2299">
              <a:extLst>
                <a:ext uri="{FF2B5EF4-FFF2-40B4-BE49-F238E27FC236}">
                  <a16:creationId xmlns:a16="http://schemas.microsoft.com/office/drawing/2014/main" id="{BE771AB1-B829-8296-B1CB-A5016E740082}"/>
                </a:ext>
              </a:extLst>
            </p:cNvPr>
            <p:cNvSpPr/>
            <p:nvPr>
              <p:custDataLst>
                <p:tags r:id="rId129"/>
              </p:custDataLst>
            </p:nvPr>
          </p:nvSpPr>
          <p:spPr>
            <a:xfrm>
              <a:off x="3990975" y="4686300"/>
              <a:ext cx="28576" cy="9526"/>
            </a:xfrm>
            <a:custGeom>
              <a:avLst/>
              <a:gdLst/>
              <a:ahLst/>
              <a:cxnLst/>
              <a:rect l="0" t="0" r="0" b="0"/>
              <a:pathLst>
                <a:path w="28576" h="9526">
                  <a:moveTo>
                    <a:pt x="0" y="9525"/>
                  </a:moveTo>
                  <a:lnTo>
                    <a:pt x="0" y="9525"/>
                  </a:lnTo>
                  <a:lnTo>
                    <a:pt x="8201" y="9525"/>
                  </a:lnTo>
                  <a:lnTo>
                    <a:pt x="16868" y="2979"/>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2300">
              <a:extLst>
                <a:ext uri="{FF2B5EF4-FFF2-40B4-BE49-F238E27FC236}">
                  <a16:creationId xmlns:a16="http://schemas.microsoft.com/office/drawing/2014/main" id="{6F595683-911D-F0EA-876F-694855099E65}"/>
                </a:ext>
              </a:extLst>
            </p:cNvPr>
            <p:cNvSpPr/>
            <p:nvPr>
              <p:custDataLst>
                <p:tags r:id="rId130"/>
              </p:custDataLst>
            </p:nvPr>
          </p:nvSpPr>
          <p:spPr>
            <a:xfrm>
              <a:off x="4095750" y="4582309"/>
              <a:ext cx="83342" cy="113517"/>
            </a:xfrm>
            <a:custGeom>
              <a:avLst/>
              <a:gdLst/>
              <a:ahLst/>
              <a:cxnLst/>
              <a:rect l="0" t="0" r="0" b="0"/>
              <a:pathLst>
                <a:path w="83342" h="113517">
                  <a:moveTo>
                    <a:pt x="47625" y="18266"/>
                  </a:moveTo>
                  <a:lnTo>
                    <a:pt x="47625" y="18266"/>
                  </a:lnTo>
                  <a:lnTo>
                    <a:pt x="47625" y="0"/>
                  </a:lnTo>
                  <a:lnTo>
                    <a:pt x="37512" y="4505"/>
                  </a:lnTo>
                  <a:lnTo>
                    <a:pt x="34533" y="6975"/>
                  </a:lnTo>
                  <a:lnTo>
                    <a:pt x="22552" y="24740"/>
                  </a:lnTo>
                  <a:lnTo>
                    <a:pt x="20606" y="31021"/>
                  </a:lnTo>
                  <a:lnTo>
                    <a:pt x="21146" y="34178"/>
                  </a:lnTo>
                  <a:lnTo>
                    <a:pt x="24568" y="40507"/>
                  </a:lnTo>
                  <a:lnTo>
                    <a:pt x="32444" y="50021"/>
                  </a:lnTo>
                  <a:lnTo>
                    <a:pt x="77677" y="78591"/>
                  </a:lnTo>
                  <a:lnTo>
                    <a:pt x="82148" y="87763"/>
                  </a:lnTo>
                  <a:lnTo>
                    <a:pt x="83341" y="93173"/>
                  </a:lnTo>
                  <a:lnTo>
                    <a:pt x="83077" y="96779"/>
                  </a:lnTo>
                  <a:lnTo>
                    <a:pt x="81843" y="99182"/>
                  </a:lnTo>
                  <a:lnTo>
                    <a:pt x="72258" y="108098"/>
                  </a:lnTo>
                  <a:lnTo>
                    <a:pt x="63512" y="111108"/>
                  </a:lnTo>
                  <a:lnTo>
                    <a:pt x="0" y="1135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2301">
              <a:extLst>
                <a:ext uri="{FF2B5EF4-FFF2-40B4-BE49-F238E27FC236}">
                  <a16:creationId xmlns:a16="http://schemas.microsoft.com/office/drawing/2014/main" id="{1AE7D930-90EB-DDD3-4016-656F3C181BC2}"/>
                </a:ext>
              </a:extLst>
            </p:cNvPr>
            <p:cNvSpPr/>
            <p:nvPr>
              <p:custDataLst>
                <p:tags r:id="rId131"/>
              </p:custDataLst>
            </p:nvPr>
          </p:nvSpPr>
          <p:spPr>
            <a:xfrm>
              <a:off x="4105275" y="4514850"/>
              <a:ext cx="152401" cy="38101"/>
            </a:xfrm>
            <a:custGeom>
              <a:avLst/>
              <a:gdLst/>
              <a:ahLst/>
              <a:cxnLst/>
              <a:rect l="0" t="0" r="0" b="0"/>
              <a:pathLst>
                <a:path w="152401" h="38101">
                  <a:moveTo>
                    <a:pt x="0" y="38100"/>
                  </a:moveTo>
                  <a:lnTo>
                    <a:pt x="0" y="38100"/>
                  </a:lnTo>
                  <a:lnTo>
                    <a:pt x="38623" y="27739"/>
                  </a:lnTo>
                  <a:lnTo>
                    <a:pt x="83677" y="12590"/>
                  </a:lnTo>
                  <a:lnTo>
                    <a:pt x="101228" y="4201"/>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6" name="SMARTInkShape-2302">
            <a:extLst>
              <a:ext uri="{FF2B5EF4-FFF2-40B4-BE49-F238E27FC236}">
                <a16:creationId xmlns:a16="http://schemas.microsoft.com/office/drawing/2014/main" id="{200BB350-B2CB-AD9B-8BD1-71DF764A5AB1}"/>
              </a:ext>
            </a:extLst>
          </p:cNvPr>
          <p:cNvSpPr/>
          <p:nvPr>
            <p:custDataLst>
              <p:tags r:id="rId2"/>
            </p:custDataLst>
          </p:nvPr>
        </p:nvSpPr>
        <p:spPr>
          <a:xfrm>
            <a:off x="5429250" y="3857625"/>
            <a:ext cx="1970347" cy="47626"/>
          </a:xfrm>
          <a:custGeom>
            <a:avLst/>
            <a:gdLst/>
            <a:ahLst/>
            <a:cxnLst/>
            <a:rect l="0" t="0" r="0" b="0"/>
            <a:pathLst>
              <a:path w="1970347" h="47626">
                <a:moveTo>
                  <a:pt x="0" y="0"/>
                </a:moveTo>
                <a:lnTo>
                  <a:pt x="0" y="0"/>
                </a:lnTo>
                <a:lnTo>
                  <a:pt x="0" y="9522"/>
                </a:lnTo>
                <a:lnTo>
                  <a:pt x="47509" y="9525"/>
                </a:lnTo>
                <a:lnTo>
                  <a:pt x="89267" y="9525"/>
                </a:lnTo>
                <a:lnTo>
                  <a:pt x="130812" y="9525"/>
                </a:lnTo>
                <a:lnTo>
                  <a:pt x="172007" y="9525"/>
                </a:lnTo>
                <a:lnTo>
                  <a:pt x="208539" y="9525"/>
                </a:lnTo>
                <a:lnTo>
                  <a:pt x="251349" y="9525"/>
                </a:lnTo>
                <a:lnTo>
                  <a:pt x="292373" y="9525"/>
                </a:lnTo>
                <a:lnTo>
                  <a:pt x="336513" y="9525"/>
                </a:lnTo>
                <a:lnTo>
                  <a:pt x="375815" y="9525"/>
                </a:lnTo>
                <a:lnTo>
                  <a:pt x="420898" y="9525"/>
                </a:lnTo>
                <a:lnTo>
                  <a:pt x="457732" y="9525"/>
                </a:lnTo>
                <a:lnTo>
                  <a:pt x="495458" y="12347"/>
                </a:lnTo>
                <a:lnTo>
                  <a:pt x="536268" y="17064"/>
                </a:lnTo>
                <a:lnTo>
                  <a:pt x="582297" y="18657"/>
                </a:lnTo>
                <a:lnTo>
                  <a:pt x="620089" y="18933"/>
                </a:lnTo>
                <a:lnTo>
                  <a:pt x="659745" y="19016"/>
                </a:lnTo>
                <a:lnTo>
                  <a:pt x="698306" y="19040"/>
                </a:lnTo>
                <a:lnTo>
                  <a:pt x="736169" y="19048"/>
                </a:lnTo>
                <a:lnTo>
                  <a:pt x="779396" y="21872"/>
                </a:lnTo>
                <a:lnTo>
                  <a:pt x="817481" y="27692"/>
                </a:lnTo>
                <a:lnTo>
                  <a:pt x="861115" y="28400"/>
                </a:lnTo>
                <a:lnTo>
                  <a:pt x="901170" y="33597"/>
                </a:lnTo>
                <a:lnTo>
                  <a:pt x="937409" y="36766"/>
                </a:lnTo>
                <a:lnTo>
                  <a:pt x="974958" y="37704"/>
                </a:lnTo>
                <a:lnTo>
                  <a:pt x="1017950" y="37983"/>
                </a:lnTo>
                <a:lnTo>
                  <a:pt x="1059189" y="44623"/>
                </a:lnTo>
                <a:lnTo>
                  <a:pt x="1105905" y="47032"/>
                </a:lnTo>
                <a:lnTo>
                  <a:pt x="1146120" y="47449"/>
                </a:lnTo>
                <a:lnTo>
                  <a:pt x="1191947" y="47591"/>
                </a:lnTo>
                <a:lnTo>
                  <a:pt x="1229705" y="47615"/>
                </a:lnTo>
                <a:lnTo>
                  <a:pt x="1274405" y="47622"/>
                </a:lnTo>
                <a:lnTo>
                  <a:pt x="1321165" y="47625"/>
                </a:lnTo>
                <a:lnTo>
                  <a:pt x="1358420" y="47625"/>
                </a:lnTo>
                <a:lnTo>
                  <a:pt x="1399680" y="47625"/>
                </a:lnTo>
                <a:lnTo>
                  <a:pt x="1445419" y="47625"/>
                </a:lnTo>
                <a:lnTo>
                  <a:pt x="1492486" y="47625"/>
                </a:lnTo>
                <a:lnTo>
                  <a:pt x="1529831" y="47625"/>
                </a:lnTo>
                <a:lnTo>
                  <a:pt x="1566062" y="47625"/>
                </a:lnTo>
                <a:lnTo>
                  <a:pt x="1608665" y="47625"/>
                </a:lnTo>
                <a:lnTo>
                  <a:pt x="1654801" y="47625"/>
                </a:lnTo>
                <a:lnTo>
                  <a:pt x="1701985" y="47625"/>
                </a:lnTo>
                <a:lnTo>
                  <a:pt x="1739367" y="47625"/>
                </a:lnTo>
                <a:lnTo>
                  <a:pt x="1780664" y="47625"/>
                </a:lnTo>
                <a:lnTo>
                  <a:pt x="1821358" y="42568"/>
                </a:lnTo>
                <a:lnTo>
                  <a:pt x="1860227" y="39424"/>
                </a:lnTo>
                <a:lnTo>
                  <a:pt x="1898555" y="38493"/>
                </a:lnTo>
                <a:lnTo>
                  <a:pt x="1940768" y="38178"/>
                </a:lnTo>
                <a:lnTo>
                  <a:pt x="1970346" y="38103"/>
                </a:lnTo>
                <a:lnTo>
                  <a:pt x="1962150" y="38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4" name="SMARTInkShape-Group490">
            <a:extLst>
              <a:ext uri="{FF2B5EF4-FFF2-40B4-BE49-F238E27FC236}">
                <a16:creationId xmlns:a16="http://schemas.microsoft.com/office/drawing/2014/main" id="{E93F7C3B-5912-1015-2020-371244244928}"/>
              </a:ext>
            </a:extLst>
          </p:cNvPr>
          <p:cNvGrpSpPr/>
          <p:nvPr/>
        </p:nvGrpSpPr>
        <p:grpSpPr>
          <a:xfrm>
            <a:off x="5019675" y="2638425"/>
            <a:ext cx="2379857" cy="1513338"/>
            <a:chOff x="5019675" y="2638425"/>
            <a:chExt cx="2379857" cy="1513338"/>
          </a:xfrm>
        </p:grpSpPr>
        <p:sp>
          <p:nvSpPr>
            <p:cNvPr id="97" name="SMARTInkShape-2303">
              <a:extLst>
                <a:ext uri="{FF2B5EF4-FFF2-40B4-BE49-F238E27FC236}">
                  <a16:creationId xmlns:a16="http://schemas.microsoft.com/office/drawing/2014/main" id="{8899868D-BDF8-D7EE-5B31-E815F7CDC57D}"/>
                </a:ext>
              </a:extLst>
            </p:cNvPr>
            <p:cNvSpPr/>
            <p:nvPr>
              <p:custDataLst>
                <p:tags r:id="rId112"/>
              </p:custDataLst>
            </p:nvPr>
          </p:nvSpPr>
          <p:spPr>
            <a:xfrm>
              <a:off x="5343525" y="2762253"/>
              <a:ext cx="2056007" cy="952460"/>
            </a:xfrm>
            <a:custGeom>
              <a:avLst/>
              <a:gdLst/>
              <a:ahLst/>
              <a:cxnLst/>
              <a:rect l="0" t="0" r="0" b="0"/>
              <a:pathLst>
                <a:path w="2056007" h="952460">
                  <a:moveTo>
                    <a:pt x="0" y="914397"/>
                  </a:moveTo>
                  <a:lnTo>
                    <a:pt x="0" y="914397"/>
                  </a:lnTo>
                  <a:lnTo>
                    <a:pt x="14189" y="914397"/>
                  </a:lnTo>
                  <a:lnTo>
                    <a:pt x="57455" y="902638"/>
                  </a:lnTo>
                  <a:lnTo>
                    <a:pt x="73468" y="894685"/>
                  </a:lnTo>
                  <a:lnTo>
                    <a:pt x="116463" y="854996"/>
                  </a:lnTo>
                  <a:lnTo>
                    <a:pt x="163967" y="810400"/>
                  </a:lnTo>
                  <a:lnTo>
                    <a:pt x="187728" y="792019"/>
                  </a:lnTo>
                  <a:lnTo>
                    <a:pt x="222316" y="750439"/>
                  </a:lnTo>
                  <a:lnTo>
                    <a:pt x="263252" y="708401"/>
                  </a:lnTo>
                  <a:lnTo>
                    <a:pt x="299956" y="683861"/>
                  </a:lnTo>
                  <a:lnTo>
                    <a:pt x="339999" y="641234"/>
                  </a:lnTo>
                  <a:lnTo>
                    <a:pt x="384191" y="596890"/>
                  </a:lnTo>
                  <a:lnTo>
                    <a:pt x="421087" y="552447"/>
                  </a:lnTo>
                  <a:lnTo>
                    <a:pt x="455465" y="511142"/>
                  </a:lnTo>
                  <a:lnTo>
                    <a:pt x="484050" y="470173"/>
                  </a:lnTo>
                  <a:lnTo>
                    <a:pt x="508897" y="433467"/>
                  </a:lnTo>
                  <a:lnTo>
                    <a:pt x="514043" y="423367"/>
                  </a:lnTo>
                  <a:lnTo>
                    <a:pt x="545264" y="380875"/>
                  </a:lnTo>
                  <a:lnTo>
                    <a:pt x="554548" y="369301"/>
                  </a:lnTo>
                  <a:lnTo>
                    <a:pt x="579441" y="329958"/>
                  </a:lnTo>
                  <a:lnTo>
                    <a:pt x="592903" y="306608"/>
                  </a:lnTo>
                  <a:lnTo>
                    <a:pt x="626034" y="259317"/>
                  </a:lnTo>
                  <a:lnTo>
                    <a:pt x="650293" y="216438"/>
                  </a:lnTo>
                  <a:lnTo>
                    <a:pt x="661552" y="200968"/>
                  </a:lnTo>
                  <a:lnTo>
                    <a:pt x="687246" y="173702"/>
                  </a:lnTo>
                  <a:lnTo>
                    <a:pt x="718703" y="130118"/>
                  </a:lnTo>
                  <a:lnTo>
                    <a:pt x="764594" y="83146"/>
                  </a:lnTo>
                  <a:lnTo>
                    <a:pt x="802742" y="47803"/>
                  </a:lnTo>
                  <a:lnTo>
                    <a:pt x="828070" y="31410"/>
                  </a:lnTo>
                  <a:lnTo>
                    <a:pt x="840133" y="28821"/>
                  </a:lnTo>
                  <a:lnTo>
                    <a:pt x="842664" y="28738"/>
                  </a:lnTo>
                  <a:lnTo>
                    <a:pt x="848297" y="25824"/>
                  </a:lnTo>
                  <a:lnTo>
                    <a:pt x="865595" y="15329"/>
                  </a:lnTo>
                  <a:lnTo>
                    <a:pt x="905541" y="2210"/>
                  </a:lnTo>
                  <a:lnTo>
                    <a:pt x="953106" y="55"/>
                  </a:lnTo>
                  <a:lnTo>
                    <a:pt x="996986" y="0"/>
                  </a:lnTo>
                  <a:lnTo>
                    <a:pt x="1036244" y="10359"/>
                  </a:lnTo>
                  <a:lnTo>
                    <a:pt x="1078974" y="28645"/>
                  </a:lnTo>
                  <a:lnTo>
                    <a:pt x="1112985" y="40089"/>
                  </a:lnTo>
                  <a:lnTo>
                    <a:pt x="1146533" y="57322"/>
                  </a:lnTo>
                  <a:lnTo>
                    <a:pt x="1162562" y="64633"/>
                  </a:lnTo>
                  <a:lnTo>
                    <a:pt x="1208579" y="97742"/>
                  </a:lnTo>
                  <a:lnTo>
                    <a:pt x="1230919" y="116964"/>
                  </a:lnTo>
                  <a:lnTo>
                    <a:pt x="1234992" y="123597"/>
                  </a:lnTo>
                  <a:lnTo>
                    <a:pt x="1237860" y="130072"/>
                  </a:lnTo>
                  <a:lnTo>
                    <a:pt x="1260584" y="155568"/>
                  </a:lnTo>
                  <a:lnTo>
                    <a:pt x="1266874" y="159098"/>
                  </a:lnTo>
                  <a:lnTo>
                    <a:pt x="1270033" y="160039"/>
                  </a:lnTo>
                  <a:lnTo>
                    <a:pt x="1272139" y="162783"/>
                  </a:lnTo>
                  <a:lnTo>
                    <a:pt x="1274479" y="171477"/>
                  </a:lnTo>
                  <a:lnTo>
                    <a:pt x="1281163" y="179574"/>
                  </a:lnTo>
                  <a:lnTo>
                    <a:pt x="1290131" y="187759"/>
                  </a:lnTo>
                  <a:lnTo>
                    <a:pt x="1301129" y="205326"/>
                  </a:lnTo>
                  <a:lnTo>
                    <a:pt x="1318925" y="246770"/>
                  </a:lnTo>
                  <a:lnTo>
                    <a:pt x="1344033" y="286886"/>
                  </a:lnTo>
                  <a:lnTo>
                    <a:pt x="1370852" y="332636"/>
                  </a:lnTo>
                  <a:lnTo>
                    <a:pt x="1383726" y="352204"/>
                  </a:lnTo>
                  <a:lnTo>
                    <a:pt x="1413218" y="391748"/>
                  </a:lnTo>
                  <a:lnTo>
                    <a:pt x="1444670" y="433252"/>
                  </a:lnTo>
                  <a:lnTo>
                    <a:pt x="1476381" y="474034"/>
                  </a:lnTo>
                  <a:lnTo>
                    <a:pt x="1507067" y="514251"/>
                  </a:lnTo>
                  <a:lnTo>
                    <a:pt x="1537994" y="558959"/>
                  </a:lnTo>
                  <a:lnTo>
                    <a:pt x="1542920" y="568041"/>
                  </a:lnTo>
                  <a:lnTo>
                    <a:pt x="1573975" y="609766"/>
                  </a:lnTo>
                  <a:lnTo>
                    <a:pt x="1606270" y="651761"/>
                  </a:lnTo>
                  <a:lnTo>
                    <a:pt x="1622388" y="677683"/>
                  </a:lnTo>
                  <a:lnTo>
                    <a:pt x="1643012" y="702629"/>
                  </a:lnTo>
                  <a:lnTo>
                    <a:pt x="1644617" y="706543"/>
                  </a:lnTo>
                  <a:lnTo>
                    <a:pt x="1652044" y="713715"/>
                  </a:lnTo>
                  <a:lnTo>
                    <a:pt x="1661341" y="721488"/>
                  </a:lnTo>
                  <a:lnTo>
                    <a:pt x="1701914" y="768254"/>
                  </a:lnTo>
                  <a:lnTo>
                    <a:pt x="1748257" y="814798"/>
                  </a:lnTo>
                  <a:lnTo>
                    <a:pt x="1761894" y="831262"/>
                  </a:lnTo>
                  <a:lnTo>
                    <a:pt x="1765146" y="836749"/>
                  </a:lnTo>
                  <a:lnTo>
                    <a:pt x="1777226" y="845667"/>
                  </a:lnTo>
                  <a:lnTo>
                    <a:pt x="1790003" y="853159"/>
                  </a:lnTo>
                  <a:lnTo>
                    <a:pt x="1803850" y="866592"/>
                  </a:lnTo>
                  <a:lnTo>
                    <a:pt x="1850530" y="899451"/>
                  </a:lnTo>
                  <a:lnTo>
                    <a:pt x="1877778" y="910347"/>
                  </a:lnTo>
                  <a:lnTo>
                    <a:pt x="1918598" y="921646"/>
                  </a:lnTo>
                  <a:lnTo>
                    <a:pt x="1953430" y="930803"/>
                  </a:lnTo>
                  <a:lnTo>
                    <a:pt x="1978616" y="935486"/>
                  </a:lnTo>
                  <a:lnTo>
                    <a:pt x="2022355" y="947591"/>
                  </a:lnTo>
                  <a:lnTo>
                    <a:pt x="2048395" y="952412"/>
                  </a:lnTo>
                  <a:lnTo>
                    <a:pt x="2052693" y="952459"/>
                  </a:lnTo>
                  <a:lnTo>
                    <a:pt x="2054261" y="951413"/>
                  </a:lnTo>
                  <a:lnTo>
                    <a:pt x="2055308" y="949658"/>
                  </a:lnTo>
                  <a:lnTo>
                    <a:pt x="2056006" y="947429"/>
                  </a:lnTo>
                  <a:lnTo>
                    <a:pt x="2051136" y="939309"/>
                  </a:lnTo>
                  <a:lnTo>
                    <a:pt x="2038350" y="9239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2304">
              <a:extLst>
                <a:ext uri="{FF2B5EF4-FFF2-40B4-BE49-F238E27FC236}">
                  <a16:creationId xmlns:a16="http://schemas.microsoft.com/office/drawing/2014/main" id="{7815A2BE-16A1-D0D6-EBF0-ADCE658BAA16}"/>
                </a:ext>
              </a:extLst>
            </p:cNvPr>
            <p:cNvSpPr/>
            <p:nvPr>
              <p:custDataLst>
                <p:tags r:id="rId113"/>
              </p:custDataLst>
            </p:nvPr>
          </p:nvSpPr>
          <p:spPr>
            <a:xfrm>
              <a:off x="6286500" y="2638425"/>
              <a:ext cx="76201" cy="1247776"/>
            </a:xfrm>
            <a:custGeom>
              <a:avLst/>
              <a:gdLst/>
              <a:ahLst/>
              <a:cxnLst/>
              <a:rect l="0" t="0" r="0" b="0"/>
              <a:pathLst>
                <a:path w="76201" h="1247776">
                  <a:moveTo>
                    <a:pt x="0" y="0"/>
                  </a:moveTo>
                  <a:lnTo>
                    <a:pt x="0" y="0"/>
                  </a:lnTo>
                  <a:lnTo>
                    <a:pt x="0" y="5056"/>
                  </a:lnTo>
                  <a:lnTo>
                    <a:pt x="2822" y="10361"/>
                  </a:lnTo>
                  <a:lnTo>
                    <a:pt x="5056" y="13258"/>
                  </a:lnTo>
                  <a:lnTo>
                    <a:pt x="5488" y="16246"/>
                  </a:lnTo>
                  <a:lnTo>
                    <a:pt x="3144" y="22390"/>
                  </a:lnTo>
                  <a:lnTo>
                    <a:pt x="4220" y="31471"/>
                  </a:lnTo>
                  <a:lnTo>
                    <a:pt x="7953" y="48483"/>
                  </a:lnTo>
                  <a:lnTo>
                    <a:pt x="9463" y="90874"/>
                  </a:lnTo>
                  <a:lnTo>
                    <a:pt x="9520" y="135723"/>
                  </a:lnTo>
                  <a:lnTo>
                    <a:pt x="9525" y="181101"/>
                  </a:lnTo>
                  <a:lnTo>
                    <a:pt x="10583" y="223040"/>
                  </a:lnTo>
                  <a:lnTo>
                    <a:pt x="17726" y="267222"/>
                  </a:lnTo>
                  <a:lnTo>
                    <a:pt x="21698" y="304033"/>
                  </a:lnTo>
                  <a:lnTo>
                    <a:pt x="25519" y="319276"/>
                  </a:lnTo>
                  <a:lnTo>
                    <a:pt x="27971" y="360733"/>
                  </a:lnTo>
                  <a:lnTo>
                    <a:pt x="28456" y="399810"/>
                  </a:lnTo>
                  <a:lnTo>
                    <a:pt x="35097" y="444648"/>
                  </a:lnTo>
                  <a:lnTo>
                    <a:pt x="37836" y="489351"/>
                  </a:lnTo>
                  <a:lnTo>
                    <a:pt x="38066" y="512691"/>
                  </a:lnTo>
                  <a:lnTo>
                    <a:pt x="35263" y="521726"/>
                  </a:lnTo>
                  <a:lnTo>
                    <a:pt x="33032" y="525618"/>
                  </a:lnTo>
                  <a:lnTo>
                    <a:pt x="32606" y="530328"/>
                  </a:lnTo>
                  <a:lnTo>
                    <a:pt x="38974" y="576701"/>
                  </a:lnTo>
                  <a:lnTo>
                    <a:pt x="46277" y="619810"/>
                  </a:lnTo>
                  <a:lnTo>
                    <a:pt x="47225" y="658016"/>
                  </a:lnTo>
                  <a:lnTo>
                    <a:pt x="47546" y="703125"/>
                  </a:lnTo>
                  <a:lnTo>
                    <a:pt x="47608" y="742609"/>
                  </a:lnTo>
                  <a:lnTo>
                    <a:pt x="47622" y="786039"/>
                  </a:lnTo>
                  <a:lnTo>
                    <a:pt x="47625" y="830924"/>
                  </a:lnTo>
                  <a:lnTo>
                    <a:pt x="47625" y="871880"/>
                  </a:lnTo>
                  <a:lnTo>
                    <a:pt x="47625" y="913527"/>
                  </a:lnTo>
                  <a:lnTo>
                    <a:pt x="50447" y="959088"/>
                  </a:lnTo>
                  <a:lnTo>
                    <a:pt x="55826" y="991901"/>
                  </a:lnTo>
                  <a:lnTo>
                    <a:pt x="56975" y="1035574"/>
                  </a:lnTo>
                  <a:lnTo>
                    <a:pt x="57140" y="1082520"/>
                  </a:lnTo>
                  <a:lnTo>
                    <a:pt x="57150" y="1129305"/>
                  </a:lnTo>
                  <a:lnTo>
                    <a:pt x="57150" y="1136208"/>
                  </a:lnTo>
                  <a:lnTo>
                    <a:pt x="59972" y="1142804"/>
                  </a:lnTo>
                  <a:lnTo>
                    <a:pt x="63695" y="1149263"/>
                  </a:lnTo>
                  <a:lnTo>
                    <a:pt x="66087" y="1162033"/>
                  </a:lnTo>
                  <a:lnTo>
                    <a:pt x="66675" y="1207913"/>
                  </a:lnTo>
                  <a:lnTo>
                    <a:pt x="71731" y="1214209"/>
                  </a:lnTo>
                  <a:lnTo>
                    <a:pt x="72163" y="1216931"/>
                  </a:lnTo>
                  <a:lnTo>
                    <a:pt x="71391" y="1219804"/>
                  </a:lnTo>
                  <a:lnTo>
                    <a:pt x="69819" y="1222778"/>
                  </a:lnTo>
                  <a:lnTo>
                    <a:pt x="69830" y="1224760"/>
                  </a:lnTo>
                  <a:lnTo>
                    <a:pt x="70895" y="1226081"/>
                  </a:lnTo>
                  <a:lnTo>
                    <a:pt x="72663" y="1226963"/>
                  </a:lnTo>
                  <a:lnTo>
                    <a:pt x="73842" y="1228608"/>
                  </a:lnTo>
                  <a:lnTo>
                    <a:pt x="76107" y="1237812"/>
                  </a:lnTo>
                  <a:lnTo>
                    <a:pt x="76200" y="1247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2305">
              <a:extLst>
                <a:ext uri="{FF2B5EF4-FFF2-40B4-BE49-F238E27FC236}">
                  <a16:creationId xmlns:a16="http://schemas.microsoft.com/office/drawing/2014/main" id="{5CD97087-0578-AEEE-08F1-0769C3A039F0}"/>
                </a:ext>
              </a:extLst>
            </p:cNvPr>
            <p:cNvSpPr/>
            <p:nvPr>
              <p:custDataLst>
                <p:tags r:id="rId114"/>
              </p:custDataLst>
            </p:nvPr>
          </p:nvSpPr>
          <p:spPr>
            <a:xfrm>
              <a:off x="5105400" y="2762642"/>
              <a:ext cx="123826" cy="113909"/>
            </a:xfrm>
            <a:custGeom>
              <a:avLst/>
              <a:gdLst/>
              <a:ahLst/>
              <a:cxnLst/>
              <a:rect l="0" t="0" r="0" b="0"/>
              <a:pathLst>
                <a:path w="123826" h="113909">
                  <a:moveTo>
                    <a:pt x="0" y="9133"/>
                  </a:moveTo>
                  <a:lnTo>
                    <a:pt x="0" y="9133"/>
                  </a:lnTo>
                  <a:lnTo>
                    <a:pt x="5056" y="9133"/>
                  </a:lnTo>
                  <a:lnTo>
                    <a:pt x="5488" y="8075"/>
                  </a:lnTo>
                  <a:lnTo>
                    <a:pt x="3144" y="4077"/>
                  </a:lnTo>
                  <a:lnTo>
                    <a:pt x="3155" y="2587"/>
                  </a:lnTo>
                  <a:lnTo>
                    <a:pt x="4220" y="1594"/>
                  </a:lnTo>
                  <a:lnTo>
                    <a:pt x="8478" y="0"/>
                  </a:lnTo>
                  <a:lnTo>
                    <a:pt x="14271" y="4781"/>
                  </a:lnTo>
                  <a:lnTo>
                    <a:pt x="43805" y="47559"/>
                  </a:lnTo>
                  <a:lnTo>
                    <a:pt x="56510" y="59019"/>
                  </a:lnTo>
                  <a:lnTo>
                    <a:pt x="80992" y="88345"/>
                  </a:lnTo>
                  <a:lnTo>
                    <a:pt x="110012" y="109382"/>
                  </a:lnTo>
                  <a:lnTo>
                    <a:pt x="123825" y="1139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2306">
              <a:extLst>
                <a:ext uri="{FF2B5EF4-FFF2-40B4-BE49-F238E27FC236}">
                  <a16:creationId xmlns:a16="http://schemas.microsoft.com/office/drawing/2014/main" id="{D633CF75-C5CC-4D4A-C9CF-9A6A3877FB56}"/>
                </a:ext>
              </a:extLst>
            </p:cNvPr>
            <p:cNvSpPr/>
            <p:nvPr>
              <p:custDataLst>
                <p:tags r:id="rId115"/>
              </p:custDataLst>
            </p:nvPr>
          </p:nvSpPr>
          <p:spPr>
            <a:xfrm>
              <a:off x="5114925" y="2762758"/>
              <a:ext cx="123433" cy="142368"/>
            </a:xfrm>
            <a:custGeom>
              <a:avLst/>
              <a:gdLst/>
              <a:ahLst/>
              <a:cxnLst/>
              <a:rect l="0" t="0" r="0" b="0"/>
              <a:pathLst>
                <a:path w="123433" h="142368">
                  <a:moveTo>
                    <a:pt x="114300" y="18542"/>
                  </a:moveTo>
                  <a:lnTo>
                    <a:pt x="114300" y="18542"/>
                  </a:lnTo>
                  <a:lnTo>
                    <a:pt x="119356" y="13486"/>
                  </a:lnTo>
                  <a:lnTo>
                    <a:pt x="121839" y="8181"/>
                  </a:lnTo>
                  <a:lnTo>
                    <a:pt x="123432" y="1208"/>
                  </a:lnTo>
                  <a:lnTo>
                    <a:pt x="122505" y="636"/>
                  </a:lnTo>
                  <a:lnTo>
                    <a:pt x="118652" y="0"/>
                  </a:lnTo>
                  <a:lnTo>
                    <a:pt x="100421" y="9756"/>
                  </a:lnTo>
                  <a:lnTo>
                    <a:pt x="73419" y="33073"/>
                  </a:lnTo>
                  <a:lnTo>
                    <a:pt x="42564" y="78052"/>
                  </a:lnTo>
                  <a:lnTo>
                    <a:pt x="19126" y="123270"/>
                  </a:lnTo>
                  <a:lnTo>
                    <a:pt x="12734" y="133879"/>
                  </a:lnTo>
                  <a:lnTo>
                    <a:pt x="0" y="1423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2307">
              <a:extLst>
                <a:ext uri="{FF2B5EF4-FFF2-40B4-BE49-F238E27FC236}">
                  <a16:creationId xmlns:a16="http://schemas.microsoft.com/office/drawing/2014/main" id="{64FBDBB4-45C3-C9C5-3022-3B04BB3B3895}"/>
                </a:ext>
              </a:extLst>
            </p:cNvPr>
            <p:cNvSpPr/>
            <p:nvPr>
              <p:custDataLst>
                <p:tags r:id="rId116"/>
              </p:custDataLst>
            </p:nvPr>
          </p:nvSpPr>
          <p:spPr>
            <a:xfrm>
              <a:off x="5019675" y="2667116"/>
              <a:ext cx="228601" cy="28460"/>
            </a:xfrm>
            <a:custGeom>
              <a:avLst/>
              <a:gdLst/>
              <a:ahLst/>
              <a:cxnLst/>
              <a:rect l="0" t="0" r="0" b="0"/>
              <a:pathLst>
                <a:path w="228601" h="28460">
                  <a:moveTo>
                    <a:pt x="0" y="28459"/>
                  </a:moveTo>
                  <a:lnTo>
                    <a:pt x="0" y="28459"/>
                  </a:lnTo>
                  <a:lnTo>
                    <a:pt x="25530" y="27401"/>
                  </a:lnTo>
                  <a:lnTo>
                    <a:pt x="71281" y="18758"/>
                  </a:lnTo>
                  <a:lnTo>
                    <a:pt x="115837" y="11569"/>
                  </a:lnTo>
                  <a:lnTo>
                    <a:pt x="155291" y="9836"/>
                  </a:lnTo>
                  <a:lnTo>
                    <a:pt x="199691" y="9446"/>
                  </a:lnTo>
                  <a:lnTo>
                    <a:pt x="207991" y="6604"/>
                  </a:lnTo>
                  <a:lnTo>
                    <a:pt x="218883" y="0"/>
                  </a:lnTo>
                  <a:lnTo>
                    <a:pt x="228600"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2308">
              <a:extLst>
                <a:ext uri="{FF2B5EF4-FFF2-40B4-BE49-F238E27FC236}">
                  <a16:creationId xmlns:a16="http://schemas.microsoft.com/office/drawing/2014/main" id="{77786F7A-1AA7-5419-C591-FEAE693741EF}"/>
                </a:ext>
              </a:extLst>
            </p:cNvPr>
            <p:cNvSpPr/>
            <p:nvPr>
              <p:custDataLst>
                <p:tags r:id="rId117"/>
              </p:custDataLst>
            </p:nvPr>
          </p:nvSpPr>
          <p:spPr>
            <a:xfrm>
              <a:off x="6210300" y="3991483"/>
              <a:ext cx="123109" cy="141989"/>
            </a:xfrm>
            <a:custGeom>
              <a:avLst/>
              <a:gdLst/>
              <a:ahLst/>
              <a:cxnLst/>
              <a:rect l="0" t="0" r="0" b="0"/>
              <a:pathLst>
                <a:path w="123109" h="141989">
                  <a:moveTo>
                    <a:pt x="28575" y="18542"/>
                  </a:moveTo>
                  <a:lnTo>
                    <a:pt x="28575" y="18542"/>
                  </a:lnTo>
                  <a:lnTo>
                    <a:pt x="23087" y="18542"/>
                  </a:lnTo>
                  <a:lnTo>
                    <a:pt x="25431" y="18542"/>
                  </a:lnTo>
                  <a:lnTo>
                    <a:pt x="26479" y="17484"/>
                  </a:lnTo>
                  <a:lnTo>
                    <a:pt x="27644" y="13485"/>
                  </a:lnTo>
                  <a:lnTo>
                    <a:pt x="33805" y="8181"/>
                  </a:lnTo>
                  <a:lnTo>
                    <a:pt x="43599" y="3354"/>
                  </a:lnTo>
                  <a:lnTo>
                    <a:pt x="73331" y="0"/>
                  </a:lnTo>
                  <a:lnTo>
                    <a:pt x="101039" y="7738"/>
                  </a:lnTo>
                  <a:lnTo>
                    <a:pt x="108724" y="13694"/>
                  </a:lnTo>
                  <a:lnTo>
                    <a:pt x="111822" y="19210"/>
                  </a:lnTo>
                  <a:lnTo>
                    <a:pt x="113811" y="31374"/>
                  </a:lnTo>
                  <a:lnTo>
                    <a:pt x="111857" y="34505"/>
                  </a:lnTo>
                  <a:lnTo>
                    <a:pt x="93513" y="47134"/>
                  </a:lnTo>
                  <a:lnTo>
                    <a:pt x="59820" y="63346"/>
                  </a:lnTo>
                  <a:lnTo>
                    <a:pt x="55755" y="64286"/>
                  </a:lnTo>
                  <a:lnTo>
                    <a:pt x="53045" y="65972"/>
                  </a:lnTo>
                  <a:lnTo>
                    <a:pt x="51239" y="68153"/>
                  </a:lnTo>
                  <a:lnTo>
                    <a:pt x="48339" y="74203"/>
                  </a:lnTo>
                  <a:lnTo>
                    <a:pt x="49159" y="74699"/>
                  </a:lnTo>
                  <a:lnTo>
                    <a:pt x="95580" y="86036"/>
                  </a:lnTo>
                  <a:lnTo>
                    <a:pt x="101820" y="88938"/>
                  </a:lnTo>
                  <a:lnTo>
                    <a:pt x="111576" y="97807"/>
                  </a:lnTo>
                  <a:lnTo>
                    <a:pt x="118380" y="107745"/>
                  </a:lnTo>
                  <a:lnTo>
                    <a:pt x="122212" y="119291"/>
                  </a:lnTo>
                  <a:lnTo>
                    <a:pt x="123108" y="126114"/>
                  </a:lnTo>
                  <a:lnTo>
                    <a:pt x="121230" y="129415"/>
                  </a:lnTo>
                  <a:lnTo>
                    <a:pt x="113500" y="135905"/>
                  </a:lnTo>
                  <a:lnTo>
                    <a:pt x="103008" y="139495"/>
                  </a:lnTo>
                  <a:lnTo>
                    <a:pt x="59700" y="141988"/>
                  </a:lnTo>
                  <a:lnTo>
                    <a:pt x="0" y="1328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2309">
              <a:extLst>
                <a:ext uri="{FF2B5EF4-FFF2-40B4-BE49-F238E27FC236}">
                  <a16:creationId xmlns:a16="http://schemas.microsoft.com/office/drawing/2014/main" id="{21D1EA5D-A053-236A-9FDE-C034EF7DEF7B}"/>
                </a:ext>
              </a:extLst>
            </p:cNvPr>
            <p:cNvSpPr/>
            <p:nvPr>
              <p:custDataLst>
                <p:tags r:id="rId118"/>
              </p:custDataLst>
            </p:nvPr>
          </p:nvSpPr>
          <p:spPr>
            <a:xfrm>
              <a:off x="6393626" y="4025282"/>
              <a:ext cx="120787" cy="126481"/>
            </a:xfrm>
            <a:custGeom>
              <a:avLst/>
              <a:gdLst/>
              <a:ahLst/>
              <a:cxnLst/>
              <a:rect l="0" t="0" r="0" b="0"/>
              <a:pathLst>
                <a:path w="120787" h="126481">
                  <a:moveTo>
                    <a:pt x="54799" y="41893"/>
                  </a:moveTo>
                  <a:lnTo>
                    <a:pt x="54799" y="41893"/>
                  </a:lnTo>
                  <a:lnTo>
                    <a:pt x="54799" y="32761"/>
                  </a:lnTo>
                  <a:lnTo>
                    <a:pt x="46598" y="24201"/>
                  </a:lnTo>
                  <a:lnTo>
                    <a:pt x="35553" y="28302"/>
                  </a:lnTo>
                  <a:lnTo>
                    <a:pt x="5585" y="53469"/>
                  </a:lnTo>
                  <a:lnTo>
                    <a:pt x="1176" y="66088"/>
                  </a:lnTo>
                  <a:lnTo>
                    <a:pt x="0" y="73898"/>
                  </a:lnTo>
                  <a:lnTo>
                    <a:pt x="1333" y="81221"/>
                  </a:lnTo>
                  <a:lnTo>
                    <a:pt x="19314" y="114662"/>
                  </a:lnTo>
                  <a:lnTo>
                    <a:pt x="23735" y="118981"/>
                  </a:lnTo>
                  <a:lnTo>
                    <a:pt x="34290" y="123779"/>
                  </a:lnTo>
                  <a:lnTo>
                    <a:pt x="52132" y="126480"/>
                  </a:lnTo>
                  <a:lnTo>
                    <a:pt x="84712" y="119317"/>
                  </a:lnTo>
                  <a:lnTo>
                    <a:pt x="100586" y="108343"/>
                  </a:lnTo>
                  <a:lnTo>
                    <a:pt x="116250" y="93276"/>
                  </a:lnTo>
                  <a:lnTo>
                    <a:pt x="119152" y="86602"/>
                  </a:lnTo>
                  <a:lnTo>
                    <a:pt x="120786" y="71838"/>
                  </a:lnTo>
                  <a:lnTo>
                    <a:pt x="113734" y="41340"/>
                  </a:lnTo>
                  <a:lnTo>
                    <a:pt x="108157" y="27183"/>
                  </a:lnTo>
                  <a:lnTo>
                    <a:pt x="99328" y="16658"/>
                  </a:lnTo>
                  <a:lnTo>
                    <a:pt x="81469" y="1278"/>
                  </a:lnTo>
                  <a:lnTo>
                    <a:pt x="76813" y="0"/>
                  </a:lnTo>
                  <a:lnTo>
                    <a:pt x="65994" y="1401"/>
                  </a:lnTo>
                  <a:lnTo>
                    <a:pt x="53060" y="8141"/>
                  </a:lnTo>
                  <a:lnTo>
                    <a:pt x="48734" y="13839"/>
                  </a:lnTo>
                  <a:lnTo>
                    <a:pt x="35749" y="418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3" name="SMARTInkShape-Group491">
            <a:extLst>
              <a:ext uri="{FF2B5EF4-FFF2-40B4-BE49-F238E27FC236}">
                <a16:creationId xmlns:a16="http://schemas.microsoft.com/office/drawing/2014/main" id="{B2479A66-2BE0-1B2E-B90A-2CEA8FDC2D34}"/>
              </a:ext>
            </a:extLst>
          </p:cNvPr>
          <p:cNvGrpSpPr/>
          <p:nvPr/>
        </p:nvGrpSpPr>
        <p:grpSpPr>
          <a:xfrm>
            <a:off x="6753225" y="3191040"/>
            <a:ext cx="504826" cy="980911"/>
            <a:chOff x="6753225" y="3191040"/>
            <a:chExt cx="504826" cy="980911"/>
          </a:xfrm>
        </p:grpSpPr>
        <p:sp>
          <p:nvSpPr>
            <p:cNvPr id="105" name="SMARTInkShape-2310">
              <a:extLst>
                <a:ext uri="{FF2B5EF4-FFF2-40B4-BE49-F238E27FC236}">
                  <a16:creationId xmlns:a16="http://schemas.microsoft.com/office/drawing/2014/main" id="{6F8EE96E-FA15-2BDE-177E-389D334BAAC2}"/>
                </a:ext>
              </a:extLst>
            </p:cNvPr>
            <p:cNvSpPr/>
            <p:nvPr>
              <p:custDataLst>
                <p:tags r:id="rId104"/>
              </p:custDataLst>
            </p:nvPr>
          </p:nvSpPr>
          <p:spPr>
            <a:xfrm>
              <a:off x="6762750" y="3191040"/>
              <a:ext cx="47626" cy="731781"/>
            </a:xfrm>
            <a:custGeom>
              <a:avLst/>
              <a:gdLst/>
              <a:ahLst/>
              <a:cxnLst/>
              <a:rect l="0" t="0" r="0" b="0"/>
              <a:pathLst>
                <a:path w="47626" h="731781">
                  <a:moveTo>
                    <a:pt x="0" y="56985"/>
                  </a:moveTo>
                  <a:lnTo>
                    <a:pt x="0" y="56985"/>
                  </a:lnTo>
                  <a:lnTo>
                    <a:pt x="5056" y="51929"/>
                  </a:lnTo>
                  <a:lnTo>
                    <a:pt x="7538" y="46624"/>
                  </a:lnTo>
                  <a:lnTo>
                    <a:pt x="10506" y="22027"/>
                  </a:lnTo>
                  <a:lnTo>
                    <a:pt x="14547" y="15695"/>
                  </a:lnTo>
                  <a:lnTo>
                    <a:pt x="14989" y="12525"/>
                  </a:lnTo>
                  <a:lnTo>
                    <a:pt x="12659" y="6181"/>
                  </a:lnTo>
                  <a:lnTo>
                    <a:pt x="12673" y="4066"/>
                  </a:lnTo>
                  <a:lnTo>
                    <a:pt x="13739" y="2656"/>
                  </a:lnTo>
                  <a:lnTo>
                    <a:pt x="18739" y="0"/>
                  </a:lnTo>
                  <a:lnTo>
                    <a:pt x="13901" y="4941"/>
                  </a:lnTo>
                  <a:lnTo>
                    <a:pt x="11470" y="10218"/>
                  </a:lnTo>
                  <a:lnTo>
                    <a:pt x="9782" y="48161"/>
                  </a:lnTo>
                  <a:lnTo>
                    <a:pt x="12398" y="93028"/>
                  </a:lnTo>
                  <a:lnTo>
                    <a:pt x="17736" y="137835"/>
                  </a:lnTo>
                  <a:lnTo>
                    <a:pt x="19848" y="185335"/>
                  </a:lnTo>
                  <a:lnTo>
                    <a:pt x="26538" y="222940"/>
                  </a:lnTo>
                  <a:lnTo>
                    <a:pt x="28173" y="265449"/>
                  </a:lnTo>
                  <a:lnTo>
                    <a:pt x="28496" y="309908"/>
                  </a:lnTo>
                  <a:lnTo>
                    <a:pt x="28559" y="346913"/>
                  </a:lnTo>
                  <a:lnTo>
                    <a:pt x="33628" y="389304"/>
                  </a:lnTo>
                  <a:lnTo>
                    <a:pt x="37216" y="430368"/>
                  </a:lnTo>
                  <a:lnTo>
                    <a:pt x="37839" y="469007"/>
                  </a:lnTo>
                  <a:lnTo>
                    <a:pt x="39081" y="495272"/>
                  </a:lnTo>
                  <a:lnTo>
                    <a:pt x="46736" y="542689"/>
                  </a:lnTo>
                  <a:lnTo>
                    <a:pt x="47609" y="590081"/>
                  </a:lnTo>
                  <a:lnTo>
                    <a:pt x="47625" y="634920"/>
                  </a:lnTo>
                  <a:lnTo>
                    <a:pt x="47625" y="678795"/>
                  </a:lnTo>
                  <a:lnTo>
                    <a:pt x="47625" y="725768"/>
                  </a:lnTo>
                  <a:lnTo>
                    <a:pt x="47625" y="731780"/>
                  </a:lnTo>
                  <a:lnTo>
                    <a:pt x="47625" y="6951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2311">
              <a:extLst>
                <a:ext uri="{FF2B5EF4-FFF2-40B4-BE49-F238E27FC236}">
                  <a16:creationId xmlns:a16="http://schemas.microsoft.com/office/drawing/2014/main" id="{ABC71436-F37F-B21E-6FB5-5DA3BB7988FB}"/>
                </a:ext>
              </a:extLst>
            </p:cNvPr>
            <p:cNvSpPr/>
            <p:nvPr>
              <p:custDataLst>
                <p:tags r:id="rId105"/>
              </p:custDataLst>
            </p:nvPr>
          </p:nvSpPr>
          <p:spPr>
            <a:xfrm>
              <a:off x="6753225" y="3995274"/>
              <a:ext cx="89675" cy="129040"/>
            </a:xfrm>
            <a:custGeom>
              <a:avLst/>
              <a:gdLst/>
              <a:ahLst/>
              <a:cxnLst/>
              <a:rect l="0" t="0" r="0" b="0"/>
              <a:pathLst>
                <a:path w="89675" h="129040">
                  <a:moveTo>
                    <a:pt x="0" y="14751"/>
                  </a:moveTo>
                  <a:lnTo>
                    <a:pt x="0" y="14751"/>
                  </a:lnTo>
                  <a:lnTo>
                    <a:pt x="5056" y="9694"/>
                  </a:lnTo>
                  <a:lnTo>
                    <a:pt x="13183" y="7212"/>
                  </a:lnTo>
                  <a:lnTo>
                    <a:pt x="29659" y="2992"/>
                  </a:lnTo>
                  <a:lnTo>
                    <a:pt x="35648" y="562"/>
                  </a:lnTo>
                  <a:lnTo>
                    <a:pt x="40698" y="0"/>
                  </a:lnTo>
                  <a:lnTo>
                    <a:pt x="49133" y="2198"/>
                  </a:lnTo>
                  <a:lnTo>
                    <a:pt x="63171" y="12232"/>
                  </a:lnTo>
                  <a:lnTo>
                    <a:pt x="69703" y="18217"/>
                  </a:lnTo>
                  <a:lnTo>
                    <a:pt x="70810" y="22354"/>
                  </a:lnTo>
                  <a:lnTo>
                    <a:pt x="69219" y="32594"/>
                  </a:lnTo>
                  <a:lnTo>
                    <a:pt x="59339" y="44201"/>
                  </a:lnTo>
                  <a:lnTo>
                    <a:pt x="32183" y="63842"/>
                  </a:lnTo>
                  <a:lnTo>
                    <a:pt x="17884" y="69513"/>
                  </a:lnTo>
                  <a:lnTo>
                    <a:pt x="5689" y="71429"/>
                  </a:lnTo>
                  <a:lnTo>
                    <a:pt x="5909" y="71587"/>
                  </a:lnTo>
                  <a:lnTo>
                    <a:pt x="41539" y="72956"/>
                  </a:lnTo>
                  <a:lnTo>
                    <a:pt x="77938" y="89234"/>
                  </a:lnTo>
                  <a:lnTo>
                    <a:pt x="85086" y="95832"/>
                  </a:lnTo>
                  <a:lnTo>
                    <a:pt x="88474" y="100555"/>
                  </a:lnTo>
                  <a:lnTo>
                    <a:pt x="89674" y="104762"/>
                  </a:lnTo>
                  <a:lnTo>
                    <a:pt x="89416" y="108625"/>
                  </a:lnTo>
                  <a:lnTo>
                    <a:pt x="88186" y="112259"/>
                  </a:lnTo>
                  <a:lnTo>
                    <a:pt x="86307" y="114681"/>
                  </a:lnTo>
                  <a:lnTo>
                    <a:pt x="67628" y="123945"/>
                  </a:lnTo>
                  <a:lnTo>
                    <a:pt x="51616" y="128042"/>
                  </a:lnTo>
                  <a:lnTo>
                    <a:pt x="20941" y="129039"/>
                  </a:lnTo>
                  <a:lnTo>
                    <a:pt x="0" y="1195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2312">
              <a:extLst>
                <a:ext uri="{FF2B5EF4-FFF2-40B4-BE49-F238E27FC236}">
                  <a16:creationId xmlns:a16="http://schemas.microsoft.com/office/drawing/2014/main" id="{27089FA2-2DE6-6A33-9BD7-F29459CFC4D5}"/>
                </a:ext>
              </a:extLst>
            </p:cNvPr>
            <p:cNvSpPr/>
            <p:nvPr>
              <p:custDataLst>
                <p:tags r:id="rId106"/>
              </p:custDataLst>
            </p:nvPr>
          </p:nvSpPr>
          <p:spPr>
            <a:xfrm>
              <a:off x="6905625" y="4058043"/>
              <a:ext cx="19051" cy="113908"/>
            </a:xfrm>
            <a:custGeom>
              <a:avLst/>
              <a:gdLst/>
              <a:ahLst/>
              <a:cxnLst/>
              <a:rect l="0" t="0" r="0" b="0"/>
              <a:pathLst>
                <a:path w="19051" h="113908">
                  <a:moveTo>
                    <a:pt x="0" y="9132"/>
                  </a:moveTo>
                  <a:lnTo>
                    <a:pt x="0" y="9132"/>
                  </a:lnTo>
                  <a:lnTo>
                    <a:pt x="9132" y="0"/>
                  </a:lnTo>
                  <a:lnTo>
                    <a:pt x="9509" y="39642"/>
                  </a:lnTo>
                  <a:lnTo>
                    <a:pt x="9524" y="84666"/>
                  </a:lnTo>
                  <a:lnTo>
                    <a:pt x="10583" y="96677"/>
                  </a:lnTo>
                  <a:lnTo>
                    <a:pt x="19050" y="1139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2313">
              <a:extLst>
                <a:ext uri="{FF2B5EF4-FFF2-40B4-BE49-F238E27FC236}">
                  <a16:creationId xmlns:a16="http://schemas.microsoft.com/office/drawing/2014/main" id="{23C13247-8FE0-3690-BCED-F1D7C042AD81}"/>
                </a:ext>
              </a:extLst>
            </p:cNvPr>
            <p:cNvSpPr/>
            <p:nvPr>
              <p:custDataLst>
                <p:tags r:id="rId107"/>
              </p:custDataLst>
            </p:nvPr>
          </p:nvSpPr>
          <p:spPr>
            <a:xfrm>
              <a:off x="6800850" y="3478112"/>
              <a:ext cx="152401" cy="74714"/>
            </a:xfrm>
            <a:custGeom>
              <a:avLst/>
              <a:gdLst/>
              <a:ahLst/>
              <a:cxnLst/>
              <a:rect l="0" t="0" r="0" b="0"/>
              <a:pathLst>
                <a:path w="152401" h="74714">
                  <a:moveTo>
                    <a:pt x="0" y="74713"/>
                  </a:moveTo>
                  <a:lnTo>
                    <a:pt x="0" y="74713"/>
                  </a:lnTo>
                  <a:lnTo>
                    <a:pt x="5056" y="74713"/>
                  </a:lnTo>
                  <a:lnTo>
                    <a:pt x="10361" y="71891"/>
                  </a:lnTo>
                  <a:lnTo>
                    <a:pt x="18362" y="67108"/>
                  </a:lnTo>
                  <a:lnTo>
                    <a:pt x="46548" y="52593"/>
                  </a:lnTo>
                  <a:lnTo>
                    <a:pt x="63533" y="41348"/>
                  </a:lnTo>
                  <a:lnTo>
                    <a:pt x="107141" y="20551"/>
                  </a:lnTo>
                  <a:lnTo>
                    <a:pt x="119469" y="12216"/>
                  </a:lnTo>
                  <a:lnTo>
                    <a:pt x="133117" y="6041"/>
                  </a:lnTo>
                  <a:lnTo>
                    <a:pt x="139596" y="1859"/>
                  </a:lnTo>
                  <a:lnTo>
                    <a:pt x="146004" y="0"/>
                  </a:lnTo>
                  <a:lnTo>
                    <a:pt x="148135" y="562"/>
                  </a:lnTo>
                  <a:lnTo>
                    <a:pt x="152400" y="80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2314">
              <a:extLst>
                <a:ext uri="{FF2B5EF4-FFF2-40B4-BE49-F238E27FC236}">
                  <a16:creationId xmlns:a16="http://schemas.microsoft.com/office/drawing/2014/main" id="{53195475-DCB7-2730-6A9B-4E64D549A00D}"/>
                </a:ext>
              </a:extLst>
            </p:cNvPr>
            <p:cNvSpPr/>
            <p:nvPr>
              <p:custDataLst>
                <p:tags r:id="rId108"/>
              </p:custDataLst>
            </p:nvPr>
          </p:nvSpPr>
          <p:spPr>
            <a:xfrm>
              <a:off x="6819900" y="3552825"/>
              <a:ext cx="209551" cy="104776"/>
            </a:xfrm>
            <a:custGeom>
              <a:avLst/>
              <a:gdLst/>
              <a:ahLst/>
              <a:cxnLst/>
              <a:rect l="0" t="0" r="0" b="0"/>
              <a:pathLst>
                <a:path w="209551" h="104776">
                  <a:moveTo>
                    <a:pt x="0" y="104775"/>
                  </a:moveTo>
                  <a:lnTo>
                    <a:pt x="0" y="104775"/>
                  </a:lnTo>
                  <a:lnTo>
                    <a:pt x="46134" y="77938"/>
                  </a:lnTo>
                  <a:lnTo>
                    <a:pt x="87842" y="52950"/>
                  </a:lnTo>
                  <a:lnTo>
                    <a:pt x="131573" y="31195"/>
                  </a:lnTo>
                  <a:lnTo>
                    <a:pt x="178624" y="7557"/>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2315">
              <a:extLst>
                <a:ext uri="{FF2B5EF4-FFF2-40B4-BE49-F238E27FC236}">
                  <a16:creationId xmlns:a16="http://schemas.microsoft.com/office/drawing/2014/main" id="{60CB4061-712F-A72D-2ADD-0D653212EC11}"/>
                </a:ext>
              </a:extLst>
            </p:cNvPr>
            <p:cNvSpPr/>
            <p:nvPr>
              <p:custDataLst>
                <p:tags r:id="rId109"/>
              </p:custDataLst>
            </p:nvPr>
          </p:nvSpPr>
          <p:spPr>
            <a:xfrm>
              <a:off x="6858000" y="3629025"/>
              <a:ext cx="247651" cy="123826"/>
            </a:xfrm>
            <a:custGeom>
              <a:avLst/>
              <a:gdLst/>
              <a:ahLst/>
              <a:cxnLst/>
              <a:rect l="0" t="0" r="0" b="0"/>
              <a:pathLst>
                <a:path w="247651" h="123826">
                  <a:moveTo>
                    <a:pt x="0" y="123825"/>
                  </a:moveTo>
                  <a:lnTo>
                    <a:pt x="0" y="123825"/>
                  </a:lnTo>
                  <a:lnTo>
                    <a:pt x="0" y="118768"/>
                  </a:lnTo>
                  <a:lnTo>
                    <a:pt x="15170" y="105511"/>
                  </a:lnTo>
                  <a:lnTo>
                    <a:pt x="60716" y="83418"/>
                  </a:lnTo>
                  <a:lnTo>
                    <a:pt x="105911" y="54730"/>
                  </a:lnTo>
                  <a:lnTo>
                    <a:pt x="126396" y="43498"/>
                  </a:lnTo>
                  <a:lnTo>
                    <a:pt x="155103" y="33522"/>
                  </a:lnTo>
                  <a:lnTo>
                    <a:pt x="200382" y="13351"/>
                  </a:lnTo>
                  <a:lnTo>
                    <a:pt x="2476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2316">
              <a:extLst>
                <a:ext uri="{FF2B5EF4-FFF2-40B4-BE49-F238E27FC236}">
                  <a16:creationId xmlns:a16="http://schemas.microsoft.com/office/drawing/2014/main" id="{58C0C61E-F7ED-39F2-D31A-C3F67FF6424B}"/>
                </a:ext>
              </a:extLst>
            </p:cNvPr>
            <p:cNvSpPr/>
            <p:nvPr>
              <p:custDataLst>
                <p:tags r:id="rId110"/>
              </p:custDataLst>
            </p:nvPr>
          </p:nvSpPr>
          <p:spPr>
            <a:xfrm>
              <a:off x="6896100" y="3724275"/>
              <a:ext cx="238126" cy="104776"/>
            </a:xfrm>
            <a:custGeom>
              <a:avLst/>
              <a:gdLst/>
              <a:ahLst/>
              <a:cxnLst/>
              <a:rect l="0" t="0" r="0" b="0"/>
              <a:pathLst>
                <a:path w="238126" h="104776">
                  <a:moveTo>
                    <a:pt x="0" y="104775"/>
                  </a:moveTo>
                  <a:lnTo>
                    <a:pt x="0" y="104775"/>
                  </a:lnTo>
                  <a:lnTo>
                    <a:pt x="8662" y="97170"/>
                  </a:lnTo>
                  <a:lnTo>
                    <a:pt x="55486" y="76127"/>
                  </a:lnTo>
                  <a:lnTo>
                    <a:pt x="97344" y="53769"/>
                  </a:lnTo>
                  <a:lnTo>
                    <a:pt x="143916" y="35864"/>
                  </a:lnTo>
                  <a:lnTo>
                    <a:pt x="188825" y="17315"/>
                  </a:lnTo>
                  <a:lnTo>
                    <a:pt x="238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2317">
              <a:extLst>
                <a:ext uri="{FF2B5EF4-FFF2-40B4-BE49-F238E27FC236}">
                  <a16:creationId xmlns:a16="http://schemas.microsoft.com/office/drawing/2014/main" id="{11CA11FC-DD69-91A9-2AB3-8E7FA31485D5}"/>
                </a:ext>
              </a:extLst>
            </p:cNvPr>
            <p:cNvSpPr/>
            <p:nvPr>
              <p:custDataLst>
                <p:tags r:id="rId111"/>
              </p:custDataLst>
            </p:nvPr>
          </p:nvSpPr>
          <p:spPr>
            <a:xfrm>
              <a:off x="7067550" y="3771900"/>
              <a:ext cx="190501" cy="66676"/>
            </a:xfrm>
            <a:custGeom>
              <a:avLst/>
              <a:gdLst/>
              <a:ahLst/>
              <a:cxnLst/>
              <a:rect l="0" t="0" r="0" b="0"/>
              <a:pathLst>
                <a:path w="190501" h="66676">
                  <a:moveTo>
                    <a:pt x="0" y="66675"/>
                  </a:moveTo>
                  <a:lnTo>
                    <a:pt x="0" y="66675"/>
                  </a:lnTo>
                  <a:lnTo>
                    <a:pt x="16267" y="65617"/>
                  </a:lnTo>
                  <a:lnTo>
                    <a:pt x="63095" y="48361"/>
                  </a:lnTo>
                  <a:lnTo>
                    <a:pt x="108497" y="32523"/>
                  </a:lnTo>
                  <a:lnTo>
                    <a:pt x="150094" y="15977"/>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4" name="SMARTInkShape-2318">
            <a:extLst>
              <a:ext uri="{FF2B5EF4-FFF2-40B4-BE49-F238E27FC236}">
                <a16:creationId xmlns:a16="http://schemas.microsoft.com/office/drawing/2014/main" id="{FE7406D8-C78C-AECA-6D34-6688D186C1BC}"/>
              </a:ext>
            </a:extLst>
          </p:cNvPr>
          <p:cNvSpPr/>
          <p:nvPr>
            <p:custDataLst>
              <p:tags r:id="rId3"/>
            </p:custDataLst>
          </p:nvPr>
        </p:nvSpPr>
        <p:spPr>
          <a:xfrm>
            <a:off x="5105410" y="5762625"/>
            <a:ext cx="2047866" cy="19049"/>
          </a:xfrm>
          <a:custGeom>
            <a:avLst/>
            <a:gdLst/>
            <a:ahLst/>
            <a:cxnLst/>
            <a:rect l="0" t="0" r="0" b="0"/>
            <a:pathLst>
              <a:path w="2047866" h="19049">
                <a:moveTo>
                  <a:pt x="9515" y="0"/>
                </a:moveTo>
                <a:lnTo>
                  <a:pt x="9515" y="0"/>
                </a:lnTo>
                <a:lnTo>
                  <a:pt x="0" y="9515"/>
                </a:lnTo>
                <a:lnTo>
                  <a:pt x="46391" y="9525"/>
                </a:lnTo>
                <a:lnTo>
                  <a:pt x="89906" y="9525"/>
                </a:lnTo>
                <a:lnTo>
                  <a:pt x="108242" y="8467"/>
                </a:lnTo>
                <a:lnTo>
                  <a:pt x="148184" y="883"/>
                </a:lnTo>
                <a:lnTo>
                  <a:pt x="189345" y="175"/>
                </a:lnTo>
                <a:lnTo>
                  <a:pt x="234356" y="16"/>
                </a:lnTo>
                <a:lnTo>
                  <a:pt x="272840" y="1"/>
                </a:lnTo>
                <a:lnTo>
                  <a:pt x="318705" y="0"/>
                </a:lnTo>
                <a:lnTo>
                  <a:pt x="355950" y="0"/>
                </a:lnTo>
                <a:lnTo>
                  <a:pt x="398415" y="0"/>
                </a:lnTo>
                <a:lnTo>
                  <a:pt x="445536" y="0"/>
                </a:lnTo>
                <a:lnTo>
                  <a:pt x="488855" y="0"/>
                </a:lnTo>
                <a:lnTo>
                  <a:pt x="536313" y="0"/>
                </a:lnTo>
                <a:lnTo>
                  <a:pt x="582181" y="0"/>
                </a:lnTo>
                <a:lnTo>
                  <a:pt x="626703" y="0"/>
                </a:lnTo>
                <a:lnTo>
                  <a:pt x="668827" y="0"/>
                </a:lnTo>
                <a:lnTo>
                  <a:pt x="715012" y="1058"/>
                </a:lnTo>
                <a:lnTo>
                  <a:pt x="757713" y="6545"/>
                </a:lnTo>
                <a:lnTo>
                  <a:pt x="801763" y="8642"/>
                </a:lnTo>
                <a:lnTo>
                  <a:pt x="837980" y="9263"/>
                </a:lnTo>
                <a:lnTo>
                  <a:pt x="882342" y="9447"/>
                </a:lnTo>
                <a:lnTo>
                  <a:pt x="917080" y="9491"/>
                </a:lnTo>
                <a:lnTo>
                  <a:pt x="950863" y="9509"/>
                </a:lnTo>
                <a:lnTo>
                  <a:pt x="993989" y="9520"/>
                </a:lnTo>
                <a:lnTo>
                  <a:pt x="1032519" y="9524"/>
                </a:lnTo>
                <a:lnTo>
                  <a:pt x="1063200" y="10583"/>
                </a:lnTo>
                <a:lnTo>
                  <a:pt x="1098002" y="14581"/>
                </a:lnTo>
                <a:lnTo>
                  <a:pt x="1131815" y="17064"/>
                </a:lnTo>
                <a:lnTo>
                  <a:pt x="1177779" y="18462"/>
                </a:lnTo>
                <a:lnTo>
                  <a:pt x="1221031" y="18875"/>
                </a:lnTo>
                <a:lnTo>
                  <a:pt x="1252817" y="18972"/>
                </a:lnTo>
                <a:lnTo>
                  <a:pt x="1288110" y="19016"/>
                </a:lnTo>
                <a:lnTo>
                  <a:pt x="1322140" y="19034"/>
                </a:lnTo>
                <a:lnTo>
                  <a:pt x="1354904" y="19043"/>
                </a:lnTo>
                <a:lnTo>
                  <a:pt x="1400983" y="19048"/>
                </a:lnTo>
                <a:lnTo>
                  <a:pt x="1446070" y="16228"/>
                </a:lnTo>
                <a:lnTo>
                  <a:pt x="1485550" y="10849"/>
                </a:lnTo>
                <a:lnTo>
                  <a:pt x="1529534" y="9917"/>
                </a:lnTo>
                <a:lnTo>
                  <a:pt x="1561732" y="9700"/>
                </a:lnTo>
                <a:lnTo>
                  <a:pt x="1601143" y="9577"/>
                </a:lnTo>
                <a:lnTo>
                  <a:pt x="1637514" y="9541"/>
                </a:lnTo>
                <a:lnTo>
                  <a:pt x="1670753" y="9532"/>
                </a:lnTo>
                <a:lnTo>
                  <a:pt x="1706693" y="9528"/>
                </a:lnTo>
                <a:lnTo>
                  <a:pt x="1741011" y="9526"/>
                </a:lnTo>
                <a:lnTo>
                  <a:pt x="1784437" y="9525"/>
                </a:lnTo>
                <a:lnTo>
                  <a:pt x="1820235" y="9525"/>
                </a:lnTo>
                <a:lnTo>
                  <a:pt x="1857653" y="9525"/>
                </a:lnTo>
                <a:lnTo>
                  <a:pt x="1898373" y="9525"/>
                </a:lnTo>
                <a:lnTo>
                  <a:pt x="1939313" y="9525"/>
                </a:lnTo>
                <a:lnTo>
                  <a:pt x="1986663" y="9525"/>
                </a:lnTo>
                <a:lnTo>
                  <a:pt x="2026360" y="8467"/>
                </a:lnTo>
                <a:lnTo>
                  <a:pt x="2030354" y="6703"/>
                </a:lnTo>
                <a:lnTo>
                  <a:pt x="2035848" y="2980"/>
                </a:lnTo>
                <a:lnTo>
                  <a:pt x="204786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2319">
            <a:extLst>
              <a:ext uri="{FF2B5EF4-FFF2-40B4-BE49-F238E27FC236}">
                <a16:creationId xmlns:a16="http://schemas.microsoft.com/office/drawing/2014/main" id="{38222CBC-23D6-F889-0239-D4A8B69B01CE}"/>
              </a:ext>
            </a:extLst>
          </p:cNvPr>
          <p:cNvSpPr/>
          <p:nvPr>
            <p:custDataLst>
              <p:tags r:id="rId4"/>
            </p:custDataLst>
          </p:nvPr>
        </p:nvSpPr>
        <p:spPr>
          <a:xfrm>
            <a:off x="4991100" y="4553035"/>
            <a:ext cx="2295526" cy="1094899"/>
          </a:xfrm>
          <a:custGeom>
            <a:avLst/>
            <a:gdLst/>
            <a:ahLst/>
            <a:cxnLst/>
            <a:rect l="0" t="0" r="0" b="0"/>
            <a:pathLst>
              <a:path w="2295526" h="1094899">
                <a:moveTo>
                  <a:pt x="0" y="1085765"/>
                </a:moveTo>
                <a:lnTo>
                  <a:pt x="0" y="1085765"/>
                </a:lnTo>
                <a:lnTo>
                  <a:pt x="9409" y="1085765"/>
                </a:lnTo>
                <a:lnTo>
                  <a:pt x="9491" y="1090821"/>
                </a:lnTo>
                <a:lnTo>
                  <a:pt x="10561" y="1092310"/>
                </a:lnTo>
                <a:lnTo>
                  <a:pt x="14571" y="1093966"/>
                </a:lnTo>
                <a:lnTo>
                  <a:pt x="22779" y="1094898"/>
                </a:lnTo>
                <a:lnTo>
                  <a:pt x="66593" y="1080822"/>
                </a:lnTo>
                <a:lnTo>
                  <a:pt x="110072" y="1063385"/>
                </a:lnTo>
                <a:lnTo>
                  <a:pt x="154991" y="1043163"/>
                </a:lnTo>
                <a:lnTo>
                  <a:pt x="161665" y="1040372"/>
                </a:lnTo>
                <a:lnTo>
                  <a:pt x="191314" y="1027975"/>
                </a:lnTo>
                <a:lnTo>
                  <a:pt x="238142" y="1006352"/>
                </a:lnTo>
                <a:lnTo>
                  <a:pt x="280645" y="976558"/>
                </a:lnTo>
                <a:lnTo>
                  <a:pt x="324432" y="945900"/>
                </a:lnTo>
                <a:lnTo>
                  <a:pt x="367793" y="907951"/>
                </a:lnTo>
                <a:lnTo>
                  <a:pt x="414817" y="870060"/>
                </a:lnTo>
                <a:lnTo>
                  <a:pt x="431355" y="852049"/>
                </a:lnTo>
                <a:lnTo>
                  <a:pt x="459195" y="808228"/>
                </a:lnTo>
                <a:lnTo>
                  <a:pt x="470790" y="787979"/>
                </a:lnTo>
                <a:lnTo>
                  <a:pt x="482776" y="772629"/>
                </a:lnTo>
                <a:lnTo>
                  <a:pt x="498157" y="744041"/>
                </a:lnTo>
                <a:lnTo>
                  <a:pt x="519821" y="715699"/>
                </a:lnTo>
                <a:lnTo>
                  <a:pt x="536049" y="679604"/>
                </a:lnTo>
                <a:lnTo>
                  <a:pt x="564193" y="638390"/>
                </a:lnTo>
                <a:lnTo>
                  <a:pt x="576038" y="621951"/>
                </a:lnTo>
                <a:lnTo>
                  <a:pt x="593990" y="578672"/>
                </a:lnTo>
                <a:lnTo>
                  <a:pt x="620533" y="531488"/>
                </a:lnTo>
                <a:lnTo>
                  <a:pt x="641433" y="488758"/>
                </a:lnTo>
                <a:lnTo>
                  <a:pt x="654067" y="459014"/>
                </a:lnTo>
                <a:lnTo>
                  <a:pt x="663580" y="447800"/>
                </a:lnTo>
                <a:lnTo>
                  <a:pt x="682625" y="405693"/>
                </a:lnTo>
                <a:lnTo>
                  <a:pt x="701675" y="360669"/>
                </a:lnTo>
                <a:lnTo>
                  <a:pt x="726722" y="320408"/>
                </a:lnTo>
                <a:lnTo>
                  <a:pt x="738141" y="299840"/>
                </a:lnTo>
                <a:lnTo>
                  <a:pt x="742930" y="289848"/>
                </a:lnTo>
                <a:lnTo>
                  <a:pt x="771060" y="247438"/>
                </a:lnTo>
                <a:lnTo>
                  <a:pt x="787338" y="223403"/>
                </a:lnTo>
                <a:lnTo>
                  <a:pt x="803267" y="201397"/>
                </a:lnTo>
                <a:lnTo>
                  <a:pt x="831850" y="154121"/>
                </a:lnTo>
                <a:lnTo>
                  <a:pt x="866775" y="111450"/>
                </a:lnTo>
                <a:lnTo>
                  <a:pt x="879475" y="93325"/>
                </a:lnTo>
                <a:lnTo>
                  <a:pt x="926984" y="53900"/>
                </a:lnTo>
                <a:lnTo>
                  <a:pt x="949318" y="32724"/>
                </a:lnTo>
                <a:lnTo>
                  <a:pt x="975979" y="22315"/>
                </a:lnTo>
                <a:lnTo>
                  <a:pt x="993088" y="18900"/>
                </a:lnTo>
                <a:lnTo>
                  <a:pt x="1006389" y="12713"/>
                </a:lnTo>
                <a:lnTo>
                  <a:pt x="1047931" y="2093"/>
                </a:lnTo>
                <a:lnTo>
                  <a:pt x="1095403" y="0"/>
                </a:lnTo>
                <a:lnTo>
                  <a:pt x="1110435" y="999"/>
                </a:lnTo>
                <a:lnTo>
                  <a:pt x="1136763" y="7459"/>
                </a:lnTo>
                <a:lnTo>
                  <a:pt x="1160202" y="11676"/>
                </a:lnTo>
                <a:lnTo>
                  <a:pt x="1206392" y="31796"/>
                </a:lnTo>
                <a:lnTo>
                  <a:pt x="1250943" y="53897"/>
                </a:lnTo>
                <a:lnTo>
                  <a:pt x="1295596" y="80545"/>
                </a:lnTo>
                <a:lnTo>
                  <a:pt x="1342850" y="116275"/>
                </a:lnTo>
                <a:lnTo>
                  <a:pt x="1385176" y="157511"/>
                </a:lnTo>
                <a:lnTo>
                  <a:pt x="1415931" y="194713"/>
                </a:lnTo>
                <a:lnTo>
                  <a:pt x="1439971" y="212369"/>
                </a:lnTo>
                <a:lnTo>
                  <a:pt x="1475043" y="255397"/>
                </a:lnTo>
                <a:lnTo>
                  <a:pt x="1505192" y="296221"/>
                </a:lnTo>
                <a:lnTo>
                  <a:pt x="1535532" y="337353"/>
                </a:lnTo>
                <a:lnTo>
                  <a:pt x="1564481" y="379333"/>
                </a:lnTo>
                <a:lnTo>
                  <a:pt x="1600804" y="426926"/>
                </a:lnTo>
                <a:lnTo>
                  <a:pt x="1635530" y="474037"/>
                </a:lnTo>
                <a:lnTo>
                  <a:pt x="1667468" y="516900"/>
                </a:lnTo>
                <a:lnTo>
                  <a:pt x="1698703" y="560121"/>
                </a:lnTo>
                <a:lnTo>
                  <a:pt x="1736732" y="600728"/>
                </a:lnTo>
                <a:lnTo>
                  <a:pt x="1774825" y="646539"/>
                </a:lnTo>
                <a:lnTo>
                  <a:pt x="1822097" y="688939"/>
                </a:lnTo>
                <a:lnTo>
                  <a:pt x="1869133" y="732787"/>
                </a:lnTo>
                <a:lnTo>
                  <a:pt x="1912247" y="769556"/>
                </a:lnTo>
                <a:lnTo>
                  <a:pt x="1957729" y="806479"/>
                </a:lnTo>
                <a:lnTo>
                  <a:pt x="2001255" y="842179"/>
                </a:lnTo>
                <a:lnTo>
                  <a:pt x="2047880" y="879469"/>
                </a:lnTo>
                <a:lnTo>
                  <a:pt x="2073001" y="899161"/>
                </a:lnTo>
                <a:lnTo>
                  <a:pt x="2082326" y="904405"/>
                </a:lnTo>
                <a:lnTo>
                  <a:pt x="2108381" y="922196"/>
                </a:lnTo>
                <a:lnTo>
                  <a:pt x="2131772" y="935700"/>
                </a:lnTo>
                <a:lnTo>
                  <a:pt x="2149287" y="947463"/>
                </a:lnTo>
                <a:lnTo>
                  <a:pt x="2174629" y="959368"/>
                </a:lnTo>
                <a:lnTo>
                  <a:pt x="2221725" y="986297"/>
                </a:lnTo>
                <a:lnTo>
                  <a:pt x="2234030" y="990324"/>
                </a:lnTo>
                <a:lnTo>
                  <a:pt x="2247668" y="997807"/>
                </a:lnTo>
                <a:lnTo>
                  <a:pt x="2287985" y="1000035"/>
                </a:lnTo>
                <a:lnTo>
                  <a:pt x="2295083" y="1000040"/>
                </a:lnTo>
                <a:lnTo>
                  <a:pt x="2295437" y="1005528"/>
                </a:lnTo>
                <a:lnTo>
                  <a:pt x="2295525" y="10000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8" name="SMARTInkShape-Group494">
            <a:extLst>
              <a:ext uri="{FF2B5EF4-FFF2-40B4-BE49-F238E27FC236}">
                <a16:creationId xmlns:a16="http://schemas.microsoft.com/office/drawing/2014/main" id="{5F296A29-05F7-B852-80D2-3145753DD496}"/>
              </a:ext>
            </a:extLst>
          </p:cNvPr>
          <p:cNvGrpSpPr/>
          <p:nvPr/>
        </p:nvGrpSpPr>
        <p:grpSpPr>
          <a:xfrm>
            <a:off x="6010275" y="4362450"/>
            <a:ext cx="109866" cy="1590197"/>
            <a:chOff x="6010275" y="4362450"/>
            <a:chExt cx="109866" cy="1590197"/>
          </a:xfrm>
        </p:grpSpPr>
        <p:sp>
          <p:nvSpPr>
            <p:cNvPr id="116" name="SMARTInkShape-2320">
              <a:extLst>
                <a:ext uri="{FF2B5EF4-FFF2-40B4-BE49-F238E27FC236}">
                  <a16:creationId xmlns:a16="http://schemas.microsoft.com/office/drawing/2014/main" id="{80DB9E57-F56C-FA4A-33BF-EE38842A8EB9}"/>
                </a:ext>
              </a:extLst>
            </p:cNvPr>
            <p:cNvSpPr/>
            <p:nvPr>
              <p:custDataLst>
                <p:tags r:id="rId102"/>
              </p:custDataLst>
            </p:nvPr>
          </p:nvSpPr>
          <p:spPr>
            <a:xfrm>
              <a:off x="6010275" y="4362450"/>
              <a:ext cx="66598" cy="1409701"/>
            </a:xfrm>
            <a:custGeom>
              <a:avLst/>
              <a:gdLst/>
              <a:ahLst/>
              <a:cxnLst/>
              <a:rect l="0" t="0" r="0" b="0"/>
              <a:pathLst>
                <a:path w="66598" h="1409701">
                  <a:moveTo>
                    <a:pt x="0" y="0"/>
                  </a:moveTo>
                  <a:lnTo>
                    <a:pt x="0" y="0"/>
                  </a:lnTo>
                  <a:lnTo>
                    <a:pt x="0" y="42616"/>
                  </a:lnTo>
                  <a:lnTo>
                    <a:pt x="0" y="90179"/>
                  </a:lnTo>
                  <a:lnTo>
                    <a:pt x="1058" y="114945"/>
                  </a:lnTo>
                  <a:lnTo>
                    <a:pt x="5056" y="124465"/>
                  </a:lnTo>
                  <a:lnTo>
                    <a:pt x="5488" y="128485"/>
                  </a:lnTo>
                  <a:lnTo>
                    <a:pt x="3155" y="139199"/>
                  </a:lnTo>
                  <a:lnTo>
                    <a:pt x="17416" y="186539"/>
                  </a:lnTo>
                  <a:lnTo>
                    <a:pt x="21808" y="231980"/>
                  </a:lnTo>
                  <a:lnTo>
                    <a:pt x="27981" y="275685"/>
                  </a:lnTo>
                  <a:lnTo>
                    <a:pt x="28497" y="315508"/>
                  </a:lnTo>
                  <a:lnTo>
                    <a:pt x="29611" y="342193"/>
                  </a:lnTo>
                  <a:lnTo>
                    <a:pt x="36773" y="382370"/>
                  </a:lnTo>
                  <a:lnTo>
                    <a:pt x="40748" y="425983"/>
                  </a:lnTo>
                  <a:lnTo>
                    <a:pt x="45588" y="449715"/>
                  </a:lnTo>
                  <a:lnTo>
                    <a:pt x="47357" y="495569"/>
                  </a:lnTo>
                  <a:lnTo>
                    <a:pt x="50395" y="530631"/>
                  </a:lnTo>
                  <a:lnTo>
                    <a:pt x="52647" y="537904"/>
                  </a:lnTo>
                  <a:lnTo>
                    <a:pt x="52326" y="554452"/>
                  </a:lnTo>
                  <a:lnTo>
                    <a:pt x="48244" y="593793"/>
                  </a:lnTo>
                  <a:lnTo>
                    <a:pt x="47707" y="638602"/>
                  </a:lnTo>
                  <a:lnTo>
                    <a:pt x="47642" y="683963"/>
                  </a:lnTo>
                  <a:lnTo>
                    <a:pt x="50451" y="730867"/>
                  </a:lnTo>
                  <a:lnTo>
                    <a:pt x="55827" y="776077"/>
                  </a:lnTo>
                  <a:lnTo>
                    <a:pt x="56888" y="818168"/>
                  </a:lnTo>
                  <a:lnTo>
                    <a:pt x="57098" y="857056"/>
                  </a:lnTo>
                  <a:lnTo>
                    <a:pt x="57140" y="900368"/>
                  </a:lnTo>
                  <a:lnTo>
                    <a:pt x="57148" y="941026"/>
                  </a:lnTo>
                  <a:lnTo>
                    <a:pt x="57150" y="987339"/>
                  </a:lnTo>
                  <a:lnTo>
                    <a:pt x="59972" y="1030256"/>
                  </a:lnTo>
                  <a:lnTo>
                    <a:pt x="65792" y="1069984"/>
                  </a:lnTo>
                  <a:lnTo>
                    <a:pt x="66597" y="1116625"/>
                  </a:lnTo>
                  <a:lnTo>
                    <a:pt x="61607" y="1159335"/>
                  </a:lnTo>
                  <a:lnTo>
                    <a:pt x="57541" y="1205704"/>
                  </a:lnTo>
                  <a:lnTo>
                    <a:pt x="57173" y="1252999"/>
                  </a:lnTo>
                  <a:lnTo>
                    <a:pt x="57150" y="1299904"/>
                  </a:lnTo>
                  <a:lnTo>
                    <a:pt x="57150" y="1331642"/>
                  </a:lnTo>
                  <a:lnTo>
                    <a:pt x="50605" y="1340737"/>
                  </a:lnTo>
                  <a:lnTo>
                    <a:pt x="48018" y="1350786"/>
                  </a:lnTo>
                  <a:lnTo>
                    <a:pt x="47625" y="1398009"/>
                  </a:lnTo>
                  <a:lnTo>
                    <a:pt x="47625" y="1398731"/>
                  </a:lnTo>
                  <a:lnTo>
                    <a:pt x="46567" y="1399212"/>
                  </a:lnTo>
                  <a:lnTo>
                    <a:pt x="39424" y="1400049"/>
                  </a:lnTo>
                  <a:lnTo>
                    <a:pt x="38688" y="1402941"/>
                  </a:lnTo>
                  <a:lnTo>
                    <a:pt x="38100" y="1409697"/>
                  </a:lnTo>
                  <a:lnTo>
                    <a:pt x="43588" y="1409700"/>
                  </a:lnTo>
                  <a:lnTo>
                    <a:pt x="38100" y="14097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2321">
              <a:extLst>
                <a:ext uri="{FF2B5EF4-FFF2-40B4-BE49-F238E27FC236}">
                  <a16:creationId xmlns:a16="http://schemas.microsoft.com/office/drawing/2014/main" id="{2861F44A-744D-9287-E09C-F96F36727923}"/>
                </a:ext>
              </a:extLst>
            </p:cNvPr>
            <p:cNvSpPr/>
            <p:nvPr>
              <p:custDataLst>
                <p:tags r:id="rId103"/>
              </p:custDataLst>
            </p:nvPr>
          </p:nvSpPr>
          <p:spPr>
            <a:xfrm>
              <a:off x="6015896" y="5848350"/>
              <a:ext cx="104245" cy="104297"/>
            </a:xfrm>
            <a:custGeom>
              <a:avLst/>
              <a:gdLst/>
              <a:ahLst/>
              <a:cxnLst/>
              <a:rect l="0" t="0" r="0" b="0"/>
              <a:pathLst>
                <a:path w="104245" h="104297">
                  <a:moveTo>
                    <a:pt x="61054" y="0"/>
                  </a:moveTo>
                  <a:lnTo>
                    <a:pt x="61054" y="0"/>
                  </a:lnTo>
                  <a:lnTo>
                    <a:pt x="55998" y="0"/>
                  </a:lnTo>
                  <a:lnTo>
                    <a:pt x="25406" y="13257"/>
                  </a:lnTo>
                  <a:lnTo>
                    <a:pt x="11922" y="22390"/>
                  </a:lnTo>
                  <a:lnTo>
                    <a:pt x="1223" y="36856"/>
                  </a:lnTo>
                  <a:lnTo>
                    <a:pt x="0" y="42562"/>
                  </a:lnTo>
                  <a:lnTo>
                    <a:pt x="3180" y="68138"/>
                  </a:lnTo>
                  <a:lnTo>
                    <a:pt x="13802" y="83924"/>
                  </a:lnTo>
                  <a:lnTo>
                    <a:pt x="21709" y="90216"/>
                  </a:lnTo>
                  <a:lnTo>
                    <a:pt x="49434" y="102347"/>
                  </a:lnTo>
                  <a:lnTo>
                    <a:pt x="68872" y="104296"/>
                  </a:lnTo>
                  <a:lnTo>
                    <a:pt x="77935" y="101740"/>
                  </a:lnTo>
                  <a:lnTo>
                    <a:pt x="92375" y="91475"/>
                  </a:lnTo>
                  <a:lnTo>
                    <a:pt x="96141" y="85458"/>
                  </a:lnTo>
                  <a:lnTo>
                    <a:pt x="104244" y="63269"/>
                  </a:lnTo>
                  <a:lnTo>
                    <a:pt x="98269" y="31826"/>
                  </a:lnTo>
                  <a:lnTo>
                    <a:pt x="94176" y="25434"/>
                  </a:lnTo>
                  <a:lnTo>
                    <a:pt x="88827" y="21887"/>
                  </a:lnTo>
                  <a:lnTo>
                    <a:pt x="85919" y="20941"/>
                  </a:lnTo>
                  <a:lnTo>
                    <a:pt x="83981" y="19253"/>
                  </a:lnTo>
                  <a:lnTo>
                    <a:pt x="81826" y="14553"/>
                  </a:lnTo>
                  <a:lnTo>
                    <a:pt x="80194" y="12877"/>
                  </a:lnTo>
                  <a:lnTo>
                    <a:pt x="75557" y="11014"/>
                  </a:lnTo>
                  <a:lnTo>
                    <a:pt x="56043" y="9528"/>
                  </a:lnTo>
                  <a:lnTo>
                    <a:pt x="54539" y="8469"/>
                  </a:lnTo>
                  <a:lnTo>
                    <a:pt x="53536" y="6705"/>
                  </a:lnTo>
                  <a:lnTo>
                    <a:pt x="51646" y="393"/>
                  </a:lnTo>
                  <a:lnTo>
                    <a:pt x="32906" y="0"/>
                  </a:lnTo>
                  <a:lnTo>
                    <a:pt x="32479"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 name="SMARTInkShape-Group495">
            <a:extLst>
              <a:ext uri="{FF2B5EF4-FFF2-40B4-BE49-F238E27FC236}">
                <a16:creationId xmlns:a16="http://schemas.microsoft.com/office/drawing/2014/main" id="{10342BDF-1E69-1AAC-01DC-5A6B0B6B6F62}"/>
              </a:ext>
            </a:extLst>
          </p:cNvPr>
          <p:cNvGrpSpPr/>
          <p:nvPr/>
        </p:nvGrpSpPr>
        <p:grpSpPr>
          <a:xfrm>
            <a:off x="4928462" y="4381545"/>
            <a:ext cx="243614" cy="180931"/>
            <a:chOff x="4928462" y="4381545"/>
            <a:chExt cx="243614" cy="180931"/>
          </a:xfrm>
        </p:grpSpPr>
        <p:sp>
          <p:nvSpPr>
            <p:cNvPr id="119" name="SMARTInkShape-2322">
              <a:extLst>
                <a:ext uri="{FF2B5EF4-FFF2-40B4-BE49-F238E27FC236}">
                  <a16:creationId xmlns:a16="http://schemas.microsoft.com/office/drawing/2014/main" id="{0796BEE3-BB10-2D43-FA28-82F75BB5A85D}"/>
                </a:ext>
              </a:extLst>
            </p:cNvPr>
            <p:cNvSpPr/>
            <p:nvPr>
              <p:custDataLst>
                <p:tags r:id="rId100"/>
              </p:custDataLst>
            </p:nvPr>
          </p:nvSpPr>
          <p:spPr>
            <a:xfrm>
              <a:off x="4928462" y="4381545"/>
              <a:ext cx="186464" cy="180931"/>
            </a:xfrm>
            <a:custGeom>
              <a:avLst/>
              <a:gdLst/>
              <a:ahLst/>
              <a:cxnLst/>
              <a:rect l="0" t="0" r="0" b="0"/>
              <a:pathLst>
                <a:path w="186464" h="180931">
                  <a:moveTo>
                    <a:pt x="5488" y="19005"/>
                  </a:moveTo>
                  <a:lnTo>
                    <a:pt x="5488" y="19005"/>
                  </a:lnTo>
                  <a:lnTo>
                    <a:pt x="0" y="19005"/>
                  </a:lnTo>
                  <a:lnTo>
                    <a:pt x="5464" y="19005"/>
                  </a:lnTo>
                  <a:lnTo>
                    <a:pt x="42114" y="5748"/>
                  </a:lnTo>
                  <a:lnTo>
                    <a:pt x="83480" y="718"/>
                  </a:lnTo>
                  <a:lnTo>
                    <a:pt x="127432" y="55"/>
                  </a:lnTo>
                  <a:lnTo>
                    <a:pt x="138355" y="0"/>
                  </a:lnTo>
                  <a:lnTo>
                    <a:pt x="146737" y="2797"/>
                  </a:lnTo>
                  <a:lnTo>
                    <a:pt x="150455" y="5024"/>
                  </a:lnTo>
                  <a:lnTo>
                    <a:pt x="152932" y="8626"/>
                  </a:lnTo>
                  <a:lnTo>
                    <a:pt x="155685" y="18273"/>
                  </a:lnTo>
                  <a:lnTo>
                    <a:pt x="154303" y="23809"/>
                  </a:lnTo>
                  <a:lnTo>
                    <a:pt x="131718" y="63125"/>
                  </a:lnTo>
                  <a:lnTo>
                    <a:pt x="85599" y="110300"/>
                  </a:lnTo>
                  <a:lnTo>
                    <a:pt x="43028" y="150090"/>
                  </a:lnTo>
                  <a:lnTo>
                    <a:pt x="5748" y="180679"/>
                  </a:lnTo>
                  <a:lnTo>
                    <a:pt x="46916" y="180920"/>
                  </a:lnTo>
                  <a:lnTo>
                    <a:pt x="86164" y="180928"/>
                  </a:lnTo>
                  <a:lnTo>
                    <a:pt x="127851" y="180930"/>
                  </a:lnTo>
                  <a:lnTo>
                    <a:pt x="171726" y="180930"/>
                  </a:lnTo>
                  <a:lnTo>
                    <a:pt x="186463" y="1809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2323">
              <a:extLst>
                <a:ext uri="{FF2B5EF4-FFF2-40B4-BE49-F238E27FC236}">
                  <a16:creationId xmlns:a16="http://schemas.microsoft.com/office/drawing/2014/main" id="{DFCF3ADE-C4D2-1E5D-6646-95CE1F9404BD}"/>
                </a:ext>
              </a:extLst>
            </p:cNvPr>
            <p:cNvSpPr/>
            <p:nvPr>
              <p:custDataLst>
                <p:tags r:id="rId101"/>
              </p:custDataLst>
            </p:nvPr>
          </p:nvSpPr>
          <p:spPr>
            <a:xfrm>
              <a:off x="4933950" y="4457700"/>
              <a:ext cx="238126" cy="28576"/>
            </a:xfrm>
            <a:custGeom>
              <a:avLst/>
              <a:gdLst/>
              <a:ahLst/>
              <a:cxnLst/>
              <a:rect l="0" t="0" r="0" b="0"/>
              <a:pathLst>
                <a:path w="238126" h="28576">
                  <a:moveTo>
                    <a:pt x="0" y="28575"/>
                  </a:moveTo>
                  <a:lnTo>
                    <a:pt x="0" y="28575"/>
                  </a:lnTo>
                  <a:lnTo>
                    <a:pt x="0" y="23518"/>
                  </a:lnTo>
                  <a:lnTo>
                    <a:pt x="1058" y="22029"/>
                  </a:lnTo>
                  <a:lnTo>
                    <a:pt x="2822" y="21036"/>
                  </a:lnTo>
                  <a:lnTo>
                    <a:pt x="5056" y="20374"/>
                  </a:lnTo>
                  <a:lnTo>
                    <a:pt x="13257" y="14386"/>
                  </a:lnTo>
                  <a:lnTo>
                    <a:pt x="56910" y="7343"/>
                  </a:lnTo>
                  <a:lnTo>
                    <a:pt x="100259" y="1451"/>
                  </a:lnTo>
                  <a:lnTo>
                    <a:pt x="141983" y="287"/>
                  </a:lnTo>
                  <a:lnTo>
                    <a:pt x="180799" y="57"/>
                  </a:lnTo>
                  <a:lnTo>
                    <a:pt x="238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8" name="SMARTInkShape-Group496">
            <a:extLst>
              <a:ext uri="{FF2B5EF4-FFF2-40B4-BE49-F238E27FC236}">
                <a16:creationId xmlns:a16="http://schemas.microsoft.com/office/drawing/2014/main" id="{1FE1CC7B-AE31-2EA9-01F1-2117A649C2A4}"/>
              </a:ext>
            </a:extLst>
          </p:cNvPr>
          <p:cNvGrpSpPr/>
          <p:nvPr/>
        </p:nvGrpSpPr>
        <p:grpSpPr>
          <a:xfrm>
            <a:off x="161925" y="5324475"/>
            <a:ext cx="609601" cy="342901"/>
            <a:chOff x="161925" y="5324475"/>
            <a:chExt cx="609601" cy="342901"/>
          </a:xfrm>
        </p:grpSpPr>
        <p:sp>
          <p:nvSpPr>
            <p:cNvPr id="122" name="SMARTInkShape-2324">
              <a:extLst>
                <a:ext uri="{FF2B5EF4-FFF2-40B4-BE49-F238E27FC236}">
                  <a16:creationId xmlns:a16="http://schemas.microsoft.com/office/drawing/2014/main" id="{18393DBE-0F21-585A-E904-D78730328EAD}"/>
                </a:ext>
              </a:extLst>
            </p:cNvPr>
            <p:cNvSpPr/>
            <p:nvPr>
              <p:custDataLst>
                <p:tags r:id="rId94"/>
              </p:custDataLst>
            </p:nvPr>
          </p:nvSpPr>
          <p:spPr>
            <a:xfrm>
              <a:off x="161925" y="5438778"/>
              <a:ext cx="28576" cy="209548"/>
            </a:xfrm>
            <a:custGeom>
              <a:avLst/>
              <a:gdLst/>
              <a:ahLst/>
              <a:cxnLst/>
              <a:rect l="0" t="0" r="0" b="0"/>
              <a:pathLst>
                <a:path w="28576" h="209548">
                  <a:moveTo>
                    <a:pt x="19050" y="19047"/>
                  </a:moveTo>
                  <a:lnTo>
                    <a:pt x="19050" y="19047"/>
                  </a:lnTo>
                  <a:lnTo>
                    <a:pt x="27251" y="19047"/>
                  </a:lnTo>
                  <a:lnTo>
                    <a:pt x="27692" y="17989"/>
                  </a:lnTo>
                  <a:lnTo>
                    <a:pt x="28575" y="0"/>
                  </a:lnTo>
                  <a:lnTo>
                    <a:pt x="28575" y="42559"/>
                  </a:lnTo>
                  <a:lnTo>
                    <a:pt x="27517" y="84973"/>
                  </a:lnTo>
                  <a:lnTo>
                    <a:pt x="21036" y="109014"/>
                  </a:lnTo>
                  <a:lnTo>
                    <a:pt x="18253" y="138805"/>
                  </a:lnTo>
                  <a:lnTo>
                    <a:pt x="10883" y="168572"/>
                  </a:lnTo>
                  <a:lnTo>
                    <a:pt x="8735" y="186127"/>
                  </a:lnTo>
                  <a:lnTo>
                    <a:pt x="906" y="199721"/>
                  </a:lnTo>
                  <a:lnTo>
                    <a:pt x="0" y="209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2325">
              <a:extLst>
                <a:ext uri="{FF2B5EF4-FFF2-40B4-BE49-F238E27FC236}">
                  <a16:creationId xmlns:a16="http://schemas.microsoft.com/office/drawing/2014/main" id="{212E0379-5AF7-FB34-C7EC-CC9009E11398}"/>
                </a:ext>
              </a:extLst>
            </p:cNvPr>
            <p:cNvSpPr/>
            <p:nvPr>
              <p:custDataLst>
                <p:tags r:id="rId95"/>
              </p:custDataLst>
            </p:nvPr>
          </p:nvSpPr>
          <p:spPr>
            <a:xfrm>
              <a:off x="190500" y="5402518"/>
              <a:ext cx="103707" cy="93408"/>
            </a:xfrm>
            <a:custGeom>
              <a:avLst/>
              <a:gdLst/>
              <a:ahLst/>
              <a:cxnLst/>
              <a:rect l="0" t="0" r="0" b="0"/>
              <a:pathLst>
                <a:path w="103707" h="93408">
                  <a:moveTo>
                    <a:pt x="0" y="36257"/>
                  </a:moveTo>
                  <a:lnTo>
                    <a:pt x="0" y="36257"/>
                  </a:lnTo>
                  <a:lnTo>
                    <a:pt x="0" y="31201"/>
                  </a:lnTo>
                  <a:lnTo>
                    <a:pt x="1058" y="29712"/>
                  </a:lnTo>
                  <a:lnTo>
                    <a:pt x="2822" y="28718"/>
                  </a:lnTo>
                  <a:lnTo>
                    <a:pt x="5056" y="28056"/>
                  </a:lnTo>
                  <a:lnTo>
                    <a:pt x="19298" y="16545"/>
                  </a:lnTo>
                  <a:lnTo>
                    <a:pt x="31471" y="7486"/>
                  </a:lnTo>
                  <a:lnTo>
                    <a:pt x="45661" y="921"/>
                  </a:lnTo>
                  <a:lnTo>
                    <a:pt x="49491" y="0"/>
                  </a:lnTo>
                  <a:lnTo>
                    <a:pt x="53102" y="444"/>
                  </a:lnTo>
                  <a:lnTo>
                    <a:pt x="59937" y="3760"/>
                  </a:lnTo>
                  <a:lnTo>
                    <a:pt x="92598" y="33853"/>
                  </a:lnTo>
                  <a:lnTo>
                    <a:pt x="99363" y="43303"/>
                  </a:lnTo>
                  <a:lnTo>
                    <a:pt x="102370" y="52089"/>
                  </a:lnTo>
                  <a:lnTo>
                    <a:pt x="103706" y="63048"/>
                  </a:lnTo>
                  <a:lnTo>
                    <a:pt x="101478" y="72154"/>
                  </a:lnTo>
                  <a:lnTo>
                    <a:pt x="99402" y="76063"/>
                  </a:lnTo>
                  <a:lnTo>
                    <a:pt x="86367" y="86622"/>
                  </a:lnTo>
                  <a:lnTo>
                    <a:pt x="69100" y="91397"/>
                  </a:lnTo>
                  <a:lnTo>
                    <a:pt x="23483" y="93231"/>
                  </a:lnTo>
                  <a:lnTo>
                    <a:pt x="0" y="934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2326">
              <a:extLst>
                <a:ext uri="{FF2B5EF4-FFF2-40B4-BE49-F238E27FC236}">
                  <a16:creationId xmlns:a16="http://schemas.microsoft.com/office/drawing/2014/main" id="{7FFEBCC3-8261-963B-971F-A4BA1E0B1457}"/>
                </a:ext>
              </a:extLst>
            </p:cNvPr>
            <p:cNvSpPr/>
            <p:nvPr>
              <p:custDataLst>
                <p:tags r:id="rId96"/>
              </p:custDataLst>
            </p:nvPr>
          </p:nvSpPr>
          <p:spPr>
            <a:xfrm>
              <a:off x="372092" y="5334392"/>
              <a:ext cx="132734" cy="332984"/>
            </a:xfrm>
            <a:custGeom>
              <a:avLst/>
              <a:gdLst/>
              <a:ahLst/>
              <a:cxnLst/>
              <a:rect l="0" t="0" r="0" b="0"/>
              <a:pathLst>
                <a:path w="132734" h="332984">
                  <a:moveTo>
                    <a:pt x="132733" y="9133"/>
                  </a:moveTo>
                  <a:lnTo>
                    <a:pt x="132733" y="9133"/>
                  </a:lnTo>
                  <a:lnTo>
                    <a:pt x="132733" y="932"/>
                  </a:lnTo>
                  <a:lnTo>
                    <a:pt x="131675" y="491"/>
                  </a:lnTo>
                  <a:lnTo>
                    <a:pt x="127677" y="0"/>
                  </a:lnTo>
                  <a:lnTo>
                    <a:pt x="114419" y="4781"/>
                  </a:lnTo>
                  <a:lnTo>
                    <a:pt x="78544" y="35266"/>
                  </a:lnTo>
                  <a:lnTo>
                    <a:pt x="46770" y="80775"/>
                  </a:lnTo>
                  <a:lnTo>
                    <a:pt x="21835" y="122533"/>
                  </a:lnTo>
                  <a:lnTo>
                    <a:pt x="9916" y="157386"/>
                  </a:lnTo>
                  <a:lnTo>
                    <a:pt x="2504" y="201227"/>
                  </a:lnTo>
                  <a:lnTo>
                    <a:pt x="0" y="248278"/>
                  </a:lnTo>
                  <a:lnTo>
                    <a:pt x="7109" y="284501"/>
                  </a:lnTo>
                  <a:lnTo>
                    <a:pt x="16724" y="306388"/>
                  </a:lnTo>
                  <a:lnTo>
                    <a:pt x="31450" y="324163"/>
                  </a:lnTo>
                  <a:lnTo>
                    <a:pt x="39388" y="329063"/>
                  </a:lnTo>
                  <a:lnTo>
                    <a:pt x="49807" y="331821"/>
                  </a:lnTo>
                  <a:lnTo>
                    <a:pt x="66058" y="3329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2327">
              <a:extLst>
                <a:ext uri="{FF2B5EF4-FFF2-40B4-BE49-F238E27FC236}">
                  <a16:creationId xmlns:a16="http://schemas.microsoft.com/office/drawing/2014/main" id="{C4F6C515-33A7-E12A-B3A3-FB58EE1888C1}"/>
                </a:ext>
              </a:extLst>
            </p:cNvPr>
            <p:cNvSpPr/>
            <p:nvPr>
              <p:custDataLst>
                <p:tags r:id="rId97"/>
              </p:custDataLst>
            </p:nvPr>
          </p:nvSpPr>
          <p:spPr>
            <a:xfrm>
              <a:off x="600075" y="5448300"/>
              <a:ext cx="114301" cy="133351"/>
            </a:xfrm>
            <a:custGeom>
              <a:avLst/>
              <a:gdLst/>
              <a:ahLst/>
              <a:cxnLst/>
              <a:rect l="0" t="0" r="0" b="0"/>
              <a:pathLst>
                <a:path w="114301" h="133351">
                  <a:moveTo>
                    <a:pt x="0" y="0"/>
                  </a:moveTo>
                  <a:lnTo>
                    <a:pt x="0" y="0"/>
                  </a:lnTo>
                  <a:lnTo>
                    <a:pt x="8201" y="0"/>
                  </a:lnTo>
                  <a:lnTo>
                    <a:pt x="14189" y="5056"/>
                  </a:lnTo>
                  <a:lnTo>
                    <a:pt x="45697" y="50768"/>
                  </a:lnTo>
                  <a:lnTo>
                    <a:pt x="64304" y="88059"/>
                  </a:lnTo>
                  <a:lnTo>
                    <a:pt x="87543" y="115482"/>
                  </a:lnTo>
                  <a:lnTo>
                    <a:pt x="11430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2328">
              <a:extLst>
                <a:ext uri="{FF2B5EF4-FFF2-40B4-BE49-F238E27FC236}">
                  <a16:creationId xmlns:a16="http://schemas.microsoft.com/office/drawing/2014/main" id="{69A2B3B4-9AAF-C6AB-5CF5-8B4C582851AB}"/>
                </a:ext>
              </a:extLst>
            </p:cNvPr>
            <p:cNvSpPr/>
            <p:nvPr>
              <p:custDataLst>
                <p:tags r:id="rId98"/>
              </p:custDataLst>
            </p:nvPr>
          </p:nvSpPr>
          <p:spPr>
            <a:xfrm>
              <a:off x="590550" y="5442812"/>
              <a:ext cx="123826" cy="148364"/>
            </a:xfrm>
            <a:custGeom>
              <a:avLst/>
              <a:gdLst/>
              <a:ahLst/>
              <a:cxnLst/>
              <a:rect l="0" t="0" r="0" b="0"/>
              <a:pathLst>
                <a:path w="123826" h="148364">
                  <a:moveTo>
                    <a:pt x="123825" y="5488"/>
                  </a:moveTo>
                  <a:lnTo>
                    <a:pt x="123825" y="5488"/>
                  </a:lnTo>
                  <a:lnTo>
                    <a:pt x="123825" y="432"/>
                  </a:lnTo>
                  <a:lnTo>
                    <a:pt x="122767" y="0"/>
                  </a:lnTo>
                  <a:lnTo>
                    <a:pt x="118768" y="2344"/>
                  </a:lnTo>
                  <a:lnTo>
                    <a:pt x="81010" y="45401"/>
                  </a:lnTo>
                  <a:lnTo>
                    <a:pt x="42536" y="91452"/>
                  </a:lnTo>
                  <a:lnTo>
                    <a:pt x="0" y="148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2329">
              <a:extLst>
                <a:ext uri="{FF2B5EF4-FFF2-40B4-BE49-F238E27FC236}">
                  <a16:creationId xmlns:a16="http://schemas.microsoft.com/office/drawing/2014/main" id="{EB9456C2-EF66-7B0B-EB91-CF0AB1A03020}"/>
                </a:ext>
              </a:extLst>
            </p:cNvPr>
            <p:cNvSpPr/>
            <p:nvPr>
              <p:custDataLst>
                <p:tags r:id="rId99"/>
              </p:custDataLst>
            </p:nvPr>
          </p:nvSpPr>
          <p:spPr>
            <a:xfrm>
              <a:off x="561975" y="5324475"/>
              <a:ext cx="209551" cy="43589"/>
            </a:xfrm>
            <a:custGeom>
              <a:avLst/>
              <a:gdLst/>
              <a:ahLst/>
              <a:cxnLst/>
              <a:rect l="0" t="0" r="0" b="0"/>
              <a:pathLst>
                <a:path w="209551" h="43589">
                  <a:moveTo>
                    <a:pt x="0" y="38100"/>
                  </a:moveTo>
                  <a:lnTo>
                    <a:pt x="0" y="38100"/>
                  </a:lnTo>
                  <a:lnTo>
                    <a:pt x="0" y="43588"/>
                  </a:lnTo>
                  <a:lnTo>
                    <a:pt x="0" y="41244"/>
                  </a:lnTo>
                  <a:lnTo>
                    <a:pt x="1058" y="40196"/>
                  </a:lnTo>
                  <a:lnTo>
                    <a:pt x="33483" y="33319"/>
                  </a:lnTo>
                  <a:lnTo>
                    <a:pt x="70364" y="29981"/>
                  </a:lnTo>
                  <a:lnTo>
                    <a:pt x="108102" y="23935"/>
                  </a:lnTo>
                  <a:lnTo>
                    <a:pt x="150118" y="13469"/>
                  </a:lnTo>
                  <a:lnTo>
                    <a:pt x="171950" y="9635"/>
                  </a:lnTo>
                  <a:lnTo>
                    <a:pt x="199400" y="130"/>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3" name="SMARTInkShape-Group497">
            <a:extLst>
              <a:ext uri="{FF2B5EF4-FFF2-40B4-BE49-F238E27FC236}">
                <a16:creationId xmlns:a16="http://schemas.microsoft.com/office/drawing/2014/main" id="{87A62BE5-2E48-9156-327E-8AF4BF832B1F}"/>
              </a:ext>
            </a:extLst>
          </p:cNvPr>
          <p:cNvGrpSpPr/>
          <p:nvPr/>
        </p:nvGrpSpPr>
        <p:grpSpPr>
          <a:xfrm>
            <a:off x="1019175" y="5286375"/>
            <a:ext cx="523091" cy="381001"/>
            <a:chOff x="1019175" y="5286375"/>
            <a:chExt cx="523091" cy="381001"/>
          </a:xfrm>
        </p:grpSpPr>
        <p:sp>
          <p:nvSpPr>
            <p:cNvPr id="129" name="SMARTInkShape-2330">
              <a:extLst>
                <a:ext uri="{FF2B5EF4-FFF2-40B4-BE49-F238E27FC236}">
                  <a16:creationId xmlns:a16="http://schemas.microsoft.com/office/drawing/2014/main" id="{D7574303-F51F-A5B6-705B-E221FE09ADB5}"/>
                </a:ext>
              </a:extLst>
            </p:cNvPr>
            <p:cNvSpPr/>
            <p:nvPr>
              <p:custDataLst>
                <p:tags r:id="rId90"/>
              </p:custDataLst>
            </p:nvPr>
          </p:nvSpPr>
          <p:spPr>
            <a:xfrm>
              <a:off x="1019175" y="5400709"/>
              <a:ext cx="123644" cy="190467"/>
            </a:xfrm>
            <a:custGeom>
              <a:avLst/>
              <a:gdLst/>
              <a:ahLst/>
              <a:cxnLst/>
              <a:rect l="0" t="0" r="0" b="0"/>
              <a:pathLst>
                <a:path w="123644" h="190467">
                  <a:moveTo>
                    <a:pt x="19050" y="19016"/>
                  </a:moveTo>
                  <a:lnTo>
                    <a:pt x="19050" y="19016"/>
                  </a:lnTo>
                  <a:lnTo>
                    <a:pt x="19050" y="0"/>
                  </a:lnTo>
                  <a:lnTo>
                    <a:pt x="41170" y="19265"/>
                  </a:lnTo>
                  <a:lnTo>
                    <a:pt x="84009" y="45627"/>
                  </a:lnTo>
                  <a:lnTo>
                    <a:pt x="101444" y="53712"/>
                  </a:lnTo>
                  <a:lnTo>
                    <a:pt x="123210" y="57057"/>
                  </a:lnTo>
                  <a:lnTo>
                    <a:pt x="123643" y="62154"/>
                  </a:lnTo>
                  <a:lnTo>
                    <a:pt x="120922" y="67469"/>
                  </a:lnTo>
                  <a:lnTo>
                    <a:pt x="98876" y="96126"/>
                  </a:lnTo>
                  <a:lnTo>
                    <a:pt x="86278" y="107262"/>
                  </a:lnTo>
                  <a:lnTo>
                    <a:pt x="69724" y="125857"/>
                  </a:lnTo>
                  <a:lnTo>
                    <a:pt x="22404" y="168362"/>
                  </a:lnTo>
                  <a:lnTo>
                    <a:pt x="12427" y="175351"/>
                  </a:lnTo>
                  <a:lnTo>
                    <a:pt x="8284" y="177214"/>
                  </a:lnTo>
                  <a:lnTo>
                    <a:pt x="5523" y="179515"/>
                  </a:lnTo>
                  <a:lnTo>
                    <a:pt x="0" y="190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2331">
              <a:extLst>
                <a:ext uri="{FF2B5EF4-FFF2-40B4-BE49-F238E27FC236}">
                  <a16:creationId xmlns:a16="http://schemas.microsoft.com/office/drawing/2014/main" id="{ABC08CA5-B380-F3A6-710D-52AB94E11117}"/>
                </a:ext>
              </a:extLst>
            </p:cNvPr>
            <p:cNvSpPr/>
            <p:nvPr>
              <p:custDataLst>
                <p:tags r:id="rId91"/>
              </p:custDataLst>
            </p:nvPr>
          </p:nvSpPr>
          <p:spPr>
            <a:xfrm>
              <a:off x="1219200" y="5392508"/>
              <a:ext cx="146564" cy="131993"/>
            </a:xfrm>
            <a:custGeom>
              <a:avLst/>
              <a:gdLst/>
              <a:ahLst/>
              <a:cxnLst/>
              <a:rect l="0" t="0" r="0" b="0"/>
              <a:pathLst>
                <a:path w="146564" h="131993">
                  <a:moveTo>
                    <a:pt x="28575" y="17692"/>
                  </a:moveTo>
                  <a:lnTo>
                    <a:pt x="28575" y="17692"/>
                  </a:lnTo>
                  <a:lnTo>
                    <a:pt x="28575" y="12636"/>
                  </a:lnTo>
                  <a:lnTo>
                    <a:pt x="29633" y="11147"/>
                  </a:lnTo>
                  <a:lnTo>
                    <a:pt x="31397" y="10153"/>
                  </a:lnTo>
                  <a:lnTo>
                    <a:pt x="64499" y="0"/>
                  </a:lnTo>
                  <a:lnTo>
                    <a:pt x="96631" y="6962"/>
                  </a:lnTo>
                  <a:lnTo>
                    <a:pt x="99346" y="9480"/>
                  </a:lnTo>
                  <a:lnTo>
                    <a:pt x="102362" y="17923"/>
                  </a:lnTo>
                  <a:lnTo>
                    <a:pt x="102108" y="22079"/>
                  </a:lnTo>
                  <a:lnTo>
                    <a:pt x="91306" y="44715"/>
                  </a:lnTo>
                  <a:lnTo>
                    <a:pt x="82561" y="53691"/>
                  </a:lnTo>
                  <a:lnTo>
                    <a:pt x="72677" y="60150"/>
                  </a:lnTo>
                  <a:lnTo>
                    <a:pt x="57818" y="65115"/>
                  </a:lnTo>
                  <a:lnTo>
                    <a:pt x="62404" y="65257"/>
                  </a:lnTo>
                  <a:lnTo>
                    <a:pt x="67599" y="62469"/>
                  </a:lnTo>
                  <a:lnTo>
                    <a:pt x="70466" y="60243"/>
                  </a:lnTo>
                  <a:lnTo>
                    <a:pt x="74494" y="59818"/>
                  </a:lnTo>
                  <a:lnTo>
                    <a:pt x="117687" y="70097"/>
                  </a:lnTo>
                  <a:lnTo>
                    <a:pt x="129211" y="78378"/>
                  </a:lnTo>
                  <a:lnTo>
                    <a:pt x="145233" y="95884"/>
                  </a:lnTo>
                  <a:lnTo>
                    <a:pt x="146563" y="99453"/>
                  </a:lnTo>
                  <a:lnTo>
                    <a:pt x="146392" y="102891"/>
                  </a:lnTo>
                  <a:lnTo>
                    <a:pt x="145220" y="106241"/>
                  </a:lnTo>
                  <a:lnTo>
                    <a:pt x="138273" y="112786"/>
                  </a:lnTo>
                  <a:lnTo>
                    <a:pt x="116566" y="125611"/>
                  </a:lnTo>
                  <a:lnTo>
                    <a:pt x="77745" y="130732"/>
                  </a:lnTo>
                  <a:lnTo>
                    <a:pt x="33835" y="131826"/>
                  </a:lnTo>
                  <a:lnTo>
                    <a:pt x="0" y="1319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2332">
              <a:extLst>
                <a:ext uri="{FF2B5EF4-FFF2-40B4-BE49-F238E27FC236}">
                  <a16:creationId xmlns:a16="http://schemas.microsoft.com/office/drawing/2014/main" id="{AD22C46C-3C5B-A0FA-6FF9-8A34C43CC382}"/>
                </a:ext>
              </a:extLst>
            </p:cNvPr>
            <p:cNvSpPr/>
            <p:nvPr>
              <p:custDataLst>
                <p:tags r:id="rId92"/>
              </p:custDataLst>
            </p:nvPr>
          </p:nvSpPr>
          <p:spPr>
            <a:xfrm>
              <a:off x="1428750" y="5410592"/>
              <a:ext cx="17611" cy="132959"/>
            </a:xfrm>
            <a:custGeom>
              <a:avLst/>
              <a:gdLst/>
              <a:ahLst/>
              <a:cxnLst/>
              <a:rect l="0" t="0" r="0" b="0"/>
              <a:pathLst>
                <a:path w="17611" h="132959">
                  <a:moveTo>
                    <a:pt x="0" y="9133"/>
                  </a:moveTo>
                  <a:lnTo>
                    <a:pt x="0" y="9133"/>
                  </a:lnTo>
                  <a:lnTo>
                    <a:pt x="8201" y="932"/>
                  </a:lnTo>
                  <a:lnTo>
                    <a:pt x="14189" y="0"/>
                  </a:lnTo>
                  <a:lnTo>
                    <a:pt x="15809" y="928"/>
                  </a:lnTo>
                  <a:lnTo>
                    <a:pt x="16890" y="2605"/>
                  </a:lnTo>
                  <a:lnTo>
                    <a:pt x="17610" y="4781"/>
                  </a:lnTo>
                  <a:lnTo>
                    <a:pt x="10723" y="48523"/>
                  </a:lnTo>
                  <a:lnTo>
                    <a:pt x="4274" y="79042"/>
                  </a:lnTo>
                  <a:lnTo>
                    <a:pt x="8925" y="123521"/>
                  </a:lnTo>
                  <a:lnTo>
                    <a:pt x="9525"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2333">
              <a:extLst>
                <a:ext uri="{FF2B5EF4-FFF2-40B4-BE49-F238E27FC236}">
                  <a16:creationId xmlns:a16="http://schemas.microsoft.com/office/drawing/2014/main" id="{F9606B98-3070-D662-7274-33B3F24A49B0}"/>
                </a:ext>
              </a:extLst>
            </p:cNvPr>
            <p:cNvSpPr/>
            <p:nvPr>
              <p:custDataLst>
                <p:tags r:id="rId93"/>
              </p:custDataLst>
            </p:nvPr>
          </p:nvSpPr>
          <p:spPr>
            <a:xfrm>
              <a:off x="1419225" y="5286375"/>
              <a:ext cx="123041" cy="381001"/>
            </a:xfrm>
            <a:custGeom>
              <a:avLst/>
              <a:gdLst/>
              <a:ahLst/>
              <a:cxnLst/>
              <a:rect l="0" t="0" r="0" b="0"/>
              <a:pathLst>
                <a:path w="123041" h="381001">
                  <a:moveTo>
                    <a:pt x="38100" y="0"/>
                  </a:moveTo>
                  <a:lnTo>
                    <a:pt x="38100" y="0"/>
                  </a:lnTo>
                  <a:lnTo>
                    <a:pt x="52289" y="0"/>
                  </a:lnTo>
                  <a:lnTo>
                    <a:pt x="53909" y="1058"/>
                  </a:lnTo>
                  <a:lnTo>
                    <a:pt x="54990" y="2822"/>
                  </a:lnTo>
                  <a:lnTo>
                    <a:pt x="58307" y="9721"/>
                  </a:lnTo>
                  <a:lnTo>
                    <a:pt x="74861" y="42842"/>
                  </a:lnTo>
                  <a:lnTo>
                    <a:pt x="91899" y="88074"/>
                  </a:lnTo>
                  <a:lnTo>
                    <a:pt x="100489" y="117113"/>
                  </a:lnTo>
                  <a:lnTo>
                    <a:pt x="104563" y="155115"/>
                  </a:lnTo>
                  <a:lnTo>
                    <a:pt x="117865" y="200592"/>
                  </a:lnTo>
                  <a:lnTo>
                    <a:pt x="123040" y="243007"/>
                  </a:lnTo>
                  <a:lnTo>
                    <a:pt x="120770" y="274850"/>
                  </a:lnTo>
                  <a:lnTo>
                    <a:pt x="107547" y="321552"/>
                  </a:lnTo>
                  <a:lnTo>
                    <a:pt x="101421" y="332706"/>
                  </a:lnTo>
                  <a:lnTo>
                    <a:pt x="81909" y="349993"/>
                  </a:lnTo>
                  <a:lnTo>
                    <a:pt x="40420" y="370737"/>
                  </a:lnTo>
                  <a:lnTo>
                    <a:pt x="18215" y="378973"/>
                  </a:lnTo>
                  <a:lnTo>
                    <a:pt x="0"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2" name="SMARTInkShape-Group498">
            <a:extLst>
              <a:ext uri="{FF2B5EF4-FFF2-40B4-BE49-F238E27FC236}">
                <a16:creationId xmlns:a16="http://schemas.microsoft.com/office/drawing/2014/main" id="{6ADA5272-C2EA-EA3C-4447-7F79E35B2D03}"/>
              </a:ext>
            </a:extLst>
          </p:cNvPr>
          <p:cNvGrpSpPr/>
          <p:nvPr/>
        </p:nvGrpSpPr>
        <p:grpSpPr>
          <a:xfrm>
            <a:off x="1905000" y="5286375"/>
            <a:ext cx="1333451" cy="409576"/>
            <a:chOff x="1905000" y="5286375"/>
            <a:chExt cx="1333451" cy="409576"/>
          </a:xfrm>
        </p:grpSpPr>
        <p:sp>
          <p:nvSpPr>
            <p:cNvPr id="134" name="SMARTInkShape-2334">
              <a:extLst>
                <a:ext uri="{FF2B5EF4-FFF2-40B4-BE49-F238E27FC236}">
                  <a16:creationId xmlns:a16="http://schemas.microsoft.com/office/drawing/2014/main" id="{9B7320F1-27DA-616A-5119-C33D808E1580}"/>
                </a:ext>
              </a:extLst>
            </p:cNvPr>
            <p:cNvSpPr/>
            <p:nvPr>
              <p:custDataLst>
                <p:tags r:id="rId82"/>
              </p:custDataLst>
            </p:nvPr>
          </p:nvSpPr>
          <p:spPr>
            <a:xfrm>
              <a:off x="1905000" y="5429250"/>
              <a:ext cx="95251" cy="9526"/>
            </a:xfrm>
            <a:custGeom>
              <a:avLst/>
              <a:gdLst/>
              <a:ahLst/>
              <a:cxnLst/>
              <a:rect l="0" t="0" r="0" b="0"/>
              <a:pathLst>
                <a:path w="95251" h="9526">
                  <a:moveTo>
                    <a:pt x="0" y="9525"/>
                  </a:moveTo>
                  <a:lnTo>
                    <a:pt x="0" y="9525"/>
                  </a:lnTo>
                  <a:lnTo>
                    <a:pt x="5057" y="4469"/>
                  </a:lnTo>
                  <a:lnTo>
                    <a:pt x="10361" y="1986"/>
                  </a:lnTo>
                  <a:lnTo>
                    <a:pt x="53301" y="78"/>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2335">
              <a:extLst>
                <a:ext uri="{FF2B5EF4-FFF2-40B4-BE49-F238E27FC236}">
                  <a16:creationId xmlns:a16="http://schemas.microsoft.com/office/drawing/2014/main" id="{3CB89394-F5DC-D572-741C-6F819EFB63BE}"/>
                </a:ext>
              </a:extLst>
            </p:cNvPr>
            <p:cNvSpPr/>
            <p:nvPr>
              <p:custDataLst>
                <p:tags r:id="rId83"/>
              </p:custDataLst>
            </p:nvPr>
          </p:nvSpPr>
          <p:spPr>
            <a:xfrm>
              <a:off x="1905000" y="5486575"/>
              <a:ext cx="133351" cy="9351"/>
            </a:xfrm>
            <a:custGeom>
              <a:avLst/>
              <a:gdLst/>
              <a:ahLst/>
              <a:cxnLst/>
              <a:rect l="0" t="0" r="0" b="0"/>
              <a:pathLst>
                <a:path w="133351" h="9351">
                  <a:moveTo>
                    <a:pt x="0" y="9350"/>
                  </a:moveTo>
                  <a:lnTo>
                    <a:pt x="0" y="9350"/>
                  </a:lnTo>
                  <a:lnTo>
                    <a:pt x="5057" y="4294"/>
                  </a:lnTo>
                  <a:lnTo>
                    <a:pt x="39059" y="708"/>
                  </a:lnTo>
                  <a:lnTo>
                    <a:pt x="80897" y="0"/>
                  </a:lnTo>
                  <a:lnTo>
                    <a:pt x="115781" y="906"/>
                  </a:lnTo>
                  <a:lnTo>
                    <a:pt x="133350" y="9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2336">
              <a:extLst>
                <a:ext uri="{FF2B5EF4-FFF2-40B4-BE49-F238E27FC236}">
                  <a16:creationId xmlns:a16="http://schemas.microsoft.com/office/drawing/2014/main" id="{1F06ECCE-A2DB-8654-16AF-7D0D822EEC5C}"/>
                </a:ext>
              </a:extLst>
            </p:cNvPr>
            <p:cNvSpPr/>
            <p:nvPr>
              <p:custDataLst>
                <p:tags r:id="rId84"/>
              </p:custDataLst>
            </p:nvPr>
          </p:nvSpPr>
          <p:spPr>
            <a:xfrm>
              <a:off x="2343150" y="5391150"/>
              <a:ext cx="47623" cy="228601"/>
            </a:xfrm>
            <a:custGeom>
              <a:avLst/>
              <a:gdLst/>
              <a:ahLst/>
              <a:cxnLst/>
              <a:rect l="0" t="0" r="0" b="0"/>
              <a:pathLst>
                <a:path w="47623" h="228601">
                  <a:moveTo>
                    <a:pt x="38100" y="0"/>
                  </a:moveTo>
                  <a:lnTo>
                    <a:pt x="38100" y="0"/>
                  </a:lnTo>
                  <a:lnTo>
                    <a:pt x="47233" y="0"/>
                  </a:lnTo>
                  <a:lnTo>
                    <a:pt x="47622" y="45988"/>
                  </a:lnTo>
                  <a:lnTo>
                    <a:pt x="38983" y="90049"/>
                  </a:lnTo>
                  <a:lnTo>
                    <a:pt x="35452" y="121857"/>
                  </a:lnTo>
                  <a:lnTo>
                    <a:pt x="21876" y="169466"/>
                  </a:lnTo>
                  <a:lnTo>
                    <a:pt x="6304" y="213757"/>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2337">
              <a:extLst>
                <a:ext uri="{FF2B5EF4-FFF2-40B4-BE49-F238E27FC236}">
                  <a16:creationId xmlns:a16="http://schemas.microsoft.com/office/drawing/2014/main" id="{44837E6D-8FA2-FD12-6118-C8BAE1D217A3}"/>
                </a:ext>
              </a:extLst>
            </p:cNvPr>
            <p:cNvSpPr/>
            <p:nvPr>
              <p:custDataLst>
                <p:tags r:id="rId85"/>
              </p:custDataLst>
            </p:nvPr>
          </p:nvSpPr>
          <p:spPr>
            <a:xfrm>
              <a:off x="2352675" y="5362611"/>
              <a:ext cx="121137" cy="104703"/>
            </a:xfrm>
            <a:custGeom>
              <a:avLst/>
              <a:gdLst/>
              <a:ahLst/>
              <a:cxnLst/>
              <a:rect l="0" t="0" r="0" b="0"/>
              <a:pathLst>
                <a:path w="121137" h="104703">
                  <a:moveTo>
                    <a:pt x="0" y="38064"/>
                  </a:moveTo>
                  <a:lnTo>
                    <a:pt x="0" y="38064"/>
                  </a:lnTo>
                  <a:lnTo>
                    <a:pt x="5056" y="27951"/>
                  </a:lnTo>
                  <a:lnTo>
                    <a:pt x="13183" y="20164"/>
                  </a:lnTo>
                  <a:lnTo>
                    <a:pt x="22793" y="14233"/>
                  </a:lnTo>
                  <a:lnTo>
                    <a:pt x="35875" y="10113"/>
                  </a:lnTo>
                  <a:lnTo>
                    <a:pt x="46106" y="1343"/>
                  </a:lnTo>
                  <a:lnTo>
                    <a:pt x="55693" y="85"/>
                  </a:lnTo>
                  <a:lnTo>
                    <a:pt x="66831" y="0"/>
                  </a:lnTo>
                  <a:lnTo>
                    <a:pt x="74858" y="2802"/>
                  </a:lnTo>
                  <a:lnTo>
                    <a:pt x="110210" y="22086"/>
                  </a:lnTo>
                  <a:lnTo>
                    <a:pt x="117774" y="33079"/>
                  </a:lnTo>
                  <a:lnTo>
                    <a:pt x="121136" y="45021"/>
                  </a:lnTo>
                  <a:lnTo>
                    <a:pt x="119808" y="57383"/>
                  </a:lnTo>
                  <a:lnTo>
                    <a:pt x="114631" y="69933"/>
                  </a:lnTo>
                  <a:lnTo>
                    <a:pt x="100875" y="86782"/>
                  </a:lnTo>
                  <a:lnTo>
                    <a:pt x="93164" y="91467"/>
                  </a:lnTo>
                  <a:lnTo>
                    <a:pt x="76343" y="97543"/>
                  </a:lnTo>
                  <a:lnTo>
                    <a:pt x="69914" y="101540"/>
                  </a:lnTo>
                  <a:lnTo>
                    <a:pt x="57163" y="104107"/>
                  </a:lnTo>
                  <a:lnTo>
                    <a:pt x="18524" y="104702"/>
                  </a:lnTo>
                  <a:lnTo>
                    <a:pt x="0" y="952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SMARTInkShape-2338">
              <a:extLst>
                <a:ext uri="{FF2B5EF4-FFF2-40B4-BE49-F238E27FC236}">
                  <a16:creationId xmlns:a16="http://schemas.microsoft.com/office/drawing/2014/main" id="{929166BE-13D9-BCE6-0AF8-61D700AE26B1}"/>
                </a:ext>
              </a:extLst>
            </p:cNvPr>
            <p:cNvSpPr/>
            <p:nvPr>
              <p:custDataLst>
                <p:tags r:id="rId86"/>
              </p:custDataLst>
            </p:nvPr>
          </p:nvSpPr>
          <p:spPr>
            <a:xfrm>
              <a:off x="2488037" y="5286375"/>
              <a:ext cx="188097" cy="409576"/>
            </a:xfrm>
            <a:custGeom>
              <a:avLst/>
              <a:gdLst/>
              <a:ahLst/>
              <a:cxnLst/>
              <a:rect l="0" t="0" r="0" b="0"/>
              <a:pathLst>
                <a:path w="188097" h="409576">
                  <a:moveTo>
                    <a:pt x="178963" y="0"/>
                  </a:moveTo>
                  <a:lnTo>
                    <a:pt x="178963" y="0"/>
                  </a:lnTo>
                  <a:lnTo>
                    <a:pt x="188096" y="0"/>
                  </a:lnTo>
                  <a:lnTo>
                    <a:pt x="183315" y="0"/>
                  </a:lnTo>
                  <a:lnTo>
                    <a:pt x="178075" y="5645"/>
                  </a:lnTo>
                  <a:lnTo>
                    <a:pt x="171160" y="14151"/>
                  </a:lnTo>
                  <a:lnTo>
                    <a:pt x="130736" y="55470"/>
                  </a:lnTo>
                  <a:lnTo>
                    <a:pt x="96752" y="96492"/>
                  </a:lnTo>
                  <a:lnTo>
                    <a:pt x="64708" y="140216"/>
                  </a:lnTo>
                  <a:lnTo>
                    <a:pt x="53041" y="156510"/>
                  </a:lnTo>
                  <a:lnTo>
                    <a:pt x="34106" y="198642"/>
                  </a:lnTo>
                  <a:lnTo>
                    <a:pt x="15353" y="237852"/>
                  </a:lnTo>
                  <a:lnTo>
                    <a:pt x="4779" y="276732"/>
                  </a:lnTo>
                  <a:lnTo>
                    <a:pt x="0" y="321766"/>
                  </a:lnTo>
                  <a:lnTo>
                    <a:pt x="3641" y="358510"/>
                  </a:lnTo>
                  <a:lnTo>
                    <a:pt x="20431" y="397340"/>
                  </a:lnTo>
                  <a:lnTo>
                    <a:pt x="26660" y="404137"/>
                  </a:lnTo>
                  <a:lnTo>
                    <a:pt x="35925" y="409481"/>
                  </a:lnTo>
                  <a:lnTo>
                    <a:pt x="45613"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2339">
              <a:extLst>
                <a:ext uri="{FF2B5EF4-FFF2-40B4-BE49-F238E27FC236}">
                  <a16:creationId xmlns:a16="http://schemas.microsoft.com/office/drawing/2014/main" id="{7FAED818-D543-D964-1A10-9E15795166F8}"/>
                </a:ext>
              </a:extLst>
            </p:cNvPr>
            <p:cNvSpPr/>
            <p:nvPr>
              <p:custDataLst>
                <p:tags r:id="rId87"/>
              </p:custDataLst>
            </p:nvPr>
          </p:nvSpPr>
          <p:spPr>
            <a:xfrm>
              <a:off x="2701336" y="5373970"/>
              <a:ext cx="137115" cy="183560"/>
            </a:xfrm>
            <a:custGeom>
              <a:avLst/>
              <a:gdLst/>
              <a:ahLst/>
              <a:cxnLst/>
              <a:rect l="0" t="0" r="0" b="0"/>
              <a:pathLst>
                <a:path w="137115" h="183560">
                  <a:moveTo>
                    <a:pt x="13289" y="45755"/>
                  </a:moveTo>
                  <a:lnTo>
                    <a:pt x="13289" y="45755"/>
                  </a:lnTo>
                  <a:lnTo>
                    <a:pt x="18345" y="40699"/>
                  </a:lnTo>
                  <a:lnTo>
                    <a:pt x="23650" y="38216"/>
                  </a:lnTo>
                  <a:lnTo>
                    <a:pt x="26546" y="37554"/>
                  </a:lnTo>
                  <a:lnTo>
                    <a:pt x="72893" y="13874"/>
                  </a:lnTo>
                  <a:lnTo>
                    <a:pt x="100487" y="935"/>
                  </a:lnTo>
                  <a:lnTo>
                    <a:pt x="106346" y="0"/>
                  </a:lnTo>
                  <a:lnTo>
                    <a:pt x="115678" y="1784"/>
                  </a:lnTo>
                  <a:lnTo>
                    <a:pt x="119648" y="3741"/>
                  </a:lnTo>
                  <a:lnTo>
                    <a:pt x="122296" y="6104"/>
                  </a:lnTo>
                  <a:lnTo>
                    <a:pt x="125236" y="11552"/>
                  </a:lnTo>
                  <a:lnTo>
                    <a:pt x="123722" y="20323"/>
                  </a:lnTo>
                  <a:lnTo>
                    <a:pt x="114125" y="43201"/>
                  </a:lnTo>
                  <a:lnTo>
                    <a:pt x="77458" y="85791"/>
                  </a:lnTo>
                  <a:lnTo>
                    <a:pt x="34831" y="128913"/>
                  </a:lnTo>
                  <a:lnTo>
                    <a:pt x="21805" y="144097"/>
                  </a:lnTo>
                  <a:lnTo>
                    <a:pt x="8522" y="167321"/>
                  </a:lnTo>
                  <a:lnTo>
                    <a:pt x="1292" y="173868"/>
                  </a:lnTo>
                  <a:lnTo>
                    <a:pt x="0" y="176672"/>
                  </a:lnTo>
                  <a:lnTo>
                    <a:pt x="196" y="179600"/>
                  </a:lnTo>
                  <a:lnTo>
                    <a:pt x="1385" y="182610"/>
                  </a:lnTo>
                  <a:lnTo>
                    <a:pt x="4295" y="183559"/>
                  </a:lnTo>
                  <a:lnTo>
                    <a:pt x="49806" y="179458"/>
                  </a:lnTo>
                  <a:lnTo>
                    <a:pt x="63385" y="178204"/>
                  </a:lnTo>
                  <a:lnTo>
                    <a:pt x="101604" y="169979"/>
                  </a:lnTo>
                  <a:lnTo>
                    <a:pt x="137114" y="1695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2340">
              <a:extLst>
                <a:ext uri="{FF2B5EF4-FFF2-40B4-BE49-F238E27FC236}">
                  <a16:creationId xmlns:a16="http://schemas.microsoft.com/office/drawing/2014/main" id="{4A68ABC8-9104-D177-4EBF-5F4AF7BFACE6}"/>
                </a:ext>
              </a:extLst>
            </p:cNvPr>
            <p:cNvSpPr/>
            <p:nvPr>
              <p:custDataLst>
                <p:tags r:id="rId88"/>
              </p:custDataLst>
            </p:nvPr>
          </p:nvSpPr>
          <p:spPr>
            <a:xfrm>
              <a:off x="2686050" y="5438859"/>
              <a:ext cx="219076" cy="18967"/>
            </a:xfrm>
            <a:custGeom>
              <a:avLst/>
              <a:gdLst/>
              <a:ahLst/>
              <a:cxnLst/>
              <a:rect l="0" t="0" r="0" b="0"/>
              <a:pathLst>
                <a:path w="219076" h="18967">
                  <a:moveTo>
                    <a:pt x="0" y="18966"/>
                  </a:moveTo>
                  <a:lnTo>
                    <a:pt x="0" y="18966"/>
                  </a:lnTo>
                  <a:lnTo>
                    <a:pt x="31084" y="16144"/>
                  </a:lnTo>
                  <a:lnTo>
                    <a:pt x="77588" y="9265"/>
                  </a:lnTo>
                  <a:lnTo>
                    <a:pt x="121956" y="1357"/>
                  </a:lnTo>
                  <a:lnTo>
                    <a:pt x="166235" y="0"/>
                  </a:lnTo>
                  <a:lnTo>
                    <a:pt x="189660" y="999"/>
                  </a:lnTo>
                  <a:lnTo>
                    <a:pt x="219075" y="94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2341">
              <a:extLst>
                <a:ext uri="{FF2B5EF4-FFF2-40B4-BE49-F238E27FC236}">
                  <a16:creationId xmlns:a16="http://schemas.microsoft.com/office/drawing/2014/main" id="{A47F3E52-08FC-75E6-DC7D-44C28D47534B}"/>
                </a:ext>
              </a:extLst>
            </p:cNvPr>
            <p:cNvSpPr/>
            <p:nvPr>
              <p:custDataLst>
                <p:tags r:id="rId89"/>
              </p:custDataLst>
            </p:nvPr>
          </p:nvSpPr>
          <p:spPr>
            <a:xfrm>
              <a:off x="3095625" y="5334010"/>
              <a:ext cx="142826" cy="238116"/>
            </a:xfrm>
            <a:custGeom>
              <a:avLst/>
              <a:gdLst/>
              <a:ahLst/>
              <a:cxnLst/>
              <a:rect l="0" t="0" r="0" b="0"/>
              <a:pathLst>
                <a:path w="142826" h="238116">
                  <a:moveTo>
                    <a:pt x="9525" y="19040"/>
                  </a:moveTo>
                  <a:lnTo>
                    <a:pt x="9525" y="19040"/>
                  </a:lnTo>
                  <a:lnTo>
                    <a:pt x="9525" y="13984"/>
                  </a:lnTo>
                  <a:lnTo>
                    <a:pt x="8467" y="12495"/>
                  </a:lnTo>
                  <a:lnTo>
                    <a:pt x="6703" y="11501"/>
                  </a:lnTo>
                  <a:lnTo>
                    <a:pt x="35" y="9525"/>
                  </a:lnTo>
                  <a:lnTo>
                    <a:pt x="0" y="0"/>
                  </a:lnTo>
                  <a:lnTo>
                    <a:pt x="35648" y="30582"/>
                  </a:lnTo>
                  <a:lnTo>
                    <a:pt x="78145" y="55745"/>
                  </a:lnTo>
                  <a:lnTo>
                    <a:pt x="110898" y="72767"/>
                  </a:lnTo>
                  <a:lnTo>
                    <a:pt x="133051" y="75889"/>
                  </a:lnTo>
                  <a:lnTo>
                    <a:pt x="142825" y="76188"/>
                  </a:lnTo>
                  <a:lnTo>
                    <a:pt x="107226" y="116894"/>
                  </a:lnTo>
                  <a:lnTo>
                    <a:pt x="69787" y="163468"/>
                  </a:lnTo>
                  <a:lnTo>
                    <a:pt x="43736" y="204100"/>
                  </a:lnTo>
                  <a:lnTo>
                    <a:pt x="37784" y="223640"/>
                  </a:lnTo>
                  <a:lnTo>
                    <a:pt x="35772" y="225290"/>
                  </a:lnTo>
                  <a:lnTo>
                    <a:pt x="29997" y="227938"/>
                  </a:lnTo>
                  <a:lnTo>
                    <a:pt x="30582" y="228156"/>
                  </a:lnTo>
                  <a:lnTo>
                    <a:pt x="37745" y="228573"/>
                  </a:lnTo>
                  <a:lnTo>
                    <a:pt x="38100" y="238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9" name="SMARTInkShape-Group499">
            <a:extLst>
              <a:ext uri="{FF2B5EF4-FFF2-40B4-BE49-F238E27FC236}">
                <a16:creationId xmlns:a16="http://schemas.microsoft.com/office/drawing/2014/main" id="{ED20C5EC-21F0-3139-027A-F1DCA2483BAC}"/>
              </a:ext>
            </a:extLst>
          </p:cNvPr>
          <p:cNvGrpSpPr/>
          <p:nvPr/>
        </p:nvGrpSpPr>
        <p:grpSpPr>
          <a:xfrm>
            <a:off x="3400425" y="5210636"/>
            <a:ext cx="941783" cy="313865"/>
            <a:chOff x="3400425" y="5210636"/>
            <a:chExt cx="941783" cy="313865"/>
          </a:xfrm>
        </p:grpSpPr>
        <p:sp>
          <p:nvSpPr>
            <p:cNvPr id="143" name="SMARTInkShape-2342">
              <a:extLst>
                <a:ext uri="{FF2B5EF4-FFF2-40B4-BE49-F238E27FC236}">
                  <a16:creationId xmlns:a16="http://schemas.microsoft.com/office/drawing/2014/main" id="{02F1328A-373B-71EA-47AE-1BFD2DA679CA}"/>
                </a:ext>
              </a:extLst>
            </p:cNvPr>
            <p:cNvSpPr/>
            <p:nvPr>
              <p:custDataLst>
                <p:tags r:id="rId76"/>
              </p:custDataLst>
            </p:nvPr>
          </p:nvSpPr>
          <p:spPr>
            <a:xfrm>
              <a:off x="3400425" y="5286491"/>
              <a:ext cx="131460" cy="142760"/>
            </a:xfrm>
            <a:custGeom>
              <a:avLst/>
              <a:gdLst/>
              <a:ahLst/>
              <a:cxnLst/>
              <a:rect l="0" t="0" r="0" b="0"/>
              <a:pathLst>
                <a:path w="131460" h="142760">
                  <a:moveTo>
                    <a:pt x="57150" y="9409"/>
                  </a:moveTo>
                  <a:lnTo>
                    <a:pt x="57150" y="9409"/>
                  </a:lnTo>
                  <a:lnTo>
                    <a:pt x="47659" y="9409"/>
                  </a:lnTo>
                  <a:lnTo>
                    <a:pt x="47635" y="4353"/>
                  </a:lnTo>
                  <a:lnTo>
                    <a:pt x="48690" y="2864"/>
                  </a:lnTo>
                  <a:lnTo>
                    <a:pt x="50452" y="1870"/>
                  </a:lnTo>
                  <a:lnTo>
                    <a:pt x="60883" y="276"/>
                  </a:lnTo>
                  <a:lnTo>
                    <a:pt x="70015" y="0"/>
                  </a:lnTo>
                  <a:lnTo>
                    <a:pt x="95674" y="7511"/>
                  </a:lnTo>
                  <a:lnTo>
                    <a:pt x="116695" y="22278"/>
                  </a:lnTo>
                  <a:lnTo>
                    <a:pt x="120656" y="28534"/>
                  </a:lnTo>
                  <a:lnTo>
                    <a:pt x="121712" y="31684"/>
                  </a:lnTo>
                  <a:lnTo>
                    <a:pt x="121358" y="34842"/>
                  </a:lnTo>
                  <a:lnTo>
                    <a:pt x="118143" y="41174"/>
                  </a:lnTo>
                  <a:lnTo>
                    <a:pt x="110382" y="50689"/>
                  </a:lnTo>
                  <a:lnTo>
                    <a:pt x="101623" y="54214"/>
                  </a:lnTo>
                  <a:lnTo>
                    <a:pt x="91732" y="56839"/>
                  </a:lnTo>
                  <a:lnTo>
                    <a:pt x="76645" y="65567"/>
                  </a:lnTo>
                  <a:lnTo>
                    <a:pt x="67126" y="66520"/>
                  </a:lnTo>
                  <a:lnTo>
                    <a:pt x="66678" y="75968"/>
                  </a:lnTo>
                  <a:lnTo>
                    <a:pt x="71732" y="76050"/>
                  </a:lnTo>
                  <a:lnTo>
                    <a:pt x="100828" y="85783"/>
                  </a:lnTo>
                  <a:lnTo>
                    <a:pt x="120582" y="101777"/>
                  </a:lnTo>
                  <a:lnTo>
                    <a:pt x="129096" y="111096"/>
                  </a:lnTo>
                  <a:lnTo>
                    <a:pt x="131459" y="117398"/>
                  </a:lnTo>
                  <a:lnTo>
                    <a:pt x="131031" y="120560"/>
                  </a:lnTo>
                  <a:lnTo>
                    <a:pt x="127734" y="126895"/>
                  </a:lnTo>
                  <a:lnTo>
                    <a:pt x="114870" y="136412"/>
                  </a:lnTo>
                  <a:lnTo>
                    <a:pt x="97653" y="140878"/>
                  </a:lnTo>
                  <a:lnTo>
                    <a:pt x="55201" y="142594"/>
                  </a:lnTo>
                  <a:lnTo>
                    <a:pt x="0" y="1427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2343">
              <a:extLst>
                <a:ext uri="{FF2B5EF4-FFF2-40B4-BE49-F238E27FC236}">
                  <a16:creationId xmlns:a16="http://schemas.microsoft.com/office/drawing/2014/main" id="{EED1F771-2052-15FB-C143-30245507E33B}"/>
                </a:ext>
              </a:extLst>
            </p:cNvPr>
            <p:cNvSpPr/>
            <p:nvPr>
              <p:custDataLst>
                <p:tags r:id="rId77"/>
              </p:custDataLst>
            </p:nvPr>
          </p:nvSpPr>
          <p:spPr>
            <a:xfrm>
              <a:off x="3609975" y="5267717"/>
              <a:ext cx="18658" cy="197316"/>
            </a:xfrm>
            <a:custGeom>
              <a:avLst/>
              <a:gdLst/>
              <a:ahLst/>
              <a:cxnLst/>
              <a:rect l="0" t="0" r="0" b="0"/>
              <a:pathLst>
                <a:path w="18658" h="197316">
                  <a:moveTo>
                    <a:pt x="9525" y="9133"/>
                  </a:moveTo>
                  <a:lnTo>
                    <a:pt x="9525" y="9133"/>
                  </a:lnTo>
                  <a:lnTo>
                    <a:pt x="9525" y="4077"/>
                  </a:lnTo>
                  <a:lnTo>
                    <a:pt x="10583" y="2588"/>
                  </a:lnTo>
                  <a:lnTo>
                    <a:pt x="12347" y="1594"/>
                  </a:lnTo>
                  <a:lnTo>
                    <a:pt x="17726" y="0"/>
                  </a:lnTo>
                  <a:lnTo>
                    <a:pt x="18167" y="928"/>
                  </a:lnTo>
                  <a:lnTo>
                    <a:pt x="18657" y="4781"/>
                  </a:lnTo>
                  <a:lnTo>
                    <a:pt x="10814" y="45379"/>
                  </a:lnTo>
                  <a:lnTo>
                    <a:pt x="2156" y="91792"/>
                  </a:lnTo>
                  <a:lnTo>
                    <a:pt x="284" y="134867"/>
                  </a:lnTo>
                  <a:lnTo>
                    <a:pt x="37" y="178783"/>
                  </a:lnTo>
                  <a:lnTo>
                    <a:pt x="3" y="197315"/>
                  </a:lnTo>
                  <a:lnTo>
                    <a:pt x="0" y="193890"/>
                  </a:lnTo>
                  <a:lnTo>
                    <a:pt x="9525" y="1805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2344">
              <a:extLst>
                <a:ext uri="{FF2B5EF4-FFF2-40B4-BE49-F238E27FC236}">
                  <a16:creationId xmlns:a16="http://schemas.microsoft.com/office/drawing/2014/main" id="{0B4FBB7E-AB7C-8795-A240-CD1170FF1EA7}"/>
                </a:ext>
              </a:extLst>
            </p:cNvPr>
            <p:cNvSpPr/>
            <p:nvPr>
              <p:custDataLst>
                <p:tags r:id="rId78"/>
              </p:custDataLst>
            </p:nvPr>
          </p:nvSpPr>
          <p:spPr>
            <a:xfrm>
              <a:off x="3800475" y="5343525"/>
              <a:ext cx="190501" cy="9526"/>
            </a:xfrm>
            <a:custGeom>
              <a:avLst/>
              <a:gdLst/>
              <a:ahLst/>
              <a:cxnLst/>
              <a:rect l="0" t="0" r="0" b="0"/>
              <a:pathLst>
                <a:path w="190501" h="9526">
                  <a:moveTo>
                    <a:pt x="0" y="9525"/>
                  </a:moveTo>
                  <a:lnTo>
                    <a:pt x="0" y="9525"/>
                  </a:lnTo>
                  <a:lnTo>
                    <a:pt x="18828" y="6703"/>
                  </a:lnTo>
                  <a:lnTo>
                    <a:pt x="57106" y="1324"/>
                  </a:lnTo>
                  <a:lnTo>
                    <a:pt x="101947" y="175"/>
                  </a:lnTo>
                  <a:lnTo>
                    <a:pt x="147343" y="16"/>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2345">
              <a:extLst>
                <a:ext uri="{FF2B5EF4-FFF2-40B4-BE49-F238E27FC236}">
                  <a16:creationId xmlns:a16="http://schemas.microsoft.com/office/drawing/2014/main" id="{82CE238B-D96A-D8CC-DBCE-3B4CF9C47005}"/>
                </a:ext>
              </a:extLst>
            </p:cNvPr>
            <p:cNvSpPr/>
            <p:nvPr>
              <p:custDataLst>
                <p:tags r:id="rId79"/>
              </p:custDataLst>
            </p:nvPr>
          </p:nvSpPr>
          <p:spPr>
            <a:xfrm>
              <a:off x="4067175" y="5239142"/>
              <a:ext cx="123612" cy="142281"/>
            </a:xfrm>
            <a:custGeom>
              <a:avLst/>
              <a:gdLst/>
              <a:ahLst/>
              <a:cxnLst/>
              <a:rect l="0" t="0" r="0" b="0"/>
              <a:pathLst>
                <a:path w="123612" h="142281">
                  <a:moveTo>
                    <a:pt x="0" y="18658"/>
                  </a:moveTo>
                  <a:lnTo>
                    <a:pt x="0" y="18658"/>
                  </a:lnTo>
                  <a:lnTo>
                    <a:pt x="0" y="9249"/>
                  </a:lnTo>
                  <a:lnTo>
                    <a:pt x="26569" y="8077"/>
                  </a:lnTo>
                  <a:lnTo>
                    <a:pt x="49490" y="932"/>
                  </a:lnTo>
                  <a:lnTo>
                    <a:pt x="64994" y="0"/>
                  </a:lnTo>
                  <a:lnTo>
                    <a:pt x="74042" y="2605"/>
                  </a:lnTo>
                  <a:lnTo>
                    <a:pt x="88474" y="12900"/>
                  </a:lnTo>
                  <a:lnTo>
                    <a:pt x="92239" y="21744"/>
                  </a:lnTo>
                  <a:lnTo>
                    <a:pt x="94655" y="39611"/>
                  </a:lnTo>
                  <a:lnTo>
                    <a:pt x="92736" y="43210"/>
                  </a:lnTo>
                  <a:lnTo>
                    <a:pt x="84960" y="50031"/>
                  </a:lnTo>
                  <a:lnTo>
                    <a:pt x="37694" y="71552"/>
                  </a:lnTo>
                  <a:lnTo>
                    <a:pt x="29776" y="75248"/>
                  </a:lnTo>
                  <a:lnTo>
                    <a:pt x="29375" y="74376"/>
                  </a:lnTo>
                  <a:lnTo>
                    <a:pt x="28931" y="70585"/>
                  </a:lnTo>
                  <a:lnTo>
                    <a:pt x="29870" y="69151"/>
                  </a:lnTo>
                  <a:lnTo>
                    <a:pt x="31555" y="68195"/>
                  </a:lnTo>
                  <a:lnTo>
                    <a:pt x="41805" y="66849"/>
                  </a:lnTo>
                  <a:lnTo>
                    <a:pt x="52447" y="65477"/>
                  </a:lnTo>
                  <a:lnTo>
                    <a:pt x="64231" y="61339"/>
                  </a:lnTo>
                  <a:lnTo>
                    <a:pt x="76525" y="61615"/>
                  </a:lnTo>
                  <a:lnTo>
                    <a:pt x="111506" y="68695"/>
                  </a:lnTo>
                  <a:lnTo>
                    <a:pt x="115612" y="71066"/>
                  </a:lnTo>
                  <a:lnTo>
                    <a:pt x="118350" y="73705"/>
                  </a:lnTo>
                  <a:lnTo>
                    <a:pt x="121391" y="79459"/>
                  </a:lnTo>
                  <a:lnTo>
                    <a:pt x="123611" y="106276"/>
                  </a:lnTo>
                  <a:lnTo>
                    <a:pt x="118086" y="116161"/>
                  </a:lnTo>
                  <a:lnTo>
                    <a:pt x="108574" y="126551"/>
                  </a:lnTo>
                  <a:lnTo>
                    <a:pt x="92378" y="137293"/>
                  </a:lnTo>
                  <a:lnTo>
                    <a:pt x="84096" y="140176"/>
                  </a:lnTo>
                  <a:lnTo>
                    <a:pt x="42177" y="142280"/>
                  </a:lnTo>
                  <a:lnTo>
                    <a:pt x="37644" y="141289"/>
                  </a:lnTo>
                  <a:lnTo>
                    <a:pt x="28575"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2346">
              <a:extLst>
                <a:ext uri="{FF2B5EF4-FFF2-40B4-BE49-F238E27FC236}">
                  <a16:creationId xmlns:a16="http://schemas.microsoft.com/office/drawing/2014/main" id="{3844E722-AB74-F936-1818-409FF5266173}"/>
                </a:ext>
              </a:extLst>
            </p:cNvPr>
            <p:cNvSpPr/>
            <p:nvPr>
              <p:custDataLst>
                <p:tags r:id="rId80"/>
              </p:custDataLst>
            </p:nvPr>
          </p:nvSpPr>
          <p:spPr>
            <a:xfrm>
              <a:off x="4242887" y="5210636"/>
              <a:ext cx="99321" cy="149481"/>
            </a:xfrm>
            <a:custGeom>
              <a:avLst/>
              <a:gdLst/>
              <a:ahLst/>
              <a:cxnLst/>
              <a:rect l="0" t="0" r="0" b="0"/>
              <a:pathLst>
                <a:path w="99321" h="149481">
                  <a:moveTo>
                    <a:pt x="81463" y="28114"/>
                  </a:moveTo>
                  <a:lnTo>
                    <a:pt x="81463" y="28114"/>
                  </a:lnTo>
                  <a:lnTo>
                    <a:pt x="81463" y="18001"/>
                  </a:lnTo>
                  <a:lnTo>
                    <a:pt x="82521" y="15022"/>
                  </a:lnTo>
                  <a:lnTo>
                    <a:pt x="84285" y="13036"/>
                  </a:lnTo>
                  <a:lnTo>
                    <a:pt x="86519" y="11712"/>
                  </a:lnTo>
                  <a:lnTo>
                    <a:pt x="88009" y="9771"/>
                  </a:lnTo>
                  <a:lnTo>
                    <a:pt x="89664" y="4793"/>
                  </a:lnTo>
                  <a:lnTo>
                    <a:pt x="89047" y="3041"/>
                  </a:lnTo>
                  <a:lnTo>
                    <a:pt x="87577" y="1874"/>
                  </a:lnTo>
                  <a:lnTo>
                    <a:pt x="82671" y="0"/>
                  </a:lnTo>
                  <a:lnTo>
                    <a:pt x="66651" y="4732"/>
                  </a:lnTo>
                  <a:lnTo>
                    <a:pt x="40398" y="23417"/>
                  </a:lnTo>
                  <a:lnTo>
                    <a:pt x="21200" y="43420"/>
                  </a:lnTo>
                  <a:lnTo>
                    <a:pt x="8466" y="63844"/>
                  </a:lnTo>
                  <a:lnTo>
                    <a:pt x="4217" y="81388"/>
                  </a:lnTo>
                  <a:lnTo>
                    <a:pt x="3740" y="96241"/>
                  </a:lnTo>
                  <a:lnTo>
                    <a:pt x="0" y="109899"/>
                  </a:lnTo>
                  <a:lnTo>
                    <a:pt x="696" y="116504"/>
                  </a:lnTo>
                  <a:lnTo>
                    <a:pt x="10730" y="134854"/>
                  </a:lnTo>
                  <a:lnTo>
                    <a:pt x="17570" y="143640"/>
                  </a:lnTo>
                  <a:lnTo>
                    <a:pt x="26961" y="148251"/>
                  </a:lnTo>
                  <a:lnTo>
                    <a:pt x="32428" y="149480"/>
                  </a:lnTo>
                  <a:lnTo>
                    <a:pt x="37131" y="149241"/>
                  </a:lnTo>
                  <a:lnTo>
                    <a:pt x="45179" y="146154"/>
                  </a:lnTo>
                  <a:lnTo>
                    <a:pt x="86927" y="116228"/>
                  </a:lnTo>
                  <a:lnTo>
                    <a:pt x="94475" y="98320"/>
                  </a:lnTo>
                  <a:lnTo>
                    <a:pt x="99320" y="52330"/>
                  </a:lnTo>
                  <a:lnTo>
                    <a:pt x="97160" y="36055"/>
                  </a:lnTo>
                  <a:lnTo>
                    <a:pt x="89995" y="20942"/>
                  </a:lnTo>
                  <a:lnTo>
                    <a:pt x="78092" y="6354"/>
                  </a:lnTo>
                  <a:lnTo>
                    <a:pt x="74982" y="5140"/>
                  </a:lnTo>
                  <a:lnTo>
                    <a:pt x="71852" y="5390"/>
                  </a:lnTo>
                  <a:lnTo>
                    <a:pt x="62387" y="7975"/>
                  </a:lnTo>
                  <a:lnTo>
                    <a:pt x="59221" y="8338"/>
                  </a:lnTo>
                  <a:lnTo>
                    <a:pt x="57110" y="9639"/>
                  </a:lnTo>
                  <a:lnTo>
                    <a:pt x="52888" y="185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2347">
              <a:extLst>
                <a:ext uri="{FF2B5EF4-FFF2-40B4-BE49-F238E27FC236}">
                  <a16:creationId xmlns:a16="http://schemas.microsoft.com/office/drawing/2014/main" id="{5DF133A3-B246-CF1F-8885-5127CAF17A4C}"/>
                </a:ext>
              </a:extLst>
            </p:cNvPr>
            <p:cNvSpPr/>
            <p:nvPr>
              <p:custDataLst>
                <p:tags r:id="rId81"/>
              </p:custDataLst>
            </p:nvPr>
          </p:nvSpPr>
          <p:spPr>
            <a:xfrm>
              <a:off x="3448050" y="5429250"/>
              <a:ext cx="885826" cy="95251"/>
            </a:xfrm>
            <a:custGeom>
              <a:avLst/>
              <a:gdLst/>
              <a:ahLst/>
              <a:cxnLst/>
              <a:rect l="0" t="0" r="0" b="0"/>
              <a:pathLst>
                <a:path w="885826" h="95251">
                  <a:moveTo>
                    <a:pt x="0" y="95250"/>
                  </a:moveTo>
                  <a:lnTo>
                    <a:pt x="0" y="95250"/>
                  </a:lnTo>
                  <a:lnTo>
                    <a:pt x="47062" y="95250"/>
                  </a:lnTo>
                  <a:lnTo>
                    <a:pt x="85559" y="92428"/>
                  </a:lnTo>
                  <a:lnTo>
                    <a:pt x="131436" y="87049"/>
                  </a:lnTo>
                  <a:lnTo>
                    <a:pt x="166414" y="86117"/>
                  </a:lnTo>
                  <a:lnTo>
                    <a:pt x="208646" y="80785"/>
                  </a:lnTo>
                  <a:lnTo>
                    <a:pt x="254673" y="77558"/>
                  </a:lnTo>
                  <a:lnTo>
                    <a:pt x="296768" y="71546"/>
                  </a:lnTo>
                  <a:lnTo>
                    <a:pt x="341107" y="63062"/>
                  </a:lnTo>
                  <a:lnTo>
                    <a:pt x="387760" y="58902"/>
                  </a:lnTo>
                  <a:lnTo>
                    <a:pt x="435097" y="52612"/>
                  </a:lnTo>
                  <a:lnTo>
                    <a:pt x="482636" y="44046"/>
                  </a:lnTo>
                  <a:lnTo>
                    <a:pt x="525179" y="39862"/>
                  </a:lnTo>
                  <a:lnTo>
                    <a:pt x="564596" y="33565"/>
                  </a:lnTo>
                  <a:lnTo>
                    <a:pt x="608142" y="30054"/>
                  </a:lnTo>
                  <a:lnTo>
                    <a:pt x="655055" y="21263"/>
                  </a:lnTo>
                  <a:lnTo>
                    <a:pt x="697718" y="12157"/>
                  </a:lnTo>
                  <a:lnTo>
                    <a:pt x="736957" y="10305"/>
                  </a:lnTo>
                  <a:lnTo>
                    <a:pt x="773630" y="6934"/>
                  </a:lnTo>
                  <a:lnTo>
                    <a:pt x="815097" y="1369"/>
                  </a:lnTo>
                  <a:lnTo>
                    <a:pt x="859419" y="54"/>
                  </a:lnTo>
                  <a:lnTo>
                    <a:pt x="885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6" name="SMARTInkShape-Group500">
            <a:extLst>
              <a:ext uri="{FF2B5EF4-FFF2-40B4-BE49-F238E27FC236}">
                <a16:creationId xmlns:a16="http://schemas.microsoft.com/office/drawing/2014/main" id="{9329EFE9-8A51-126A-418C-C3C8AB5CA700}"/>
              </a:ext>
            </a:extLst>
          </p:cNvPr>
          <p:cNvGrpSpPr/>
          <p:nvPr/>
        </p:nvGrpSpPr>
        <p:grpSpPr>
          <a:xfrm>
            <a:off x="3625216" y="5078149"/>
            <a:ext cx="860767" cy="770202"/>
            <a:chOff x="3625216" y="5078149"/>
            <a:chExt cx="860767" cy="770202"/>
          </a:xfrm>
        </p:grpSpPr>
        <p:sp>
          <p:nvSpPr>
            <p:cNvPr id="150" name="SMARTInkShape-2348">
              <a:extLst>
                <a:ext uri="{FF2B5EF4-FFF2-40B4-BE49-F238E27FC236}">
                  <a16:creationId xmlns:a16="http://schemas.microsoft.com/office/drawing/2014/main" id="{97BB8056-A86D-1AE9-F74E-99DF762E492C}"/>
                </a:ext>
              </a:extLst>
            </p:cNvPr>
            <p:cNvSpPr/>
            <p:nvPr>
              <p:custDataLst>
                <p:tags r:id="rId70"/>
              </p:custDataLst>
            </p:nvPr>
          </p:nvSpPr>
          <p:spPr>
            <a:xfrm>
              <a:off x="3625216" y="5630778"/>
              <a:ext cx="106506" cy="138271"/>
            </a:xfrm>
            <a:custGeom>
              <a:avLst/>
              <a:gdLst/>
              <a:ahLst/>
              <a:cxnLst/>
              <a:rect l="0" t="0" r="0" b="0"/>
              <a:pathLst>
                <a:path w="106506" h="138271">
                  <a:moveTo>
                    <a:pt x="80009" y="36597"/>
                  </a:moveTo>
                  <a:lnTo>
                    <a:pt x="80009" y="36597"/>
                  </a:lnTo>
                  <a:lnTo>
                    <a:pt x="85065" y="36597"/>
                  </a:lnTo>
                  <a:lnTo>
                    <a:pt x="86555" y="35539"/>
                  </a:lnTo>
                  <a:lnTo>
                    <a:pt x="87548" y="33775"/>
                  </a:lnTo>
                  <a:lnTo>
                    <a:pt x="89141" y="28396"/>
                  </a:lnTo>
                  <a:lnTo>
                    <a:pt x="92182" y="27660"/>
                  </a:lnTo>
                  <a:lnTo>
                    <a:pt x="94474" y="27464"/>
                  </a:lnTo>
                  <a:lnTo>
                    <a:pt x="96003" y="26276"/>
                  </a:lnTo>
                  <a:lnTo>
                    <a:pt x="98940" y="17950"/>
                  </a:lnTo>
                  <a:lnTo>
                    <a:pt x="93967" y="12610"/>
                  </a:lnTo>
                  <a:lnTo>
                    <a:pt x="88682" y="10061"/>
                  </a:lnTo>
                  <a:lnTo>
                    <a:pt x="71609" y="8425"/>
                  </a:lnTo>
                  <a:lnTo>
                    <a:pt x="54001" y="13198"/>
                  </a:lnTo>
                  <a:lnTo>
                    <a:pt x="21512" y="38624"/>
                  </a:lnTo>
                  <a:lnTo>
                    <a:pt x="795" y="80180"/>
                  </a:lnTo>
                  <a:lnTo>
                    <a:pt x="0" y="96184"/>
                  </a:lnTo>
                  <a:lnTo>
                    <a:pt x="3057" y="117159"/>
                  </a:lnTo>
                  <a:lnTo>
                    <a:pt x="13699" y="130906"/>
                  </a:lnTo>
                  <a:lnTo>
                    <a:pt x="24433" y="136720"/>
                  </a:lnTo>
                  <a:lnTo>
                    <a:pt x="30258" y="138270"/>
                  </a:lnTo>
                  <a:lnTo>
                    <a:pt x="53627" y="135396"/>
                  </a:lnTo>
                  <a:lnTo>
                    <a:pt x="75602" y="127843"/>
                  </a:lnTo>
                  <a:lnTo>
                    <a:pt x="86164" y="116309"/>
                  </a:lnTo>
                  <a:lnTo>
                    <a:pt x="101568" y="83034"/>
                  </a:lnTo>
                  <a:lnTo>
                    <a:pt x="106505" y="45182"/>
                  </a:lnTo>
                  <a:lnTo>
                    <a:pt x="102016" y="24185"/>
                  </a:lnTo>
                  <a:lnTo>
                    <a:pt x="94023" y="9914"/>
                  </a:lnTo>
                  <a:lnTo>
                    <a:pt x="86943" y="3571"/>
                  </a:lnTo>
                  <a:lnTo>
                    <a:pt x="66894" y="0"/>
                  </a:lnTo>
                  <a:lnTo>
                    <a:pt x="61741" y="557"/>
                  </a:lnTo>
                  <a:lnTo>
                    <a:pt x="58306" y="1987"/>
                  </a:lnTo>
                  <a:lnTo>
                    <a:pt x="53429" y="7456"/>
                  </a:lnTo>
                  <a:lnTo>
                    <a:pt x="41909" y="270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2349">
              <a:extLst>
                <a:ext uri="{FF2B5EF4-FFF2-40B4-BE49-F238E27FC236}">
                  <a16:creationId xmlns:a16="http://schemas.microsoft.com/office/drawing/2014/main" id="{2A74912E-7FB1-8F0E-E767-974A021A1B3B}"/>
                </a:ext>
              </a:extLst>
            </p:cNvPr>
            <p:cNvSpPr/>
            <p:nvPr>
              <p:custDataLst>
                <p:tags r:id="rId71"/>
              </p:custDataLst>
            </p:nvPr>
          </p:nvSpPr>
          <p:spPr>
            <a:xfrm>
              <a:off x="3829050" y="5734050"/>
              <a:ext cx="9526" cy="19051"/>
            </a:xfrm>
            <a:custGeom>
              <a:avLst/>
              <a:gdLst/>
              <a:ahLst/>
              <a:cxnLst/>
              <a:rect l="0" t="0" r="0" b="0"/>
              <a:pathLst>
                <a:path w="9526" h="19051">
                  <a:moveTo>
                    <a:pt x="9525" y="19050"/>
                  </a:moveTo>
                  <a:lnTo>
                    <a:pt x="9525" y="19050"/>
                  </a:lnTo>
                  <a:lnTo>
                    <a:pt x="4469" y="13994"/>
                  </a:lnTo>
                  <a:lnTo>
                    <a:pt x="1986" y="8689"/>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2350">
              <a:extLst>
                <a:ext uri="{FF2B5EF4-FFF2-40B4-BE49-F238E27FC236}">
                  <a16:creationId xmlns:a16="http://schemas.microsoft.com/office/drawing/2014/main" id="{44C49948-B819-77F2-256D-45AF7323DB2E}"/>
                </a:ext>
              </a:extLst>
            </p:cNvPr>
            <p:cNvSpPr/>
            <p:nvPr>
              <p:custDataLst>
                <p:tags r:id="rId72"/>
              </p:custDataLst>
            </p:nvPr>
          </p:nvSpPr>
          <p:spPr>
            <a:xfrm>
              <a:off x="3905250" y="56959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2351">
              <a:extLst>
                <a:ext uri="{FF2B5EF4-FFF2-40B4-BE49-F238E27FC236}">
                  <a16:creationId xmlns:a16="http://schemas.microsoft.com/office/drawing/2014/main" id="{50B2DBAB-B30F-4133-5D8D-4384020469A6}"/>
                </a:ext>
              </a:extLst>
            </p:cNvPr>
            <p:cNvSpPr/>
            <p:nvPr>
              <p:custDataLst>
                <p:tags r:id="rId73"/>
              </p:custDataLst>
            </p:nvPr>
          </p:nvSpPr>
          <p:spPr>
            <a:xfrm>
              <a:off x="3906703" y="5649226"/>
              <a:ext cx="87087" cy="132450"/>
            </a:xfrm>
            <a:custGeom>
              <a:avLst/>
              <a:gdLst/>
              <a:ahLst/>
              <a:cxnLst/>
              <a:rect l="0" t="0" r="0" b="0"/>
              <a:pathLst>
                <a:path w="87087" h="132450">
                  <a:moveTo>
                    <a:pt x="55697" y="27674"/>
                  </a:moveTo>
                  <a:lnTo>
                    <a:pt x="55697" y="27674"/>
                  </a:lnTo>
                  <a:lnTo>
                    <a:pt x="60753" y="22618"/>
                  </a:lnTo>
                  <a:lnTo>
                    <a:pt x="63236" y="14491"/>
                  </a:lnTo>
                  <a:lnTo>
                    <a:pt x="63898" y="9360"/>
                  </a:lnTo>
                  <a:lnTo>
                    <a:pt x="63281" y="5940"/>
                  </a:lnTo>
                  <a:lnTo>
                    <a:pt x="61811" y="3659"/>
                  </a:lnTo>
                  <a:lnTo>
                    <a:pt x="59773" y="2140"/>
                  </a:lnTo>
                  <a:lnTo>
                    <a:pt x="54686" y="450"/>
                  </a:lnTo>
                  <a:lnTo>
                    <a:pt x="51848" y="0"/>
                  </a:lnTo>
                  <a:lnTo>
                    <a:pt x="15099" y="12436"/>
                  </a:lnTo>
                  <a:lnTo>
                    <a:pt x="5903" y="18432"/>
                  </a:lnTo>
                  <a:lnTo>
                    <a:pt x="0" y="25849"/>
                  </a:lnTo>
                  <a:lnTo>
                    <a:pt x="4034" y="37246"/>
                  </a:lnTo>
                  <a:lnTo>
                    <a:pt x="11932" y="48972"/>
                  </a:lnTo>
                  <a:lnTo>
                    <a:pt x="20724" y="53015"/>
                  </a:lnTo>
                  <a:lnTo>
                    <a:pt x="26031" y="54093"/>
                  </a:lnTo>
                  <a:lnTo>
                    <a:pt x="62230" y="77518"/>
                  </a:lnTo>
                  <a:lnTo>
                    <a:pt x="86906" y="105641"/>
                  </a:lnTo>
                  <a:lnTo>
                    <a:pt x="87086" y="110343"/>
                  </a:lnTo>
                  <a:lnTo>
                    <a:pt x="81642" y="121213"/>
                  </a:lnTo>
                  <a:lnTo>
                    <a:pt x="74989" y="127455"/>
                  </a:lnTo>
                  <a:lnTo>
                    <a:pt x="27122" y="132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2352">
              <a:extLst>
                <a:ext uri="{FF2B5EF4-FFF2-40B4-BE49-F238E27FC236}">
                  <a16:creationId xmlns:a16="http://schemas.microsoft.com/office/drawing/2014/main" id="{BB858711-3CE2-857F-2004-DECBFFC61A0B}"/>
                </a:ext>
              </a:extLst>
            </p:cNvPr>
            <p:cNvSpPr/>
            <p:nvPr>
              <p:custDataLst>
                <p:tags r:id="rId74"/>
              </p:custDataLst>
            </p:nvPr>
          </p:nvSpPr>
          <p:spPr>
            <a:xfrm>
              <a:off x="3952875" y="5619750"/>
              <a:ext cx="114301" cy="28576"/>
            </a:xfrm>
            <a:custGeom>
              <a:avLst/>
              <a:gdLst/>
              <a:ahLst/>
              <a:cxnLst/>
              <a:rect l="0" t="0" r="0" b="0"/>
              <a:pathLst>
                <a:path w="114301" h="28576">
                  <a:moveTo>
                    <a:pt x="0" y="28575"/>
                  </a:moveTo>
                  <a:lnTo>
                    <a:pt x="0" y="28575"/>
                  </a:lnTo>
                  <a:lnTo>
                    <a:pt x="25439" y="13497"/>
                  </a:lnTo>
                  <a:lnTo>
                    <a:pt x="33531" y="10232"/>
                  </a:lnTo>
                  <a:lnTo>
                    <a:pt x="45095" y="350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2353">
              <a:extLst>
                <a:ext uri="{FF2B5EF4-FFF2-40B4-BE49-F238E27FC236}">
                  <a16:creationId xmlns:a16="http://schemas.microsoft.com/office/drawing/2014/main" id="{4F0B93B4-559B-DB0A-09C6-9147F2A687DB}"/>
                </a:ext>
              </a:extLst>
            </p:cNvPr>
            <p:cNvSpPr/>
            <p:nvPr>
              <p:custDataLst>
                <p:tags r:id="rId75"/>
              </p:custDataLst>
            </p:nvPr>
          </p:nvSpPr>
          <p:spPr>
            <a:xfrm>
              <a:off x="4229100" y="5078149"/>
              <a:ext cx="256883" cy="770202"/>
            </a:xfrm>
            <a:custGeom>
              <a:avLst/>
              <a:gdLst/>
              <a:ahLst/>
              <a:cxnLst/>
              <a:rect l="0" t="0" r="0" b="0"/>
              <a:pathLst>
                <a:path w="256883" h="770202">
                  <a:moveTo>
                    <a:pt x="180975" y="8201"/>
                  </a:moveTo>
                  <a:lnTo>
                    <a:pt x="180975" y="8201"/>
                  </a:lnTo>
                  <a:lnTo>
                    <a:pt x="180975" y="3145"/>
                  </a:lnTo>
                  <a:lnTo>
                    <a:pt x="182033" y="1656"/>
                  </a:lnTo>
                  <a:lnTo>
                    <a:pt x="183797" y="662"/>
                  </a:lnTo>
                  <a:lnTo>
                    <a:pt x="186031" y="0"/>
                  </a:lnTo>
                  <a:lnTo>
                    <a:pt x="188579" y="1676"/>
                  </a:lnTo>
                  <a:lnTo>
                    <a:pt x="194232" y="9182"/>
                  </a:lnTo>
                  <a:lnTo>
                    <a:pt x="204572" y="53604"/>
                  </a:lnTo>
                  <a:lnTo>
                    <a:pt x="211717" y="95619"/>
                  </a:lnTo>
                  <a:lnTo>
                    <a:pt x="219164" y="141774"/>
                  </a:lnTo>
                  <a:lnTo>
                    <a:pt x="232205" y="189205"/>
                  </a:lnTo>
                  <a:lnTo>
                    <a:pt x="243501" y="234886"/>
                  </a:lnTo>
                  <a:lnTo>
                    <a:pt x="247479" y="272100"/>
                  </a:lnTo>
                  <a:lnTo>
                    <a:pt x="253831" y="309936"/>
                  </a:lnTo>
                  <a:lnTo>
                    <a:pt x="256184" y="347959"/>
                  </a:lnTo>
                  <a:lnTo>
                    <a:pt x="256882" y="386036"/>
                  </a:lnTo>
                  <a:lnTo>
                    <a:pt x="256029" y="424129"/>
                  </a:lnTo>
                  <a:lnTo>
                    <a:pt x="249544" y="461169"/>
                  </a:lnTo>
                  <a:lnTo>
                    <a:pt x="235050" y="505487"/>
                  </a:lnTo>
                  <a:lnTo>
                    <a:pt x="212117" y="549637"/>
                  </a:lnTo>
                  <a:lnTo>
                    <a:pt x="187205" y="588932"/>
                  </a:lnTo>
                  <a:lnTo>
                    <a:pt x="155559" y="631756"/>
                  </a:lnTo>
                  <a:lnTo>
                    <a:pt x="111124" y="678014"/>
                  </a:lnTo>
                  <a:lnTo>
                    <a:pt x="66675" y="722569"/>
                  </a:lnTo>
                  <a:lnTo>
                    <a:pt x="53975" y="733157"/>
                  </a:lnTo>
                  <a:lnTo>
                    <a:pt x="27281" y="745567"/>
                  </a:lnTo>
                  <a:lnTo>
                    <a:pt x="0" y="770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7" name="SMARTInkShape-Group501">
            <a:extLst>
              <a:ext uri="{FF2B5EF4-FFF2-40B4-BE49-F238E27FC236}">
                <a16:creationId xmlns:a16="http://schemas.microsoft.com/office/drawing/2014/main" id="{6243CAFC-E8B1-B71C-1E82-281055EA4777}"/>
              </a:ext>
            </a:extLst>
          </p:cNvPr>
          <p:cNvGrpSpPr/>
          <p:nvPr/>
        </p:nvGrpSpPr>
        <p:grpSpPr>
          <a:xfrm>
            <a:off x="2514600" y="6029325"/>
            <a:ext cx="1509080" cy="400051"/>
            <a:chOff x="2514600" y="6029325"/>
            <a:chExt cx="1509080" cy="400051"/>
          </a:xfrm>
        </p:grpSpPr>
        <p:sp>
          <p:nvSpPr>
            <p:cNvPr id="157" name="SMARTInkShape-2354">
              <a:extLst>
                <a:ext uri="{FF2B5EF4-FFF2-40B4-BE49-F238E27FC236}">
                  <a16:creationId xmlns:a16="http://schemas.microsoft.com/office/drawing/2014/main" id="{A2D2C6D7-D026-F806-289D-1525E967A163}"/>
                </a:ext>
              </a:extLst>
            </p:cNvPr>
            <p:cNvSpPr/>
            <p:nvPr>
              <p:custDataLst>
                <p:tags r:id="rId60"/>
              </p:custDataLst>
            </p:nvPr>
          </p:nvSpPr>
          <p:spPr>
            <a:xfrm>
              <a:off x="2514600" y="6153150"/>
              <a:ext cx="133351" cy="1"/>
            </a:xfrm>
            <a:custGeom>
              <a:avLst/>
              <a:gdLst/>
              <a:ahLst/>
              <a:cxnLst/>
              <a:rect l="0" t="0" r="0" b="0"/>
              <a:pathLst>
                <a:path w="133351" h="1">
                  <a:moveTo>
                    <a:pt x="0" y="0"/>
                  </a:moveTo>
                  <a:lnTo>
                    <a:pt x="0" y="0"/>
                  </a:lnTo>
                  <a:lnTo>
                    <a:pt x="40020" y="0"/>
                  </a:lnTo>
                  <a:lnTo>
                    <a:pt x="79432" y="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2355">
              <a:extLst>
                <a:ext uri="{FF2B5EF4-FFF2-40B4-BE49-F238E27FC236}">
                  <a16:creationId xmlns:a16="http://schemas.microsoft.com/office/drawing/2014/main" id="{3104810C-077A-6223-21B7-13B77A62D39E}"/>
                </a:ext>
              </a:extLst>
            </p:cNvPr>
            <p:cNvSpPr/>
            <p:nvPr>
              <p:custDataLst>
                <p:tags r:id="rId61"/>
              </p:custDataLst>
            </p:nvPr>
          </p:nvSpPr>
          <p:spPr>
            <a:xfrm>
              <a:off x="2514600" y="6219825"/>
              <a:ext cx="133351" cy="9526"/>
            </a:xfrm>
            <a:custGeom>
              <a:avLst/>
              <a:gdLst/>
              <a:ahLst/>
              <a:cxnLst/>
              <a:rect l="0" t="0" r="0" b="0"/>
              <a:pathLst>
                <a:path w="133351" h="9526">
                  <a:moveTo>
                    <a:pt x="0" y="0"/>
                  </a:moveTo>
                  <a:lnTo>
                    <a:pt x="0" y="0"/>
                  </a:lnTo>
                  <a:lnTo>
                    <a:pt x="39772" y="0"/>
                  </a:lnTo>
                  <a:lnTo>
                    <a:pt x="77283" y="0"/>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2356">
              <a:extLst>
                <a:ext uri="{FF2B5EF4-FFF2-40B4-BE49-F238E27FC236}">
                  <a16:creationId xmlns:a16="http://schemas.microsoft.com/office/drawing/2014/main" id="{427F31E1-A8D8-DC31-C7FB-7ABCDB145A54}"/>
                </a:ext>
              </a:extLst>
            </p:cNvPr>
            <p:cNvSpPr/>
            <p:nvPr>
              <p:custDataLst>
                <p:tags r:id="rId62"/>
              </p:custDataLst>
            </p:nvPr>
          </p:nvSpPr>
          <p:spPr>
            <a:xfrm>
              <a:off x="2800350" y="6116374"/>
              <a:ext cx="47626" cy="236802"/>
            </a:xfrm>
            <a:custGeom>
              <a:avLst/>
              <a:gdLst/>
              <a:ahLst/>
              <a:cxnLst/>
              <a:rect l="0" t="0" r="0" b="0"/>
              <a:pathLst>
                <a:path w="47626" h="236802">
                  <a:moveTo>
                    <a:pt x="47625" y="8201"/>
                  </a:moveTo>
                  <a:lnTo>
                    <a:pt x="47625" y="8201"/>
                  </a:lnTo>
                  <a:lnTo>
                    <a:pt x="47625" y="0"/>
                  </a:lnTo>
                  <a:lnTo>
                    <a:pt x="42569" y="43622"/>
                  </a:lnTo>
                  <a:lnTo>
                    <a:pt x="34368" y="79138"/>
                  </a:lnTo>
                  <a:lnTo>
                    <a:pt x="25235" y="121529"/>
                  </a:lnTo>
                  <a:lnTo>
                    <a:pt x="19214" y="162565"/>
                  </a:lnTo>
                  <a:lnTo>
                    <a:pt x="0" y="2368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2357">
              <a:extLst>
                <a:ext uri="{FF2B5EF4-FFF2-40B4-BE49-F238E27FC236}">
                  <a16:creationId xmlns:a16="http://schemas.microsoft.com/office/drawing/2014/main" id="{F2BFEA9D-2917-5CAD-855A-97111044EBDC}"/>
                </a:ext>
              </a:extLst>
            </p:cNvPr>
            <p:cNvSpPr/>
            <p:nvPr>
              <p:custDataLst>
                <p:tags r:id="rId63"/>
              </p:custDataLst>
            </p:nvPr>
          </p:nvSpPr>
          <p:spPr>
            <a:xfrm>
              <a:off x="2828925" y="6097556"/>
              <a:ext cx="104686" cy="103220"/>
            </a:xfrm>
            <a:custGeom>
              <a:avLst/>
              <a:gdLst/>
              <a:ahLst/>
              <a:cxnLst/>
              <a:rect l="0" t="0" r="0" b="0"/>
              <a:pathLst>
                <a:path w="104686" h="103220">
                  <a:moveTo>
                    <a:pt x="0" y="27019"/>
                  </a:moveTo>
                  <a:lnTo>
                    <a:pt x="0" y="27019"/>
                  </a:lnTo>
                  <a:lnTo>
                    <a:pt x="14150" y="13927"/>
                  </a:lnTo>
                  <a:lnTo>
                    <a:pt x="36579" y="3698"/>
                  </a:lnTo>
                  <a:lnTo>
                    <a:pt x="59522" y="0"/>
                  </a:lnTo>
                  <a:lnTo>
                    <a:pt x="71610" y="1959"/>
                  </a:lnTo>
                  <a:lnTo>
                    <a:pt x="93050" y="11839"/>
                  </a:lnTo>
                  <a:lnTo>
                    <a:pt x="99563" y="17803"/>
                  </a:lnTo>
                  <a:lnTo>
                    <a:pt x="102459" y="23981"/>
                  </a:lnTo>
                  <a:lnTo>
                    <a:pt x="104572" y="49451"/>
                  </a:lnTo>
                  <a:lnTo>
                    <a:pt x="104685" y="57450"/>
                  </a:lnTo>
                  <a:lnTo>
                    <a:pt x="101913" y="64533"/>
                  </a:lnTo>
                  <a:lnTo>
                    <a:pt x="99692" y="67903"/>
                  </a:lnTo>
                  <a:lnTo>
                    <a:pt x="97152" y="70150"/>
                  </a:lnTo>
                  <a:lnTo>
                    <a:pt x="82652" y="79400"/>
                  </a:lnTo>
                  <a:lnTo>
                    <a:pt x="59718" y="95927"/>
                  </a:lnTo>
                  <a:lnTo>
                    <a:pt x="19050" y="1032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2358">
              <a:extLst>
                <a:ext uri="{FF2B5EF4-FFF2-40B4-BE49-F238E27FC236}">
                  <a16:creationId xmlns:a16="http://schemas.microsoft.com/office/drawing/2014/main" id="{77A62AED-28A4-A5FF-77FF-DFFDF88F6F0A}"/>
                </a:ext>
              </a:extLst>
            </p:cNvPr>
            <p:cNvSpPr/>
            <p:nvPr>
              <p:custDataLst>
                <p:tags r:id="rId64"/>
              </p:custDataLst>
            </p:nvPr>
          </p:nvSpPr>
          <p:spPr>
            <a:xfrm>
              <a:off x="3000425" y="6040567"/>
              <a:ext cx="142042" cy="369759"/>
            </a:xfrm>
            <a:custGeom>
              <a:avLst/>
              <a:gdLst/>
              <a:ahLst/>
              <a:cxnLst/>
              <a:rect l="0" t="0" r="0" b="0"/>
              <a:pathLst>
                <a:path w="142042" h="369759">
                  <a:moveTo>
                    <a:pt x="123775" y="17333"/>
                  </a:moveTo>
                  <a:lnTo>
                    <a:pt x="123775" y="17333"/>
                  </a:lnTo>
                  <a:lnTo>
                    <a:pt x="133888" y="12277"/>
                  </a:lnTo>
                  <a:lnTo>
                    <a:pt x="136867" y="9729"/>
                  </a:lnTo>
                  <a:lnTo>
                    <a:pt x="142041" y="0"/>
                  </a:lnTo>
                  <a:lnTo>
                    <a:pt x="137536" y="3849"/>
                  </a:lnTo>
                  <a:lnTo>
                    <a:pt x="92413" y="49770"/>
                  </a:lnTo>
                  <a:lnTo>
                    <a:pt x="53959" y="96852"/>
                  </a:lnTo>
                  <a:lnTo>
                    <a:pt x="35943" y="124149"/>
                  </a:lnTo>
                  <a:lnTo>
                    <a:pt x="19838" y="167941"/>
                  </a:lnTo>
                  <a:lnTo>
                    <a:pt x="6466" y="207479"/>
                  </a:lnTo>
                  <a:lnTo>
                    <a:pt x="1881" y="246416"/>
                  </a:lnTo>
                  <a:lnTo>
                    <a:pt x="522" y="286410"/>
                  </a:lnTo>
                  <a:lnTo>
                    <a:pt x="25" y="332703"/>
                  </a:lnTo>
                  <a:lnTo>
                    <a:pt x="0" y="341879"/>
                  </a:lnTo>
                  <a:lnTo>
                    <a:pt x="2100" y="349056"/>
                  </a:lnTo>
                  <a:lnTo>
                    <a:pt x="19000" y="369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2359">
              <a:extLst>
                <a:ext uri="{FF2B5EF4-FFF2-40B4-BE49-F238E27FC236}">
                  <a16:creationId xmlns:a16="http://schemas.microsoft.com/office/drawing/2014/main" id="{884CB87F-1CD9-089F-65E1-C22DFBF4E9A1}"/>
                </a:ext>
              </a:extLst>
            </p:cNvPr>
            <p:cNvSpPr/>
            <p:nvPr>
              <p:custDataLst>
                <p:tags r:id="rId65"/>
              </p:custDataLst>
            </p:nvPr>
          </p:nvSpPr>
          <p:spPr>
            <a:xfrm>
              <a:off x="3198178" y="6162825"/>
              <a:ext cx="129835" cy="171301"/>
            </a:xfrm>
            <a:custGeom>
              <a:avLst/>
              <a:gdLst/>
              <a:ahLst/>
              <a:cxnLst/>
              <a:rect l="0" t="0" r="0" b="0"/>
              <a:pathLst>
                <a:path w="129835" h="171301">
                  <a:moveTo>
                    <a:pt x="2222" y="18900"/>
                  </a:moveTo>
                  <a:lnTo>
                    <a:pt x="2222" y="18900"/>
                  </a:lnTo>
                  <a:lnTo>
                    <a:pt x="41995" y="5643"/>
                  </a:lnTo>
                  <a:lnTo>
                    <a:pt x="85345" y="613"/>
                  </a:lnTo>
                  <a:lnTo>
                    <a:pt x="107776" y="0"/>
                  </a:lnTo>
                  <a:lnTo>
                    <a:pt x="115457" y="2739"/>
                  </a:lnTo>
                  <a:lnTo>
                    <a:pt x="118987" y="4952"/>
                  </a:lnTo>
                  <a:lnTo>
                    <a:pt x="129012" y="18178"/>
                  </a:lnTo>
                  <a:lnTo>
                    <a:pt x="129834" y="32338"/>
                  </a:lnTo>
                  <a:lnTo>
                    <a:pt x="126672" y="47098"/>
                  </a:lnTo>
                  <a:lnTo>
                    <a:pt x="121738" y="57185"/>
                  </a:lnTo>
                  <a:lnTo>
                    <a:pt x="86125" y="99201"/>
                  </a:lnTo>
                  <a:lnTo>
                    <a:pt x="49487" y="136597"/>
                  </a:lnTo>
                  <a:lnTo>
                    <a:pt x="7819" y="165267"/>
                  </a:lnTo>
                  <a:lnTo>
                    <a:pt x="476" y="168618"/>
                  </a:lnTo>
                  <a:lnTo>
                    <a:pt x="0" y="169512"/>
                  </a:lnTo>
                  <a:lnTo>
                    <a:pt x="741" y="170108"/>
                  </a:lnTo>
                  <a:lnTo>
                    <a:pt x="43582" y="171253"/>
                  </a:lnTo>
                  <a:lnTo>
                    <a:pt x="90219" y="171297"/>
                  </a:lnTo>
                  <a:lnTo>
                    <a:pt x="126047" y="171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2360">
              <a:extLst>
                <a:ext uri="{FF2B5EF4-FFF2-40B4-BE49-F238E27FC236}">
                  <a16:creationId xmlns:a16="http://schemas.microsoft.com/office/drawing/2014/main" id="{98B0A792-31D5-AF55-6AEA-809FF6CE34C3}"/>
                </a:ext>
              </a:extLst>
            </p:cNvPr>
            <p:cNvSpPr/>
            <p:nvPr>
              <p:custDataLst>
                <p:tags r:id="rId66"/>
              </p:custDataLst>
            </p:nvPr>
          </p:nvSpPr>
          <p:spPr>
            <a:xfrm>
              <a:off x="3181350" y="6257925"/>
              <a:ext cx="161926" cy="9526"/>
            </a:xfrm>
            <a:custGeom>
              <a:avLst/>
              <a:gdLst/>
              <a:ahLst/>
              <a:cxnLst/>
              <a:rect l="0" t="0" r="0" b="0"/>
              <a:pathLst>
                <a:path w="161926" h="9526">
                  <a:moveTo>
                    <a:pt x="0" y="0"/>
                  </a:moveTo>
                  <a:lnTo>
                    <a:pt x="0" y="0"/>
                  </a:lnTo>
                  <a:lnTo>
                    <a:pt x="40020" y="0"/>
                  </a:lnTo>
                  <a:lnTo>
                    <a:pt x="79432" y="1058"/>
                  </a:lnTo>
                  <a:lnTo>
                    <a:pt x="119194" y="8201"/>
                  </a:lnTo>
                  <a:lnTo>
                    <a:pt x="1619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SMARTInkShape-2361">
              <a:extLst>
                <a:ext uri="{FF2B5EF4-FFF2-40B4-BE49-F238E27FC236}">
                  <a16:creationId xmlns:a16="http://schemas.microsoft.com/office/drawing/2014/main" id="{B4509C65-2A30-4DBA-5CD1-80CE5AF6E398}"/>
                </a:ext>
              </a:extLst>
            </p:cNvPr>
            <p:cNvSpPr/>
            <p:nvPr>
              <p:custDataLst>
                <p:tags r:id="rId67"/>
              </p:custDataLst>
            </p:nvPr>
          </p:nvSpPr>
          <p:spPr>
            <a:xfrm>
              <a:off x="3524250" y="6086486"/>
              <a:ext cx="114132" cy="209540"/>
            </a:xfrm>
            <a:custGeom>
              <a:avLst/>
              <a:gdLst/>
              <a:ahLst/>
              <a:cxnLst/>
              <a:rect l="0" t="0" r="0" b="0"/>
              <a:pathLst>
                <a:path w="114132" h="209540">
                  <a:moveTo>
                    <a:pt x="0" y="19039"/>
                  </a:moveTo>
                  <a:lnTo>
                    <a:pt x="0" y="19039"/>
                  </a:lnTo>
                  <a:lnTo>
                    <a:pt x="0" y="26"/>
                  </a:lnTo>
                  <a:lnTo>
                    <a:pt x="5056" y="0"/>
                  </a:lnTo>
                  <a:lnTo>
                    <a:pt x="10361" y="2816"/>
                  </a:lnTo>
                  <a:lnTo>
                    <a:pt x="54597" y="36176"/>
                  </a:lnTo>
                  <a:lnTo>
                    <a:pt x="101309" y="80576"/>
                  </a:lnTo>
                  <a:lnTo>
                    <a:pt x="109980" y="85250"/>
                  </a:lnTo>
                  <a:lnTo>
                    <a:pt x="113731" y="93715"/>
                  </a:lnTo>
                  <a:lnTo>
                    <a:pt x="114131" y="104900"/>
                  </a:lnTo>
                  <a:lnTo>
                    <a:pt x="108581" y="115761"/>
                  </a:lnTo>
                  <a:lnTo>
                    <a:pt x="97883" y="129866"/>
                  </a:lnTo>
                  <a:lnTo>
                    <a:pt x="55360" y="164260"/>
                  </a:lnTo>
                  <a:lnTo>
                    <a:pt x="10314" y="199828"/>
                  </a:lnTo>
                  <a:lnTo>
                    <a:pt x="6876" y="203065"/>
                  </a:lnTo>
                  <a:lnTo>
                    <a:pt x="5643" y="205223"/>
                  </a:lnTo>
                  <a:lnTo>
                    <a:pt x="9525" y="209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2362">
              <a:extLst>
                <a:ext uri="{FF2B5EF4-FFF2-40B4-BE49-F238E27FC236}">
                  <a16:creationId xmlns:a16="http://schemas.microsoft.com/office/drawing/2014/main" id="{28D70E07-D1AF-5B26-89CA-C61919B504CA}"/>
                </a:ext>
              </a:extLst>
            </p:cNvPr>
            <p:cNvSpPr/>
            <p:nvPr>
              <p:custDataLst>
                <p:tags r:id="rId68"/>
              </p:custDataLst>
            </p:nvPr>
          </p:nvSpPr>
          <p:spPr>
            <a:xfrm>
              <a:off x="3764419" y="6145411"/>
              <a:ext cx="188457" cy="139771"/>
            </a:xfrm>
            <a:custGeom>
              <a:avLst/>
              <a:gdLst/>
              <a:ahLst/>
              <a:cxnLst/>
              <a:rect l="0" t="0" r="0" b="0"/>
              <a:pathLst>
                <a:path w="188457" h="139771">
                  <a:moveTo>
                    <a:pt x="26531" y="36314"/>
                  </a:moveTo>
                  <a:lnTo>
                    <a:pt x="26531" y="36314"/>
                  </a:lnTo>
                  <a:lnTo>
                    <a:pt x="31587" y="26201"/>
                  </a:lnTo>
                  <a:lnTo>
                    <a:pt x="34135" y="23222"/>
                  </a:lnTo>
                  <a:lnTo>
                    <a:pt x="63387" y="4238"/>
                  </a:lnTo>
                  <a:lnTo>
                    <a:pt x="81078" y="0"/>
                  </a:lnTo>
                  <a:lnTo>
                    <a:pt x="85120" y="463"/>
                  </a:lnTo>
                  <a:lnTo>
                    <a:pt x="87816" y="1830"/>
                  </a:lnTo>
                  <a:lnTo>
                    <a:pt x="97198" y="11628"/>
                  </a:lnTo>
                  <a:lnTo>
                    <a:pt x="97984" y="16681"/>
                  </a:lnTo>
                  <a:lnTo>
                    <a:pt x="96035" y="30763"/>
                  </a:lnTo>
                  <a:lnTo>
                    <a:pt x="88819" y="44783"/>
                  </a:lnTo>
                  <a:lnTo>
                    <a:pt x="54721" y="91385"/>
                  </a:lnTo>
                  <a:lnTo>
                    <a:pt x="24364" y="122824"/>
                  </a:lnTo>
                  <a:lnTo>
                    <a:pt x="0" y="139424"/>
                  </a:lnTo>
                  <a:lnTo>
                    <a:pt x="3618" y="135540"/>
                  </a:lnTo>
                  <a:lnTo>
                    <a:pt x="11409" y="133331"/>
                  </a:lnTo>
                  <a:lnTo>
                    <a:pt x="48411" y="131797"/>
                  </a:lnTo>
                  <a:lnTo>
                    <a:pt x="91527" y="131594"/>
                  </a:lnTo>
                  <a:lnTo>
                    <a:pt x="136463" y="139768"/>
                  </a:lnTo>
                  <a:lnTo>
                    <a:pt x="162820" y="139770"/>
                  </a:lnTo>
                  <a:lnTo>
                    <a:pt x="188456" y="1315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2363">
              <a:extLst>
                <a:ext uri="{FF2B5EF4-FFF2-40B4-BE49-F238E27FC236}">
                  <a16:creationId xmlns:a16="http://schemas.microsoft.com/office/drawing/2014/main" id="{3706C2AA-BB68-1273-44F4-58F4C15BBFF4}"/>
                </a:ext>
              </a:extLst>
            </p:cNvPr>
            <p:cNvSpPr/>
            <p:nvPr>
              <p:custDataLst>
                <p:tags r:id="rId69"/>
              </p:custDataLst>
            </p:nvPr>
          </p:nvSpPr>
          <p:spPr>
            <a:xfrm>
              <a:off x="3838575" y="6029325"/>
              <a:ext cx="185105" cy="400051"/>
            </a:xfrm>
            <a:custGeom>
              <a:avLst/>
              <a:gdLst/>
              <a:ahLst/>
              <a:cxnLst/>
              <a:rect l="0" t="0" r="0" b="0"/>
              <a:pathLst>
                <a:path w="185105" h="400051">
                  <a:moveTo>
                    <a:pt x="104775" y="0"/>
                  </a:moveTo>
                  <a:lnTo>
                    <a:pt x="104775" y="0"/>
                  </a:lnTo>
                  <a:lnTo>
                    <a:pt x="114888" y="0"/>
                  </a:lnTo>
                  <a:lnTo>
                    <a:pt x="125497" y="5645"/>
                  </a:lnTo>
                  <a:lnTo>
                    <a:pt x="131290" y="10113"/>
                  </a:lnTo>
                  <a:lnTo>
                    <a:pt x="149556" y="41684"/>
                  </a:lnTo>
                  <a:lnTo>
                    <a:pt x="159250" y="72501"/>
                  </a:lnTo>
                  <a:lnTo>
                    <a:pt x="170657" y="117085"/>
                  </a:lnTo>
                  <a:lnTo>
                    <a:pt x="180740" y="161691"/>
                  </a:lnTo>
                  <a:lnTo>
                    <a:pt x="185104" y="198863"/>
                  </a:lnTo>
                  <a:lnTo>
                    <a:pt x="183516" y="233023"/>
                  </a:lnTo>
                  <a:lnTo>
                    <a:pt x="179282" y="265843"/>
                  </a:lnTo>
                  <a:lnTo>
                    <a:pt x="171756" y="297011"/>
                  </a:lnTo>
                  <a:lnTo>
                    <a:pt x="148610" y="337300"/>
                  </a:lnTo>
                  <a:lnTo>
                    <a:pt x="117528" y="366641"/>
                  </a:lnTo>
                  <a:lnTo>
                    <a:pt x="70105" y="389222"/>
                  </a:lnTo>
                  <a:lnTo>
                    <a:pt x="30311" y="397911"/>
                  </a:lnTo>
                  <a:lnTo>
                    <a:pt x="0"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4" name="SMARTInkShape-Group502">
            <a:extLst>
              <a:ext uri="{FF2B5EF4-FFF2-40B4-BE49-F238E27FC236}">
                <a16:creationId xmlns:a16="http://schemas.microsoft.com/office/drawing/2014/main" id="{C59DB1B4-684B-D71A-9D86-0700D2FC1E49}"/>
              </a:ext>
            </a:extLst>
          </p:cNvPr>
          <p:cNvGrpSpPr/>
          <p:nvPr/>
        </p:nvGrpSpPr>
        <p:grpSpPr>
          <a:xfrm>
            <a:off x="6724650" y="5229655"/>
            <a:ext cx="504826" cy="742521"/>
            <a:chOff x="6724650" y="5229655"/>
            <a:chExt cx="504826" cy="742521"/>
          </a:xfrm>
        </p:grpSpPr>
        <p:sp>
          <p:nvSpPr>
            <p:cNvPr id="168" name="SMARTInkShape-2364">
              <a:extLst>
                <a:ext uri="{FF2B5EF4-FFF2-40B4-BE49-F238E27FC236}">
                  <a16:creationId xmlns:a16="http://schemas.microsoft.com/office/drawing/2014/main" id="{92619B82-C16E-3395-5F59-B4963AADF49C}"/>
                </a:ext>
              </a:extLst>
            </p:cNvPr>
            <p:cNvSpPr/>
            <p:nvPr>
              <p:custDataLst>
                <p:tags r:id="rId54"/>
              </p:custDataLst>
            </p:nvPr>
          </p:nvSpPr>
          <p:spPr>
            <a:xfrm>
              <a:off x="6738213" y="5229655"/>
              <a:ext cx="51788" cy="551858"/>
            </a:xfrm>
            <a:custGeom>
              <a:avLst/>
              <a:gdLst/>
              <a:ahLst/>
              <a:cxnLst/>
              <a:rect l="0" t="0" r="0" b="0"/>
              <a:pathLst>
                <a:path w="51788" h="551858">
                  <a:moveTo>
                    <a:pt x="43587" y="37670"/>
                  </a:moveTo>
                  <a:lnTo>
                    <a:pt x="43587" y="37670"/>
                  </a:lnTo>
                  <a:lnTo>
                    <a:pt x="51787" y="29469"/>
                  </a:lnTo>
                  <a:lnTo>
                    <a:pt x="51171" y="27969"/>
                  </a:lnTo>
                  <a:lnTo>
                    <a:pt x="44795" y="20061"/>
                  </a:lnTo>
                  <a:lnTo>
                    <a:pt x="43693" y="10546"/>
                  </a:lnTo>
                  <a:lnTo>
                    <a:pt x="43590" y="0"/>
                  </a:lnTo>
                  <a:lnTo>
                    <a:pt x="43588" y="4754"/>
                  </a:lnTo>
                  <a:lnTo>
                    <a:pt x="28399" y="51055"/>
                  </a:lnTo>
                  <a:lnTo>
                    <a:pt x="25301" y="97895"/>
                  </a:lnTo>
                  <a:lnTo>
                    <a:pt x="19631" y="138584"/>
                  </a:lnTo>
                  <a:lnTo>
                    <a:pt x="16380" y="179989"/>
                  </a:lnTo>
                  <a:lnTo>
                    <a:pt x="8736" y="227236"/>
                  </a:lnTo>
                  <a:lnTo>
                    <a:pt x="6129" y="270593"/>
                  </a:lnTo>
                  <a:lnTo>
                    <a:pt x="5571" y="315523"/>
                  </a:lnTo>
                  <a:lnTo>
                    <a:pt x="5503" y="362469"/>
                  </a:lnTo>
                  <a:lnTo>
                    <a:pt x="5489" y="409936"/>
                  </a:lnTo>
                  <a:lnTo>
                    <a:pt x="5487" y="438700"/>
                  </a:lnTo>
                  <a:lnTo>
                    <a:pt x="2665" y="446269"/>
                  </a:lnTo>
                  <a:lnTo>
                    <a:pt x="431" y="449770"/>
                  </a:lnTo>
                  <a:lnTo>
                    <a:pt x="0" y="453161"/>
                  </a:lnTo>
                  <a:lnTo>
                    <a:pt x="5451" y="494868"/>
                  </a:lnTo>
                  <a:lnTo>
                    <a:pt x="5486" y="527552"/>
                  </a:lnTo>
                  <a:lnTo>
                    <a:pt x="8309" y="533384"/>
                  </a:lnTo>
                  <a:lnTo>
                    <a:pt x="12032" y="539504"/>
                  </a:lnTo>
                  <a:lnTo>
                    <a:pt x="14978" y="551857"/>
                  </a:lnTo>
                  <a:lnTo>
                    <a:pt x="15012" y="5329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2365">
              <a:extLst>
                <a:ext uri="{FF2B5EF4-FFF2-40B4-BE49-F238E27FC236}">
                  <a16:creationId xmlns:a16="http://schemas.microsoft.com/office/drawing/2014/main" id="{DB6C1C99-8FC0-AB0F-CB18-052AD99B9F05}"/>
                </a:ext>
              </a:extLst>
            </p:cNvPr>
            <p:cNvSpPr/>
            <p:nvPr>
              <p:custDataLst>
                <p:tags r:id="rId55"/>
              </p:custDataLst>
            </p:nvPr>
          </p:nvSpPr>
          <p:spPr>
            <a:xfrm>
              <a:off x="6745628" y="5839252"/>
              <a:ext cx="159998" cy="132924"/>
            </a:xfrm>
            <a:custGeom>
              <a:avLst/>
              <a:gdLst/>
              <a:ahLst/>
              <a:cxnLst/>
              <a:rect l="0" t="0" r="0" b="0"/>
              <a:pathLst>
                <a:path w="159998" h="132924">
                  <a:moveTo>
                    <a:pt x="26647" y="18623"/>
                  </a:moveTo>
                  <a:lnTo>
                    <a:pt x="26647" y="18623"/>
                  </a:lnTo>
                  <a:lnTo>
                    <a:pt x="26647" y="13567"/>
                  </a:lnTo>
                  <a:lnTo>
                    <a:pt x="27705" y="12078"/>
                  </a:lnTo>
                  <a:lnTo>
                    <a:pt x="29469" y="11084"/>
                  </a:lnTo>
                  <a:lnTo>
                    <a:pt x="64232" y="213"/>
                  </a:lnTo>
                  <a:lnTo>
                    <a:pt x="67579" y="0"/>
                  </a:lnTo>
                  <a:lnTo>
                    <a:pt x="74119" y="2585"/>
                  </a:lnTo>
                  <a:lnTo>
                    <a:pt x="80555" y="6204"/>
                  </a:lnTo>
                  <a:lnTo>
                    <a:pt x="86942" y="7811"/>
                  </a:lnTo>
                  <a:lnTo>
                    <a:pt x="88010" y="9298"/>
                  </a:lnTo>
                  <a:lnTo>
                    <a:pt x="87664" y="11348"/>
                  </a:lnTo>
                  <a:lnTo>
                    <a:pt x="86375" y="13773"/>
                  </a:lnTo>
                  <a:lnTo>
                    <a:pt x="82189" y="32874"/>
                  </a:lnTo>
                  <a:lnTo>
                    <a:pt x="57350" y="63276"/>
                  </a:lnTo>
                  <a:lnTo>
                    <a:pt x="29331" y="87311"/>
                  </a:lnTo>
                  <a:lnTo>
                    <a:pt x="14477" y="106039"/>
                  </a:lnTo>
                  <a:lnTo>
                    <a:pt x="7833" y="110391"/>
                  </a:lnTo>
                  <a:lnTo>
                    <a:pt x="0" y="113185"/>
                  </a:lnTo>
                  <a:lnTo>
                    <a:pt x="8756" y="113669"/>
                  </a:lnTo>
                  <a:lnTo>
                    <a:pt x="42903" y="105655"/>
                  </a:lnTo>
                  <a:lnTo>
                    <a:pt x="88856" y="112663"/>
                  </a:lnTo>
                  <a:lnTo>
                    <a:pt x="134522" y="128990"/>
                  </a:lnTo>
                  <a:lnTo>
                    <a:pt x="159997" y="1329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2366">
              <a:extLst>
                <a:ext uri="{FF2B5EF4-FFF2-40B4-BE49-F238E27FC236}">
                  <a16:creationId xmlns:a16="http://schemas.microsoft.com/office/drawing/2014/main" id="{EF8262EB-2F59-F4E1-C8B9-695987371457}"/>
                </a:ext>
              </a:extLst>
            </p:cNvPr>
            <p:cNvSpPr/>
            <p:nvPr>
              <p:custDataLst>
                <p:tags r:id="rId56"/>
              </p:custDataLst>
            </p:nvPr>
          </p:nvSpPr>
          <p:spPr>
            <a:xfrm>
              <a:off x="6724650" y="5382231"/>
              <a:ext cx="217981" cy="104170"/>
            </a:xfrm>
            <a:custGeom>
              <a:avLst/>
              <a:gdLst/>
              <a:ahLst/>
              <a:cxnLst/>
              <a:rect l="0" t="0" r="0" b="0"/>
              <a:pathLst>
                <a:path w="217981" h="104170">
                  <a:moveTo>
                    <a:pt x="0" y="104169"/>
                  </a:moveTo>
                  <a:lnTo>
                    <a:pt x="0" y="104169"/>
                  </a:lnTo>
                  <a:lnTo>
                    <a:pt x="23370" y="85855"/>
                  </a:lnTo>
                  <a:lnTo>
                    <a:pt x="65608" y="62412"/>
                  </a:lnTo>
                  <a:lnTo>
                    <a:pt x="102225" y="43702"/>
                  </a:lnTo>
                  <a:lnTo>
                    <a:pt x="139885" y="25810"/>
                  </a:lnTo>
                  <a:lnTo>
                    <a:pt x="182070" y="9747"/>
                  </a:lnTo>
                  <a:lnTo>
                    <a:pt x="194162" y="3995"/>
                  </a:lnTo>
                  <a:lnTo>
                    <a:pt x="215377" y="0"/>
                  </a:lnTo>
                  <a:lnTo>
                    <a:pt x="216609" y="856"/>
                  </a:lnTo>
                  <a:lnTo>
                    <a:pt x="217980" y="4631"/>
                  </a:lnTo>
                  <a:lnTo>
                    <a:pt x="217286" y="6060"/>
                  </a:lnTo>
                  <a:lnTo>
                    <a:pt x="209550" y="89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2367">
              <a:extLst>
                <a:ext uri="{FF2B5EF4-FFF2-40B4-BE49-F238E27FC236}">
                  <a16:creationId xmlns:a16="http://schemas.microsoft.com/office/drawing/2014/main" id="{BFAA1DBD-B2F1-8ECF-238C-620C734C17B6}"/>
                </a:ext>
              </a:extLst>
            </p:cNvPr>
            <p:cNvSpPr/>
            <p:nvPr>
              <p:custDataLst>
                <p:tags r:id="rId57"/>
              </p:custDataLst>
            </p:nvPr>
          </p:nvSpPr>
          <p:spPr>
            <a:xfrm>
              <a:off x="6762750" y="5448978"/>
              <a:ext cx="276226" cy="113623"/>
            </a:xfrm>
            <a:custGeom>
              <a:avLst/>
              <a:gdLst/>
              <a:ahLst/>
              <a:cxnLst/>
              <a:rect l="0" t="0" r="0" b="0"/>
              <a:pathLst>
                <a:path w="276226" h="113623">
                  <a:moveTo>
                    <a:pt x="0" y="113622"/>
                  </a:moveTo>
                  <a:lnTo>
                    <a:pt x="0" y="113622"/>
                  </a:lnTo>
                  <a:lnTo>
                    <a:pt x="42214" y="89771"/>
                  </a:lnTo>
                  <a:lnTo>
                    <a:pt x="80359" y="71865"/>
                  </a:lnTo>
                  <a:lnTo>
                    <a:pt x="122765" y="49674"/>
                  </a:lnTo>
                  <a:lnTo>
                    <a:pt x="161716" y="34785"/>
                  </a:lnTo>
                  <a:lnTo>
                    <a:pt x="206529" y="15107"/>
                  </a:lnTo>
                  <a:lnTo>
                    <a:pt x="244231" y="2754"/>
                  </a:lnTo>
                  <a:lnTo>
                    <a:pt x="267318" y="0"/>
                  </a:lnTo>
                  <a:lnTo>
                    <a:pt x="270287" y="832"/>
                  </a:lnTo>
                  <a:lnTo>
                    <a:pt x="276225" y="8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2368">
              <a:extLst>
                <a:ext uri="{FF2B5EF4-FFF2-40B4-BE49-F238E27FC236}">
                  <a16:creationId xmlns:a16="http://schemas.microsoft.com/office/drawing/2014/main" id="{6E662CDC-545A-03A3-BA38-841EA1D28685}"/>
                </a:ext>
              </a:extLst>
            </p:cNvPr>
            <p:cNvSpPr/>
            <p:nvPr>
              <p:custDataLst>
                <p:tags r:id="rId58"/>
              </p:custDataLst>
            </p:nvPr>
          </p:nvSpPr>
          <p:spPr>
            <a:xfrm>
              <a:off x="6848475" y="5510477"/>
              <a:ext cx="285751" cy="99749"/>
            </a:xfrm>
            <a:custGeom>
              <a:avLst/>
              <a:gdLst/>
              <a:ahLst/>
              <a:cxnLst/>
              <a:rect l="0" t="0" r="0" b="0"/>
              <a:pathLst>
                <a:path w="285751" h="99749">
                  <a:moveTo>
                    <a:pt x="0" y="99748"/>
                  </a:moveTo>
                  <a:lnTo>
                    <a:pt x="0" y="99748"/>
                  </a:lnTo>
                  <a:lnTo>
                    <a:pt x="0" y="89635"/>
                  </a:lnTo>
                  <a:lnTo>
                    <a:pt x="2117" y="85597"/>
                  </a:lnTo>
                  <a:lnTo>
                    <a:pt x="10113" y="78289"/>
                  </a:lnTo>
                  <a:lnTo>
                    <a:pt x="53673" y="54210"/>
                  </a:lnTo>
                  <a:lnTo>
                    <a:pt x="96046" y="36523"/>
                  </a:lnTo>
                  <a:lnTo>
                    <a:pt x="142980" y="20409"/>
                  </a:lnTo>
                  <a:lnTo>
                    <a:pt x="182053" y="8738"/>
                  </a:lnTo>
                  <a:lnTo>
                    <a:pt x="223796" y="2514"/>
                  </a:lnTo>
                  <a:lnTo>
                    <a:pt x="231748" y="0"/>
                  </a:lnTo>
                  <a:lnTo>
                    <a:pt x="249049" y="30"/>
                  </a:lnTo>
                  <a:lnTo>
                    <a:pt x="285750" y="44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2369">
              <a:extLst>
                <a:ext uri="{FF2B5EF4-FFF2-40B4-BE49-F238E27FC236}">
                  <a16:creationId xmlns:a16="http://schemas.microsoft.com/office/drawing/2014/main" id="{82DB6A5B-1426-AF9B-B8BB-929F28077674}"/>
                </a:ext>
              </a:extLst>
            </p:cNvPr>
            <p:cNvSpPr/>
            <p:nvPr>
              <p:custDataLst>
                <p:tags r:id="rId59"/>
              </p:custDataLst>
            </p:nvPr>
          </p:nvSpPr>
          <p:spPr>
            <a:xfrm>
              <a:off x="6929144" y="5619750"/>
              <a:ext cx="300332" cy="57151"/>
            </a:xfrm>
            <a:custGeom>
              <a:avLst/>
              <a:gdLst/>
              <a:ahLst/>
              <a:cxnLst/>
              <a:rect l="0" t="0" r="0" b="0"/>
              <a:pathLst>
                <a:path w="300332" h="57151">
                  <a:moveTo>
                    <a:pt x="5056" y="57150"/>
                  </a:moveTo>
                  <a:lnTo>
                    <a:pt x="5056" y="57150"/>
                  </a:lnTo>
                  <a:lnTo>
                    <a:pt x="0" y="57150"/>
                  </a:lnTo>
                  <a:lnTo>
                    <a:pt x="628" y="56092"/>
                  </a:lnTo>
                  <a:lnTo>
                    <a:pt x="6968" y="52094"/>
                  </a:lnTo>
                  <a:lnTo>
                    <a:pt x="49378" y="37852"/>
                  </a:lnTo>
                  <a:lnTo>
                    <a:pt x="66030" y="32698"/>
                  </a:lnTo>
                  <a:lnTo>
                    <a:pt x="108392" y="26567"/>
                  </a:lnTo>
                  <a:lnTo>
                    <a:pt x="146447" y="18455"/>
                  </a:lnTo>
                  <a:lnTo>
                    <a:pt x="180079" y="13494"/>
                  </a:lnTo>
                  <a:lnTo>
                    <a:pt x="216194" y="11289"/>
                  </a:lnTo>
                  <a:lnTo>
                    <a:pt x="257057" y="4991"/>
                  </a:lnTo>
                  <a:lnTo>
                    <a:pt x="30033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3" name="SMARTInkShape-Group503">
            <a:extLst>
              <a:ext uri="{FF2B5EF4-FFF2-40B4-BE49-F238E27FC236}">
                <a16:creationId xmlns:a16="http://schemas.microsoft.com/office/drawing/2014/main" id="{89DAE821-567E-2D93-9E79-F81717FD9C9F}"/>
              </a:ext>
            </a:extLst>
          </p:cNvPr>
          <p:cNvGrpSpPr/>
          <p:nvPr/>
        </p:nvGrpSpPr>
        <p:grpSpPr>
          <a:xfrm>
            <a:off x="5114925" y="5267328"/>
            <a:ext cx="400051" cy="704848"/>
            <a:chOff x="5114925" y="5267328"/>
            <a:chExt cx="400051" cy="704848"/>
          </a:xfrm>
        </p:grpSpPr>
        <p:sp>
          <p:nvSpPr>
            <p:cNvPr id="175" name="SMARTInkShape-2370">
              <a:extLst>
                <a:ext uri="{FF2B5EF4-FFF2-40B4-BE49-F238E27FC236}">
                  <a16:creationId xmlns:a16="http://schemas.microsoft.com/office/drawing/2014/main" id="{8CBC11A7-84D3-3E87-DA66-C4F3527F35C8}"/>
                </a:ext>
              </a:extLst>
            </p:cNvPr>
            <p:cNvSpPr/>
            <p:nvPr>
              <p:custDataLst>
                <p:tags r:id="rId36"/>
              </p:custDataLst>
            </p:nvPr>
          </p:nvSpPr>
          <p:spPr>
            <a:xfrm>
              <a:off x="5467350" y="5267328"/>
              <a:ext cx="1" cy="9523"/>
            </a:xfrm>
            <a:custGeom>
              <a:avLst/>
              <a:gdLst/>
              <a:ahLst/>
              <a:cxnLst/>
              <a:rect l="0" t="0" r="0" b="0"/>
              <a:pathLst>
                <a:path w="1" h="9523">
                  <a:moveTo>
                    <a:pt x="0" y="9522"/>
                  </a:moveTo>
                  <a:lnTo>
                    <a:pt x="0" y="9522"/>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SMARTInkShape-2371">
              <a:extLst>
                <a:ext uri="{FF2B5EF4-FFF2-40B4-BE49-F238E27FC236}">
                  <a16:creationId xmlns:a16="http://schemas.microsoft.com/office/drawing/2014/main" id="{B8FEF7BB-9BCA-AB57-A6F1-D0BD341E01A1}"/>
                </a:ext>
              </a:extLst>
            </p:cNvPr>
            <p:cNvSpPr/>
            <p:nvPr>
              <p:custDataLst>
                <p:tags r:id="rId37"/>
              </p:custDataLst>
            </p:nvPr>
          </p:nvSpPr>
          <p:spPr>
            <a:xfrm>
              <a:off x="5443074" y="5353050"/>
              <a:ext cx="14752" cy="9526"/>
            </a:xfrm>
            <a:custGeom>
              <a:avLst/>
              <a:gdLst/>
              <a:ahLst/>
              <a:cxnLst/>
              <a:rect l="0" t="0" r="0" b="0"/>
              <a:pathLst>
                <a:path w="14752" h="9526">
                  <a:moveTo>
                    <a:pt x="14751" y="0"/>
                  </a:moveTo>
                  <a:lnTo>
                    <a:pt x="14751" y="0"/>
                  </a:lnTo>
                  <a:lnTo>
                    <a:pt x="9695" y="0"/>
                  </a:lnTo>
                  <a:lnTo>
                    <a:pt x="8206" y="1058"/>
                  </a:lnTo>
                  <a:lnTo>
                    <a:pt x="7212" y="2822"/>
                  </a:lnTo>
                  <a:lnTo>
                    <a:pt x="6550" y="5056"/>
                  </a:lnTo>
                  <a:lnTo>
                    <a:pt x="5050" y="6545"/>
                  </a:lnTo>
                  <a:lnTo>
                    <a:pt x="0" y="8642"/>
                  </a:lnTo>
                  <a:lnTo>
                    <a:pt x="5226"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2372">
              <a:extLst>
                <a:ext uri="{FF2B5EF4-FFF2-40B4-BE49-F238E27FC236}">
                  <a16:creationId xmlns:a16="http://schemas.microsoft.com/office/drawing/2014/main" id="{EF592804-4E12-8A17-19FB-BB5E3D38508F}"/>
                </a:ext>
              </a:extLst>
            </p:cNvPr>
            <p:cNvSpPr/>
            <p:nvPr>
              <p:custDataLst>
                <p:tags r:id="rId38"/>
              </p:custDataLst>
            </p:nvPr>
          </p:nvSpPr>
          <p:spPr>
            <a:xfrm>
              <a:off x="5448300" y="54197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2373">
              <a:extLst>
                <a:ext uri="{FF2B5EF4-FFF2-40B4-BE49-F238E27FC236}">
                  <a16:creationId xmlns:a16="http://schemas.microsoft.com/office/drawing/2014/main" id="{8E93510D-E29C-9BD5-C592-DFDF90CC7216}"/>
                </a:ext>
              </a:extLst>
            </p:cNvPr>
            <p:cNvSpPr/>
            <p:nvPr>
              <p:custDataLst>
                <p:tags r:id="rId39"/>
              </p:custDataLst>
            </p:nvPr>
          </p:nvSpPr>
          <p:spPr>
            <a:xfrm>
              <a:off x="5457825" y="5476875"/>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2374">
              <a:extLst>
                <a:ext uri="{FF2B5EF4-FFF2-40B4-BE49-F238E27FC236}">
                  <a16:creationId xmlns:a16="http://schemas.microsoft.com/office/drawing/2014/main" id="{44EAFC5E-EAB0-C46E-765C-BCA18EF0CF31}"/>
                </a:ext>
              </a:extLst>
            </p:cNvPr>
            <p:cNvSpPr/>
            <p:nvPr>
              <p:custDataLst>
                <p:tags r:id="rId40"/>
              </p:custDataLst>
            </p:nvPr>
          </p:nvSpPr>
          <p:spPr>
            <a:xfrm>
              <a:off x="5467350" y="55245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2375">
              <a:extLst>
                <a:ext uri="{FF2B5EF4-FFF2-40B4-BE49-F238E27FC236}">
                  <a16:creationId xmlns:a16="http://schemas.microsoft.com/office/drawing/2014/main" id="{F339B45E-182D-3332-3DF1-FB1B4B4F1EDF}"/>
                </a:ext>
              </a:extLst>
            </p:cNvPr>
            <p:cNvSpPr/>
            <p:nvPr>
              <p:custDataLst>
                <p:tags r:id="rId41"/>
              </p:custDataLst>
            </p:nvPr>
          </p:nvSpPr>
          <p:spPr>
            <a:xfrm>
              <a:off x="5467350" y="55911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2376">
              <a:extLst>
                <a:ext uri="{FF2B5EF4-FFF2-40B4-BE49-F238E27FC236}">
                  <a16:creationId xmlns:a16="http://schemas.microsoft.com/office/drawing/2014/main" id="{0C2C860F-A9D6-30EE-4BDF-B36270686325}"/>
                </a:ext>
              </a:extLst>
            </p:cNvPr>
            <p:cNvSpPr/>
            <p:nvPr>
              <p:custDataLst>
                <p:tags r:id="rId42"/>
              </p:custDataLst>
            </p:nvPr>
          </p:nvSpPr>
          <p:spPr>
            <a:xfrm>
              <a:off x="5448300" y="5638800"/>
              <a:ext cx="19051" cy="9526"/>
            </a:xfrm>
            <a:custGeom>
              <a:avLst/>
              <a:gdLst/>
              <a:ahLst/>
              <a:cxnLst/>
              <a:rect l="0" t="0" r="0" b="0"/>
              <a:pathLst>
                <a:path w="19051" h="9526">
                  <a:moveTo>
                    <a:pt x="19050" y="0"/>
                  </a:moveTo>
                  <a:lnTo>
                    <a:pt x="19050" y="0"/>
                  </a:lnTo>
                  <a:lnTo>
                    <a:pt x="10849" y="8201"/>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2377">
              <a:extLst>
                <a:ext uri="{FF2B5EF4-FFF2-40B4-BE49-F238E27FC236}">
                  <a16:creationId xmlns:a16="http://schemas.microsoft.com/office/drawing/2014/main" id="{89AE4467-C230-4636-B967-E7DACFE8E446}"/>
                </a:ext>
              </a:extLst>
            </p:cNvPr>
            <p:cNvSpPr/>
            <p:nvPr>
              <p:custDataLst>
                <p:tags r:id="rId43"/>
              </p:custDataLst>
            </p:nvPr>
          </p:nvSpPr>
          <p:spPr>
            <a:xfrm>
              <a:off x="5229225" y="5886450"/>
              <a:ext cx="95251" cy="9526"/>
            </a:xfrm>
            <a:custGeom>
              <a:avLst/>
              <a:gdLst/>
              <a:ahLst/>
              <a:cxnLst/>
              <a:rect l="0" t="0" r="0" b="0"/>
              <a:pathLst>
                <a:path w="95251" h="9526">
                  <a:moveTo>
                    <a:pt x="0" y="9525"/>
                  </a:moveTo>
                  <a:lnTo>
                    <a:pt x="0" y="9525"/>
                  </a:lnTo>
                  <a:lnTo>
                    <a:pt x="41757" y="9525"/>
                  </a:lnTo>
                  <a:lnTo>
                    <a:pt x="60467" y="8467"/>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2378">
              <a:extLst>
                <a:ext uri="{FF2B5EF4-FFF2-40B4-BE49-F238E27FC236}">
                  <a16:creationId xmlns:a16="http://schemas.microsoft.com/office/drawing/2014/main" id="{80D4B0D4-9A50-ED7A-ADE1-3AD207C3816A}"/>
                </a:ext>
              </a:extLst>
            </p:cNvPr>
            <p:cNvSpPr/>
            <p:nvPr>
              <p:custDataLst>
                <p:tags r:id="rId44"/>
              </p:custDataLst>
            </p:nvPr>
          </p:nvSpPr>
          <p:spPr>
            <a:xfrm>
              <a:off x="5381625" y="5839255"/>
              <a:ext cx="133351" cy="132921"/>
            </a:xfrm>
            <a:custGeom>
              <a:avLst/>
              <a:gdLst/>
              <a:ahLst/>
              <a:cxnLst/>
              <a:rect l="0" t="0" r="0" b="0"/>
              <a:pathLst>
                <a:path w="133351" h="132921">
                  <a:moveTo>
                    <a:pt x="0" y="28145"/>
                  </a:moveTo>
                  <a:lnTo>
                    <a:pt x="0" y="28145"/>
                  </a:lnTo>
                  <a:lnTo>
                    <a:pt x="14189" y="13956"/>
                  </a:lnTo>
                  <a:lnTo>
                    <a:pt x="22534" y="11255"/>
                  </a:lnTo>
                  <a:lnTo>
                    <a:pt x="39132" y="6913"/>
                  </a:lnTo>
                  <a:lnTo>
                    <a:pt x="58647" y="1021"/>
                  </a:lnTo>
                  <a:lnTo>
                    <a:pt x="69353" y="0"/>
                  </a:lnTo>
                  <a:lnTo>
                    <a:pt x="71635" y="914"/>
                  </a:lnTo>
                  <a:lnTo>
                    <a:pt x="73157" y="2583"/>
                  </a:lnTo>
                  <a:lnTo>
                    <a:pt x="74172" y="4754"/>
                  </a:lnTo>
                  <a:lnTo>
                    <a:pt x="75906" y="6201"/>
                  </a:lnTo>
                  <a:lnTo>
                    <a:pt x="86294" y="11346"/>
                  </a:lnTo>
                  <a:lnTo>
                    <a:pt x="89279" y="13771"/>
                  </a:lnTo>
                  <a:lnTo>
                    <a:pt x="90210" y="16445"/>
                  </a:lnTo>
                  <a:lnTo>
                    <a:pt x="89773" y="19288"/>
                  </a:lnTo>
                  <a:lnTo>
                    <a:pt x="88424" y="22240"/>
                  </a:lnTo>
                  <a:lnTo>
                    <a:pt x="88583" y="25266"/>
                  </a:lnTo>
                  <a:lnTo>
                    <a:pt x="91582" y="31452"/>
                  </a:lnTo>
                  <a:lnTo>
                    <a:pt x="90798" y="43373"/>
                  </a:lnTo>
                  <a:lnTo>
                    <a:pt x="81671" y="71840"/>
                  </a:lnTo>
                  <a:lnTo>
                    <a:pt x="72987" y="82137"/>
                  </a:lnTo>
                  <a:lnTo>
                    <a:pt x="40641" y="108784"/>
                  </a:lnTo>
                  <a:lnTo>
                    <a:pt x="11734" y="123785"/>
                  </a:lnTo>
                  <a:lnTo>
                    <a:pt x="2318" y="131115"/>
                  </a:lnTo>
                  <a:lnTo>
                    <a:pt x="2603" y="131717"/>
                  </a:lnTo>
                  <a:lnTo>
                    <a:pt x="5744" y="132385"/>
                  </a:lnTo>
                  <a:lnTo>
                    <a:pt x="51837" y="132911"/>
                  </a:lnTo>
                  <a:lnTo>
                    <a:pt x="96584" y="132920"/>
                  </a:lnTo>
                  <a:lnTo>
                    <a:pt x="133350" y="1329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2379">
              <a:extLst>
                <a:ext uri="{FF2B5EF4-FFF2-40B4-BE49-F238E27FC236}">
                  <a16:creationId xmlns:a16="http://schemas.microsoft.com/office/drawing/2014/main" id="{C4C9A37B-0229-74E6-D761-350B531C684B}"/>
                </a:ext>
              </a:extLst>
            </p:cNvPr>
            <p:cNvSpPr/>
            <p:nvPr>
              <p:custDataLst>
                <p:tags r:id="rId45"/>
              </p:custDataLst>
            </p:nvPr>
          </p:nvSpPr>
          <p:spPr>
            <a:xfrm>
              <a:off x="5114925" y="565785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2380">
              <a:extLst>
                <a:ext uri="{FF2B5EF4-FFF2-40B4-BE49-F238E27FC236}">
                  <a16:creationId xmlns:a16="http://schemas.microsoft.com/office/drawing/2014/main" id="{62F53723-ADC1-048E-8A72-8F9A803C6702}"/>
                </a:ext>
              </a:extLst>
            </p:cNvPr>
            <p:cNvSpPr/>
            <p:nvPr>
              <p:custDataLst>
                <p:tags r:id="rId46"/>
              </p:custDataLst>
            </p:nvPr>
          </p:nvSpPr>
          <p:spPr>
            <a:xfrm>
              <a:off x="5267325" y="56769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2381">
              <a:extLst>
                <a:ext uri="{FF2B5EF4-FFF2-40B4-BE49-F238E27FC236}">
                  <a16:creationId xmlns:a16="http://schemas.microsoft.com/office/drawing/2014/main" id="{10E6048E-5005-3AA9-36CA-9360EB328EC6}"/>
                </a:ext>
              </a:extLst>
            </p:cNvPr>
            <p:cNvSpPr/>
            <p:nvPr>
              <p:custDataLst>
                <p:tags r:id="rId47"/>
              </p:custDataLst>
            </p:nvPr>
          </p:nvSpPr>
          <p:spPr>
            <a:xfrm>
              <a:off x="5353050" y="566737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2382">
              <a:extLst>
                <a:ext uri="{FF2B5EF4-FFF2-40B4-BE49-F238E27FC236}">
                  <a16:creationId xmlns:a16="http://schemas.microsoft.com/office/drawing/2014/main" id="{E31334B4-D1AA-9AB6-1170-667476A5FAD6}"/>
                </a:ext>
              </a:extLst>
            </p:cNvPr>
            <p:cNvSpPr/>
            <p:nvPr>
              <p:custDataLst>
                <p:tags r:id="rId48"/>
              </p:custDataLst>
            </p:nvPr>
          </p:nvSpPr>
          <p:spPr>
            <a:xfrm>
              <a:off x="5410200" y="55911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2383">
              <a:extLst>
                <a:ext uri="{FF2B5EF4-FFF2-40B4-BE49-F238E27FC236}">
                  <a16:creationId xmlns:a16="http://schemas.microsoft.com/office/drawing/2014/main" id="{208E20C9-A0CE-8EED-31B3-EA2E67FDE9C0}"/>
                </a:ext>
              </a:extLst>
            </p:cNvPr>
            <p:cNvSpPr/>
            <p:nvPr>
              <p:custDataLst>
                <p:tags r:id="rId49"/>
              </p:custDataLst>
            </p:nvPr>
          </p:nvSpPr>
          <p:spPr>
            <a:xfrm>
              <a:off x="5400675" y="5514975"/>
              <a:ext cx="19051" cy="28576"/>
            </a:xfrm>
            <a:custGeom>
              <a:avLst/>
              <a:gdLst/>
              <a:ahLst/>
              <a:cxnLst/>
              <a:rect l="0" t="0" r="0" b="0"/>
              <a:pathLst>
                <a:path w="19051" h="28576">
                  <a:moveTo>
                    <a:pt x="19050" y="28575"/>
                  </a:moveTo>
                  <a:lnTo>
                    <a:pt x="19050" y="28575"/>
                  </a:lnTo>
                  <a:lnTo>
                    <a:pt x="13994" y="23519"/>
                  </a:lnTo>
                  <a:lnTo>
                    <a:pt x="11511" y="18214"/>
                  </a:lnTo>
                  <a:lnTo>
                    <a:pt x="10849" y="1531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2384">
              <a:extLst>
                <a:ext uri="{FF2B5EF4-FFF2-40B4-BE49-F238E27FC236}">
                  <a16:creationId xmlns:a16="http://schemas.microsoft.com/office/drawing/2014/main" id="{B35F5A90-29E5-CEC3-1EE5-AC85A914B783}"/>
                </a:ext>
              </a:extLst>
            </p:cNvPr>
            <p:cNvSpPr/>
            <p:nvPr>
              <p:custDataLst>
                <p:tags r:id="rId50"/>
              </p:custDataLst>
            </p:nvPr>
          </p:nvSpPr>
          <p:spPr>
            <a:xfrm>
              <a:off x="5334000" y="55435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2385">
              <a:extLst>
                <a:ext uri="{FF2B5EF4-FFF2-40B4-BE49-F238E27FC236}">
                  <a16:creationId xmlns:a16="http://schemas.microsoft.com/office/drawing/2014/main" id="{F90C6CFB-4FA2-0EFF-E85B-2515E9CFC734}"/>
                </a:ext>
              </a:extLst>
            </p:cNvPr>
            <p:cNvSpPr/>
            <p:nvPr>
              <p:custDataLst>
                <p:tags r:id="rId51"/>
              </p:custDataLst>
            </p:nvPr>
          </p:nvSpPr>
          <p:spPr>
            <a:xfrm>
              <a:off x="5286375" y="5591175"/>
              <a:ext cx="9526" cy="9526"/>
            </a:xfrm>
            <a:custGeom>
              <a:avLst/>
              <a:gdLst/>
              <a:ahLst/>
              <a:cxnLst/>
              <a:rect l="0" t="0" r="0" b="0"/>
              <a:pathLst>
                <a:path w="9526" h="9526">
                  <a:moveTo>
                    <a:pt x="9525" y="0"/>
                  </a:moveTo>
                  <a:lnTo>
                    <a:pt x="9525"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2386">
              <a:extLst>
                <a:ext uri="{FF2B5EF4-FFF2-40B4-BE49-F238E27FC236}">
                  <a16:creationId xmlns:a16="http://schemas.microsoft.com/office/drawing/2014/main" id="{CFEE1315-B90F-2C77-9BDB-6A95E78EE057}"/>
                </a:ext>
              </a:extLst>
            </p:cNvPr>
            <p:cNvSpPr/>
            <p:nvPr>
              <p:custDataLst>
                <p:tags r:id="rId52"/>
              </p:custDataLst>
            </p:nvPr>
          </p:nvSpPr>
          <p:spPr>
            <a:xfrm>
              <a:off x="5314950" y="56197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2387">
              <a:extLst>
                <a:ext uri="{FF2B5EF4-FFF2-40B4-BE49-F238E27FC236}">
                  <a16:creationId xmlns:a16="http://schemas.microsoft.com/office/drawing/2014/main" id="{BA636821-C3EE-4A2D-0B36-38A45DDB2736}"/>
                </a:ext>
              </a:extLst>
            </p:cNvPr>
            <p:cNvSpPr/>
            <p:nvPr>
              <p:custDataLst>
                <p:tags r:id="rId53"/>
              </p:custDataLst>
            </p:nvPr>
          </p:nvSpPr>
          <p:spPr>
            <a:xfrm>
              <a:off x="5248275" y="5619750"/>
              <a:ext cx="9526" cy="9526"/>
            </a:xfrm>
            <a:custGeom>
              <a:avLst/>
              <a:gdLst/>
              <a:ahLst/>
              <a:cxnLst/>
              <a:rect l="0" t="0" r="0" b="0"/>
              <a:pathLst>
                <a:path w="9526" h="9526">
                  <a:moveTo>
                    <a:pt x="9525" y="9525"/>
                  </a:moveTo>
                  <a:lnTo>
                    <a:pt x="9525"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1" name="SMARTInkShape-Group504">
            <a:extLst>
              <a:ext uri="{FF2B5EF4-FFF2-40B4-BE49-F238E27FC236}">
                <a16:creationId xmlns:a16="http://schemas.microsoft.com/office/drawing/2014/main" id="{5F8EEC95-AF1D-D680-91BF-4F8470A90A29}"/>
              </a:ext>
            </a:extLst>
          </p:cNvPr>
          <p:cNvGrpSpPr/>
          <p:nvPr/>
        </p:nvGrpSpPr>
        <p:grpSpPr>
          <a:xfrm>
            <a:off x="4829175" y="4705628"/>
            <a:ext cx="606868" cy="961748"/>
            <a:chOff x="4829175" y="4705628"/>
            <a:chExt cx="606868" cy="961748"/>
          </a:xfrm>
        </p:grpSpPr>
        <p:sp>
          <p:nvSpPr>
            <p:cNvPr id="194" name="SMARTInkShape-2388">
              <a:extLst>
                <a:ext uri="{FF2B5EF4-FFF2-40B4-BE49-F238E27FC236}">
                  <a16:creationId xmlns:a16="http://schemas.microsoft.com/office/drawing/2014/main" id="{1FB3B682-31BA-DA5B-FC1E-A0CE5A15CA87}"/>
                </a:ext>
              </a:extLst>
            </p:cNvPr>
            <p:cNvSpPr/>
            <p:nvPr>
              <p:custDataLst>
                <p:tags r:id="rId29"/>
              </p:custDataLst>
            </p:nvPr>
          </p:nvSpPr>
          <p:spPr>
            <a:xfrm>
              <a:off x="5220093" y="5248430"/>
              <a:ext cx="85333" cy="418946"/>
            </a:xfrm>
            <a:custGeom>
              <a:avLst/>
              <a:gdLst/>
              <a:ahLst/>
              <a:cxnLst/>
              <a:rect l="0" t="0" r="0" b="0"/>
              <a:pathLst>
                <a:path w="85333" h="418946">
                  <a:moveTo>
                    <a:pt x="9132" y="37945"/>
                  </a:moveTo>
                  <a:lnTo>
                    <a:pt x="9132" y="37945"/>
                  </a:lnTo>
                  <a:lnTo>
                    <a:pt x="9132" y="5788"/>
                  </a:lnTo>
                  <a:lnTo>
                    <a:pt x="8074" y="3808"/>
                  </a:lnTo>
                  <a:lnTo>
                    <a:pt x="6310" y="2487"/>
                  </a:lnTo>
                  <a:lnTo>
                    <a:pt x="0" y="0"/>
                  </a:lnTo>
                  <a:lnTo>
                    <a:pt x="4780" y="4947"/>
                  </a:lnTo>
                  <a:lnTo>
                    <a:pt x="11381" y="45515"/>
                  </a:lnTo>
                  <a:lnTo>
                    <a:pt x="17220" y="92827"/>
                  </a:lnTo>
                  <a:lnTo>
                    <a:pt x="24919" y="132747"/>
                  </a:lnTo>
                  <a:lnTo>
                    <a:pt x="30360" y="176851"/>
                  </a:lnTo>
                  <a:lnTo>
                    <a:pt x="38352" y="220566"/>
                  </a:lnTo>
                  <a:lnTo>
                    <a:pt x="44601" y="264210"/>
                  </a:lnTo>
                  <a:lnTo>
                    <a:pt x="49275" y="295486"/>
                  </a:lnTo>
                  <a:lnTo>
                    <a:pt x="53432" y="309040"/>
                  </a:lnTo>
                  <a:lnTo>
                    <a:pt x="61376" y="352849"/>
                  </a:lnTo>
                  <a:lnTo>
                    <a:pt x="74052" y="399357"/>
                  </a:lnTo>
                  <a:lnTo>
                    <a:pt x="75653" y="416737"/>
                  </a:lnTo>
                  <a:lnTo>
                    <a:pt x="76762" y="417473"/>
                  </a:lnTo>
                  <a:lnTo>
                    <a:pt x="85332" y="4189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2389">
              <a:extLst>
                <a:ext uri="{FF2B5EF4-FFF2-40B4-BE49-F238E27FC236}">
                  <a16:creationId xmlns:a16="http://schemas.microsoft.com/office/drawing/2014/main" id="{68101D2A-31FD-F00E-00BF-AC7CC0807EC1}"/>
                </a:ext>
              </a:extLst>
            </p:cNvPr>
            <p:cNvSpPr/>
            <p:nvPr>
              <p:custDataLst>
                <p:tags r:id="rId30"/>
              </p:custDataLst>
            </p:nvPr>
          </p:nvSpPr>
          <p:spPr>
            <a:xfrm>
              <a:off x="5124617" y="5191700"/>
              <a:ext cx="180809" cy="142110"/>
            </a:xfrm>
            <a:custGeom>
              <a:avLst/>
              <a:gdLst/>
              <a:ahLst/>
              <a:cxnLst/>
              <a:rect l="0" t="0" r="0" b="0"/>
              <a:pathLst>
                <a:path w="180809" h="142110">
                  <a:moveTo>
                    <a:pt x="76033" y="37525"/>
                  </a:moveTo>
                  <a:lnTo>
                    <a:pt x="76033" y="37525"/>
                  </a:lnTo>
                  <a:lnTo>
                    <a:pt x="76033" y="29324"/>
                  </a:lnTo>
                  <a:lnTo>
                    <a:pt x="85442" y="18601"/>
                  </a:lnTo>
                  <a:lnTo>
                    <a:pt x="49907" y="59183"/>
                  </a:lnTo>
                  <a:lnTo>
                    <a:pt x="25727" y="105753"/>
                  </a:lnTo>
                  <a:lnTo>
                    <a:pt x="12631" y="127398"/>
                  </a:lnTo>
                  <a:lnTo>
                    <a:pt x="0" y="142109"/>
                  </a:lnTo>
                  <a:lnTo>
                    <a:pt x="15031" y="103249"/>
                  </a:lnTo>
                  <a:lnTo>
                    <a:pt x="19859" y="81575"/>
                  </a:lnTo>
                  <a:lnTo>
                    <a:pt x="33736" y="49166"/>
                  </a:lnTo>
                  <a:lnTo>
                    <a:pt x="37126" y="36349"/>
                  </a:lnTo>
                  <a:lnTo>
                    <a:pt x="45103" y="19497"/>
                  </a:lnTo>
                  <a:lnTo>
                    <a:pt x="46993" y="5977"/>
                  </a:lnTo>
                  <a:lnTo>
                    <a:pt x="48206" y="3792"/>
                  </a:lnTo>
                  <a:lnTo>
                    <a:pt x="50073" y="2336"/>
                  </a:lnTo>
                  <a:lnTo>
                    <a:pt x="55618" y="0"/>
                  </a:lnTo>
                  <a:lnTo>
                    <a:pt x="101049" y="34373"/>
                  </a:lnTo>
                  <a:lnTo>
                    <a:pt x="143065" y="56700"/>
                  </a:lnTo>
                  <a:lnTo>
                    <a:pt x="163122" y="69299"/>
                  </a:lnTo>
                  <a:lnTo>
                    <a:pt x="167656" y="75636"/>
                  </a:lnTo>
                  <a:lnTo>
                    <a:pt x="170729" y="81980"/>
                  </a:lnTo>
                  <a:lnTo>
                    <a:pt x="180808" y="94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2390">
              <a:extLst>
                <a:ext uri="{FF2B5EF4-FFF2-40B4-BE49-F238E27FC236}">
                  <a16:creationId xmlns:a16="http://schemas.microsoft.com/office/drawing/2014/main" id="{5236AEB8-CF8E-223C-AFFD-2AE4F9BAA3AB}"/>
                </a:ext>
              </a:extLst>
            </p:cNvPr>
            <p:cNvSpPr/>
            <p:nvPr>
              <p:custDataLst>
                <p:tags r:id="rId31"/>
              </p:custDataLst>
            </p:nvPr>
          </p:nvSpPr>
          <p:spPr>
            <a:xfrm>
              <a:off x="4829175" y="4991100"/>
              <a:ext cx="9526" cy="19051"/>
            </a:xfrm>
            <a:custGeom>
              <a:avLst/>
              <a:gdLst/>
              <a:ahLst/>
              <a:cxnLst/>
              <a:rect l="0" t="0" r="0" b="0"/>
              <a:pathLst>
                <a:path w="9526" h="19051">
                  <a:moveTo>
                    <a:pt x="0" y="19050"/>
                  </a:moveTo>
                  <a:lnTo>
                    <a:pt x="0" y="19050"/>
                  </a:lnTo>
                  <a:lnTo>
                    <a:pt x="0" y="13994"/>
                  </a:lnTo>
                  <a:lnTo>
                    <a:pt x="2822" y="868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2391">
              <a:extLst>
                <a:ext uri="{FF2B5EF4-FFF2-40B4-BE49-F238E27FC236}">
                  <a16:creationId xmlns:a16="http://schemas.microsoft.com/office/drawing/2014/main" id="{109453CB-3EC5-75D2-6CF4-5C8F97DAC17E}"/>
                </a:ext>
              </a:extLst>
            </p:cNvPr>
            <p:cNvSpPr/>
            <p:nvPr>
              <p:custDataLst>
                <p:tags r:id="rId32"/>
              </p:custDataLst>
            </p:nvPr>
          </p:nvSpPr>
          <p:spPr>
            <a:xfrm>
              <a:off x="4935792" y="4831526"/>
              <a:ext cx="63743" cy="134865"/>
            </a:xfrm>
            <a:custGeom>
              <a:avLst/>
              <a:gdLst/>
              <a:ahLst/>
              <a:cxnLst/>
              <a:rect l="0" t="0" r="0" b="0"/>
              <a:pathLst>
                <a:path w="63743" h="134865">
                  <a:moveTo>
                    <a:pt x="26733" y="73849"/>
                  </a:moveTo>
                  <a:lnTo>
                    <a:pt x="26733" y="73849"/>
                  </a:lnTo>
                  <a:lnTo>
                    <a:pt x="34272" y="55949"/>
                  </a:lnTo>
                  <a:lnTo>
                    <a:pt x="34934" y="52390"/>
                  </a:lnTo>
                  <a:lnTo>
                    <a:pt x="34317" y="48959"/>
                  </a:lnTo>
                  <a:lnTo>
                    <a:pt x="27941" y="37698"/>
                  </a:lnTo>
                  <a:lnTo>
                    <a:pt x="26480" y="38107"/>
                  </a:lnTo>
                  <a:lnTo>
                    <a:pt x="13581" y="49177"/>
                  </a:lnTo>
                  <a:lnTo>
                    <a:pt x="4375" y="63246"/>
                  </a:lnTo>
                  <a:lnTo>
                    <a:pt x="0" y="75764"/>
                  </a:lnTo>
                  <a:lnTo>
                    <a:pt x="6521" y="117422"/>
                  </a:lnTo>
                  <a:lnTo>
                    <a:pt x="7967" y="121948"/>
                  </a:lnTo>
                  <a:lnTo>
                    <a:pt x="9988" y="124964"/>
                  </a:lnTo>
                  <a:lnTo>
                    <a:pt x="25895" y="134864"/>
                  </a:lnTo>
                  <a:lnTo>
                    <a:pt x="31466" y="134634"/>
                  </a:lnTo>
                  <a:lnTo>
                    <a:pt x="51750" y="123625"/>
                  </a:lnTo>
                  <a:lnTo>
                    <a:pt x="59310" y="106942"/>
                  </a:lnTo>
                  <a:lnTo>
                    <a:pt x="63742" y="65255"/>
                  </a:lnTo>
                  <a:lnTo>
                    <a:pt x="63451" y="31909"/>
                  </a:lnTo>
                  <a:lnTo>
                    <a:pt x="56590" y="5584"/>
                  </a:lnTo>
                  <a:lnTo>
                    <a:pt x="54046" y="2939"/>
                  </a:lnTo>
                  <a:lnTo>
                    <a:pt x="45575" y="0"/>
                  </a:lnTo>
                  <a:lnTo>
                    <a:pt x="42470" y="275"/>
                  </a:lnTo>
                  <a:lnTo>
                    <a:pt x="40399" y="1516"/>
                  </a:lnTo>
                  <a:lnTo>
                    <a:pt x="26733" y="262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2392">
              <a:extLst>
                <a:ext uri="{FF2B5EF4-FFF2-40B4-BE49-F238E27FC236}">
                  <a16:creationId xmlns:a16="http://schemas.microsoft.com/office/drawing/2014/main" id="{AB810A5F-3147-193B-E39F-0834264A59C0}"/>
                </a:ext>
              </a:extLst>
            </p:cNvPr>
            <p:cNvSpPr/>
            <p:nvPr>
              <p:custDataLst>
                <p:tags r:id="rId33"/>
              </p:custDataLst>
            </p:nvPr>
          </p:nvSpPr>
          <p:spPr>
            <a:xfrm>
              <a:off x="5067300" y="4810166"/>
              <a:ext cx="142876" cy="123771"/>
            </a:xfrm>
            <a:custGeom>
              <a:avLst/>
              <a:gdLst/>
              <a:ahLst/>
              <a:cxnLst/>
              <a:rect l="0" t="0" r="0" b="0"/>
              <a:pathLst>
                <a:path w="142876" h="123771">
                  <a:moveTo>
                    <a:pt x="0" y="47584"/>
                  </a:moveTo>
                  <a:lnTo>
                    <a:pt x="0" y="47584"/>
                  </a:lnTo>
                  <a:lnTo>
                    <a:pt x="0" y="42527"/>
                  </a:lnTo>
                  <a:lnTo>
                    <a:pt x="2822" y="37223"/>
                  </a:lnTo>
                  <a:lnTo>
                    <a:pt x="16247" y="16586"/>
                  </a:lnTo>
                  <a:lnTo>
                    <a:pt x="36232" y="1560"/>
                  </a:lnTo>
                  <a:lnTo>
                    <a:pt x="46137" y="100"/>
                  </a:lnTo>
                  <a:lnTo>
                    <a:pt x="52240" y="0"/>
                  </a:lnTo>
                  <a:lnTo>
                    <a:pt x="57790" y="2800"/>
                  </a:lnTo>
                  <a:lnTo>
                    <a:pt x="60752" y="5028"/>
                  </a:lnTo>
                  <a:lnTo>
                    <a:pt x="64043" y="10325"/>
                  </a:lnTo>
                  <a:lnTo>
                    <a:pt x="65895" y="22081"/>
                  </a:lnTo>
                  <a:lnTo>
                    <a:pt x="66521" y="39959"/>
                  </a:lnTo>
                  <a:lnTo>
                    <a:pt x="63784" y="47018"/>
                  </a:lnTo>
                  <a:lnTo>
                    <a:pt x="60099" y="53682"/>
                  </a:lnTo>
                  <a:lnTo>
                    <a:pt x="57733" y="66584"/>
                  </a:lnTo>
                  <a:lnTo>
                    <a:pt x="57539" y="69776"/>
                  </a:lnTo>
                  <a:lnTo>
                    <a:pt x="54501" y="76145"/>
                  </a:lnTo>
                  <a:lnTo>
                    <a:pt x="50681" y="82503"/>
                  </a:lnTo>
                  <a:lnTo>
                    <a:pt x="47472" y="92032"/>
                  </a:lnTo>
                  <a:lnTo>
                    <a:pt x="19211" y="123619"/>
                  </a:lnTo>
                  <a:lnTo>
                    <a:pt x="37378" y="123770"/>
                  </a:lnTo>
                  <a:lnTo>
                    <a:pt x="83353" y="115581"/>
                  </a:lnTo>
                  <a:lnTo>
                    <a:pt x="142875" y="1047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2393">
              <a:extLst>
                <a:ext uri="{FF2B5EF4-FFF2-40B4-BE49-F238E27FC236}">
                  <a16:creationId xmlns:a16="http://schemas.microsoft.com/office/drawing/2014/main" id="{28BB4537-7444-5122-FF65-81BC438151F9}"/>
                </a:ext>
              </a:extLst>
            </p:cNvPr>
            <p:cNvSpPr/>
            <p:nvPr>
              <p:custDataLst>
                <p:tags r:id="rId34"/>
              </p:custDataLst>
            </p:nvPr>
          </p:nvSpPr>
          <p:spPr>
            <a:xfrm>
              <a:off x="5200650" y="4762675"/>
              <a:ext cx="161926" cy="113794"/>
            </a:xfrm>
            <a:custGeom>
              <a:avLst/>
              <a:gdLst/>
              <a:ahLst/>
              <a:cxnLst/>
              <a:rect l="0" t="0" r="0" b="0"/>
              <a:pathLst>
                <a:path w="161926" h="113794">
                  <a:moveTo>
                    <a:pt x="0" y="56975"/>
                  </a:moveTo>
                  <a:lnTo>
                    <a:pt x="0" y="56975"/>
                  </a:lnTo>
                  <a:lnTo>
                    <a:pt x="0" y="51918"/>
                  </a:lnTo>
                  <a:lnTo>
                    <a:pt x="2822" y="46614"/>
                  </a:lnTo>
                  <a:lnTo>
                    <a:pt x="31798" y="6552"/>
                  </a:lnTo>
                  <a:lnTo>
                    <a:pt x="38122" y="2815"/>
                  </a:lnTo>
                  <a:lnTo>
                    <a:pt x="47432" y="219"/>
                  </a:lnTo>
                  <a:lnTo>
                    <a:pt x="52126" y="0"/>
                  </a:lnTo>
                  <a:lnTo>
                    <a:pt x="57739" y="2725"/>
                  </a:lnTo>
                  <a:lnTo>
                    <a:pt x="60718" y="4933"/>
                  </a:lnTo>
                  <a:lnTo>
                    <a:pt x="64027" y="10209"/>
                  </a:lnTo>
                  <a:lnTo>
                    <a:pt x="66152" y="22220"/>
                  </a:lnTo>
                  <a:lnTo>
                    <a:pt x="61463" y="41738"/>
                  </a:lnTo>
                  <a:lnTo>
                    <a:pt x="32514" y="88576"/>
                  </a:lnTo>
                  <a:lnTo>
                    <a:pt x="19637" y="113005"/>
                  </a:lnTo>
                  <a:lnTo>
                    <a:pt x="20500" y="113378"/>
                  </a:lnTo>
                  <a:lnTo>
                    <a:pt x="24281" y="113793"/>
                  </a:lnTo>
                  <a:lnTo>
                    <a:pt x="70518" y="98917"/>
                  </a:lnTo>
                  <a:lnTo>
                    <a:pt x="114807" y="90525"/>
                  </a:lnTo>
                  <a:lnTo>
                    <a:pt x="161925" y="85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2394">
              <a:extLst>
                <a:ext uri="{FF2B5EF4-FFF2-40B4-BE49-F238E27FC236}">
                  <a16:creationId xmlns:a16="http://schemas.microsoft.com/office/drawing/2014/main" id="{0630794A-3597-410B-698F-F6D869DA0E84}"/>
                </a:ext>
              </a:extLst>
            </p:cNvPr>
            <p:cNvSpPr/>
            <p:nvPr>
              <p:custDataLst>
                <p:tags r:id="rId35"/>
              </p:custDataLst>
            </p:nvPr>
          </p:nvSpPr>
          <p:spPr>
            <a:xfrm>
              <a:off x="5347097" y="4705628"/>
              <a:ext cx="88946" cy="177455"/>
            </a:xfrm>
            <a:custGeom>
              <a:avLst/>
              <a:gdLst/>
              <a:ahLst/>
              <a:cxnLst/>
              <a:rect l="0" t="0" r="0" b="0"/>
              <a:pathLst>
                <a:path w="88946" h="177455">
                  <a:moveTo>
                    <a:pt x="82153" y="37822"/>
                  </a:moveTo>
                  <a:lnTo>
                    <a:pt x="82153" y="37822"/>
                  </a:lnTo>
                  <a:lnTo>
                    <a:pt x="82153" y="10375"/>
                  </a:lnTo>
                  <a:lnTo>
                    <a:pt x="81095" y="6824"/>
                  </a:lnTo>
                  <a:lnTo>
                    <a:pt x="79331" y="4457"/>
                  </a:lnTo>
                  <a:lnTo>
                    <a:pt x="73952" y="657"/>
                  </a:lnTo>
                  <a:lnTo>
                    <a:pt x="67964" y="0"/>
                  </a:lnTo>
                  <a:lnTo>
                    <a:pt x="62441" y="2668"/>
                  </a:lnTo>
                  <a:lnTo>
                    <a:pt x="54342" y="7381"/>
                  </a:lnTo>
                  <a:lnTo>
                    <a:pt x="24437" y="22119"/>
                  </a:lnTo>
                  <a:lnTo>
                    <a:pt x="13076" y="36579"/>
                  </a:lnTo>
                  <a:lnTo>
                    <a:pt x="8063" y="49213"/>
                  </a:lnTo>
                  <a:lnTo>
                    <a:pt x="8418" y="52824"/>
                  </a:lnTo>
                  <a:lnTo>
                    <a:pt x="11635" y="59659"/>
                  </a:lnTo>
                  <a:lnTo>
                    <a:pt x="46385" y="85431"/>
                  </a:lnTo>
                  <a:lnTo>
                    <a:pt x="56731" y="92848"/>
                  </a:lnTo>
                  <a:lnTo>
                    <a:pt x="85203" y="131386"/>
                  </a:lnTo>
                  <a:lnTo>
                    <a:pt x="86303" y="136182"/>
                  </a:lnTo>
                  <a:lnTo>
                    <a:pt x="85978" y="140436"/>
                  </a:lnTo>
                  <a:lnTo>
                    <a:pt x="82908" y="154870"/>
                  </a:lnTo>
                  <a:lnTo>
                    <a:pt x="74022" y="164279"/>
                  </a:lnTo>
                  <a:lnTo>
                    <a:pt x="60547" y="173400"/>
                  </a:lnTo>
                  <a:lnTo>
                    <a:pt x="47504" y="177454"/>
                  </a:lnTo>
                  <a:lnTo>
                    <a:pt x="34650" y="176434"/>
                  </a:lnTo>
                  <a:lnTo>
                    <a:pt x="21882" y="171394"/>
                  </a:lnTo>
                  <a:lnTo>
                    <a:pt x="4911" y="157714"/>
                  </a:lnTo>
                  <a:lnTo>
                    <a:pt x="198" y="150021"/>
                  </a:lnTo>
                  <a:lnTo>
                    <a:pt x="0" y="146489"/>
                  </a:lnTo>
                  <a:lnTo>
                    <a:pt x="10017" y="124935"/>
                  </a:lnTo>
                  <a:lnTo>
                    <a:pt x="50806" y="88713"/>
                  </a:lnTo>
                  <a:lnTo>
                    <a:pt x="72512" y="70775"/>
                  </a:lnTo>
                  <a:lnTo>
                    <a:pt x="85529" y="46880"/>
                  </a:lnTo>
                  <a:lnTo>
                    <a:pt x="88945" y="32676"/>
                  </a:lnTo>
                  <a:lnTo>
                    <a:pt x="87641" y="22130"/>
                  </a:lnTo>
                  <a:lnTo>
                    <a:pt x="85812" y="17835"/>
                  </a:lnTo>
                  <a:lnTo>
                    <a:pt x="82475" y="14972"/>
                  </a:lnTo>
                  <a:lnTo>
                    <a:pt x="73124" y="11791"/>
                  </a:lnTo>
                  <a:lnTo>
                    <a:pt x="61912" y="13200"/>
                  </a:lnTo>
                  <a:lnTo>
                    <a:pt x="50932" y="17354"/>
                  </a:lnTo>
                  <a:lnTo>
                    <a:pt x="34528" y="28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02" name="SMARTInkShape-2395">
            <a:extLst>
              <a:ext uri="{FF2B5EF4-FFF2-40B4-BE49-F238E27FC236}">
                <a16:creationId xmlns:a16="http://schemas.microsoft.com/office/drawing/2014/main" id="{B4FC5076-68EC-0F9E-DDFF-DB39D48F079A}"/>
              </a:ext>
            </a:extLst>
          </p:cNvPr>
          <p:cNvSpPr/>
          <p:nvPr>
            <p:custDataLst>
              <p:tags r:id="rId5"/>
            </p:custDataLst>
          </p:nvPr>
        </p:nvSpPr>
        <p:spPr>
          <a:xfrm>
            <a:off x="4664145" y="4855598"/>
            <a:ext cx="95922" cy="158000"/>
          </a:xfrm>
          <a:custGeom>
            <a:avLst/>
            <a:gdLst/>
            <a:ahLst/>
            <a:cxnLst/>
            <a:rect l="0" t="0" r="0" b="0"/>
            <a:pathLst>
              <a:path w="95922" h="158000">
                <a:moveTo>
                  <a:pt x="69780" y="49777"/>
                </a:moveTo>
                <a:lnTo>
                  <a:pt x="69780" y="49777"/>
                </a:lnTo>
                <a:lnTo>
                  <a:pt x="78912" y="49777"/>
                </a:lnTo>
                <a:lnTo>
                  <a:pt x="79189" y="44721"/>
                </a:lnTo>
                <a:lnTo>
                  <a:pt x="76431" y="39416"/>
                </a:lnTo>
                <a:lnTo>
                  <a:pt x="70619" y="33530"/>
                </a:lnTo>
                <a:lnTo>
                  <a:pt x="56506" y="25325"/>
                </a:lnTo>
                <a:lnTo>
                  <a:pt x="48711" y="23034"/>
                </a:lnTo>
                <a:lnTo>
                  <a:pt x="44093" y="24541"/>
                </a:lnTo>
                <a:lnTo>
                  <a:pt x="15349" y="47878"/>
                </a:lnTo>
                <a:lnTo>
                  <a:pt x="1676" y="66030"/>
                </a:lnTo>
                <a:lnTo>
                  <a:pt x="0" y="84164"/>
                </a:lnTo>
                <a:lnTo>
                  <a:pt x="2491" y="125243"/>
                </a:lnTo>
                <a:lnTo>
                  <a:pt x="5655" y="139057"/>
                </a:lnTo>
                <a:lnTo>
                  <a:pt x="7980" y="144222"/>
                </a:lnTo>
                <a:lnTo>
                  <a:pt x="16208" y="152783"/>
                </a:lnTo>
                <a:lnTo>
                  <a:pt x="21366" y="156548"/>
                </a:lnTo>
                <a:lnTo>
                  <a:pt x="26921" y="157999"/>
                </a:lnTo>
                <a:lnTo>
                  <a:pt x="38737" y="156789"/>
                </a:lnTo>
                <a:lnTo>
                  <a:pt x="57289" y="150158"/>
                </a:lnTo>
                <a:lnTo>
                  <a:pt x="76192" y="136434"/>
                </a:lnTo>
                <a:lnTo>
                  <a:pt x="86035" y="119336"/>
                </a:lnTo>
                <a:lnTo>
                  <a:pt x="95921" y="83978"/>
                </a:lnTo>
                <a:lnTo>
                  <a:pt x="92577" y="48033"/>
                </a:lnTo>
                <a:lnTo>
                  <a:pt x="84851" y="27483"/>
                </a:lnTo>
                <a:lnTo>
                  <a:pt x="74362" y="12352"/>
                </a:lnTo>
                <a:lnTo>
                  <a:pt x="62644" y="2099"/>
                </a:lnTo>
                <a:lnTo>
                  <a:pt x="55498" y="0"/>
                </a:lnTo>
                <a:lnTo>
                  <a:pt x="39092" y="490"/>
                </a:lnTo>
                <a:lnTo>
                  <a:pt x="17061" y="6716"/>
                </a:lnTo>
                <a:lnTo>
                  <a:pt x="12408" y="10486"/>
                </a:lnTo>
                <a:lnTo>
                  <a:pt x="7240" y="20320"/>
                </a:lnTo>
                <a:lnTo>
                  <a:pt x="3105" y="497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0" name="SMARTInkShape-Group506">
            <a:extLst>
              <a:ext uri="{FF2B5EF4-FFF2-40B4-BE49-F238E27FC236}">
                <a16:creationId xmlns:a16="http://schemas.microsoft.com/office/drawing/2014/main" id="{35851555-BB0D-AC0E-AF0A-32C81158F467}"/>
              </a:ext>
            </a:extLst>
          </p:cNvPr>
          <p:cNvGrpSpPr/>
          <p:nvPr/>
        </p:nvGrpSpPr>
        <p:grpSpPr>
          <a:xfrm>
            <a:off x="6842988" y="4640624"/>
            <a:ext cx="1118812" cy="826335"/>
            <a:chOff x="6842988" y="4640624"/>
            <a:chExt cx="1118812" cy="826335"/>
          </a:xfrm>
        </p:grpSpPr>
        <p:sp>
          <p:nvSpPr>
            <p:cNvPr id="203" name="SMARTInkShape-2396">
              <a:extLst>
                <a:ext uri="{FF2B5EF4-FFF2-40B4-BE49-F238E27FC236}">
                  <a16:creationId xmlns:a16="http://schemas.microsoft.com/office/drawing/2014/main" id="{D8A7B3A0-B385-E44A-3A51-95D0EF2E1DB2}"/>
                </a:ext>
              </a:extLst>
            </p:cNvPr>
            <p:cNvSpPr/>
            <p:nvPr>
              <p:custDataLst>
                <p:tags r:id="rId22"/>
              </p:custDataLst>
            </p:nvPr>
          </p:nvSpPr>
          <p:spPr>
            <a:xfrm>
              <a:off x="6842988" y="5124572"/>
              <a:ext cx="571253" cy="342387"/>
            </a:xfrm>
            <a:custGeom>
              <a:avLst/>
              <a:gdLst/>
              <a:ahLst/>
              <a:cxnLst/>
              <a:rect l="0" t="0" r="0" b="0"/>
              <a:pathLst>
                <a:path w="571253" h="342387">
                  <a:moveTo>
                    <a:pt x="5487" y="333253"/>
                  </a:moveTo>
                  <a:lnTo>
                    <a:pt x="5487" y="333253"/>
                  </a:lnTo>
                  <a:lnTo>
                    <a:pt x="431" y="338309"/>
                  </a:lnTo>
                  <a:lnTo>
                    <a:pt x="0" y="339798"/>
                  </a:lnTo>
                  <a:lnTo>
                    <a:pt x="770" y="340792"/>
                  </a:lnTo>
                  <a:lnTo>
                    <a:pt x="4556" y="342386"/>
                  </a:lnTo>
                  <a:lnTo>
                    <a:pt x="51018" y="295074"/>
                  </a:lnTo>
                  <a:lnTo>
                    <a:pt x="92400" y="255579"/>
                  </a:lnTo>
                  <a:lnTo>
                    <a:pt x="138994" y="219595"/>
                  </a:lnTo>
                  <a:lnTo>
                    <a:pt x="182024" y="193680"/>
                  </a:lnTo>
                  <a:lnTo>
                    <a:pt x="218779" y="169484"/>
                  </a:lnTo>
                  <a:lnTo>
                    <a:pt x="261536" y="147263"/>
                  </a:lnTo>
                  <a:lnTo>
                    <a:pt x="302663" y="132330"/>
                  </a:lnTo>
                  <a:lnTo>
                    <a:pt x="346717" y="116146"/>
                  </a:lnTo>
                  <a:lnTo>
                    <a:pt x="388226" y="103002"/>
                  </a:lnTo>
                  <a:lnTo>
                    <a:pt x="427336" y="92405"/>
                  </a:lnTo>
                  <a:lnTo>
                    <a:pt x="472991" y="72796"/>
                  </a:lnTo>
                  <a:lnTo>
                    <a:pt x="512425" y="62171"/>
                  </a:lnTo>
                  <a:lnTo>
                    <a:pt x="538925" y="56436"/>
                  </a:lnTo>
                  <a:lnTo>
                    <a:pt x="553368" y="47593"/>
                  </a:lnTo>
                  <a:lnTo>
                    <a:pt x="557008" y="43330"/>
                  </a:lnTo>
                  <a:lnTo>
                    <a:pt x="558375" y="39429"/>
                  </a:lnTo>
                  <a:lnTo>
                    <a:pt x="558229" y="35770"/>
                  </a:lnTo>
                  <a:lnTo>
                    <a:pt x="557073" y="33331"/>
                  </a:lnTo>
                  <a:lnTo>
                    <a:pt x="555245" y="31705"/>
                  </a:lnTo>
                  <a:lnTo>
                    <a:pt x="517928" y="13661"/>
                  </a:lnTo>
                  <a:lnTo>
                    <a:pt x="476304" y="10244"/>
                  </a:lnTo>
                  <a:lnTo>
                    <a:pt x="430770" y="1974"/>
                  </a:lnTo>
                  <a:lnTo>
                    <a:pt x="399579" y="0"/>
                  </a:lnTo>
                  <a:lnTo>
                    <a:pt x="398389" y="1018"/>
                  </a:lnTo>
                  <a:lnTo>
                    <a:pt x="397069" y="4971"/>
                  </a:lnTo>
                  <a:lnTo>
                    <a:pt x="397775" y="7507"/>
                  </a:lnTo>
                  <a:lnTo>
                    <a:pt x="401381" y="13147"/>
                  </a:lnTo>
                  <a:lnTo>
                    <a:pt x="409334" y="16359"/>
                  </a:lnTo>
                  <a:lnTo>
                    <a:pt x="452995" y="19648"/>
                  </a:lnTo>
                  <a:lnTo>
                    <a:pt x="485803" y="24315"/>
                  </a:lnTo>
                  <a:lnTo>
                    <a:pt x="529775" y="19541"/>
                  </a:lnTo>
                  <a:lnTo>
                    <a:pt x="569973" y="18952"/>
                  </a:lnTo>
                  <a:lnTo>
                    <a:pt x="571252" y="20002"/>
                  </a:lnTo>
                  <a:lnTo>
                    <a:pt x="571047" y="21762"/>
                  </a:lnTo>
                  <a:lnTo>
                    <a:pt x="559271" y="48268"/>
                  </a:lnTo>
                  <a:lnTo>
                    <a:pt x="544808" y="63840"/>
                  </a:lnTo>
                  <a:lnTo>
                    <a:pt x="519997" y="106201"/>
                  </a:lnTo>
                  <a:lnTo>
                    <a:pt x="502113" y="130359"/>
                  </a:lnTo>
                  <a:lnTo>
                    <a:pt x="481737" y="1522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2397">
              <a:extLst>
                <a:ext uri="{FF2B5EF4-FFF2-40B4-BE49-F238E27FC236}">
                  <a16:creationId xmlns:a16="http://schemas.microsoft.com/office/drawing/2014/main" id="{EDD4994C-43E3-41C8-0DCD-00CCB6C61850}"/>
                </a:ext>
              </a:extLst>
            </p:cNvPr>
            <p:cNvSpPr/>
            <p:nvPr>
              <p:custDataLst>
                <p:tags r:id="rId23"/>
              </p:custDataLst>
            </p:nvPr>
          </p:nvSpPr>
          <p:spPr>
            <a:xfrm>
              <a:off x="7048819" y="4752975"/>
              <a:ext cx="84048" cy="149560"/>
            </a:xfrm>
            <a:custGeom>
              <a:avLst/>
              <a:gdLst/>
              <a:ahLst/>
              <a:cxnLst/>
              <a:rect l="0" t="0" r="0" b="0"/>
              <a:pathLst>
                <a:path w="84048" h="149560">
                  <a:moveTo>
                    <a:pt x="66356" y="57150"/>
                  </a:moveTo>
                  <a:lnTo>
                    <a:pt x="66356" y="57150"/>
                  </a:lnTo>
                  <a:lnTo>
                    <a:pt x="71412" y="57150"/>
                  </a:lnTo>
                  <a:lnTo>
                    <a:pt x="72901" y="55033"/>
                  </a:lnTo>
                  <a:lnTo>
                    <a:pt x="76677" y="32260"/>
                  </a:lnTo>
                  <a:lnTo>
                    <a:pt x="83368" y="19151"/>
                  </a:lnTo>
                  <a:lnTo>
                    <a:pt x="84047" y="15943"/>
                  </a:lnTo>
                  <a:lnTo>
                    <a:pt x="83442" y="12745"/>
                  </a:lnTo>
                  <a:lnTo>
                    <a:pt x="79947" y="6370"/>
                  </a:lnTo>
                  <a:lnTo>
                    <a:pt x="77533" y="4247"/>
                  </a:lnTo>
                  <a:lnTo>
                    <a:pt x="72029" y="1888"/>
                  </a:lnTo>
                  <a:lnTo>
                    <a:pt x="63233" y="3661"/>
                  </a:lnTo>
                  <a:lnTo>
                    <a:pt x="57924" y="5616"/>
                  </a:lnTo>
                  <a:lnTo>
                    <a:pt x="49203" y="13432"/>
                  </a:lnTo>
                  <a:lnTo>
                    <a:pt x="11935" y="59260"/>
                  </a:lnTo>
                  <a:lnTo>
                    <a:pt x="5127" y="74315"/>
                  </a:lnTo>
                  <a:lnTo>
                    <a:pt x="398" y="108760"/>
                  </a:lnTo>
                  <a:lnTo>
                    <a:pt x="0" y="125597"/>
                  </a:lnTo>
                  <a:lnTo>
                    <a:pt x="2011" y="132414"/>
                  </a:lnTo>
                  <a:lnTo>
                    <a:pt x="9889" y="142811"/>
                  </a:lnTo>
                  <a:lnTo>
                    <a:pt x="23268" y="148138"/>
                  </a:lnTo>
                  <a:lnTo>
                    <a:pt x="31281" y="149559"/>
                  </a:lnTo>
                  <a:lnTo>
                    <a:pt x="38739" y="148389"/>
                  </a:lnTo>
                  <a:lnTo>
                    <a:pt x="52671" y="141444"/>
                  </a:lnTo>
                  <a:lnTo>
                    <a:pt x="63096" y="128481"/>
                  </a:lnTo>
                  <a:lnTo>
                    <a:pt x="74915" y="97688"/>
                  </a:lnTo>
                  <a:lnTo>
                    <a:pt x="79685" y="73050"/>
                  </a:lnTo>
                  <a:lnTo>
                    <a:pt x="76421" y="47280"/>
                  </a:lnTo>
                  <a:lnTo>
                    <a:pt x="67692" y="26238"/>
                  </a:lnTo>
                  <a:lnTo>
                    <a:pt x="53229" y="8715"/>
                  </a:lnTo>
                  <a:lnTo>
                    <a:pt x="45352" y="3873"/>
                  </a:lnTo>
                  <a:lnTo>
                    <a:pt x="2825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2398">
              <a:extLst>
                <a:ext uri="{FF2B5EF4-FFF2-40B4-BE49-F238E27FC236}">
                  <a16:creationId xmlns:a16="http://schemas.microsoft.com/office/drawing/2014/main" id="{8647738C-9B99-1277-5138-FCDA0389BDB1}"/>
                </a:ext>
              </a:extLst>
            </p:cNvPr>
            <p:cNvSpPr/>
            <p:nvPr>
              <p:custDataLst>
                <p:tags r:id="rId24"/>
              </p:custDataLst>
            </p:nvPr>
          </p:nvSpPr>
          <p:spPr>
            <a:xfrm>
              <a:off x="7340005" y="4724400"/>
              <a:ext cx="53294" cy="111843"/>
            </a:xfrm>
            <a:custGeom>
              <a:avLst/>
              <a:gdLst/>
              <a:ahLst/>
              <a:cxnLst/>
              <a:rect l="0" t="0" r="0" b="0"/>
              <a:pathLst>
                <a:path w="53294" h="111843">
                  <a:moveTo>
                    <a:pt x="32345" y="47625"/>
                  </a:moveTo>
                  <a:lnTo>
                    <a:pt x="32345" y="47625"/>
                  </a:lnTo>
                  <a:lnTo>
                    <a:pt x="32345" y="34368"/>
                  </a:lnTo>
                  <a:lnTo>
                    <a:pt x="35167" y="28327"/>
                  </a:lnTo>
                  <a:lnTo>
                    <a:pt x="37401" y="25235"/>
                  </a:lnTo>
                  <a:lnTo>
                    <a:pt x="37833" y="23173"/>
                  </a:lnTo>
                  <a:lnTo>
                    <a:pt x="37062" y="21799"/>
                  </a:lnTo>
                  <a:lnTo>
                    <a:pt x="33276" y="19593"/>
                  </a:lnTo>
                  <a:lnTo>
                    <a:pt x="18379" y="26762"/>
                  </a:lnTo>
                  <a:lnTo>
                    <a:pt x="10969" y="32355"/>
                  </a:lnTo>
                  <a:lnTo>
                    <a:pt x="846" y="51567"/>
                  </a:lnTo>
                  <a:lnTo>
                    <a:pt x="0" y="65605"/>
                  </a:lnTo>
                  <a:lnTo>
                    <a:pt x="8082" y="91864"/>
                  </a:lnTo>
                  <a:lnTo>
                    <a:pt x="16807" y="106006"/>
                  </a:lnTo>
                  <a:lnTo>
                    <a:pt x="22970" y="110613"/>
                  </a:lnTo>
                  <a:lnTo>
                    <a:pt x="26095" y="111842"/>
                  </a:lnTo>
                  <a:lnTo>
                    <a:pt x="29236" y="110545"/>
                  </a:lnTo>
                  <a:lnTo>
                    <a:pt x="35549" y="103459"/>
                  </a:lnTo>
                  <a:lnTo>
                    <a:pt x="50111" y="77456"/>
                  </a:lnTo>
                  <a:lnTo>
                    <a:pt x="53293" y="54887"/>
                  </a:lnTo>
                  <a:lnTo>
                    <a:pt x="49135" y="24024"/>
                  </a:lnTo>
                  <a:lnTo>
                    <a:pt x="46713" y="16016"/>
                  </a:lnTo>
                  <a:lnTo>
                    <a:pt x="42982" y="10677"/>
                  </a:lnTo>
                  <a:lnTo>
                    <a:pt x="38378" y="7118"/>
                  </a:lnTo>
                  <a:lnTo>
                    <a:pt x="1329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2399">
              <a:extLst>
                <a:ext uri="{FF2B5EF4-FFF2-40B4-BE49-F238E27FC236}">
                  <a16:creationId xmlns:a16="http://schemas.microsoft.com/office/drawing/2014/main" id="{BBC0E12A-53F3-1571-8053-D182B72291ED}"/>
                </a:ext>
              </a:extLst>
            </p:cNvPr>
            <p:cNvSpPr/>
            <p:nvPr>
              <p:custDataLst>
                <p:tags r:id="rId25"/>
              </p:custDataLst>
            </p:nvPr>
          </p:nvSpPr>
          <p:spPr>
            <a:xfrm>
              <a:off x="7181850" y="4861811"/>
              <a:ext cx="28576" cy="14990"/>
            </a:xfrm>
            <a:custGeom>
              <a:avLst/>
              <a:gdLst/>
              <a:ahLst/>
              <a:cxnLst/>
              <a:rect l="0" t="0" r="0" b="0"/>
              <a:pathLst>
                <a:path w="28576" h="14990">
                  <a:moveTo>
                    <a:pt x="0" y="14989"/>
                  </a:moveTo>
                  <a:lnTo>
                    <a:pt x="0" y="14989"/>
                  </a:lnTo>
                  <a:lnTo>
                    <a:pt x="8201" y="6788"/>
                  </a:lnTo>
                  <a:lnTo>
                    <a:pt x="17610" y="5581"/>
                  </a:lnTo>
                  <a:lnTo>
                    <a:pt x="18090" y="4483"/>
                  </a:lnTo>
                  <a:lnTo>
                    <a:pt x="18766" y="0"/>
                  </a:lnTo>
                  <a:lnTo>
                    <a:pt x="19012" y="9592"/>
                  </a:lnTo>
                  <a:lnTo>
                    <a:pt x="20082" y="11391"/>
                  </a:lnTo>
                  <a:lnTo>
                    <a:pt x="28575" y="149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2400">
              <a:extLst>
                <a:ext uri="{FF2B5EF4-FFF2-40B4-BE49-F238E27FC236}">
                  <a16:creationId xmlns:a16="http://schemas.microsoft.com/office/drawing/2014/main" id="{993B8C70-49FA-3CE8-8963-899AF39C921D}"/>
                </a:ext>
              </a:extLst>
            </p:cNvPr>
            <p:cNvSpPr/>
            <p:nvPr>
              <p:custDataLst>
                <p:tags r:id="rId26"/>
              </p:custDataLst>
            </p:nvPr>
          </p:nvSpPr>
          <p:spPr>
            <a:xfrm>
              <a:off x="7467600" y="4681236"/>
              <a:ext cx="133351" cy="145866"/>
            </a:xfrm>
            <a:custGeom>
              <a:avLst/>
              <a:gdLst/>
              <a:ahLst/>
              <a:cxnLst/>
              <a:rect l="0" t="0" r="0" b="0"/>
              <a:pathLst>
                <a:path w="133351" h="145866">
                  <a:moveTo>
                    <a:pt x="0" y="52689"/>
                  </a:moveTo>
                  <a:lnTo>
                    <a:pt x="0" y="52689"/>
                  </a:lnTo>
                  <a:lnTo>
                    <a:pt x="8201" y="52689"/>
                  </a:lnTo>
                  <a:lnTo>
                    <a:pt x="8643" y="51631"/>
                  </a:lnTo>
                  <a:lnTo>
                    <a:pt x="9491" y="43556"/>
                  </a:lnTo>
                  <a:lnTo>
                    <a:pt x="14571" y="38224"/>
                  </a:lnTo>
                  <a:lnTo>
                    <a:pt x="19882" y="35676"/>
                  </a:lnTo>
                  <a:lnTo>
                    <a:pt x="22779" y="34997"/>
                  </a:lnTo>
                  <a:lnTo>
                    <a:pt x="28821" y="28599"/>
                  </a:lnTo>
                  <a:lnTo>
                    <a:pt x="36092" y="19757"/>
                  </a:lnTo>
                  <a:lnTo>
                    <a:pt x="46379" y="12300"/>
                  </a:lnTo>
                  <a:lnTo>
                    <a:pt x="58008" y="8280"/>
                  </a:lnTo>
                  <a:lnTo>
                    <a:pt x="69173" y="5435"/>
                  </a:lnTo>
                  <a:lnTo>
                    <a:pt x="77663" y="643"/>
                  </a:lnTo>
                  <a:lnTo>
                    <a:pt x="81409" y="0"/>
                  </a:lnTo>
                  <a:lnTo>
                    <a:pt x="84965" y="630"/>
                  </a:lnTo>
                  <a:lnTo>
                    <a:pt x="88393" y="2108"/>
                  </a:lnTo>
                  <a:lnTo>
                    <a:pt x="95024" y="9394"/>
                  </a:lnTo>
                  <a:lnTo>
                    <a:pt x="98275" y="14301"/>
                  </a:lnTo>
                  <a:lnTo>
                    <a:pt x="99384" y="19688"/>
                  </a:lnTo>
                  <a:lnTo>
                    <a:pt x="97792" y="31319"/>
                  </a:lnTo>
                  <a:lnTo>
                    <a:pt x="77684" y="67043"/>
                  </a:lnTo>
                  <a:lnTo>
                    <a:pt x="46919" y="108277"/>
                  </a:lnTo>
                  <a:lnTo>
                    <a:pt x="28365" y="125604"/>
                  </a:lnTo>
                  <a:lnTo>
                    <a:pt x="17897" y="133779"/>
                  </a:lnTo>
                  <a:lnTo>
                    <a:pt x="10627" y="145865"/>
                  </a:lnTo>
                  <a:lnTo>
                    <a:pt x="12837" y="144195"/>
                  </a:lnTo>
                  <a:lnTo>
                    <a:pt x="14908" y="142268"/>
                  </a:lnTo>
                  <a:lnTo>
                    <a:pt x="46532" y="132629"/>
                  </a:lnTo>
                  <a:lnTo>
                    <a:pt x="89584" y="129216"/>
                  </a:lnTo>
                  <a:lnTo>
                    <a:pt x="133350" y="1288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2401">
              <a:extLst>
                <a:ext uri="{FF2B5EF4-FFF2-40B4-BE49-F238E27FC236}">
                  <a16:creationId xmlns:a16="http://schemas.microsoft.com/office/drawing/2014/main" id="{C9A54BA8-1D99-B3AB-45F0-DF5F20AD9C10}"/>
                </a:ext>
              </a:extLst>
            </p:cNvPr>
            <p:cNvSpPr/>
            <p:nvPr>
              <p:custDataLst>
                <p:tags r:id="rId27"/>
              </p:custDataLst>
            </p:nvPr>
          </p:nvSpPr>
          <p:spPr>
            <a:xfrm>
              <a:off x="7658100" y="4652338"/>
              <a:ext cx="142876" cy="129213"/>
            </a:xfrm>
            <a:custGeom>
              <a:avLst/>
              <a:gdLst/>
              <a:ahLst/>
              <a:cxnLst/>
              <a:rect l="0" t="0" r="0" b="0"/>
              <a:pathLst>
                <a:path w="142876" h="129213">
                  <a:moveTo>
                    <a:pt x="0" y="24437"/>
                  </a:moveTo>
                  <a:lnTo>
                    <a:pt x="0" y="24437"/>
                  </a:lnTo>
                  <a:lnTo>
                    <a:pt x="16246" y="9249"/>
                  </a:lnTo>
                  <a:lnTo>
                    <a:pt x="25510" y="6531"/>
                  </a:lnTo>
                  <a:lnTo>
                    <a:pt x="31799" y="5895"/>
                  </a:lnTo>
                  <a:lnTo>
                    <a:pt x="38122" y="2791"/>
                  </a:lnTo>
                  <a:lnTo>
                    <a:pt x="41290" y="481"/>
                  </a:lnTo>
                  <a:lnTo>
                    <a:pt x="44459" y="0"/>
                  </a:lnTo>
                  <a:lnTo>
                    <a:pt x="47631" y="737"/>
                  </a:lnTo>
                  <a:lnTo>
                    <a:pt x="55270" y="4468"/>
                  </a:lnTo>
                  <a:lnTo>
                    <a:pt x="64383" y="6264"/>
                  </a:lnTo>
                  <a:lnTo>
                    <a:pt x="70242" y="10363"/>
                  </a:lnTo>
                  <a:lnTo>
                    <a:pt x="73552" y="18535"/>
                  </a:lnTo>
                  <a:lnTo>
                    <a:pt x="74435" y="23677"/>
                  </a:lnTo>
                  <a:lnTo>
                    <a:pt x="72593" y="32213"/>
                  </a:lnTo>
                  <a:lnTo>
                    <a:pt x="54011" y="63220"/>
                  </a:lnTo>
                  <a:lnTo>
                    <a:pt x="26314" y="97875"/>
                  </a:lnTo>
                  <a:lnTo>
                    <a:pt x="684" y="119081"/>
                  </a:lnTo>
                  <a:lnTo>
                    <a:pt x="10451" y="119608"/>
                  </a:lnTo>
                  <a:lnTo>
                    <a:pt x="55174" y="124739"/>
                  </a:lnTo>
                  <a:lnTo>
                    <a:pt x="100869" y="128819"/>
                  </a:lnTo>
                  <a:lnTo>
                    <a:pt x="142875" y="129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2402">
              <a:extLst>
                <a:ext uri="{FF2B5EF4-FFF2-40B4-BE49-F238E27FC236}">
                  <a16:creationId xmlns:a16="http://schemas.microsoft.com/office/drawing/2014/main" id="{55000224-6890-E0FD-38CA-7A4D56241136}"/>
                </a:ext>
              </a:extLst>
            </p:cNvPr>
            <p:cNvSpPr/>
            <p:nvPr>
              <p:custDataLst>
                <p:tags r:id="rId28"/>
              </p:custDataLst>
            </p:nvPr>
          </p:nvSpPr>
          <p:spPr>
            <a:xfrm>
              <a:off x="7854780" y="4640624"/>
              <a:ext cx="107020" cy="154663"/>
            </a:xfrm>
            <a:custGeom>
              <a:avLst/>
              <a:gdLst/>
              <a:ahLst/>
              <a:cxnLst/>
              <a:rect l="0" t="0" r="0" b="0"/>
              <a:pathLst>
                <a:path w="107020" h="154663">
                  <a:moveTo>
                    <a:pt x="89070" y="36151"/>
                  </a:moveTo>
                  <a:lnTo>
                    <a:pt x="89070" y="36151"/>
                  </a:lnTo>
                  <a:lnTo>
                    <a:pt x="89070" y="14692"/>
                  </a:lnTo>
                  <a:lnTo>
                    <a:pt x="86248" y="7917"/>
                  </a:lnTo>
                  <a:lnTo>
                    <a:pt x="84014" y="4628"/>
                  </a:lnTo>
                  <a:lnTo>
                    <a:pt x="80406" y="2436"/>
                  </a:lnTo>
                  <a:lnTo>
                    <a:pt x="70756" y="0"/>
                  </a:lnTo>
                  <a:lnTo>
                    <a:pt x="59411" y="1739"/>
                  </a:lnTo>
                  <a:lnTo>
                    <a:pt x="38302" y="5846"/>
                  </a:lnTo>
                  <a:lnTo>
                    <a:pt x="29825" y="6423"/>
                  </a:lnTo>
                  <a:lnTo>
                    <a:pt x="23115" y="8924"/>
                  </a:lnTo>
                  <a:lnTo>
                    <a:pt x="12837" y="17347"/>
                  </a:lnTo>
                  <a:lnTo>
                    <a:pt x="7564" y="28147"/>
                  </a:lnTo>
                  <a:lnTo>
                    <a:pt x="6158" y="33990"/>
                  </a:lnTo>
                  <a:lnTo>
                    <a:pt x="6279" y="38943"/>
                  </a:lnTo>
                  <a:lnTo>
                    <a:pt x="9235" y="47270"/>
                  </a:lnTo>
                  <a:lnTo>
                    <a:pt x="21906" y="62964"/>
                  </a:lnTo>
                  <a:lnTo>
                    <a:pt x="30291" y="69235"/>
                  </a:lnTo>
                  <a:lnTo>
                    <a:pt x="40962" y="75587"/>
                  </a:lnTo>
                  <a:lnTo>
                    <a:pt x="83073" y="100761"/>
                  </a:lnTo>
                  <a:lnTo>
                    <a:pt x="99758" y="115737"/>
                  </a:lnTo>
                  <a:lnTo>
                    <a:pt x="104403" y="123734"/>
                  </a:lnTo>
                  <a:lnTo>
                    <a:pt x="107019" y="134186"/>
                  </a:lnTo>
                  <a:lnTo>
                    <a:pt x="105269" y="137491"/>
                  </a:lnTo>
                  <a:lnTo>
                    <a:pt x="92693" y="147199"/>
                  </a:lnTo>
                  <a:lnTo>
                    <a:pt x="81508" y="153592"/>
                  </a:lnTo>
                  <a:lnTo>
                    <a:pt x="75562" y="154662"/>
                  </a:lnTo>
                  <a:lnTo>
                    <a:pt x="34401" y="146158"/>
                  </a:lnTo>
                  <a:lnTo>
                    <a:pt x="14193" y="137420"/>
                  </a:lnTo>
                  <a:lnTo>
                    <a:pt x="5344" y="128432"/>
                  </a:lnTo>
                  <a:lnTo>
                    <a:pt x="1502" y="123072"/>
                  </a:lnTo>
                  <a:lnTo>
                    <a:pt x="0" y="117381"/>
                  </a:lnTo>
                  <a:lnTo>
                    <a:pt x="1153" y="105414"/>
                  </a:lnTo>
                  <a:lnTo>
                    <a:pt x="12809" y="86777"/>
                  </a:lnTo>
                  <a:lnTo>
                    <a:pt x="56269" y="48836"/>
                  </a:lnTo>
                  <a:lnTo>
                    <a:pt x="85215" y="20862"/>
                  </a:lnTo>
                  <a:lnTo>
                    <a:pt x="87356" y="15951"/>
                  </a:lnTo>
                  <a:lnTo>
                    <a:pt x="87927" y="13159"/>
                  </a:lnTo>
                  <a:lnTo>
                    <a:pt x="87251" y="10240"/>
                  </a:lnTo>
                  <a:lnTo>
                    <a:pt x="83675" y="4173"/>
                  </a:lnTo>
                  <a:lnTo>
                    <a:pt x="80181" y="3191"/>
                  </a:lnTo>
                  <a:lnTo>
                    <a:pt x="70656" y="4922"/>
                  </a:lnTo>
                  <a:lnTo>
                    <a:pt x="41445" y="17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1" name="SMARTInkShape-2403">
            <a:extLst>
              <a:ext uri="{FF2B5EF4-FFF2-40B4-BE49-F238E27FC236}">
                <a16:creationId xmlns:a16="http://schemas.microsoft.com/office/drawing/2014/main" id="{D7685D09-47D5-C99F-E757-A6B570B03828}"/>
              </a:ext>
            </a:extLst>
          </p:cNvPr>
          <p:cNvSpPr/>
          <p:nvPr>
            <p:custDataLst>
              <p:tags r:id="rId6"/>
            </p:custDataLst>
          </p:nvPr>
        </p:nvSpPr>
        <p:spPr>
          <a:xfrm>
            <a:off x="6867525" y="3277927"/>
            <a:ext cx="551275" cy="370149"/>
          </a:xfrm>
          <a:custGeom>
            <a:avLst/>
            <a:gdLst/>
            <a:ahLst/>
            <a:cxnLst/>
            <a:rect l="0" t="0" r="0" b="0"/>
            <a:pathLst>
              <a:path w="551275" h="370149">
                <a:moveTo>
                  <a:pt x="0" y="370148"/>
                </a:moveTo>
                <a:lnTo>
                  <a:pt x="0" y="370148"/>
                </a:lnTo>
                <a:lnTo>
                  <a:pt x="18314" y="338576"/>
                </a:lnTo>
                <a:lnTo>
                  <a:pt x="65846" y="296376"/>
                </a:lnTo>
                <a:lnTo>
                  <a:pt x="109668" y="269027"/>
                </a:lnTo>
                <a:lnTo>
                  <a:pt x="146558" y="244584"/>
                </a:lnTo>
                <a:lnTo>
                  <a:pt x="184300" y="222289"/>
                </a:lnTo>
                <a:lnTo>
                  <a:pt x="227351" y="202278"/>
                </a:lnTo>
                <a:lnTo>
                  <a:pt x="273621" y="182943"/>
                </a:lnTo>
                <a:lnTo>
                  <a:pt x="315788" y="163809"/>
                </a:lnTo>
                <a:lnTo>
                  <a:pt x="355093" y="149790"/>
                </a:lnTo>
                <a:lnTo>
                  <a:pt x="393550" y="133877"/>
                </a:lnTo>
                <a:lnTo>
                  <a:pt x="437924" y="116083"/>
                </a:lnTo>
                <a:lnTo>
                  <a:pt x="483536" y="93283"/>
                </a:lnTo>
                <a:lnTo>
                  <a:pt x="525501" y="68635"/>
                </a:lnTo>
                <a:lnTo>
                  <a:pt x="548483" y="49658"/>
                </a:lnTo>
                <a:lnTo>
                  <a:pt x="550687" y="44969"/>
                </a:lnTo>
                <a:lnTo>
                  <a:pt x="551274" y="42237"/>
                </a:lnTo>
                <a:lnTo>
                  <a:pt x="550608" y="40415"/>
                </a:lnTo>
                <a:lnTo>
                  <a:pt x="549105" y="39202"/>
                </a:lnTo>
                <a:lnTo>
                  <a:pt x="544613" y="36794"/>
                </a:lnTo>
                <a:lnTo>
                  <a:pt x="524973" y="23658"/>
                </a:lnTo>
                <a:lnTo>
                  <a:pt x="480389" y="10416"/>
                </a:lnTo>
                <a:lnTo>
                  <a:pt x="433726" y="8284"/>
                </a:lnTo>
                <a:lnTo>
                  <a:pt x="420729" y="7166"/>
                </a:lnTo>
                <a:lnTo>
                  <a:pt x="395130" y="0"/>
                </a:lnTo>
                <a:lnTo>
                  <a:pt x="393595" y="616"/>
                </a:lnTo>
                <a:lnTo>
                  <a:pt x="392571" y="2085"/>
                </a:lnTo>
                <a:lnTo>
                  <a:pt x="390930" y="6991"/>
                </a:lnTo>
                <a:lnTo>
                  <a:pt x="391854" y="7393"/>
                </a:lnTo>
                <a:lnTo>
                  <a:pt x="399268" y="9018"/>
                </a:lnTo>
                <a:lnTo>
                  <a:pt x="420200" y="15690"/>
                </a:lnTo>
                <a:lnTo>
                  <a:pt x="466758" y="25805"/>
                </a:lnTo>
                <a:lnTo>
                  <a:pt x="510132" y="27121"/>
                </a:lnTo>
                <a:lnTo>
                  <a:pt x="542824" y="27248"/>
                </a:lnTo>
                <a:lnTo>
                  <a:pt x="518471" y="71722"/>
                </a:lnTo>
                <a:lnTo>
                  <a:pt x="512342" y="91733"/>
                </a:lnTo>
                <a:lnTo>
                  <a:pt x="509836" y="95638"/>
                </a:lnTo>
                <a:lnTo>
                  <a:pt x="506309" y="111247"/>
                </a:lnTo>
                <a:lnTo>
                  <a:pt x="504825" y="1320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8" name="SMARTInkShape-Group508">
            <a:extLst>
              <a:ext uri="{FF2B5EF4-FFF2-40B4-BE49-F238E27FC236}">
                <a16:creationId xmlns:a16="http://schemas.microsoft.com/office/drawing/2014/main" id="{25FFF6A7-972B-9E66-FC7F-87B8EF444E18}"/>
              </a:ext>
            </a:extLst>
          </p:cNvPr>
          <p:cNvGrpSpPr/>
          <p:nvPr/>
        </p:nvGrpSpPr>
        <p:grpSpPr>
          <a:xfrm>
            <a:off x="7384333" y="2840399"/>
            <a:ext cx="895623" cy="183482"/>
            <a:chOff x="7384333" y="2840399"/>
            <a:chExt cx="895623" cy="183482"/>
          </a:xfrm>
        </p:grpSpPr>
        <p:sp>
          <p:nvSpPr>
            <p:cNvPr id="212" name="SMARTInkShape-2404">
              <a:extLst>
                <a:ext uri="{FF2B5EF4-FFF2-40B4-BE49-F238E27FC236}">
                  <a16:creationId xmlns:a16="http://schemas.microsoft.com/office/drawing/2014/main" id="{84305915-D4B7-DC4A-9048-E613CE1F6E08}"/>
                </a:ext>
              </a:extLst>
            </p:cNvPr>
            <p:cNvSpPr/>
            <p:nvPr>
              <p:custDataLst>
                <p:tags r:id="rId16"/>
              </p:custDataLst>
            </p:nvPr>
          </p:nvSpPr>
          <p:spPr>
            <a:xfrm>
              <a:off x="7384333" y="2847975"/>
              <a:ext cx="102318" cy="138849"/>
            </a:xfrm>
            <a:custGeom>
              <a:avLst/>
              <a:gdLst/>
              <a:ahLst/>
              <a:cxnLst/>
              <a:rect l="0" t="0" r="0" b="0"/>
              <a:pathLst>
                <a:path w="102318" h="138849">
                  <a:moveTo>
                    <a:pt x="102317" y="38100"/>
                  </a:moveTo>
                  <a:lnTo>
                    <a:pt x="102317" y="38100"/>
                  </a:lnTo>
                  <a:lnTo>
                    <a:pt x="102317" y="27987"/>
                  </a:lnTo>
                  <a:lnTo>
                    <a:pt x="99495" y="20200"/>
                  </a:lnTo>
                  <a:lnTo>
                    <a:pt x="95770" y="13211"/>
                  </a:lnTo>
                  <a:lnTo>
                    <a:pt x="94116" y="6577"/>
                  </a:lnTo>
                  <a:lnTo>
                    <a:pt x="92616" y="4385"/>
                  </a:lnTo>
                  <a:lnTo>
                    <a:pt x="90557" y="2923"/>
                  </a:lnTo>
                  <a:lnTo>
                    <a:pt x="85449" y="1299"/>
                  </a:lnTo>
                  <a:lnTo>
                    <a:pt x="60323" y="171"/>
                  </a:lnTo>
                  <a:lnTo>
                    <a:pt x="46258" y="5720"/>
                  </a:lnTo>
                  <a:lnTo>
                    <a:pt x="19982" y="26530"/>
                  </a:lnTo>
                  <a:lnTo>
                    <a:pt x="5837" y="49841"/>
                  </a:lnTo>
                  <a:lnTo>
                    <a:pt x="0" y="81913"/>
                  </a:lnTo>
                  <a:lnTo>
                    <a:pt x="3327" y="108114"/>
                  </a:lnTo>
                  <a:lnTo>
                    <a:pt x="16072" y="129283"/>
                  </a:lnTo>
                  <a:lnTo>
                    <a:pt x="22595" y="133813"/>
                  </a:lnTo>
                  <a:lnTo>
                    <a:pt x="38310" y="138848"/>
                  </a:lnTo>
                  <a:lnTo>
                    <a:pt x="53056" y="138263"/>
                  </a:lnTo>
                  <a:lnTo>
                    <a:pt x="59951" y="136625"/>
                  </a:lnTo>
                  <a:lnTo>
                    <a:pt x="70434" y="129161"/>
                  </a:lnTo>
                  <a:lnTo>
                    <a:pt x="78622" y="117730"/>
                  </a:lnTo>
                  <a:lnTo>
                    <a:pt x="85789" y="102066"/>
                  </a:lnTo>
                  <a:lnTo>
                    <a:pt x="90717" y="65285"/>
                  </a:lnTo>
                  <a:lnTo>
                    <a:pt x="89047" y="47360"/>
                  </a:lnTo>
                  <a:lnTo>
                    <a:pt x="83719" y="34807"/>
                  </a:lnTo>
                  <a:lnTo>
                    <a:pt x="62147" y="8216"/>
                  </a:lnTo>
                  <a:lnTo>
                    <a:pt x="52361" y="3652"/>
                  </a:lnTo>
                  <a:lnTo>
                    <a:pt x="3564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2405">
              <a:extLst>
                <a:ext uri="{FF2B5EF4-FFF2-40B4-BE49-F238E27FC236}">
                  <a16:creationId xmlns:a16="http://schemas.microsoft.com/office/drawing/2014/main" id="{5ACE16D0-F8AD-43BC-2F39-B08109A0CA49}"/>
                </a:ext>
              </a:extLst>
            </p:cNvPr>
            <p:cNvSpPr/>
            <p:nvPr>
              <p:custDataLst>
                <p:tags r:id="rId17"/>
              </p:custDataLst>
            </p:nvPr>
          </p:nvSpPr>
          <p:spPr>
            <a:xfrm>
              <a:off x="7572375" y="29908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2406">
              <a:extLst>
                <a:ext uri="{FF2B5EF4-FFF2-40B4-BE49-F238E27FC236}">
                  <a16:creationId xmlns:a16="http://schemas.microsoft.com/office/drawing/2014/main" id="{B9601262-238E-C2EA-6791-D583B7EC5232}"/>
                </a:ext>
              </a:extLst>
            </p:cNvPr>
            <p:cNvSpPr/>
            <p:nvPr>
              <p:custDataLst>
                <p:tags r:id="rId18"/>
              </p:custDataLst>
            </p:nvPr>
          </p:nvSpPr>
          <p:spPr>
            <a:xfrm>
              <a:off x="7658100" y="2857500"/>
              <a:ext cx="63154" cy="98005"/>
            </a:xfrm>
            <a:custGeom>
              <a:avLst/>
              <a:gdLst/>
              <a:ahLst/>
              <a:cxnLst/>
              <a:rect l="0" t="0" r="0" b="0"/>
              <a:pathLst>
                <a:path w="63154" h="98005">
                  <a:moveTo>
                    <a:pt x="38100" y="38100"/>
                  </a:moveTo>
                  <a:lnTo>
                    <a:pt x="38100" y="38100"/>
                  </a:lnTo>
                  <a:lnTo>
                    <a:pt x="38100" y="11357"/>
                  </a:lnTo>
                  <a:lnTo>
                    <a:pt x="27987" y="15124"/>
                  </a:lnTo>
                  <a:lnTo>
                    <a:pt x="16642" y="22943"/>
                  </a:lnTo>
                  <a:lnTo>
                    <a:pt x="6577" y="37019"/>
                  </a:lnTo>
                  <a:lnTo>
                    <a:pt x="1949" y="59652"/>
                  </a:lnTo>
                  <a:lnTo>
                    <a:pt x="5634" y="81410"/>
                  </a:lnTo>
                  <a:lnTo>
                    <a:pt x="13440" y="91921"/>
                  </a:lnTo>
                  <a:lnTo>
                    <a:pt x="18485" y="96206"/>
                  </a:lnTo>
                  <a:lnTo>
                    <a:pt x="23965" y="98004"/>
                  </a:lnTo>
                  <a:lnTo>
                    <a:pt x="35698" y="97179"/>
                  </a:lnTo>
                  <a:lnTo>
                    <a:pt x="47968" y="90463"/>
                  </a:lnTo>
                  <a:lnTo>
                    <a:pt x="54204" y="85709"/>
                  </a:lnTo>
                  <a:lnTo>
                    <a:pt x="61132" y="71959"/>
                  </a:lnTo>
                  <a:lnTo>
                    <a:pt x="63153" y="55265"/>
                  </a:lnTo>
                  <a:lnTo>
                    <a:pt x="56759" y="15043"/>
                  </a:lnTo>
                  <a:lnTo>
                    <a:pt x="52391" y="7391"/>
                  </a:lnTo>
                  <a:lnTo>
                    <a:pt x="48685" y="4928"/>
                  </a:lnTo>
                  <a:lnTo>
                    <a:pt x="33358" y="146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2407">
              <a:extLst>
                <a:ext uri="{FF2B5EF4-FFF2-40B4-BE49-F238E27FC236}">
                  <a16:creationId xmlns:a16="http://schemas.microsoft.com/office/drawing/2014/main" id="{1BC4A900-CF02-F0E5-B23A-675B4D6E76A3}"/>
                </a:ext>
              </a:extLst>
            </p:cNvPr>
            <p:cNvSpPr/>
            <p:nvPr>
              <p:custDataLst>
                <p:tags r:id="rId19"/>
              </p:custDataLst>
            </p:nvPr>
          </p:nvSpPr>
          <p:spPr>
            <a:xfrm>
              <a:off x="7810500" y="2867165"/>
              <a:ext cx="142876" cy="132639"/>
            </a:xfrm>
            <a:custGeom>
              <a:avLst/>
              <a:gdLst/>
              <a:ahLst/>
              <a:cxnLst/>
              <a:rect l="0" t="0" r="0" b="0"/>
              <a:pathLst>
                <a:path w="142876" h="132639">
                  <a:moveTo>
                    <a:pt x="0" y="37960"/>
                  </a:moveTo>
                  <a:lnTo>
                    <a:pt x="0" y="37960"/>
                  </a:lnTo>
                  <a:lnTo>
                    <a:pt x="22793" y="16226"/>
                  </a:lnTo>
                  <a:lnTo>
                    <a:pt x="47472" y="2246"/>
                  </a:lnTo>
                  <a:lnTo>
                    <a:pt x="69841" y="0"/>
                  </a:lnTo>
                  <a:lnTo>
                    <a:pt x="76196" y="2744"/>
                  </a:lnTo>
                  <a:lnTo>
                    <a:pt x="79373" y="4958"/>
                  </a:lnTo>
                  <a:lnTo>
                    <a:pt x="82901" y="10240"/>
                  </a:lnTo>
                  <a:lnTo>
                    <a:pt x="84889" y="19163"/>
                  </a:lnTo>
                  <a:lnTo>
                    <a:pt x="85168" y="22254"/>
                  </a:lnTo>
                  <a:lnTo>
                    <a:pt x="73945" y="66789"/>
                  </a:lnTo>
                  <a:lnTo>
                    <a:pt x="71522" y="73055"/>
                  </a:lnTo>
                  <a:lnTo>
                    <a:pt x="52942" y="91985"/>
                  </a:lnTo>
                  <a:lnTo>
                    <a:pt x="17944" y="116782"/>
                  </a:lnTo>
                  <a:lnTo>
                    <a:pt x="13267" y="123439"/>
                  </a:lnTo>
                  <a:lnTo>
                    <a:pt x="10264" y="131280"/>
                  </a:lnTo>
                  <a:lnTo>
                    <a:pt x="11075" y="131923"/>
                  </a:lnTo>
                  <a:lnTo>
                    <a:pt x="14800" y="132638"/>
                  </a:lnTo>
                  <a:lnTo>
                    <a:pt x="19983" y="130134"/>
                  </a:lnTo>
                  <a:lnTo>
                    <a:pt x="22847" y="127984"/>
                  </a:lnTo>
                  <a:lnTo>
                    <a:pt x="50257" y="124534"/>
                  </a:lnTo>
                  <a:lnTo>
                    <a:pt x="91914" y="124818"/>
                  </a:lnTo>
                  <a:lnTo>
                    <a:pt x="115076" y="129195"/>
                  </a:lnTo>
                  <a:lnTo>
                    <a:pt x="142875" y="1236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2408">
              <a:extLst>
                <a:ext uri="{FF2B5EF4-FFF2-40B4-BE49-F238E27FC236}">
                  <a16:creationId xmlns:a16="http://schemas.microsoft.com/office/drawing/2014/main" id="{B450C4AE-498B-DE8F-8C18-62F1DDA03B4A}"/>
                </a:ext>
              </a:extLst>
            </p:cNvPr>
            <p:cNvSpPr/>
            <p:nvPr>
              <p:custDataLst>
                <p:tags r:id="rId20"/>
              </p:custDataLst>
            </p:nvPr>
          </p:nvSpPr>
          <p:spPr>
            <a:xfrm>
              <a:off x="8001000" y="2861900"/>
              <a:ext cx="152401" cy="119426"/>
            </a:xfrm>
            <a:custGeom>
              <a:avLst/>
              <a:gdLst/>
              <a:ahLst/>
              <a:cxnLst/>
              <a:rect l="0" t="0" r="0" b="0"/>
              <a:pathLst>
                <a:path w="152401" h="119426">
                  <a:moveTo>
                    <a:pt x="0" y="33700"/>
                  </a:moveTo>
                  <a:lnTo>
                    <a:pt x="0" y="33700"/>
                  </a:lnTo>
                  <a:lnTo>
                    <a:pt x="0" y="28644"/>
                  </a:lnTo>
                  <a:lnTo>
                    <a:pt x="8467" y="23339"/>
                  </a:lnTo>
                  <a:lnTo>
                    <a:pt x="25440" y="14403"/>
                  </a:lnTo>
                  <a:lnTo>
                    <a:pt x="29659" y="11310"/>
                  </a:lnTo>
                  <a:lnTo>
                    <a:pt x="39994" y="7874"/>
                  </a:lnTo>
                  <a:lnTo>
                    <a:pt x="50583" y="5288"/>
                  </a:lnTo>
                  <a:lnTo>
                    <a:pt x="58817" y="612"/>
                  </a:lnTo>
                  <a:lnTo>
                    <a:pt x="62495" y="0"/>
                  </a:lnTo>
                  <a:lnTo>
                    <a:pt x="66005" y="650"/>
                  </a:lnTo>
                  <a:lnTo>
                    <a:pt x="69404" y="2141"/>
                  </a:lnTo>
                  <a:lnTo>
                    <a:pt x="71669" y="4194"/>
                  </a:lnTo>
                  <a:lnTo>
                    <a:pt x="74186" y="9297"/>
                  </a:lnTo>
                  <a:lnTo>
                    <a:pt x="75604" y="23177"/>
                  </a:lnTo>
                  <a:lnTo>
                    <a:pt x="65910" y="45751"/>
                  </a:lnTo>
                  <a:lnTo>
                    <a:pt x="31404" y="87339"/>
                  </a:lnTo>
                  <a:lnTo>
                    <a:pt x="5599" y="109020"/>
                  </a:lnTo>
                  <a:lnTo>
                    <a:pt x="1106" y="117370"/>
                  </a:lnTo>
                  <a:lnTo>
                    <a:pt x="1795" y="118055"/>
                  </a:lnTo>
                  <a:lnTo>
                    <a:pt x="5384" y="118816"/>
                  </a:lnTo>
                  <a:lnTo>
                    <a:pt x="48934" y="119371"/>
                  </a:lnTo>
                  <a:lnTo>
                    <a:pt x="95423" y="119418"/>
                  </a:lnTo>
                  <a:lnTo>
                    <a:pt x="152400" y="119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2409">
              <a:extLst>
                <a:ext uri="{FF2B5EF4-FFF2-40B4-BE49-F238E27FC236}">
                  <a16:creationId xmlns:a16="http://schemas.microsoft.com/office/drawing/2014/main" id="{8219F90B-DE6F-0E28-7B56-6690F3F36DEC}"/>
                </a:ext>
              </a:extLst>
            </p:cNvPr>
            <p:cNvSpPr/>
            <p:nvPr>
              <p:custDataLst>
                <p:tags r:id="rId21"/>
              </p:custDataLst>
            </p:nvPr>
          </p:nvSpPr>
          <p:spPr>
            <a:xfrm>
              <a:off x="8165358" y="2840399"/>
              <a:ext cx="114598" cy="183482"/>
            </a:xfrm>
            <a:custGeom>
              <a:avLst/>
              <a:gdLst/>
              <a:ahLst/>
              <a:cxnLst/>
              <a:rect l="0" t="0" r="0" b="0"/>
              <a:pathLst>
                <a:path w="114598" h="183482">
                  <a:moveTo>
                    <a:pt x="102342" y="36151"/>
                  </a:moveTo>
                  <a:lnTo>
                    <a:pt x="102342" y="36151"/>
                  </a:lnTo>
                  <a:lnTo>
                    <a:pt x="112454" y="26038"/>
                  </a:lnTo>
                  <a:lnTo>
                    <a:pt x="114375" y="22001"/>
                  </a:lnTo>
                  <a:lnTo>
                    <a:pt x="114597" y="18251"/>
                  </a:lnTo>
                  <a:lnTo>
                    <a:pt x="112023" y="11262"/>
                  </a:lnTo>
                  <a:lnTo>
                    <a:pt x="107350" y="4628"/>
                  </a:lnTo>
                  <a:lnTo>
                    <a:pt x="101746" y="974"/>
                  </a:lnTo>
                  <a:lnTo>
                    <a:pt x="98769" y="0"/>
                  </a:lnTo>
                  <a:lnTo>
                    <a:pt x="62517" y="8669"/>
                  </a:lnTo>
                  <a:lnTo>
                    <a:pt x="40801" y="17425"/>
                  </a:lnTo>
                  <a:lnTo>
                    <a:pt x="31599" y="24653"/>
                  </a:lnTo>
                  <a:lnTo>
                    <a:pt x="23981" y="34921"/>
                  </a:lnTo>
                  <a:lnTo>
                    <a:pt x="19890" y="46541"/>
                  </a:lnTo>
                  <a:lnTo>
                    <a:pt x="18799" y="52603"/>
                  </a:lnTo>
                  <a:lnTo>
                    <a:pt x="20409" y="62160"/>
                  </a:lnTo>
                  <a:lnTo>
                    <a:pt x="35122" y="87032"/>
                  </a:lnTo>
                  <a:lnTo>
                    <a:pt x="43539" y="95807"/>
                  </a:lnTo>
                  <a:lnTo>
                    <a:pt x="67321" y="115673"/>
                  </a:lnTo>
                  <a:lnTo>
                    <a:pt x="86459" y="147847"/>
                  </a:lnTo>
                  <a:lnTo>
                    <a:pt x="90933" y="161439"/>
                  </a:lnTo>
                  <a:lnTo>
                    <a:pt x="90503" y="165184"/>
                  </a:lnTo>
                  <a:lnTo>
                    <a:pt x="87203" y="172169"/>
                  </a:lnTo>
                  <a:lnTo>
                    <a:pt x="83783" y="174454"/>
                  </a:lnTo>
                  <a:lnTo>
                    <a:pt x="57121" y="183481"/>
                  </a:lnTo>
                  <a:lnTo>
                    <a:pt x="44849" y="183475"/>
                  </a:lnTo>
                  <a:lnTo>
                    <a:pt x="19725" y="174849"/>
                  </a:lnTo>
                  <a:lnTo>
                    <a:pt x="9885" y="166233"/>
                  </a:lnTo>
                  <a:lnTo>
                    <a:pt x="3042" y="156407"/>
                  </a:lnTo>
                  <a:lnTo>
                    <a:pt x="0" y="148512"/>
                  </a:lnTo>
                  <a:lnTo>
                    <a:pt x="4293" y="135831"/>
                  </a:lnTo>
                  <a:lnTo>
                    <a:pt x="24296" y="106876"/>
                  </a:lnTo>
                  <a:lnTo>
                    <a:pt x="69385" y="67978"/>
                  </a:lnTo>
                  <a:lnTo>
                    <a:pt x="79933" y="60880"/>
                  </a:lnTo>
                  <a:lnTo>
                    <a:pt x="84228" y="58987"/>
                  </a:lnTo>
                  <a:lnTo>
                    <a:pt x="87091" y="55608"/>
                  </a:lnTo>
                  <a:lnTo>
                    <a:pt x="91120" y="41798"/>
                  </a:lnTo>
                  <a:lnTo>
                    <a:pt x="92063" y="34075"/>
                  </a:lnTo>
                  <a:lnTo>
                    <a:pt x="90198" y="30534"/>
                  </a:lnTo>
                  <a:lnTo>
                    <a:pt x="77460" y="20493"/>
                  </a:lnTo>
                  <a:lnTo>
                    <a:pt x="45192" y="75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8" name="SMARTInkShape-Group509">
            <a:extLst>
              <a:ext uri="{FF2B5EF4-FFF2-40B4-BE49-F238E27FC236}">
                <a16:creationId xmlns:a16="http://schemas.microsoft.com/office/drawing/2014/main" id="{FF1D9483-40FB-BCB3-6826-BC906921B205}"/>
              </a:ext>
            </a:extLst>
          </p:cNvPr>
          <p:cNvGrpSpPr/>
          <p:nvPr/>
        </p:nvGrpSpPr>
        <p:grpSpPr>
          <a:xfrm>
            <a:off x="4371975" y="6286500"/>
            <a:ext cx="1543051" cy="276226"/>
            <a:chOff x="4371975" y="6286500"/>
            <a:chExt cx="1543051" cy="276226"/>
          </a:xfrm>
        </p:grpSpPr>
        <p:sp>
          <p:nvSpPr>
            <p:cNvPr id="219" name="SMARTInkShape-2410">
              <a:extLst>
                <a:ext uri="{FF2B5EF4-FFF2-40B4-BE49-F238E27FC236}">
                  <a16:creationId xmlns:a16="http://schemas.microsoft.com/office/drawing/2014/main" id="{96E0323A-73D1-1A45-7655-81F6293EC3DD}"/>
                </a:ext>
              </a:extLst>
            </p:cNvPr>
            <p:cNvSpPr/>
            <p:nvPr>
              <p:custDataLst>
                <p:tags r:id="rId7"/>
              </p:custDataLst>
            </p:nvPr>
          </p:nvSpPr>
          <p:spPr>
            <a:xfrm>
              <a:off x="4373299" y="6343650"/>
              <a:ext cx="112977" cy="1"/>
            </a:xfrm>
            <a:custGeom>
              <a:avLst/>
              <a:gdLst/>
              <a:ahLst/>
              <a:cxnLst/>
              <a:rect l="0" t="0" r="0" b="0"/>
              <a:pathLst>
                <a:path w="112977" h="1">
                  <a:moveTo>
                    <a:pt x="8201" y="0"/>
                  </a:moveTo>
                  <a:lnTo>
                    <a:pt x="8201" y="0"/>
                  </a:lnTo>
                  <a:lnTo>
                    <a:pt x="0" y="0"/>
                  </a:lnTo>
                  <a:lnTo>
                    <a:pt x="39585" y="0"/>
                  </a:lnTo>
                  <a:lnTo>
                    <a:pt x="85509" y="0"/>
                  </a:lnTo>
                  <a:lnTo>
                    <a:pt x="1129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2411">
              <a:extLst>
                <a:ext uri="{FF2B5EF4-FFF2-40B4-BE49-F238E27FC236}">
                  <a16:creationId xmlns:a16="http://schemas.microsoft.com/office/drawing/2014/main" id="{ECE36735-5D07-4F44-832C-4E7E4495859A}"/>
                </a:ext>
              </a:extLst>
            </p:cNvPr>
            <p:cNvSpPr/>
            <p:nvPr>
              <p:custDataLst>
                <p:tags r:id="rId8"/>
              </p:custDataLst>
            </p:nvPr>
          </p:nvSpPr>
          <p:spPr>
            <a:xfrm>
              <a:off x="4371975" y="6400800"/>
              <a:ext cx="152401" cy="28576"/>
            </a:xfrm>
            <a:custGeom>
              <a:avLst/>
              <a:gdLst/>
              <a:ahLst/>
              <a:cxnLst/>
              <a:rect l="0" t="0" r="0" b="0"/>
              <a:pathLst>
                <a:path w="152401" h="28576">
                  <a:moveTo>
                    <a:pt x="0" y="28575"/>
                  </a:moveTo>
                  <a:lnTo>
                    <a:pt x="0" y="28575"/>
                  </a:lnTo>
                  <a:lnTo>
                    <a:pt x="18828" y="25753"/>
                  </a:lnTo>
                  <a:lnTo>
                    <a:pt x="65587" y="13387"/>
                  </a:lnTo>
                  <a:lnTo>
                    <a:pt x="106095" y="497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2412">
              <a:extLst>
                <a:ext uri="{FF2B5EF4-FFF2-40B4-BE49-F238E27FC236}">
                  <a16:creationId xmlns:a16="http://schemas.microsoft.com/office/drawing/2014/main" id="{F2782667-0252-1E6B-11AD-7A19909C00E6}"/>
                </a:ext>
              </a:extLst>
            </p:cNvPr>
            <p:cNvSpPr/>
            <p:nvPr>
              <p:custDataLst>
                <p:tags r:id="rId9"/>
              </p:custDataLst>
            </p:nvPr>
          </p:nvSpPr>
          <p:spPr>
            <a:xfrm>
              <a:off x="4726179" y="6286500"/>
              <a:ext cx="149117" cy="203422"/>
            </a:xfrm>
            <a:custGeom>
              <a:avLst/>
              <a:gdLst/>
              <a:ahLst/>
              <a:cxnLst/>
              <a:rect l="0" t="0" r="0" b="0"/>
              <a:pathLst>
                <a:path w="149117" h="203422">
                  <a:moveTo>
                    <a:pt x="93471" y="47625"/>
                  </a:moveTo>
                  <a:lnTo>
                    <a:pt x="93471" y="47625"/>
                  </a:lnTo>
                  <a:lnTo>
                    <a:pt x="98527" y="47625"/>
                  </a:lnTo>
                  <a:lnTo>
                    <a:pt x="100016" y="46567"/>
                  </a:lnTo>
                  <a:lnTo>
                    <a:pt x="101010" y="44803"/>
                  </a:lnTo>
                  <a:lnTo>
                    <a:pt x="101672" y="42569"/>
                  </a:lnTo>
                  <a:lnTo>
                    <a:pt x="111081" y="30292"/>
                  </a:lnTo>
                  <a:lnTo>
                    <a:pt x="110503" y="29720"/>
                  </a:lnTo>
                  <a:lnTo>
                    <a:pt x="104194" y="28725"/>
                  </a:lnTo>
                  <a:lnTo>
                    <a:pt x="86966" y="29663"/>
                  </a:lnTo>
                  <a:lnTo>
                    <a:pt x="64027" y="37246"/>
                  </a:lnTo>
                  <a:lnTo>
                    <a:pt x="25218" y="64224"/>
                  </a:lnTo>
                  <a:lnTo>
                    <a:pt x="15511" y="76521"/>
                  </a:lnTo>
                  <a:lnTo>
                    <a:pt x="7225" y="92523"/>
                  </a:lnTo>
                  <a:lnTo>
                    <a:pt x="4224" y="96608"/>
                  </a:lnTo>
                  <a:lnTo>
                    <a:pt x="0" y="117525"/>
                  </a:lnTo>
                  <a:lnTo>
                    <a:pt x="3805" y="143830"/>
                  </a:lnTo>
                  <a:lnTo>
                    <a:pt x="21747" y="171733"/>
                  </a:lnTo>
                  <a:lnTo>
                    <a:pt x="42116" y="189996"/>
                  </a:lnTo>
                  <a:lnTo>
                    <a:pt x="66613" y="202110"/>
                  </a:lnTo>
                  <a:lnTo>
                    <a:pt x="81887" y="203421"/>
                  </a:lnTo>
                  <a:lnTo>
                    <a:pt x="88924" y="202290"/>
                  </a:lnTo>
                  <a:lnTo>
                    <a:pt x="102386" y="195387"/>
                  </a:lnTo>
                  <a:lnTo>
                    <a:pt x="114367" y="185263"/>
                  </a:lnTo>
                  <a:lnTo>
                    <a:pt x="134153" y="155303"/>
                  </a:lnTo>
                  <a:lnTo>
                    <a:pt x="145543" y="112395"/>
                  </a:lnTo>
                  <a:lnTo>
                    <a:pt x="149116" y="85161"/>
                  </a:lnTo>
                  <a:lnTo>
                    <a:pt x="142719" y="43084"/>
                  </a:lnTo>
                  <a:lnTo>
                    <a:pt x="137231" y="30437"/>
                  </a:lnTo>
                  <a:lnTo>
                    <a:pt x="123135" y="12311"/>
                  </a:lnTo>
                  <a:lnTo>
                    <a:pt x="108771" y="5471"/>
                  </a:lnTo>
                  <a:lnTo>
                    <a:pt x="7442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2413">
              <a:extLst>
                <a:ext uri="{FF2B5EF4-FFF2-40B4-BE49-F238E27FC236}">
                  <a16:creationId xmlns:a16="http://schemas.microsoft.com/office/drawing/2014/main" id="{8718E63F-E871-0610-B6BB-5C8B2F016861}"/>
                </a:ext>
              </a:extLst>
            </p:cNvPr>
            <p:cNvSpPr/>
            <p:nvPr>
              <p:custDataLst>
                <p:tags r:id="rId10"/>
              </p:custDataLst>
            </p:nvPr>
          </p:nvSpPr>
          <p:spPr>
            <a:xfrm>
              <a:off x="4962525" y="64293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2414">
              <a:extLst>
                <a:ext uri="{FF2B5EF4-FFF2-40B4-BE49-F238E27FC236}">
                  <a16:creationId xmlns:a16="http://schemas.microsoft.com/office/drawing/2014/main" id="{846F91B2-2CA5-8733-641A-5FF985CBE257}"/>
                </a:ext>
              </a:extLst>
            </p:cNvPr>
            <p:cNvSpPr/>
            <p:nvPr>
              <p:custDataLst>
                <p:tags r:id="rId11"/>
              </p:custDataLst>
            </p:nvPr>
          </p:nvSpPr>
          <p:spPr>
            <a:xfrm>
              <a:off x="5079201" y="6364113"/>
              <a:ext cx="105230" cy="128811"/>
            </a:xfrm>
            <a:custGeom>
              <a:avLst/>
              <a:gdLst/>
              <a:ahLst/>
              <a:cxnLst/>
              <a:rect l="0" t="0" r="0" b="0"/>
              <a:pathLst>
                <a:path w="105230" h="128811">
                  <a:moveTo>
                    <a:pt x="54774" y="36687"/>
                  </a:moveTo>
                  <a:lnTo>
                    <a:pt x="54774" y="36687"/>
                  </a:lnTo>
                  <a:lnTo>
                    <a:pt x="54774" y="9945"/>
                  </a:lnTo>
                  <a:lnTo>
                    <a:pt x="53716" y="9334"/>
                  </a:lnTo>
                  <a:lnTo>
                    <a:pt x="49718" y="8655"/>
                  </a:lnTo>
                  <a:lnTo>
                    <a:pt x="36460" y="13329"/>
                  </a:lnTo>
                  <a:lnTo>
                    <a:pt x="19126" y="26474"/>
                  </a:lnTo>
                  <a:lnTo>
                    <a:pt x="5642" y="43774"/>
                  </a:lnTo>
                  <a:lnTo>
                    <a:pt x="0" y="67361"/>
                  </a:lnTo>
                  <a:lnTo>
                    <a:pt x="6033" y="107427"/>
                  </a:lnTo>
                  <a:lnTo>
                    <a:pt x="16931" y="121383"/>
                  </a:lnTo>
                  <a:lnTo>
                    <a:pt x="30547" y="127247"/>
                  </a:lnTo>
                  <a:lnTo>
                    <a:pt x="38623" y="128810"/>
                  </a:lnTo>
                  <a:lnTo>
                    <a:pt x="56063" y="124903"/>
                  </a:lnTo>
                  <a:lnTo>
                    <a:pt x="80909" y="110803"/>
                  </a:lnTo>
                  <a:lnTo>
                    <a:pt x="88072" y="105148"/>
                  </a:lnTo>
                  <a:lnTo>
                    <a:pt x="98854" y="87575"/>
                  </a:lnTo>
                  <a:lnTo>
                    <a:pt x="103210" y="76963"/>
                  </a:lnTo>
                  <a:lnTo>
                    <a:pt x="105229" y="53882"/>
                  </a:lnTo>
                  <a:lnTo>
                    <a:pt x="101540" y="31629"/>
                  </a:lnTo>
                  <a:lnTo>
                    <a:pt x="92845" y="14683"/>
                  </a:lnTo>
                  <a:lnTo>
                    <a:pt x="87563" y="9318"/>
                  </a:lnTo>
                  <a:lnTo>
                    <a:pt x="76049" y="3357"/>
                  </a:lnTo>
                  <a:lnTo>
                    <a:pt x="57668" y="0"/>
                  </a:lnTo>
                  <a:lnTo>
                    <a:pt x="35724" y="81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2415">
              <a:extLst>
                <a:ext uri="{FF2B5EF4-FFF2-40B4-BE49-F238E27FC236}">
                  <a16:creationId xmlns:a16="http://schemas.microsoft.com/office/drawing/2014/main" id="{C071287F-C284-5867-4B20-3ADB8BB75529}"/>
                </a:ext>
              </a:extLst>
            </p:cNvPr>
            <p:cNvSpPr/>
            <p:nvPr>
              <p:custDataLst>
                <p:tags r:id="rId12"/>
              </p:custDataLst>
            </p:nvPr>
          </p:nvSpPr>
          <p:spPr>
            <a:xfrm>
              <a:off x="5238750" y="6372229"/>
              <a:ext cx="123826" cy="123822"/>
            </a:xfrm>
            <a:custGeom>
              <a:avLst/>
              <a:gdLst/>
              <a:ahLst/>
              <a:cxnLst/>
              <a:rect l="0" t="0" r="0" b="0"/>
              <a:pathLst>
                <a:path w="123826" h="123822">
                  <a:moveTo>
                    <a:pt x="0" y="28571"/>
                  </a:moveTo>
                  <a:lnTo>
                    <a:pt x="0" y="28571"/>
                  </a:lnTo>
                  <a:lnTo>
                    <a:pt x="0" y="23515"/>
                  </a:lnTo>
                  <a:lnTo>
                    <a:pt x="2822" y="18210"/>
                  </a:lnTo>
                  <a:lnTo>
                    <a:pt x="13257" y="6181"/>
                  </a:lnTo>
                  <a:lnTo>
                    <a:pt x="19298" y="2745"/>
                  </a:lnTo>
                  <a:lnTo>
                    <a:pt x="31471" y="810"/>
                  </a:lnTo>
                  <a:lnTo>
                    <a:pt x="76148" y="2"/>
                  </a:lnTo>
                  <a:lnTo>
                    <a:pt x="79341" y="0"/>
                  </a:lnTo>
                  <a:lnTo>
                    <a:pt x="85709" y="2820"/>
                  </a:lnTo>
                  <a:lnTo>
                    <a:pt x="93365" y="8197"/>
                  </a:lnTo>
                  <a:lnTo>
                    <a:pt x="94692" y="24298"/>
                  </a:lnTo>
                  <a:lnTo>
                    <a:pt x="90029" y="44120"/>
                  </a:lnTo>
                  <a:lnTo>
                    <a:pt x="59587" y="87574"/>
                  </a:lnTo>
                  <a:lnTo>
                    <a:pt x="50119" y="97127"/>
                  </a:lnTo>
                  <a:lnTo>
                    <a:pt x="19621" y="123273"/>
                  </a:lnTo>
                  <a:lnTo>
                    <a:pt x="59769" y="123807"/>
                  </a:lnTo>
                  <a:lnTo>
                    <a:pt x="106673" y="123820"/>
                  </a:lnTo>
                  <a:lnTo>
                    <a:pt x="123825" y="1238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2416">
              <a:extLst>
                <a:ext uri="{FF2B5EF4-FFF2-40B4-BE49-F238E27FC236}">
                  <a16:creationId xmlns:a16="http://schemas.microsoft.com/office/drawing/2014/main" id="{3621099D-3895-B4EA-3C99-81D52DBA10FB}"/>
                </a:ext>
              </a:extLst>
            </p:cNvPr>
            <p:cNvSpPr/>
            <p:nvPr>
              <p:custDataLst>
                <p:tags r:id="rId13"/>
              </p:custDataLst>
            </p:nvPr>
          </p:nvSpPr>
          <p:spPr>
            <a:xfrm>
              <a:off x="5419725" y="6364256"/>
              <a:ext cx="123826" cy="122268"/>
            </a:xfrm>
            <a:custGeom>
              <a:avLst/>
              <a:gdLst/>
              <a:ahLst/>
              <a:cxnLst/>
              <a:rect l="0" t="0" r="0" b="0"/>
              <a:pathLst>
                <a:path w="123826" h="122268">
                  <a:moveTo>
                    <a:pt x="0" y="27019"/>
                  </a:moveTo>
                  <a:lnTo>
                    <a:pt x="0" y="27019"/>
                  </a:lnTo>
                  <a:lnTo>
                    <a:pt x="5056" y="16906"/>
                  </a:lnTo>
                  <a:lnTo>
                    <a:pt x="7604" y="13927"/>
                  </a:lnTo>
                  <a:lnTo>
                    <a:pt x="22390" y="3698"/>
                  </a:lnTo>
                  <a:lnTo>
                    <a:pt x="31471" y="779"/>
                  </a:lnTo>
                  <a:lnTo>
                    <a:pt x="36856" y="0"/>
                  </a:lnTo>
                  <a:lnTo>
                    <a:pt x="45661" y="1959"/>
                  </a:lnTo>
                  <a:lnTo>
                    <a:pt x="53102" y="5298"/>
                  </a:lnTo>
                  <a:lnTo>
                    <a:pt x="69735" y="7617"/>
                  </a:lnTo>
                  <a:lnTo>
                    <a:pt x="84397" y="17978"/>
                  </a:lnTo>
                  <a:lnTo>
                    <a:pt x="90426" y="28645"/>
                  </a:lnTo>
                  <a:lnTo>
                    <a:pt x="92034" y="34453"/>
                  </a:lnTo>
                  <a:lnTo>
                    <a:pt x="90998" y="46551"/>
                  </a:lnTo>
                  <a:lnTo>
                    <a:pt x="85952" y="58983"/>
                  </a:lnTo>
                  <a:lnTo>
                    <a:pt x="64575" y="85490"/>
                  </a:lnTo>
                  <a:lnTo>
                    <a:pt x="18565" y="109460"/>
                  </a:lnTo>
                  <a:lnTo>
                    <a:pt x="11145" y="118004"/>
                  </a:lnTo>
                  <a:lnTo>
                    <a:pt x="4832" y="121005"/>
                  </a:lnTo>
                  <a:lnTo>
                    <a:pt x="5338" y="121426"/>
                  </a:lnTo>
                  <a:lnTo>
                    <a:pt x="49437" y="122247"/>
                  </a:lnTo>
                  <a:lnTo>
                    <a:pt x="94573" y="122267"/>
                  </a:lnTo>
                  <a:lnTo>
                    <a:pt x="106590" y="121210"/>
                  </a:lnTo>
                  <a:lnTo>
                    <a:pt x="123825" y="1127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2417">
              <a:extLst>
                <a:ext uri="{FF2B5EF4-FFF2-40B4-BE49-F238E27FC236}">
                  <a16:creationId xmlns:a16="http://schemas.microsoft.com/office/drawing/2014/main" id="{6E2BE37A-BC6E-0A8C-6E8F-C1660CDE6668}"/>
                </a:ext>
              </a:extLst>
            </p:cNvPr>
            <p:cNvSpPr/>
            <p:nvPr>
              <p:custDataLst>
                <p:tags r:id="rId14"/>
              </p:custDataLst>
            </p:nvPr>
          </p:nvSpPr>
          <p:spPr>
            <a:xfrm>
              <a:off x="5593719" y="6348950"/>
              <a:ext cx="125300" cy="201000"/>
            </a:xfrm>
            <a:custGeom>
              <a:avLst/>
              <a:gdLst/>
              <a:ahLst/>
              <a:cxnLst/>
              <a:rect l="0" t="0" r="0" b="0"/>
              <a:pathLst>
                <a:path w="125300" h="201000">
                  <a:moveTo>
                    <a:pt x="102231" y="42325"/>
                  </a:moveTo>
                  <a:lnTo>
                    <a:pt x="102231" y="42325"/>
                  </a:lnTo>
                  <a:lnTo>
                    <a:pt x="116361" y="18494"/>
                  </a:lnTo>
                  <a:lnTo>
                    <a:pt x="115884" y="16913"/>
                  </a:lnTo>
                  <a:lnTo>
                    <a:pt x="114508" y="15858"/>
                  </a:lnTo>
                  <a:lnTo>
                    <a:pt x="97402" y="14374"/>
                  </a:lnTo>
                  <a:lnTo>
                    <a:pt x="72225" y="18992"/>
                  </a:lnTo>
                  <a:lnTo>
                    <a:pt x="49714" y="32119"/>
                  </a:lnTo>
                  <a:lnTo>
                    <a:pt x="34695" y="44357"/>
                  </a:lnTo>
                  <a:lnTo>
                    <a:pt x="29882" y="51342"/>
                  </a:lnTo>
                  <a:lnTo>
                    <a:pt x="28598" y="54686"/>
                  </a:lnTo>
                  <a:lnTo>
                    <a:pt x="29859" y="59032"/>
                  </a:lnTo>
                  <a:lnTo>
                    <a:pt x="47715" y="87303"/>
                  </a:lnTo>
                  <a:lnTo>
                    <a:pt x="52129" y="91360"/>
                  </a:lnTo>
                  <a:lnTo>
                    <a:pt x="67396" y="99187"/>
                  </a:lnTo>
                  <a:lnTo>
                    <a:pt x="94748" y="125211"/>
                  </a:lnTo>
                  <a:lnTo>
                    <a:pt x="109332" y="163534"/>
                  </a:lnTo>
                  <a:lnTo>
                    <a:pt x="110139" y="167580"/>
                  </a:lnTo>
                  <a:lnTo>
                    <a:pt x="109620" y="171337"/>
                  </a:lnTo>
                  <a:lnTo>
                    <a:pt x="106220" y="178333"/>
                  </a:lnTo>
                  <a:lnTo>
                    <a:pt x="88869" y="196935"/>
                  </a:lnTo>
                  <a:lnTo>
                    <a:pt x="81122" y="200999"/>
                  </a:lnTo>
                  <a:lnTo>
                    <a:pt x="71330" y="199983"/>
                  </a:lnTo>
                  <a:lnTo>
                    <a:pt x="51095" y="190638"/>
                  </a:lnTo>
                  <a:lnTo>
                    <a:pt x="20869" y="168517"/>
                  </a:lnTo>
                  <a:lnTo>
                    <a:pt x="6040" y="150035"/>
                  </a:lnTo>
                  <a:lnTo>
                    <a:pt x="0" y="136211"/>
                  </a:lnTo>
                  <a:lnTo>
                    <a:pt x="1269" y="131374"/>
                  </a:lnTo>
                  <a:lnTo>
                    <a:pt x="8324" y="120356"/>
                  </a:lnTo>
                  <a:lnTo>
                    <a:pt x="21336" y="111225"/>
                  </a:lnTo>
                  <a:lnTo>
                    <a:pt x="64767" y="93418"/>
                  </a:lnTo>
                  <a:lnTo>
                    <a:pt x="106128" y="79588"/>
                  </a:lnTo>
                  <a:lnTo>
                    <a:pt x="117379" y="65596"/>
                  </a:lnTo>
                  <a:lnTo>
                    <a:pt x="124134" y="54078"/>
                  </a:lnTo>
                  <a:lnTo>
                    <a:pt x="125299" y="48044"/>
                  </a:lnTo>
                  <a:lnTo>
                    <a:pt x="123773" y="35694"/>
                  </a:lnTo>
                  <a:lnTo>
                    <a:pt x="113922" y="23150"/>
                  </a:lnTo>
                  <a:lnTo>
                    <a:pt x="100019" y="12636"/>
                  </a:lnTo>
                  <a:lnTo>
                    <a:pt x="67433" y="276"/>
                  </a:lnTo>
                  <a:lnTo>
                    <a:pt x="51840" y="0"/>
                  </a:lnTo>
                  <a:lnTo>
                    <a:pt x="26031" y="42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2418">
              <a:extLst>
                <a:ext uri="{FF2B5EF4-FFF2-40B4-BE49-F238E27FC236}">
                  <a16:creationId xmlns:a16="http://schemas.microsoft.com/office/drawing/2014/main" id="{84DBF604-8142-2940-BCD3-A2276AE40BDB}"/>
                </a:ext>
              </a:extLst>
            </p:cNvPr>
            <p:cNvSpPr/>
            <p:nvPr>
              <p:custDataLst>
                <p:tags r:id="rId15"/>
              </p:custDataLst>
            </p:nvPr>
          </p:nvSpPr>
          <p:spPr>
            <a:xfrm>
              <a:off x="5895975" y="6553200"/>
              <a:ext cx="19051" cy="9526"/>
            </a:xfrm>
            <a:custGeom>
              <a:avLst/>
              <a:gdLst/>
              <a:ahLst/>
              <a:cxnLst/>
              <a:rect l="0" t="0" r="0" b="0"/>
              <a:pathLst>
                <a:path w="19051" h="9526">
                  <a:moveTo>
                    <a:pt x="19050" y="9525"/>
                  </a:moveTo>
                  <a:lnTo>
                    <a:pt x="1905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9.3.2</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Consider the same scenario as in Example 9.3.1 except that the sample mean is unknown. What is the probability that the sample mean will be in error by at most one unit from the true mean?</a:t>
                </a:r>
              </a:p>
              <a:p>
                <a:r>
                  <a:rPr lang="en-US" b="1" dirty="0"/>
                  <a:t>Solution: </a:t>
                </a:r>
                <a:r>
                  <a:rPr lang="en-US" dirty="0"/>
                  <a:t>Condition that must be satisfied |</a:t>
                </a:r>
                <a:r>
                  <a:rPr lang="el-GR" dirty="0"/>
                  <a:t>μ</a:t>
                </a:r>
                <a:r>
                  <a:rPr lang="en-US" dirty="0"/>
                  <a:t> -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oMath>
                </a14:m>
                <a:r>
                  <a:rPr lang="en-US" dirty="0"/>
                  <a:t>|&lt;1.</a:t>
                </a:r>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178"/>
                <a:stretch>
                  <a:fillRect l="-1481" t="-1200" r="-148"/>
                </a:stretch>
              </a:blipFill>
            </p:spPr>
            <p:txBody>
              <a:bodyPr/>
              <a:lstStyle/>
              <a:p>
                <a:r>
                  <a:rPr lang="en-US">
                    <a:noFill/>
                  </a:rPr>
                  <a:t> </a:t>
                </a:r>
              </a:p>
            </p:txBody>
          </p:sp>
        </mc:Fallback>
      </mc:AlternateContent>
      <p:pic>
        <p:nvPicPr>
          <p:cNvPr id="4" name="Picture 5">
            <a:extLst>
              <a:ext uri="{FF2B5EF4-FFF2-40B4-BE49-F238E27FC236}">
                <a16:creationId xmlns:a16="http://schemas.microsoft.com/office/drawing/2014/main" id="{EB4C8D27-1847-4E71-A821-17159443DFFA}"/>
              </a:ext>
            </a:extLst>
          </p:cNvPr>
          <p:cNvPicPr>
            <a:picLocks noChangeAspect="1" noChangeArrowheads="1"/>
          </p:cNvPicPr>
          <p:nvPr/>
        </p:nvPicPr>
        <p:blipFill>
          <a:blip r:embed="rId179" cstate="print"/>
          <a:srcRect/>
          <a:stretch>
            <a:fillRect/>
          </a:stretch>
        </p:blipFill>
        <p:spPr bwMode="auto">
          <a:xfrm>
            <a:off x="1828800" y="4038600"/>
            <a:ext cx="4729099" cy="1828800"/>
          </a:xfrm>
          <a:prstGeom prst="rect">
            <a:avLst/>
          </a:prstGeom>
          <a:noFill/>
          <a:ln w="9525">
            <a:noFill/>
            <a:miter lim="800000"/>
            <a:headEnd/>
            <a:tailEnd/>
          </a:ln>
        </p:spPr>
      </p:pic>
      <p:sp>
        <p:nvSpPr>
          <p:cNvPr id="5" name="SMARTInkShape-2419">
            <a:extLst>
              <a:ext uri="{FF2B5EF4-FFF2-40B4-BE49-F238E27FC236}">
                <a16:creationId xmlns:a16="http://schemas.microsoft.com/office/drawing/2014/main" id="{8F81642A-D811-4595-AEA0-A4C6A1BD5F23}"/>
              </a:ext>
            </a:extLst>
          </p:cNvPr>
          <p:cNvSpPr/>
          <p:nvPr>
            <p:custDataLst>
              <p:tags r:id="rId1"/>
            </p:custDataLst>
          </p:nvPr>
        </p:nvSpPr>
        <p:spPr>
          <a:xfrm>
            <a:off x="571500" y="2628900"/>
            <a:ext cx="1343026" cy="38101"/>
          </a:xfrm>
          <a:custGeom>
            <a:avLst/>
            <a:gdLst/>
            <a:ahLst/>
            <a:cxnLst/>
            <a:rect l="0" t="0" r="0" b="0"/>
            <a:pathLst>
              <a:path w="1343026" h="38101">
                <a:moveTo>
                  <a:pt x="0" y="9525"/>
                </a:moveTo>
                <a:lnTo>
                  <a:pt x="0" y="9525"/>
                </a:lnTo>
                <a:lnTo>
                  <a:pt x="31881" y="9525"/>
                </a:lnTo>
                <a:lnTo>
                  <a:pt x="38158" y="12347"/>
                </a:lnTo>
                <a:lnTo>
                  <a:pt x="44476" y="16071"/>
                </a:lnTo>
                <a:lnTo>
                  <a:pt x="57155" y="18461"/>
                </a:lnTo>
                <a:lnTo>
                  <a:pt x="103089" y="19040"/>
                </a:lnTo>
                <a:lnTo>
                  <a:pt x="150588" y="19050"/>
                </a:lnTo>
                <a:lnTo>
                  <a:pt x="198209" y="19050"/>
                </a:lnTo>
                <a:lnTo>
                  <a:pt x="241379" y="19050"/>
                </a:lnTo>
                <a:lnTo>
                  <a:pt x="288577" y="19050"/>
                </a:lnTo>
                <a:lnTo>
                  <a:pt x="332787" y="19050"/>
                </a:lnTo>
                <a:lnTo>
                  <a:pt x="377791" y="19050"/>
                </a:lnTo>
                <a:lnTo>
                  <a:pt x="409764" y="20108"/>
                </a:lnTo>
                <a:lnTo>
                  <a:pt x="451646" y="27692"/>
                </a:lnTo>
                <a:lnTo>
                  <a:pt x="498628" y="28497"/>
                </a:lnTo>
                <a:lnTo>
                  <a:pt x="545138" y="28568"/>
                </a:lnTo>
                <a:lnTo>
                  <a:pt x="564865" y="29631"/>
                </a:lnTo>
                <a:lnTo>
                  <a:pt x="609771" y="37217"/>
                </a:lnTo>
                <a:lnTo>
                  <a:pt x="654242" y="37984"/>
                </a:lnTo>
                <a:lnTo>
                  <a:pt x="689973" y="38065"/>
                </a:lnTo>
                <a:lnTo>
                  <a:pt x="727371" y="38090"/>
                </a:lnTo>
                <a:lnTo>
                  <a:pt x="764841" y="38098"/>
                </a:lnTo>
                <a:lnTo>
                  <a:pt x="799766" y="38099"/>
                </a:lnTo>
                <a:lnTo>
                  <a:pt x="842099" y="38100"/>
                </a:lnTo>
                <a:lnTo>
                  <a:pt x="889221" y="38100"/>
                </a:lnTo>
                <a:lnTo>
                  <a:pt x="929652" y="38100"/>
                </a:lnTo>
                <a:lnTo>
                  <a:pt x="971013" y="38100"/>
                </a:lnTo>
                <a:lnTo>
                  <a:pt x="1011725" y="33044"/>
                </a:lnTo>
                <a:lnTo>
                  <a:pt x="1050599" y="29899"/>
                </a:lnTo>
                <a:lnTo>
                  <a:pt x="1089627" y="27778"/>
                </a:lnTo>
                <a:lnTo>
                  <a:pt x="1128009" y="22106"/>
                </a:lnTo>
                <a:lnTo>
                  <a:pt x="1173318" y="19654"/>
                </a:lnTo>
                <a:lnTo>
                  <a:pt x="1214608" y="18071"/>
                </a:lnTo>
                <a:lnTo>
                  <a:pt x="1257950" y="10859"/>
                </a:lnTo>
                <a:lnTo>
                  <a:pt x="1294649" y="6879"/>
                </a:lnTo>
                <a:lnTo>
                  <a:pt x="1319447" y="906"/>
                </a:lnTo>
                <a:lnTo>
                  <a:pt x="13430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SMARTInkShape-Group511">
            <a:extLst>
              <a:ext uri="{FF2B5EF4-FFF2-40B4-BE49-F238E27FC236}">
                <a16:creationId xmlns:a16="http://schemas.microsoft.com/office/drawing/2014/main" id="{43B99580-3953-34C8-9ED4-841916B1E82D}"/>
              </a:ext>
            </a:extLst>
          </p:cNvPr>
          <p:cNvGrpSpPr/>
          <p:nvPr/>
        </p:nvGrpSpPr>
        <p:grpSpPr>
          <a:xfrm>
            <a:off x="114300" y="3554159"/>
            <a:ext cx="238126" cy="293942"/>
            <a:chOff x="114300" y="3554159"/>
            <a:chExt cx="238126" cy="293942"/>
          </a:xfrm>
        </p:grpSpPr>
        <p:sp>
          <p:nvSpPr>
            <p:cNvPr id="6" name="SMARTInkShape-2420">
              <a:extLst>
                <a:ext uri="{FF2B5EF4-FFF2-40B4-BE49-F238E27FC236}">
                  <a16:creationId xmlns:a16="http://schemas.microsoft.com/office/drawing/2014/main" id="{C30A708D-1C5A-4519-A8E6-E25D5420AB5D}"/>
                </a:ext>
              </a:extLst>
            </p:cNvPr>
            <p:cNvSpPr/>
            <p:nvPr>
              <p:custDataLst>
                <p:tags r:id="rId174"/>
              </p:custDataLst>
            </p:nvPr>
          </p:nvSpPr>
          <p:spPr>
            <a:xfrm>
              <a:off x="114300" y="3554159"/>
              <a:ext cx="238126" cy="27242"/>
            </a:xfrm>
            <a:custGeom>
              <a:avLst/>
              <a:gdLst/>
              <a:ahLst/>
              <a:cxnLst/>
              <a:rect l="0" t="0" r="0" b="0"/>
              <a:pathLst>
                <a:path w="238126" h="27242">
                  <a:moveTo>
                    <a:pt x="0" y="27241"/>
                  </a:moveTo>
                  <a:lnTo>
                    <a:pt x="0" y="27241"/>
                  </a:lnTo>
                  <a:lnTo>
                    <a:pt x="42842" y="24419"/>
                  </a:lnTo>
                  <a:lnTo>
                    <a:pt x="90191" y="18599"/>
                  </a:lnTo>
                  <a:lnTo>
                    <a:pt x="129146" y="16919"/>
                  </a:lnTo>
                  <a:lnTo>
                    <a:pt x="167970" y="11247"/>
                  </a:lnTo>
                  <a:lnTo>
                    <a:pt x="210548" y="8795"/>
                  </a:lnTo>
                  <a:lnTo>
                    <a:pt x="230091" y="8310"/>
                  </a:lnTo>
                  <a:lnTo>
                    <a:pt x="232769" y="7212"/>
                  </a:lnTo>
                  <a:lnTo>
                    <a:pt x="234554" y="5422"/>
                  </a:lnTo>
                  <a:lnTo>
                    <a:pt x="237420" y="0"/>
                  </a:lnTo>
                  <a:lnTo>
                    <a:pt x="237655" y="614"/>
                  </a:lnTo>
                  <a:lnTo>
                    <a:pt x="238125" y="81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2421">
              <a:extLst>
                <a:ext uri="{FF2B5EF4-FFF2-40B4-BE49-F238E27FC236}">
                  <a16:creationId xmlns:a16="http://schemas.microsoft.com/office/drawing/2014/main" id="{AD7E92F4-07B3-A56A-9B44-99CE72E60867}"/>
                </a:ext>
              </a:extLst>
            </p:cNvPr>
            <p:cNvSpPr/>
            <p:nvPr>
              <p:custDataLst>
                <p:tags r:id="rId175"/>
              </p:custDataLst>
            </p:nvPr>
          </p:nvSpPr>
          <p:spPr>
            <a:xfrm>
              <a:off x="190500" y="3714867"/>
              <a:ext cx="114301" cy="114184"/>
            </a:xfrm>
            <a:custGeom>
              <a:avLst/>
              <a:gdLst/>
              <a:ahLst/>
              <a:cxnLst/>
              <a:rect l="0" t="0" r="0" b="0"/>
              <a:pathLst>
                <a:path w="114301" h="114184">
                  <a:moveTo>
                    <a:pt x="114300" y="9408"/>
                  </a:moveTo>
                  <a:lnTo>
                    <a:pt x="114300" y="9408"/>
                  </a:lnTo>
                  <a:lnTo>
                    <a:pt x="114300" y="276"/>
                  </a:lnTo>
                  <a:lnTo>
                    <a:pt x="109244" y="0"/>
                  </a:lnTo>
                  <a:lnTo>
                    <a:pt x="87463" y="17799"/>
                  </a:lnTo>
                  <a:lnTo>
                    <a:pt x="51750" y="51067"/>
                  </a:lnTo>
                  <a:lnTo>
                    <a:pt x="30683" y="81254"/>
                  </a:lnTo>
                  <a:lnTo>
                    <a:pt x="21398" y="88965"/>
                  </a:lnTo>
                  <a:lnTo>
                    <a:pt x="6814" y="98971"/>
                  </a:lnTo>
                  <a:lnTo>
                    <a:pt x="0" y="11418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2422">
              <a:extLst>
                <a:ext uri="{FF2B5EF4-FFF2-40B4-BE49-F238E27FC236}">
                  <a16:creationId xmlns:a16="http://schemas.microsoft.com/office/drawing/2014/main" id="{18A68805-3020-74F0-3656-7B90C269A833}"/>
                </a:ext>
              </a:extLst>
            </p:cNvPr>
            <p:cNvSpPr/>
            <p:nvPr>
              <p:custDataLst>
                <p:tags r:id="rId176"/>
              </p:custDataLst>
            </p:nvPr>
          </p:nvSpPr>
          <p:spPr>
            <a:xfrm>
              <a:off x="171450" y="3686175"/>
              <a:ext cx="152401" cy="161926"/>
            </a:xfrm>
            <a:custGeom>
              <a:avLst/>
              <a:gdLst/>
              <a:ahLst/>
              <a:cxnLst/>
              <a:rect l="0" t="0" r="0" b="0"/>
              <a:pathLst>
                <a:path w="152401" h="161926">
                  <a:moveTo>
                    <a:pt x="0" y="9525"/>
                  </a:moveTo>
                  <a:lnTo>
                    <a:pt x="0" y="9525"/>
                  </a:lnTo>
                  <a:lnTo>
                    <a:pt x="0" y="0"/>
                  </a:lnTo>
                  <a:lnTo>
                    <a:pt x="5056" y="0"/>
                  </a:lnTo>
                  <a:lnTo>
                    <a:pt x="10361" y="2822"/>
                  </a:lnTo>
                  <a:lnTo>
                    <a:pt x="16247" y="8663"/>
                  </a:lnTo>
                  <a:lnTo>
                    <a:pt x="48483" y="50769"/>
                  </a:lnTo>
                  <a:lnTo>
                    <a:pt x="87069" y="96170"/>
                  </a:lnTo>
                  <a:lnTo>
                    <a:pt x="130704" y="143035"/>
                  </a:lnTo>
                  <a:lnTo>
                    <a:pt x="138524" y="153530"/>
                  </a:lnTo>
                  <a:lnTo>
                    <a:pt x="147818" y="160496"/>
                  </a:lnTo>
                  <a:lnTo>
                    <a:pt x="15240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 name="SMARTInkShape-2423">
            <a:extLst>
              <a:ext uri="{FF2B5EF4-FFF2-40B4-BE49-F238E27FC236}">
                <a16:creationId xmlns:a16="http://schemas.microsoft.com/office/drawing/2014/main" id="{A74583E0-B10B-A90D-DEE6-50DC89D0A932}"/>
              </a:ext>
            </a:extLst>
          </p:cNvPr>
          <p:cNvSpPr/>
          <p:nvPr>
            <p:custDataLst>
              <p:tags r:id="rId2"/>
            </p:custDataLst>
          </p:nvPr>
        </p:nvSpPr>
        <p:spPr>
          <a:xfrm>
            <a:off x="152400" y="4991100"/>
            <a:ext cx="1962151" cy="142876"/>
          </a:xfrm>
          <a:custGeom>
            <a:avLst/>
            <a:gdLst/>
            <a:ahLst/>
            <a:cxnLst/>
            <a:rect l="0" t="0" r="0" b="0"/>
            <a:pathLst>
              <a:path w="1962151" h="142876">
                <a:moveTo>
                  <a:pt x="0" y="0"/>
                </a:moveTo>
                <a:lnTo>
                  <a:pt x="0" y="0"/>
                </a:lnTo>
                <a:lnTo>
                  <a:pt x="0" y="8201"/>
                </a:lnTo>
                <a:lnTo>
                  <a:pt x="0" y="3776"/>
                </a:lnTo>
                <a:lnTo>
                  <a:pt x="0" y="6293"/>
                </a:lnTo>
                <a:lnTo>
                  <a:pt x="0" y="1038"/>
                </a:lnTo>
                <a:lnTo>
                  <a:pt x="0" y="8292"/>
                </a:lnTo>
                <a:lnTo>
                  <a:pt x="2822" y="8977"/>
                </a:lnTo>
                <a:lnTo>
                  <a:pt x="45518" y="9523"/>
                </a:lnTo>
                <a:lnTo>
                  <a:pt x="90951" y="9525"/>
                </a:lnTo>
                <a:lnTo>
                  <a:pt x="134038" y="9525"/>
                </a:lnTo>
                <a:lnTo>
                  <a:pt x="181066" y="9525"/>
                </a:lnTo>
                <a:lnTo>
                  <a:pt x="215221" y="9525"/>
                </a:lnTo>
                <a:lnTo>
                  <a:pt x="256033" y="12347"/>
                </a:lnTo>
                <a:lnTo>
                  <a:pt x="302693" y="17726"/>
                </a:lnTo>
                <a:lnTo>
                  <a:pt x="350088" y="25335"/>
                </a:lnTo>
                <a:lnTo>
                  <a:pt x="394571" y="27935"/>
                </a:lnTo>
                <a:lnTo>
                  <a:pt x="439741" y="35037"/>
                </a:lnTo>
                <a:lnTo>
                  <a:pt x="486717" y="37495"/>
                </a:lnTo>
                <a:lnTo>
                  <a:pt x="518509" y="40743"/>
                </a:lnTo>
                <a:lnTo>
                  <a:pt x="558328" y="46266"/>
                </a:lnTo>
                <a:lnTo>
                  <a:pt x="599582" y="47222"/>
                </a:lnTo>
                <a:lnTo>
                  <a:pt x="641292" y="48604"/>
                </a:lnTo>
                <a:lnTo>
                  <a:pt x="682255" y="54147"/>
                </a:lnTo>
                <a:lnTo>
                  <a:pt x="727906" y="57319"/>
                </a:lnTo>
                <a:lnTo>
                  <a:pt x="773888" y="63433"/>
                </a:lnTo>
                <a:lnTo>
                  <a:pt x="813735" y="65714"/>
                </a:lnTo>
                <a:lnTo>
                  <a:pt x="859003" y="69307"/>
                </a:lnTo>
                <a:lnTo>
                  <a:pt x="898692" y="74158"/>
                </a:lnTo>
                <a:lnTo>
                  <a:pt x="943965" y="75595"/>
                </a:lnTo>
                <a:lnTo>
                  <a:pt x="985249" y="76021"/>
                </a:lnTo>
                <a:lnTo>
                  <a:pt x="1023234" y="76146"/>
                </a:lnTo>
                <a:lnTo>
                  <a:pt x="1068003" y="79007"/>
                </a:lnTo>
                <a:lnTo>
                  <a:pt x="1111959" y="83734"/>
                </a:lnTo>
                <a:lnTo>
                  <a:pt x="1148972" y="85136"/>
                </a:lnTo>
                <a:lnTo>
                  <a:pt x="1194980" y="90665"/>
                </a:lnTo>
                <a:lnTo>
                  <a:pt x="1232249" y="93892"/>
                </a:lnTo>
                <a:lnTo>
                  <a:pt x="1275160" y="94847"/>
                </a:lnTo>
                <a:lnTo>
                  <a:pt x="1316332" y="100187"/>
                </a:lnTo>
                <a:lnTo>
                  <a:pt x="1355077" y="103869"/>
                </a:lnTo>
                <a:lnTo>
                  <a:pt x="1401301" y="107418"/>
                </a:lnTo>
                <a:lnTo>
                  <a:pt x="1441431" y="112261"/>
                </a:lnTo>
                <a:lnTo>
                  <a:pt x="1487229" y="113897"/>
                </a:lnTo>
                <a:lnTo>
                  <a:pt x="1532925" y="114221"/>
                </a:lnTo>
                <a:lnTo>
                  <a:pt x="1575446" y="114276"/>
                </a:lnTo>
                <a:lnTo>
                  <a:pt x="1615325" y="114292"/>
                </a:lnTo>
                <a:lnTo>
                  <a:pt x="1661082" y="114299"/>
                </a:lnTo>
                <a:lnTo>
                  <a:pt x="1701244" y="114300"/>
                </a:lnTo>
                <a:lnTo>
                  <a:pt x="1743396" y="114300"/>
                </a:lnTo>
                <a:lnTo>
                  <a:pt x="1788691" y="114300"/>
                </a:lnTo>
                <a:lnTo>
                  <a:pt x="1827306" y="120845"/>
                </a:lnTo>
                <a:lnTo>
                  <a:pt x="1866605" y="123237"/>
                </a:lnTo>
                <a:lnTo>
                  <a:pt x="1913428" y="124806"/>
                </a:lnTo>
                <a:lnTo>
                  <a:pt x="1955076" y="132955"/>
                </a:lnTo>
                <a:lnTo>
                  <a:pt x="1957434" y="134145"/>
                </a:lnTo>
                <a:lnTo>
                  <a:pt x="1962150"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424">
            <a:extLst>
              <a:ext uri="{FF2B5EF4-FFF2-40B4-BE49-F238E27FC236}">
                <a16:creationId xmlns:a16="http://schemas.microsoft.com/office/drawing/2014/main" id="{723F3F00-6C7F-3486-05CE-9B7533869395}"/>
              </a:ext>
            </a:extLst>
          </p:cNvPr>
          <p:cNvSpPr/>
          <p:nvPr>
            <p:custDataLst>
              <p:tags r:id="rId3"/>
            </p:custDataLst>
          </p:nvPr>
        </p:nvSpPr>
        <p:spPr>
          <a:xfrm>
            <a:off x="219075" y="3962401"/>
            <a:ext cx="1724023" cy="962025"/>
          </a:xfrm>
          <a:custGeom>
            <a:avLst/>
            <a:gdLst/>
            <a:ahLst/>
            <a:cxnLst/>
            <a:rect l="0" t="0" r="0" b="0"/>
            <a:pathLst>
              <a:path w="1724023" h="962025">
                <a:moveTo>
                  <a:pt x="0" y="885824"/>
                </a:moveTo>
                <a:lnTo>
                  <a:pt x="0" y="885824"/>
                </a:lnTo>
                <a:lnTo>
                  <a:pt x="44476" y="885824"/>
                </a:lnTo>
                <a:lnTo>
                  <a:pt x="50811" y="885824"/>
                </a:lnTo>
                <a:lnTo>
                  <a:pt x="57155" y="883002"/>
                </a:lnTo>
                <a:lnTo>
                  <a:pt x="60328" y="880767"/>
                </a:lnTo>
                <a:lnTo>
                  <a:pt x="63854" y="875463"/>
                </a:lnTo>
                <a:lnTo>
                  <a:pt x="64795" y="872567"/>
                </a:lnTo>
                <a:lnTo>
                  <a:pt x="67538" y="870636"/>
                </a:lnTo>
                <a:lnTo>
                  <a:pt x="84328" y="864715"/>
                </a:lnTo>
                <a:lnTo>
                  <a:pt x="100480" y="856639"/>
                </a:lnTo>
                <a:lnTo>
                  <a:pt x="135960" y="840235"/>
                </a:lnTo>
                <a:lnTo>
                  <a:pt x="164635" y="821119"/>
                </a:lnTo>
                <a:lnTo>
                  <a:pt x="208952" y="800271"/>
                </a:lnTo>
                <a:lnTo>
                  <a:pt x="252314" y="773525"/>
                </a:lnTo>
                <a:lnTo>
                  <a:pt x="297574" y="740715"/>
                </a:lnTo>
                <a:lnTo>
                  <a:pt x="316347" y="729220"/>
                </a:lnTo>
                <a:lnTo>
                  <a:pt x="358658" y="691103"/>
                </a:lnTo>
                <a:lnTo>
                  <a:pt x="398458" y="646504"/>
                </a:lnTo>
                <a:lnTo>
                  <a:pt x="435439" y="603179"/>
                </a:lnTo>
                <a:lnTo>
                  <a:pt x="464264" y="557737"/>
                </a:lnTo>
                <a:lnTo>
                  <a:pt x="494691" y="512951"/>
                </a:lnTo>
                <a:lnTo>
                  <a:pt x="518699" y="482415"/>
                </a:lnTo>
                <a:lnTo>
                  <a:pt x="544373" y="450825"/>
                </a:lnTo>
                <a:lnTo>
                  <a:pt x="570055" y="407691"/>
                </a:lnTo>
                <a:lnTo>
                  <a:pt x="602117" y="360094"/>
                </a:lnTo>
                <a:lnTo>
                  <a:pt x="616701" y="333637"/>
                </a:lnTo>
                <a:lnTo>
                  <a:pt x="623703" y="315669"/>
                </a:lnTo>
                <a:lnTo>
                  <a:pt x="626410" y="312045"/>
                </a:lnTo>
                <a:lnTo>
                  <a:pt x="635277" y="304829"/>
                </a:lnTo>
                <a:lnTo>
                  <a:pt x="650912" y="278566"/>
                </a:lnTo>
                <a:lnTo>
                  <a:pt x="658095" y="253835"/>
                </a:lnTo>
                <a:lnTo>
                  <a:pt x="690908" y="206545"/>
                </a:lnTo>
                <a:lnTo>
                  <a:pt x="696133" y="193607"/>
                </a:lnTo>
                <a:lnTo>
                  <a:pt x="719041" y="159522"/>
                </a:lnTo>
                <a:lnTo>
                  <a:pt x="725762" y="143654"/>
                </a:lnTo>
                <a:lnTo>
                  <a:pt x="748314" y="108862"/>
                </a:lnTo>
                <a:lnTo>
                  <a:pt x="750626" y="102005"/>
                </a:lnTo>
                <a:lnTo>
                  <a:pt x="757297" y="95429"/>
                </a:lnTo>
                <a:lnTo>
                  <a:pt x="765202" y="88979"/>
                </a:lnTo>
                <a:lnTo>
                  <a:pt x="803302" y="44449"/>
                </a:lnTo>
                <a:lnTo>
                  <a:pt x="832782" y="24075"/>
                </a:lnTo>
                <a:lnTo>
                  <a:pt x="844259" y="21283"/>
                </a:lnTo>
                <a:lnTo>
                  <a:pt x="857826" y="18984"/>
                </a:lnTo>
                <a:lnTo>
                  <a:pt x="877982" y="11706"/>
                </a:lnTo>
                <a:lnTo>
                  <a:pt x="888689" y="9436"/>
                </a:lnTo>
                <a:lnTo>
                  <a:pt x="901725" y="3265"/>
                </a:lnTo>
                <a:lnTo>
                  <a:pt x="948154" y="84"/>
                </a:lnTo>
                <a:lnTo>
                  <a:pt x="976035" y="0"/>
                </a:lnTo>
                <a:lnTo>
                  <a:pt x="981658" y="2822"/>
                </a:lnTo>
                <a:lnTo>
                  <a:pt x="988834" y="8200"/>
                </a:lnTo>
                <a:lnTo>
                  <a:pt x="1032326" y="24689"/>
                </a:lnTo>
                <a:lnTo>
                  <a:pt x="1061352" y="29291"/>
                </a:lnTo>
                <a:lnTo>
                  <a:pt x="1063168" y="31169"/>
                </a:lnTo>
                <a:lnTo>
                  <a:pt x="1064379" y="33479"/>
                </a:lnTo>
                <a:lnTo>
                  <a:pt x="1066244" y="35019"/>
                </a:lnTo>
                <a:lnTo>
                  <a:pt x="1076842" y="40313"/>
                </a:lnTo>
                <a:lnTo>
                  <a:pt x="1082905" y="44375"/>
                </a:lnTo>
                <a:lnTo>
                  <a:pt x="1089127" y="46180"/>
                </a:lnTo>
                <a:lnTo>
                  <a:pt x="1091210" y="47720"/>
                </a:lnTo>
                <a:lnTo>
                  <a:pt x="1092598" y="49804"/>
                </a:lnTo>
                <a:lnTo>
                  <a:pt x="1093524" y="52253"/>
                </a:lnTo>
                <a:lnTo>
                  <a:pt x="1095199" y="53885"/>
                </a:lnTo>
                <a:lnTo>
                  <a:pt x="1105492" y="59326"/>
                </a:lnTo>
                <a:lnTo>
                  <a:pt x="1111513" y="65525"/>
                </a:lnTo>
                <a:lnTo>
                  <a:pt x="1121911" y="79857"/>
                </a:lnTo>
                <a:lnTo>
                  <a:pt x="1141029" y="97540"/>
                </a:lnTo>
                <a:lnTo>
                  <a:pt x="1157557" y="126242"/>
                </a:lnTo>
                <a:lnTo>
                  <a:pt x="1161777" y="138534"/>
                </a:lnTo>
                <a:lnTo>
                  <a:pt x="1195110" y="183432"/>
                </a:lnTo>
                <a:lnTo>
                  <a:pt x="1208154" y="228974"/>
                </a:lnTo>
                <a:lnTo>
                  <a:pt x="1223825" y="274466"/>
                </a:lnTo>
                <a:lnTo>
                  <a:pt x="1235619" y="304985"/>
                </a:lnTo>
                <a:lnTo>
                  <a:pt x="1240293" y="323904"/>
                </a:lnTo>
                <a:lnTo>
                  <a:pt x="1260595" y="368302"/>
                </a:lnTo>
                <a:lnTo>
                  <a:pt x="1268827" y="397227"/>
                </a:lnTo>
                <a:lnTo>
                  <a:pt x="1273006" y="405145"/>
                </a:lnTo>
                <a:lnTo>
                  <a:pt x="1274864" y="412191"/>
                </a:lnTo>
                <a:lnTo>
                  <a:pt x="1276417" y="414494"/>
                </a:lnTo>
                <a:lnTo>
                  <a:pt x="1278511" y="416029"/>
                </a:lnTo>
                <a:lnTo>
                  <a:pt x="1280966" y="417052"/>
                </a:lnTo>
                <a:lnTo>
                  <a:pt x="1282603" y="419851"/>
                </a:lnTo>
                <a:lnTo>
                  <a:pt x="1299005" y="463826"/>
                </a:lnTo>
                <a:lnTo>
                  <a:pt x="1319772" y="510140"/>
                </a:lnTo>
                <a:lnTo>
                  <a:pt x="1336986" y="554642"/>
                </a:lnTo>
                <a:lnTo>
                  <a:pt x="1358919" y="595422"/>
                </a:lnTo>
                <a:lnTo>
                  <a:pt x="1374777" y="628703"/>
                </a:lnTo>
                <a:lnTo>
                  <a:pt x="1398189" y="660471"/>
                </a:lnTo>
                <a:lnTo>
                  <a:pt x="1422284" y="702631"/>
                </a:lnTo>
                <a:lnTo>
                  <a:pt x="1447795" y="749689"/>
                </a:lnTo>
                <a:lnTo>
                  <a:pt x="1482725" y="793912"/>
                </a:lnTo>
                <a:lnTo>
                  <a:pt x="1501775" y="821197"/>
                </a:lnTo>
                <a:lnTo>
                  <a:pt x="1517650" y="832746"/>
                </a:lnTo>
                <a:lnTo>
                  <a:pt x="1549661" y="878801"/>
                </a:lnTo>
                <a:lnTo>
                  <a:pt x="1577982" y="900830"/>
                </a:lnTo>
                <a:lnTo>
                  <a:pt x="1590676" y="906898"/>
                </a:lnTo>
                <a:lnTo>
                  <a:pt x="1606550" y="919957"/>
                </a:lnTo>
                <a:lnTo>
                  <a:pt x="1617369" y="923402"/>
                </a:lnTo>
                <a:lnTo>
                  <a:pt x="1617995" y="924634"/>
                </a:lnTo>
                <a:lnTo>
                  <a:pt x="1618692" y="928826"/>
                </a:lnTo>
                <a:lnTo>
                  <a:pt x="1619937" y="930367"/>
                </a:lnTo>
                <a:lnTo>
                  <a:pt x="1628918" y="934237"/>
                </a:lnTo>
                <a:lnTo>
                  <a:pt x="1636108" y="939915"/>
                </a:lnTo>
                <a:lnTo>
                  <a:pt x="1644941" y="942067"/>
                </a:lnTo>
                <a:lnTo>
                  <a:pt x="1651129" y="942571"/>
                </a:lnTo>
                <a:lnTo>
                  <a:pt x="1657408" y="945617"/>
                </a:lnTo>
                <a:lnTo>
                  <a:pt x="1663726" y="949440"/>
                </a:lnTo>
                <a:lnTo>
                  <a:pt x="1676405" y="951895"/>
                </a:lnTo>
                <a:lnTo>
                  <a:pt x="1689101" y="952380"/>
                </a:lnTo>
                <a:lnTo>
                  <a:pt x="1695451" y="955269"/>
                </a:lnTo>
                <a:lnTo>
                  <a:pt x="1701800" y="959021"/>
                </a:lnTo>
                <a:lnTo>
                  <a:pt x="1712619" y="961629"/>
                </a:lnTo>
                <a:lnTo>
                  <a:pt x="1724022" y="962024"/>
                </a:lnTo>
                <a:lnTo>
                  <a:pt x="1714500" y="9620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4" name="SMARTInkShape-Group514">
            <a:extLst>
              <a:ext uri="{FF2B5EF4-FFF2-40B4-BE49-F238E27FC236}">
                <a16:creationId xmlns:a16="http://schemas.microsoft.com/office/drawing/2014/main" id="{9630C3C7-C8F9-8343-9371-1775E25EEED9}"/>
              </a:ext>
            </a:extLst>
          </p:cNvPr>
          <p:cNvGrpSpPr/>
          <p:nvPr/>
        </p:nvGrpSpPr>
        <p:grpSpPr>
          <a:xfrm>
            <a:off x="1029092" y="3819525"/>
            <a:ext cx="256784" cy="1533526"/>
            <a:chOff x="1029092" y="3819525"/>
            <a:chExt cx="256784" cy="1533526"/>
          </a:xfrm>
        </p:grpSpPr>
        <p:sp>
          <p:nvSpPr>
            <p:cNvPr id="12" name="SMARTInkShape-2425">
              <a:extLst>
                <a:ext uri="{FF2B5EF4-FFF2-40B4-BE49-F238E27FC236}">
                  <a16:creationId xmlns:a16="http://schemas.microsoft.com/office/drawing/2014/main" id="{8E5F388F-3E59-DA97-8703-12E9720A75EA}"/>
                </a:ext>
              </a:extLst>
            </p:cNvPr>
            <p:cNvSpPr/>
            <p:nvPr>
              <p:custDataLst>
                <p:tags r:id="rId172"/>
              </p:custDataLst>
            </p:nvPr>
          </p:nvSpPr>
          <p:spPr>
            <a:xfrm>
              <a:off x="1029092" y="5191246"/>
              <a:ext cx="256784" cy="161805"/>
            </a:xfrm>
            <a:custGeom>
              <a:avLst/>
              <a:gdLst/>
              <a:ahLst/>
              <a:cxnLst/>
              <a:rect l="0" t="0" r="0" b="0"/>
              <a:pathLst>
                <a:path w="256784" h="161805">
                  <a:moveTo>
                    <a:pt x="9133" y="161804"/>
                  </a:moveTo>
                  <a:lnTo>
                    <a:pt x="9133" y="161804"/>
                  </a:lnTo>
                  <a:lnTo>
                    <a:pt x="932" y="161804"/>
                  </a:lnTo>
                  <a:lnTo>
                    <a:pt x="491" y="160746"/>
                  </a:lnTo>
                  <a:lnTo>
                    <a:pt x="0" y="156748"/>
                  </a:lnTo>
                  <a:lnTo>
                    <a:pt x="2604" y="151443"/>
                  </a:lnTo>
                  <a:lnTo>
                    <a:pt x="31083" y="116143"/>
                  </a:lnTo>
                  <a:lnTo>
                    <a:pt x="54156" y="96811"/>
                  </a:lnTo>
                  <a:lnTo>
                    <a:pt x="92647" y="50268"/>
                  </a:lnTo>
                  <a:lnTo>
                    <a:pt x="109384" y="31993"/>
                  </a:lnTo>
                  <a:lnTo>
                    <a:pt x="111897" y="25441"/>
                  </a:lnTo>
                  <a:lnTo>
                    <a:pt x="113312" y="15802"/>
                  </a:lnTo>
                  <a:lnTo>
                    <a:pt x="114569" y="13669"/>
                  </a:lnTo>
                  <a:lnTo>
                    <a:pt x="116466" y="12248"/>
                  </a:lnTo>
                  <a:lnTo>
                    <a:pt x="122057" y="9966"/>
                  </a:lnTo>
                  <a:lnTo>
                    <a:pt x="122821" y="6832"/>
                  </a:lnTo>
                  <a:lnTo>
                    <a:pt x="123422" y="0"/>
                  </a:lnTo>
                  <a:lnTo>
                    <a:pt x="123433" y="14072"/>
                  </a:lnTo>
                  <a:lnTo>
                    <a:pt x="114791" y="51138"/>
                  </a:lnTo>
                  <a:lnTo>
                    <a:pt x="113111" y="69865"/>
                  </a:lnTo>
                  <a:lnTo>
                    <a:pt x="105741" y="101496"/>
                  </a:lnTo>
                  <a:lnTo>
                    <a:pt x="107809" y="111365"/>
                  </a:lnTo>
                  <a:lnTo>
                    <a:pt x="112101" y="122870"/>
                  </a:lnTo>
                  <a:lnTo>
                    <a:pt x="112703" y="126323"/>
                  </a:lnTo>
                  <a:lnTo>
                    <a:pt x="114163" y="128625"/>
                  </a:lnTo>
                  <a:lnTo>
                    <a:pt x="116195" y="130159"/>
                  </a:lnTo>
                  <a:lnTo>
                    <a:pt x="121275" y="131865"/>
                  </a:lnTo>
                  <a:lnTo>
                    <a:pt x="136267" y="133049"/>
                  </a:lnTo>
                  <a:lnTo>
                    <a:pt x="145365" y="127505"/>
                  </a:lnTo>
                  <a:lnTo>
                    <a:pt x="167008" y="107271"/>
                  </a:lnTo>
                  <a:lnTo>
                    <a:pt x="180410" y="82045"/>
                  </a:lnTo>
                  <a:lnTo>
                    <a:pt x="190057" y="61619"/>
                  </a:lnTo>
                  <a:lnTo>
                    <a:pt x="204918" y="35212"/>
                  </a:lnTo>
                  <a:lnTo>
                    <a:pt x="208321" y="19637"/>
                  </a:lnTo>
                  <a:lnTo>
                    <a:pt x="209157" y="9420"/>
                  </a:lnTo>
                  <a:lnTo>
                    <a:pt x="204101" y="14465"/>
                  </a:lnTo>
                  <a:lnTo>
                    <a:pt x="201619" y="19767"/>
                  </a:lnTo>
                  <a:lnTo>
                    <a:pt x="196985" y="33336"/>
                  </a:lnTo>
                  <a:lnTo>
                    <a:pt x="193164" y="44382"/>
                  </a:lnTo>
                  <a:lnTo>
                    <a:pt x="190511" y="81391"/>
                  </a:lnTo>
                  <a:lnTo>
                    <a:pt x="193109" y="91845"/>
                  </a:lnTo>
                  <a:lnTo>
                    <a:pt x="197700" y="103681"/>
                  </a:lnTo>
                  <a:lnTo>
                    <a:pt x="198344" y="107180"/>
                  </a:lnTo>
                  <a:lnTo>
                    <a:pt x="201883" y="113891"/>
                  </a:lnTo>
                  <a:lnTo>
                    <a:pt x="204308" y="117162"/>
                  </a:lnTo>
                  <a:lnTo>
                    <a:pt x="209824" y="120796"/>
                  </a:lnTo>
                  <a:lnTo>
                    <a:pt x="212777" y="121765"/>
                  </a:lnTo>
                  <a:lnTo>
                    <a:pt x="215804" y="121353"/>
                  </a:lnTo>
                  <a:lnTo>
                    <a:pt x="228266" y="115910"/>
                  </a:lnTo>
                  <a:lnTo>
                    <a:pt x="256783" y="11417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426">
              <a:extLst>
                <a:ext uri="{FF2B5EF4-FFF2-40B4-BE49-F238E27FC236}">
                  <a16:creationId xmlns:a16="http://schemas.microsoft.com/office/drawing/2014/main" id="{F256D70C-FF75-DF71-1B97-2DE071312231}"/>
                </a:ext>
              </a:extLst>
            </p:cNvPr>
            <p:cNvSpPr/>
            <p:nvPr>
              <p:custDataLst>
                <p:tags r:id="rId173"/>
              </p:custDataLst>
            </p:nvPr>
          </p:nvSpPr>
          <p:spPr>
            <a:xfrm>
              <a:off x="1114425" y="3819525"/>
              <a:ext cx="76201" cy="1238251"/>
            </a:xfrm>
            <a:custGeom>
              <a:avLst/>
              <a:gdLst/>
              <a:ahLst/>
              <a:cxnLst/>
              <a:rect l="0" t="0" r="0" b="0"/>
              <a:pathLst>
                <a:path w="76201" h="1238251">
                  <a:moveTo>
                    <a:pt x="57150" y="0"/>
                  </a:moveTo>
                  <a:lnTo>
                    <a:pt x="57150" y="0"/>
                  </a:lnTo>
                  <a:lnTo>
                    <a:pt x="62207" y="0"/>
                  </a:lnTo>
                  <a:lnTo>
                    <a:pt x="63696" y="1058"/>
                  </a:lnTo>
                  <a:lnTo>
                    <a:pt x="64689" y="2822"/>
                  </a:lnTo>
                  <a:lnTo>
                    <a:pt x="66282" y="13257"/>
                  </a:lnTo>
                  <a:lnTo>
                    <a:pt x="66675" y="60752"/>
                  </a:lnTo>
                  <a:lnTo>
                    <a:pt x="75807" y="106245"/>
                  </a:lnTo>
                  <a:lnTo>
                    <a:pt x="76195" y="152206"/>
                  </a:lnTo>
                  <a:lnTo>
                    <a:pt x="76200" y="199549"/>
                  </a:lnTo>
                  <a:lnTo>
                    <a:pt x="76200" y="222403"/>
                  </a:lnTo>
                  <a:lnTo>
                    <a:pt x="73378" y="228668"/>
                  </a:lnTo>
                  <a:lnTo>
                    <a:pt x="71143" y="231820"/>
                  </a:lnTo>
                  <a:lnTo>
                    <a:pt x="67068" y="253973"/>
                  </a:lnTo>
                  <a:lnTo>
                    <a:pt x="66680" y="298970"/>
                  </a:lnTo>
                  <a:lnTo>
                    <a:pt x="65617" y="330295"/>
                  </a:lnTo>
                  <a:lnTo>
                    <a:pt x="58033" y="375020"/>
                  </a:lnTo>
                  <a:lnTo>
                    <a:pt x="54502" y="407453"/>
                  </a:lnTo>
                  <a:lnTo>
                    <a:pt x="49663" y="433641"/>
                  </a:lnTo>
                  <a:lnTo>
                    <a:pt x="47893" y="478635"/>
                  </a:lnTo>
                  <a:lnTo>
                    <a:pt x="44856" y="511999"/>
                  </a:lnTo>
                  <a:lnTo>
                    <a:pt x="40101" y="538348"/>
                  </a:lnTo>
                  <a:lnTo>
                    <a:pt x="38495" y="580121"/>
                  </a:lnTo>
                  <a:lnTo>
                    <a:pt x="32691" y="618947"/>
                  </a:lnTo>
                  <a:lnTo>
                    <a:pt x="33896" y="654368"/>
                  </a:lnTo>
                  <a:lnTo>
                    <a:pt x="29042" y="697897"/>
                  </a:lnTo>
                  <a:lnTo>
                    <a:pt x="28668" y="738989"/>
                  </a:lnTo>
                  <a:lnTo>
                    <a:pt x="28593" y="780267"/>
                  </a:lnTo>
                  <a:lnTo>
                    <a:pt x="25757" y="818995"/>
                  </a:lnTo>
                  <a:lnTo>
                    <a:pt x="23089" y="838131"/>
                  </a:lnTo>
                  <a:lnTo>
                    <a:pt x="24355" y="873465"/>
                  </a:lnTo>
                  <a:lnTo>
                    <a:pt x="19516" y="916973"/>
                  </a:lnTo>
                  <a:lnTo>
                    <a:pt x="19077" y="962912"/>
                  </a:lnTo>
                  <a:lnTo>
                    <a:pt x="19051" y="1006973"/>
                  </a:lnTo>
                  <a:lnTo>
                    <a:pt x="19050" y="1054505"/>
                  </a:lnTo>
                  <a:lnTo>
                    <a:pt x="16228" y="1064158"/>
                  </a:lnTo>
                  <a:lnTo>
                    <a:pt x="13993" y="1068213"/>
                  </a:lnTo>
                  <a:lnTo>
                    <a:pt x="13562" y="1071976"/>
                  </a:lnTo>
                  <a:lnTo>
                    <a:pt x="15895" y="1082327"/>
                  </a:lnTo>
                  <a:lnTo>
                    <a:pt x="10224" y="1101695"/>
                  </a:lnTo>
                  <a:lnTo>
                    <a:pt x="9525" y="1148553"/>
                  </a:lnTo>
                  <a:lnTo>
                    <a:pt x="9525" y="1195279"/>
                  </a:lnTo>
                  <a:lnTo>
                    <a:pt x="6703" y="1200807"/>
                  </a:lnTo>
                  <a:lnTo>
                    <a:pt x="4468" y="1203763"/>
                  </a:lnTo>
                  <a:lnTo>
                    <a:pt x="4037" y="1205734"/>
                  </a:lnTo>
                  <a:lnTo>
                    <a:pt x="4808" y="1207048"/>
                  </a:lnTo>
                  <a:lnTo>
                    <a:pt x="8593" y="1209156"/>
                  </a:lnTo>
                  <a:lnTo>
                    <a:pt x="368" y="1218794"/>
                  </a:lnTo>
                  <a:lnTo>
                    <a:pt x="0" y="1238250"/>
                  </a:lnTo>
                  <a:lnTo>
                    <a:pt x="0" y="12287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 name="SMARTInkShape-Group515">
            <a:extLst>
              <a:ext uri="{FF2B5EF4-FFF2-40B4-BE49-F238E27FC236}">
                <a16:creationId xmlns:a16="http://schemas.microsoft.com/office/drawing/2014/main" id="{D528BE1F-C4A2-6933-D203-919BC9072386}"/>
              </a:ext>
            </a:extLst>
          </p:cNvPr>
          <p:cNvGrpSpPr/>
          <p:nvPr/>
        </p:nvGrpSpPr>
        <p:grpSpPr>
          <a:xfrm>
            <a:off x="247650" y="4505455"/>
            <a:ext cx="514351" cy="838071"/>
            <a:chOff x="247650" y="4505455"/>
            <a:chExt cx="514351" cy="838071"/>
          </a:xfrm>
        </p:grpSpPr>
        <p:sp>
          <p:nvSpPr>
            <p:cNvPr id="15" name="SMARTInkShape-2427">
              <a:extLst>
                <a:ext uri="{FF2B5EF4-FFF2-40B4-BE49-F238E27FC236}">
                  <a16:creationId xmlns:a16="http://schemas.microsoft.com/office/drawing/2014/main" id="{A12D8177-6540-8D52-3C22-0BD940A66B97}"/>
                </a:ext>
              </a:extLst>
            </p:cNvPr>
            <p:cNvSpPr/>
            <p:nvPr>
              <p:custDataLst>
                <p:tags r:id="rId168"/>
              </p:custDataLst>
            </p:nvPr>
          </p:nvSpPr>
          <p:spPr>
            <a:xfrm>
              <a:off x="752509" y="5181992"/>
              <a:ext cx="9492" cy="132959"/>
            </a:xfrm>
            <a:custGeom>
              <a:avLst/>
              <a:gdLst/>
              <a:ahLst/>
              <a:cxnLst/>
              <a:rect l="0" t="0" r="0" b="0"/>
              <a:pathLst>
                <a:path w="9492" h="132959">
                  <a:moveTo>
                    <a:pt x="9491" y="9133"/>
                  </a:moveTo>
                  <a:lnTo>
                    <a:pt x="9491" y="9133"/>
                  </a:lnTo>
                  <a:lnTo>
                    <a:pt x="9491" y="0"/>
                  </a:lnTo>
                  <a:lnTo>
                    <a:pt x="8433" y="24540"/>
                  </a:lnTo>
                  <a:lnTo>
                    <a:pt x="849" y="68720"/>
                  </a:lnTo>
                  <a:lnTo>
                    <a:pt x="43" y="112981"/>
                  </a:lnTo>
                  <a:lnTo>
                    <a:pt x="0" y="123374"/>
                  </a:lnTo>
                  <a:lnTo>
                    <a:pt x="1047" y="126568"/>
                  </a:lnTo>
                  <a:lnTo>
                    <a:pt x="2804" y="128698"/>
                  </a:lnTo>
                  <a:lnTo>
                    <a:pt x="9491" y="13295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428">
              <a:extLst>
                <a:ext uri="{FF2B5EF4-FFF2-40B4-BE49-F238E27FC236}">
                  <a16:creationId xmlns:a16="http://schemas.microsoft.com/office/drawing/2014/main" id="{723E2B6E-1D38-4CFB-BF37-8DCE99CEE016}"/>
                </a:ext>
              </a:extLst>
            </p:cNvPr>
            <p:cNvSpPr/>
            <p:nvPr>
              <p:custDataLst>
                <p:tags r:id="rId169"/>
              </p:custDataLst>
            </p:nvPr>
          </p:nvSpPr>
          <p:spPr>
            <a:xfrm>
              <a:off x="590550" y="5248275"/>
              <a:ext cx="66676" cy="5489"/>
            </a:xfrm>
            <a:custGeom>
              <a:avLst/>
              <a:gdLst/>
              <a:ahLst/>
              <a:cxnLst/>
              <a:rect l="0" t="0" r="0" b="0"/>
              <a:pathLst>
                <a:path w="66676" h="5489">
                  <a:moveTo>
                    <a:pt x="0" y="0"/>
                  </a:moveTo>
                  <a:lnTo>
                    <a:pt x="0" y="0"/>
                  </a:lnTo>
                  <a:lnTo>
                    <a:pt x="23322" y="0"/>
                  </a:lnTo>
                  <a:lnTo>
                    <a:pt x="42746" y="5488"/>
                  </a:lnTo>
                  <a:lnTo>
                    <a:pt x="666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429">
              <a:extLst>
                <a:ext uri="{FF2B5EF4-FFF2-40B4-BE49-F238E27FC236}">
                  <a16:creationId xmlns:a16="http://schemas.microsoft.com/office/drawing/2014/main" id="{72D5EE23-08B1-0F38-A385-AA533F1D443E}"/>
                </a:ext>
              </a:extLst>
            </p:cNvPr>
            <p:cNvSpPr/>
            <p:nvPr>
              <p:custDataLst>
                <p:tags r:id="rId170"/>
              </p:custDataLst>
            </p:nvPr>
          </p:nvSpPr>
          <p:spPr>
            <a:xfrm>
              <a:off x="247650" y="5172078"/>
              <a:ext cx="314326" cy="171448"/>
            </a:xfrm>
            <a:custGeom>
              <a:avLst/>
              <a:gdLst/>
              <a:ahLst/>
              <a:cxnLst/>
              <a:rect l="0" t="0" r="0" b="0"/>
              <a:pathLst>
                <a:path w="314326" h="171448">
                  <a:moveTo>
                    <a:pt x="0" y="171447"/>
                  </a:moveTo>
                  <a:lnTo>
                    <a:pt x="0" y="171447"/>
                  </a:lnTo>
                  <a:lnTo>
                    <a:pt x="13257" y="149988"/>
                  </a:lnTo>
                  <a:lnTo>
                    <a:pt x="53978" y="106892"/>
                  </a:lnTo>
                  <a:lnTo>
                    <a:pt x="64559" y="91878"/>
                  </a:lnTo>
                  <a:lnTo>
                    <a:pt x="107423" y="57199"/>
                  </a:lnTo>
                  <a:lnTo>
                    <a:pt x="125642" y="44457"/>
                  </a:lnTo>
                  <a:lnTo>
                    <a:pt x="129924" y="38102"/>
                  </a:lnTo>
                  <a:lnTo>
                    <a:pt x="132886" y="31749"/>
                  </a:lnTo>
                  <a:lnTo>
                    <a:pt x="161922" y="0"/>
                  </a:lnTo>
                  <a:lnTo>
                    <a:pt x="161924" y="5054"/>
                  </a:lnTo>
                  <a:lnTo>
                    <a:pt x="142627" y="47943"/>
                  </a:lnTo>
                  <a:lnTo>
                    <a:pt x="137473" y="62581"/>
                  </a:lnTo>
                  <a:lnTo>
                    <a:pt x="133712" y="103685"/>
                  </a:lnTo>
                  <a:lnTo>
                    <a:pt x="134440" y="144475"/>
                  </a:lnTo>
                  <a:lnTo>
                    <a:pt x="143053" y="166797"/>
                  </a:lnTo>
                  <a:lnTo>
                    <a:pt x="145111" y="168348"/>
                  </a:lnTo>
                  <a:lnTo>
                    <a:pt x="147540" y="169380"/>
                  </a:lnTo>
                  <a:lnTo>
                    <a:pt x="155885" y="167706"/>
                  </a:lnTo>
                  <a:lnTo>
                    <a:pt x="166649" y="162376"/>
                  </a:lnTo>
                  <a:lnTo>
                    <a:pt x="196790" y="135142"/>
                  </a:lnTo>
                  <a:lnTo>
                    <a:pt x="225835" y="94229"/>
                  </a:lnTo>
                  <a:lnTo>
                    <a:pt x="254407" y="55027"/>
                  </a:lnTo>
                  <a:lnTo>
                    <a:pt x="262295" y="40329"/>
                  </a:lnTo>
                  <a:lnTo>
                    <a:pt x="271627" y="30998"/>
                  </a:lnTo>
                  <a:lnTo>
                    <a:pt x="274182" y="25064"/>
                  </a:lnTo>
                  <a:lnTo>
                    <a:pt x="275821" y="14748"/>
                  </a:lnTo>
                  <a:lnTo>
                    <a:pt x="275956" y="15122"/>
                  </a:lnTo>
                  <a:lnTo>
                    <a:pt x="276172" y="23328"/>
                  </a:lnTo>
                  <a:lnTo>
                    <a:pt x="256925" y="69785"/>
                  </a:lnTo>
                  <a:lnTo>
                    <a:pt x="249482" y="100330"/>
                  </a:lnTo>
                  <a:lnTo>
                    <a:pt x="247811" y="139587"/>
                  </a:lnTo>
                  <a:lnTo>
                    <a:pt x="250544" y="149526"/>
                  </a:lnTo>
                  <a:lnTo>
                    <a:pt x="254228" y="157471"/>
                  </a:lnTo>
                  <a:lnTo>
                    <a:pt x="255865" y="164530"/>
                  </a:lnTo>
                  <a:lnTo>
                    <a:pt x="258418" y="165778"/>
                  </a:lnTo>
                  <a:lnTo>
                    <a:pt x="288533" y="161341"/>
                  </a:lnTo>
                  <a:lnTo>
                    <a:pt x="300568" y="154460"/>
                  </a:lnTo>
                  <a:lnTo>
                    <a:pt x="314325" y="1428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430">
              <a:extLst>
                <a:ext uri="{FF2B5EF4-FFF2-40B4-BE49-F238E27FC236}">
                  <a16:creationId xmlns:a16="http://schemas.microsoft.com/office/drawing/2014/main" id="{C6C7C948-5E9C-A3FF-E011-A956330091D0}"/>
                </a:ext>
              </a:extLst>
            </p:cNvPr>
            <p:cNvSpPr/>
            <p:nvPr>
              <p:custDataLst>
                <p:tags r:id="rId171"/>
              </p:custDataLst>
            </p:nvPr>
          </p:nvSpPr>
          <p:spPr>
            <a:xfrm>
              <a:off x="619125" y="4505455"/>
              <a:ext cx="47622" cy="513828"/>
            </a:xfrm>
            <a:custGeom>
              <a:avLst/>
              <a:gdLst/>
              <a:ahLst/>
              <a:cxnLst/>
              <a:rect l="0" t="0" r="0" b="0"/>
              <a:pathLst>
                <a:path w="47622" h="513828">
                  <a:moveTo>
                    <a:pt x="38100" y="37970"/>
                  </a:moveTo>
                  <a:lnTo>
                    <a:pt x="38100" y="37970"/>
                  </a:lnTo>
                  <a:lnTo>
                    <a:pt x="38100" y="29769"/>
                  </a:lnTo>
                  <a:lnTo>
                    <a:pt x="43157" y="23781"/>
                  </a:lnTo>
                  <a:lnTo>
                    <a:pt x="43588" y="21102"/>
                  </a:lnTo>
                  <a:lnTo>
                    <a:pt x="42817" y="18258"/>
                  </a:lnTo>
                  <a:lnTo>
                    <a:pt x="39032" y="11146"/>
                  </a:lnTo>
                  <a:lnTo>
                    <a:pt x="41336" y="7351"/>
                  </a:lnTo>
                  <a:lnTo>
                    <a:pt x="47516" y="0"/>
                  </a:lnTo>
                  <a:lnTo>
                    <a:pt x="47621" y="47435"/>
                  </a:lnTo>
                  <a:lnTo>
                    <a:pt x="42568" y="90640"/>
                  </a:lnTo>
                  <a:lnTo>
                    <a:pt x="38982" y="137823"/>
                  </a:lnTo>
                  <a:lnTo>
                    <a:pt x="33160" y="181660"/>
                  </a:lnTo>
                  <a:lnTo>
                    <a:pt x="29179" y="225755"/>
                  </a:lnTo>
                  <a:lnTo>
                    <a:pt x="22108" y="271896"/>
                  </a:lnTo>
                  <a:lnTo>
                    <a:pt x="19229" y="317236"/>
                  </a:lnTo>
                  <a:lnTo>
                    <a:pt x="18071" y="332480"/>
                  </a:lnTo>
                  <a:lnTo>
                    <a:pt x="2162" y="378760"/>
                  </a:lnTo>
                  <a:lnTo>
                    <a:pt x="25" y="424413"/>
                  </a:lnTo>
                  <a:lnTo>
                    <a:pt x="11" y="431267"/>
                  </a:lnTo>
                  <a:lnTo>
                    <a:pt x="1066" y="433518"/>
                  </a:lnTo>
                  <a:lnTo>
                    <a:pt x="2827" y="435019"/>
                  </a:lnTo>
                  <a:lnTo>
                    <a:pt x="5060" y="436019"/>
                  </a:lnTo>
                  <a:lnTo>
                    <a:pt x="6548" y="438803"/>
                  </a:lnTo>
                  <a:lnTo>
                    <a:pt x="8202" y="447540"/>
                  </a:lnTo>
                  <a:lnTo>
                    <a:pt x="7585" y="450717"/>
                  </a:lnTo>
                  <a:lnTo>
                    <a:pt x="6115" y="452835"/>
                  </a:lnTo>
                  <a:lnTo>
                    <a:pt x="4077" y="454247"/>
                  </a:lnTo>
                  <a:lnTo>
                    <a:pt x="2718" y="456246"/>
                  </a:lnTo>
                  <a:lnTo>
                    <a:pt x="805" y="464116"/>
                  </a:lnTo>
                  <a:lnTo>
                    <a:pt x="0" y="511239"/>
                  </a:lnTo>
                  <a:lnTo>
                    <a:pt x="0" y="513827"/>
                  </a:lnTo>
                  <a:lnTo>
                    <a:pt x="0" y="50469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516">
            <a:extLst>
              <a:ext uri="{FF2B5EF4-FFF2-40B4-BE49-F238E27FC236}">
                <a16:creationId xmlns:a16="http://schemas.microsoft.com/office/drawing/2014/main" id="{3ED1C2BB-C980-B177-CA53-3A4184CFF03B}"/>
              </a:ext>
            </a:extLst>
          </p:cNvPr>
          <p:cNvGrpSpPr/>
          <p:nvPr/>
        </p:nvGrpSpPr>
        <p:grpSpPr>
          <a:xfrm>
            <a:off x="699362" y="4048125"/>
            <a:ext cx="1186589" cy="1447801"/>
            <a:chOff x="699362" y="4048125"/>
            <a:chExt cx="1186589" cy="1447801"/>
          </a:xfrm>
        </p:grpSpPr>
        <p:sp>
          <p:nvSpPr>
            <p:cNvPr id="20" name="SMARTInkShape-2431">
              <a:extLst>
                <a:ext uri="{FF2B5EF4-FFF2-40B4-BE49-F238E27FC236}">
                  <a16:creationId xmlns:a16="http://schemas.microsoft.com/office/drawing/2014/main" id="{7AD6E884-5A43-303C-E1E6-763937F281A4}"/>
                </a:ext>
              </a:extLst>
            </p:cNvPr>
            <p:cNvSpPr/>
            <p:nvPr>
              <p:custDataLst>
                <p:tags r:id="rId156"/>
              </p:custDataLst>
            </p:nvPr>
          </p:nvSpPr>
          <p:spPr>
            <a:xfrm>
              <a:off x="1287199" y="4810125"/>
              <a:ext cx="198702" cy="95251"/>
            </a:xfrm>
            <a:custGeom>
              <a:avLst/>
              <a:gdLst/>
              <a:ahLst/>
              <a:cxnLst/>
              <a:rect l="0" t="0" r="0" b="0"/>
              <a:pathLst>
                <a:path w="198702" h="95251">
                  <a:moveTo>
                    <a:pt x="8201" y="95250"/>
                  </a:moveTo>
                  <a:lnTo>
                    <a:pt x="8201" y="95250"/>
                  </a:lnTo>
                  <a:lnTo>
                    <a:pt x="0" y="95250"/>
                  </a:lnTo>
                  <a:lnTo>
                    <a:pt x="4125" y="95250"/>
                  </a:lnTo>
                  <a:lnTo>
                    <a:pt x="23663" y="86588"/>
                  </a:lnTo>
                  <a:lnTo>
                    <a:pt x="69909" y="53493"/>
                  </a:lnTo>
                  <a:lnTo>
                    <a:pt x="114504" y="31302"/>
                  </a:lnTo>
                  <a:lnTo>
                    <a:pt x="151529" y="17036"/>
                  </a:lnTo>
                  <a:lnTo>
                    <a:pt x="19870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2432">
              <a:extLst>
                <a:ext uri="{FF2B5EF4-FFF2-40B4-BE49-F238E27FC236}">
                  <a16:creationId xmlns:a16="http://schemas.microsoft.com/office/drawing/2014/main" id="{C23B5249-1BF7-3BC3-92F0-1AFD6F3EAE93}"/>
                </a:ext>
              </a:extLst>
            </p:cNvPr>
            <p:cNvSpPr/>
            <p:nvPr>
              <p:custDataLst>
                <p:tags r:id="rId157"/>
              </p:custDataLst>
            </p:nvPr>
          </p:nvSpPr>
          <p:spPr>
            <a:xfrm>
              <a:off x="981075" y="4048125"/>
              <a:ext cx="257176" cy="141552"/>
            </a:xfrm>
            <a:custGeom>
              <a:avLst/>
              <a:gdLst/>
              <a:ahLst/>
              <a:cxnLst/>
              <a:rect l="0" t="0" r="0" b="0"/>
              <a:pathLst>
                <a:path w="257176" h="141552">
                  <a:moveTo>
                    <a:pt x="0" y="133350"/>
                  </a:moveTo>
                  <a:lnTo>
                    <a:pt x="0" y="133350"/>
                  </a:lnTo>
                  <a:lnTo>
                    <a:pt x="0" y="141551"/>
                  </a:lnTo>
                  <a:lnTo>
                    <a:pt x="46692" y="106261"/>
                  </a:lnTo>
                  <a:lnTo>
                    <a:pt x="86037" y="83343"/>
                  </a:lnTo>
                  <a:lnTo>
                    <a:pt x="124984" y="62363"/>
                  </a:lnTo>
                  <a:lnTo>
                    <a:pt x="166546" y="44719"/>
                  </a:lnTo>
                  <a:lnTo>
                    <a:pt x="210158" y="21071"/>
                  </a:lnTo>
                  <a:lnTo>
                    <a:pt x="2571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433">
              <a:extLst>
                <a:ext uri="{FF2B5EF4-FFF2-40B4-BE49-F238E27FC236}">
                  <a16:creationId xmlns:a16="http://schemas.microsoft.com/office/drawing/2014/main" id="{FD2EBC47-46AC-7199-7FDA-F88604FAA1EA}"/>
                </a:ext>
              </a:extLst>
            </p:cNvPr>
            <p:cNvSpPr/>
            <p:nvPr>
              <p:custDataLst>
                <p:tags r:id="rId158"/>
              </p:custDataLst>
            </p:nvPr>
          </p:nvSpPr>
          <p:spPr>
            <a:xfrm>
              <a:off x="1181100" y="4743450"/>
              <a:ext cx="361951" cy="148364"/>
            </a:xfrm>
            <a:custGeom>
              <a:avLst/>
              <a:gdLst/>
              <a:ahLst/>
              <a:cxnLst/>
              <a:rect l="0" t="0" r="0" b="0"/>
              <a:pathLst>
                <a:path w="361951" h="148364">
                  <a:moveTo>
                    <a:pt x="0" y="142875"/>
                  </a:moveTo>
                  <a:lnTo>
                    <a:pt x="0" y="142875"/>
                  </a:lnTo>
                  <a:lnTo>
                    <a:pt x="0" y="147931"/>
                  </a:lnTo>
                  <a:lnTo>
                    <a:pt x="1058" y="148363"/>
                  </a:lnTo>
                  <a:lnTo>
                    <a:pt x="37198" y="130106"/>
                  </a:lnTo>
                  <a:lnTo>
                    <a:pt x="65349" y="113339"/>
                  </a:lnTo>
                  <a:lnTo>
                    <a:pt x="112156" y="88710"/>
                  </a:lnTo>
                  <a:lnTo>
                    <a:pt x="154104" y="64664"/>
                  </a:lnTo>
                  <a:lnTo>
                    <a:pt x="193704" y="42264"/>
                  </a:lnTo>
                  <a:lnTo>
                    <a:pt x="233490" y="25530"/>
                  </a:lnTo>
                  <a:lnTo>
                    <a:pt x="269783" y="13784"/>
                  </a:lnTo>
                  <a:lnTo>
                    <a:pt x="309712" y="9729"/>
                  </a:lnTo>
                  <a:lnTo>
                    <a:pt x="3619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434">
              <a:extLst>
                <a:ext uri="{FF2B5EF4-FFF2-40B4-BE49-F238E27FC236}">
                  <a16:creationId xmlns:a16="http://schemas.microsoft.com/office/drawing/2014/main" id="{37785A4D-ABA7-73B1-03FA-81A14719E900}"/>
                </a:ext>
              </a:extLst>
            </p:cNvPr>
            <p:cNvSpPr/>
            <p:nvPr>
              <p:custDataLst>
                <p:tags r:id="rId159"/>
              </p:custDataLst>
            </p:nvPr>
          </p:nvSpPr>
          <p:spPr>
            <a:xfrm>
              <a:off x="1047750" y="4581525"/>
              <a:ext cx="409576" cy="219076"/>
            </a:xfrm>
            <a:custGeom>
              <a:avLst/>
              <a:gdLst/>
              <a:ahLst/>
              <a:cxnLst/>
              <a:rect l="0" t="0" r="0" b="0"/>
              <a:pathLst>
                <a:path w="409576" h="219076">
                  <a:moveTo>
                    <a:pt x="0" y="219075"/>
                  </a:moveTo>
                  <a:lnTo>
                    <a:pt x="0" y="219075"/>
                  </a:lnTo>
                  <a:lnTo>
                    <a:pt x="5057" y="219075"/>
                  </a:lnTo>
                  <a:lnTo>
                    <a:pt x="23370" y="208962"/>
                  </a:lnTo>
                  <a:lnTo>
                    <a:pt x="67244" y="172940"/>
                  </a:lnTo>
                  <a:lnTo>
                    <a:pt x="113514" y="141020"/>
                  </a:lnTo>
                  <a:lnTo>
                    <a:pt x="153551" y="110880"/>
                  </a:lnTo>
                  <a:lnTo>
                    <a:pt x="200176" y="84399"/>
                  </a:lnTo>
                  <a:lnTo>
                    <a:pt x="240131" y="59379"/>
                  </a:lnTo>
                  <a:lnTo>
                    <a:pt x="264472" y="45464"/>
                  </a:lnTo>
                  <a:lnTo>
                    <a:pt x="287912" y="30757"/>
                  </a:lnTo>
                  <a:lnTo>
                    <a:pt x="328172" y="12987"/>
                  </a:lnTo>
                  <a:lnTo>
                    <a:pt x="375779" y="1280"/>
                  </a:lnTo>
                  <a:lnTo>
                    <a:pt x="4095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435">
              <a:extLst>
                <a:ext uri="{FF2B5EF4-FFF2-40B4-BE49-F238E27FC236}">
                  <a16:creationId xmlns:a16="http://schemas.microsoft.com/office/drawing/2014/main" id="{0FC2B585-D03C-F809-A733-AD617FA78F0C}"/>
                </a:ext>
              </a:extLst>
            </p:cNvPr>
            <p:cNvSpPr/>
            <p:nvPr>
              <p:custDataLst>
                <p:tags r:id="rId160"/>
              </p:custDataLst>
            </p:nvPr>
          </p:nvSpPr>
          <p:spPr>
            <a:xfrm>
              <a:off x="933450" y="4481829"/>
              <a:ext cx="495301" cy="252097"/>
            </a:xfrm>
            <a:custGeom>
              <a:avLst/>
              <a:gdLst/>
              <a:ahLst/>
              <a:cxnLst/>
              <a:rect l="0" t="0" r="0" b="0"/>
              <a:pathLst>
                <a:path w="495301" h="252097">
                  <a:moveTo>
                    <a:pt x="0" y="252096"/>
                  </a:moveTo>
                  <a:lnTo>
                    <a:pt x="0" y="252096"/>
                  </a:lnTo>
                  <a:lnTo>
                    <a:pt x="5057" y="252096"/>
                  </a:lnTo>
                  <a:lnTo>
                    <a:pt x="48905" y="225581"/>
                  </a:lnTo>
                  <a:lnTo>
                    <a:pt x="86692" y="202259"/>
                  </a:lnTo>
                  <a:lnTo>
                    <a:pt x="126346" y="180297"/>
                  </a:lnTo>
                  <a:lnTo>
                    <a:pt x="171125" y="152855"/>
                  </a:lnTo>
                  <a:lnTo>
                    <a:pt x="207219" y="128147"/>
                  </a:lnTo>
                  <a:lnTo>
                    <a:pt x="254519" y="100299"/>
                  </a:lnTo>
                  <a:lnTo>
                    <a:pt x="294750" y="74415"/>
                  </a:lnTo>
                  <a:lnTo>
                    <a:pt x="341934" y="54407"/>
                  </a:lnTo>
                  <a:lnTo>
                    <a:pt x="383654" y="33007"/>
                  </a:lnTo>
                  <a:lnTo>
                    <a:pt x="424446" y="18045"/>
                  </a:lnTo>
                  <a:lnTo>
                    <a:pt x="466371" y="6903"/>
                  </a:lnTo>
                  <a:lnTo>
                    <a:pt x="485787" y="0"/>
                  </a:lnTo>
                  <a:lnTo>
                    <a:pt x="495300" y="44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436">
              <a:extLst>
                <a:ext uri="{FF2B5EF4-FFF2-40B4-BE49-F238E27FC236}">
                  <a16:creationId xmlns:a16="http://schemas.microsoft.com/office/drawing/2014/main" id="{3312ABDC-D92F-3439-513E-F32CFF0F549C}"/>
                </a:ext>
              </a:extLst>
            </p:cNvPr>
            <p:cNvSpPr/>
            <p:nvPr>
              <p:custDataLst>
                <p:tags r:id="rId161"/>
              </p:custDataLst>
            </p:nvPr>
          </p:nvSpPr>
          <p:spPr>
            <a:xfrm>
              <a:off x="828675" y="4354818"/>
              <a:ext cx="552451" cy="255283"/>
            </a:xfrm>
            <a:custGeom>
              <a:avLst/>
              <a:gdLst/>
              <a:ahLst/>
              <a:cxnLst/>
              <a:rect l="0" t="0" r="0" b="0"/>
              <a:pathLst>
                <a:path w="552451" h="255283">
                  <a:moveTo>
                    <a:pt x="0" y="255282"/>
                  </a:moveTo>
                  <a:lnTo>
                    <a:pt x="0" y="255282"/>
                  </a:lnTo>
                  <a:lnTo>
                    <a:pt x="30397" y="232489"/>
                  </a:lnTo>
                  <a:lnTo>
                    <a:pt x="77335" y="203457"/>
                  </a:lnTo>
                  <a:lnTo>
                    <a:pt x="123974" y="172597"/>
                  </a:lnTo>
                  <a:lnTo>
                    <a:pt x="169559" y="147306"/>
                  </a:lnTo>
                  <a:lnTo>
                    <a:pt x="207814" y="128274"/>
                  </a:lnTo>
                  <a:lnTo>
                    <a:pt x="251134" y="109229"/>
                  </a:lnTo>
                  <a:lnTo>
                    <a:pt x="291251" y="90181"/>
                  </a:lnTo>
                  <a:lnTo>
                    <a:pt x="331007" y="72190"/>
                  </a:lnTo>
                  <a:lnTo>
                    <a:pt x="373713" y="58628"/>
                  </a:lnTo>
                  <a:lnTo>
                    <a:pt x="420483" y="38441"/>
                  </a:lnTo>
                  <a:lnTo>
                    <a:pt x="465117" y="23948"/>
                  </a:lnTo>
                  <a:lnTo>
                    <a:pt x="509422" y="7691"/>
                  </a:lnTo>
                  <a:lnTo>
                    <a:pt x="541364" y="0"/>
                  </a:lnTo>
                  <a:lnTo>
                    <a:pt x="545059" y="427"/>
                  </a:lnTo>
                  <a:lnTo>
                    <a:pt x="547523" y="1771"/>
                  </a:lnTo>
                  <a:lnTo>
                    <a:pt x="549165" y="3725"/>
                  </a:lnTo>
                  <a:lnTo>
                    <a:pt x="552450" y="1715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437">
              <a:extLst>
                <a:ext uri="{FF2B5EF4-FFF2-40B4-BE49-F238E27FC236}">
                  <a16:creationId xmlns:a16="http://schemas.microsoft.com/office/drawing/2014/main" id="{64E7CF7B-4145-9FB7-08EC-B5D583D7A6D1}"/>
                </a:ext>
              </a:extLst>
            </p:cNvPr>
            <p:cNvSpPr/>
            <p:nvPr>
              <p:custDataLst>
                <p:tags r:id="rId162"/>
              </p:custDataLst>
            </p:nvPr>
          </p:nvSpPr>
          <p:spPr>
            <a:xfrm>
              <a:off x="699362" y="4286250"/>
              <a:ext cx="499671" cy="266701"/>
            </a:xfrm>
            <a:custGeom>
              <a:avLst/>
              <a:gdLst/>
              <a:ahLst/>
              <a:cxnLst/>
              <a:rect l="0" t="0" r="0" b="0"/>
              <a:pathLst>
                <a:path w="499671" h="266701">
                  <a:moveTo>
                    <a:pt x="5488" y="266700"/>
                  </a:moveTo>
                  <a:lnTo>
                    <a:pt x="5488" y="266700"/>
                  </a:lnTo>
                  <a:lnTo>
                    <a:pt x="0" y="266700"/>
                  </a:lnTo>
                  <a:lnTo>
                    <a:pt x="2343" y="266700"/>
                  </a:lnTo>
                  <a:lnTo>
                    <a:pt x="6912" y="263878"/>
                  </a:lnTo>
                  <a:lnTo>
                    <a:pt x="14588" y="259096"/>
                  </a:lnTo>
                  <a:lnTo>
                    <a:pt x="42563" y="244580"/>
                  </a:lnTo>
                  <a:lnTo>
                    <a:pt x="65157" y="230513"/>
                  </a:lnTo>
                  <a:lnTo>
                    <a:pt x="110595" y="206431"/>
                  </a:lnTo>
                  <a:lnTo>
                    <a:pt x="157932" y="182694"/>
                  </a:lnTo>
                  <a:lnTo>
                    <a:pt x="203601" y="158463"/>
                  </a:lnTo>
                  <a:lnTo>
                    <a:pt x="250565" y="133293"/>
                  </a:lnTo>
                  <a:lnTo>
                    <a:pt x="295786" y="107939"/>
                  </a:lnTo>
                  <a:lnTo>
                    <a:pt x="337880" y="89094"/>
                  </a:lnTo>
                  <a:lnTo>
                    <a:pt x="381302" y="64989"/>
                  </a:lnTo>
                  <a:lnTo>
                    <a:pt x="422337" y="43104"/>
                  </a:lnTo>
                  <a:lnTo>
                    <a:pt x="436288" y="38207"/>
                  </a:lnTo>
                  <a:lnTo>
                    <a:pt x="456042" y="25667"/>
                  </a:lnTo>
                  <a:lnTo>
                    <a:pt x="475300" y="18894"/>
                  </a:lnTo>
                  <a:lnTo>
                    <a:pt x="499670" y="861"/>
                  </a:lnTo>
                  <a:lnTo>
                    <a:pt x="498984" y="574"/>
                  </a:lnTo>
                  <a:lnTo>
                    <a:pt x="49126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438">
              <a:extLst>
                <a:ext uri="{FF2B5EF4-FFF2-40B4-BE49-F238E27FC236}">
                  <a16:creationId xmlns:a16="http://schemas.microsoft.com/office/drawing/2014/main" id="{D52DEF79-1743-3CD0-3B41-FBAB8A8C2F7C}"/>
                </a:ext>
              </a:extLst>
            </p:cNvPr>
            <p:cNvSpPr/>
            <p:nvPr>
              <p:custDataLst>
                <p:tags r:id="rId163"/>
              </p:custDataLst>
            </p:nvPr>
          </p:nvSpPr>
          <p:spPr>
            <a:xfrm>
              <a:off x="1876425" y="5286767"/>
              <a:ext cx="9526" cy="152009"/>
            </a:xfrm>
            <a:custGeom>
              <a:avLst/>
              <a:gdLst/>
              <a:ahLst/>
              <a:cxnLst/>
              <a:rect l="0" t="0" r="0" b="0"/>
              <a:pathLst>
                <a:path w="9526" h="152009">
                  <a:moveTo>
                    <a:pt x="0" y="9133"/>
                  </a:moveTo>
                  <a:lnTo>
                    <a:pt x="0" y="9133"/>
                  </a:lnTo>
                  <a:lnTo>
                    <a:pt x="0" y="4077"/>
                  </a:lnTo>
                  <a:lnTo>
                    <a:pt x="1058" y="2588"/>
                  </a:lnTo>
                  <a:lnTo>
                    <a:pt x="2822" y="1594"/>
                  </a:lnTo>
                  <a:lnTo>
                    <a:pt x="8201" y="0"/>
                  </a:lnTo>
                  <a:lnTo>
                    <a:pt x="8642" y="928"/>
                  </a:lnTo>
                  <a:lnTo>
                    <a:pt x="9490" y="27065"/>
                  </a:lnTo>
                  <a:lnTo>
                    <a:pt x="1321" y="71490"/>
                  </a:lnTo>
                  <a:lnTo>
                    <a:pt x="261" y="110899"/>
                  </a:lnTo>
                  <a:lnTo>
                    <a:pt x="35" y="142962"/>
                  </a:lnTo>
                  <a:lnTo>
                    <a:pt x="1081" y="145977"/>
                  </a:lnTo>
                  <a:lnTo>
                    <a:pt x="2838" y="147988"/>
                  </a:lnTo>
                  <a:lnTo>
                    <a:pt x="9525" y="1520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439">
              <a:extLst>
                <a:ext uri="{FF2B5EF4-FFF2-40B4-BE49-F238E27FC236}">
                  <a16:creationId xmlns:a16="http://schemas.microsoft.com/office/drawing/2014/main" id="{20565013-4711-D9A1-95EB-E1A5E8AF3847}"/>
                </a:ext>
              </a:extLst>
            </p:cNvPr>
            <p:cNvSpPr/>
            <p:nvPr>
              <p:custDataLst>
                <p:tags r:id="rId164"/>
              </p:custDataLst>
            </p:nvPr>
          </p:nvSpPr>
          <p:spPr>
            <a:xfrm>
              <a:off x="1695485" y="5353050"/>
              <a:ext cx="133316" cy="9526"/>
            </a:xfrm>
            <a:custGeom>
              <a:avLst/>
              <a:gdLst/>
              <a:ahLst/>
              <a:cxnLst/>
              <a:rect l="0" t="0" r="0" b="0"/>
              <a:pathLst>
                <a:path w="133316" h="9526">
                  <a:moveTo>
                    <a:pt x="9490" y="9525"/>
                  </a:moveTo>
                  <a:lnTo>
                    <a:pt x="9490" y="9525"/>
                  </a:lnTo>
                  <a:lnTo>
                    <a:pt x="0" y="9525"/>
                  </a:lnTo>
                  <a:lnTo>
                    <a:pt x="41384" y="6703"/>
                  </a:lnTo>
                  <a:lnTo>
                    <a:pt x="72890" y="588"/>
                  </a:lnTo>
                  <a:lnTo>
                    <a:pt x="119233" y="23"/>
                  </a:lnTo>
                  <a:lnTo>
                    <a:pt x="13331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440">
              <a:extLst>
                <a:ext uri="{FF2B5EF4-FFF2-40B4-BE49-F238E27FC236}">
                  <a16:creationId xmlns:a16="http://schemas.microsoft.com/office/drawing/2014/main" id="{2324CB50-C5F9-4D65-F7AD-22E5FFC2B118}"/>
                </a:ext>
              </a:extLst>
            </p:cNvPr>
            <p:cNvSpPr/>
            <p:nvPr>
              <p:custDataLst>
                <p:tags r:id="rId165"/>
              </p:custDataLst>
            </p:nvPr>
          </p:nvSpPr>
          <p:spPr>
            <a:xfrm>
              <a:off x="1752600" y="5305428"/>
              <a:ext cx="19048" cy="133348"/>
            </a:xfrm>
            <a:custGeom>
              <a:avLst/>
              <a:gdLst/>
              <a:ahLst/>
              <a:cxnLst/>
              <a:rect l="0" t="0" r="0" b="0"/>
              <a:pathLst>
                <a:path w="19048" h="133348">
                  <a:moveTo>
                    <a:pt x="9525" y="9522"/>
                  </a:moveTo>
                  <a:lnTo>
                    <a:pt x="9525" y="9522"/>
                  </a:lnTo>
                  <a:lnTo>
                    <a:pt x="9525" y="4466"/>
                  </a:lnTo>
                  <a:lnTo>
                    <a:pt x="10583" y="2977"/>
                  </a:lnTo>
                  <a:lnTo>
                    <a:pt x="12347" y="1983"/>
                  </a:lnTo>
                  <a:lnTo>
                    <a:pt x="19040" y="0"/>
                  </a:lnTo>
                  <a:lnTo>
                    <a:pt x="19047" y="5054"/>
                  </a:lnTo>
                  <a:lnTo>
                    <a:pt x="9349" y="49358"/>
                  </a:lnTo>
                  <a:lnTo>
                    <a:pt x="1440" y="95475"/>
                  </a:lnTo>
                  <a:lnTo>
                    <a:pt x="0" y="13334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441">
              <a:extLst>
                <a:ext uri="{FF2B5EF4-FFF2-40B4-BE49-F238E27FC236}">
                  <a16:creationId xmlns:a16="http://schemas.microsoft.com/office/drawing/2014/main" id="{CEA645D1-4297-9C1A-16A3-1A37A6795F16}"/>
                </a:ext>
              </a:extLst>
            </p:cNvPr>
            <p:cNvSpPr/>
            <p:nvPr>
              <p:custDataLst>
                <p:tags r:id="rId166"/>
              </p:custDataLst>
            </p:nvPr>
          </p:nvSpPr>
          <p:spPr>
            <a:xfrm>
              <a:off x="1409700" y="5334005"/>
              <a:ext cx="257176" cy="161921"/>
            </a:xfrm>
            <a:custGeom>
              <a:avLst/>
              <a:gdLst/>
              <a:ahLst/>
              <a:cxnLst/>
              <a:rect l="0" t="0" r="0" b="0"/>
              <a:pathLst>
                <a:path w="257176" h="161921">
                  <a:moveTo>
                    <a:pt x="0" y="161920"/>
                  </a:moveTo>
                  <a:lnTo>
                    <a:pt x="0" y="161920"/>
                  </a:lnTo>
                  <a:lnTo>
                    <a:pt x="22120" y="123325"/>
                  </a:lnTo>
                  <a:lnTo>
                    <a:pt x="52703" y="93215"/>
                  </a:lnTo>
                  <a:lnTo>
                    <a:pt x="87256" y="63228"/>
                  </a:lnTo>
                  <a:lnTo>
                    <a:pt x="106646" y="40865"/>
                  </a:lnTo>
                  <a:lnTo>
                    <a:pt x="152337" y="55"/>
                  </a:lnTo>
                  <a:lnTo>
                    <a:pt x="144194" y="0"/>
                  </a:lnTo>
                  <a:lnTo>
                    <a:pt x="143754" y="1057"/>
                  </a:lnTo>
                  <a:lnTo>
                    <a:pt x="143266" y="5053"/>
                  </a:lnTo>
                  <a:lnTo>
                    <a:pt x="140226" y="10357"/>
                  </a:lnTo>
                  <a:lnTo>
                    <a:pt x="129652" y="27441"/>
                  </a:lnTo>
                  <a:lnTo>
                    <a:pt x="125551" y="45052"/>
                  </a:lnTo>
                  <a:lnTo>
                    <a:pt x="123976" y="90799"/>
                  </a:lnTo>
                  <a:lnTo>
                    <a:pt x="126714" y="101383"/>
                  </a:lnTo>
                  <a:lnTo>
                    <a:pt x="128927" y="105687"/>
                  </a:lnTo>
                  <a:lnTo>
                    <a:pt x="131459" y="108556"/>
                  </a:lnTo>
                  <a:lnTo>
                    <a:pt x="137096" y="111745"/>
                  </a:lnTo>
                  <a:lnTo>
                    <a:pt x="145951" y="110340"/>
                  </a:lnTo>
                  <a:lnTo>
                    <a:pt x="156942" y="105128"/>
                  </a:lnTo>
                  <a:lnTo>
                    <a:pt x="187505" y="78581"/>
                  </a:lnTo>
                  <a:lnTo>
                    <a:pt x="215539" y="33836"/>
                  </a:lnTo>
                  <a:lnTo>
                    <a:pt x="224260" y="22839"/>
                  </a:lnTo>
                  <a:lnTo>
                    <a:pt x="230565" y="9642"/>
                  </a:lnTo>
                  <a:lnTo>
                    <a:pt x="233085" y="6427"/>
                  </a:lnTo>
                  <a:lnTo>
                    <a:pt x="234765" y="5340"/>
                  </a:lnTo>
                  <a:lnTo>
                    <a:pt x="235885" y="5676"/>
                  </a:lnTo>
                  <a:lnTo>
                    <a:pt x="236631" y="6957"/>
                  </a:lnTo>
                  <a:lnTo>
                    <a:pt x="236071" y="8869"/>
                  </a:lnTo>
                  <a:lnTo>
                    <a:pt x="224736" y="32665"/>
                  </a:lnTo>
                  <a:lnTo>
                    <a:pt x="219572" y="72822"/>
                  </a:lnTo>
                  <a:lnTo>
                    <a:pt x="228221" y="111851"/>
                  </a:lnTo>
                  <a:lnTo>
                    <a:pt x="229406" y="112666"/>
                  </a:lnTo>
                  <a:lnTo>
                    <a:pt x="236130" y="113812"/>
                  </a:lnTo>
                  <a:lnTo>
                    <a:pt x="241825" y="114081"/>
                  </a:lnTo>
                  <a:lnTo>
                    <a:pt x="247883" y="111377"/>
                  </a:lnTo>
                  <a:lnTo>
                    <a:pt x="257175" y="10477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442">
              <a:extLst>
                <a:ext uri="{FF2B5EF4-FFF2-40B4-BE49-F238E27FC236}">
                  <a16:creationId xmlns:a16="http://schemas.microsoft.com/office/drawing/2014/main" id="{25B37945-B5D4-74CC-7276-E4236CC2977F}"/>
                </a:ext>
              </a:extLst>
            </p:cNvPr>
            <p:cNvSpPr/>
            <p:nvPr>
              <p:custDataLst>
                <p:tags r:id="rId167"/>
              </p:custDataLst>
            </p:nvPr>
          </p:nvSpPr>
          <p:spPr>
            <a:xfrm>
              <a:off x="1571625" y="4581528"/>
              <a:ext cx="9526" cy="542923"/>
            </a:xfrm>
            <a:custGeom>
              <a:avLst/>
              <a:gdLst/>
              <a:ahLst/>
              <a:cxnLst/>
              <a:rect l="0" t="0" r="0" b="0"/>
              <a:pathLst>
                <a:path w="9526" h="542923">
                  <a:moveTo>
                    <a:pt x="0" y="9522"/>
                  </a:moveTo>
                  <a:lnTo>
                    <a:pt x="0" y="9522"/>
                  </a:lnTo>
                  <a:lnTo>
                    <a:pt x="8201" y="9522"/>
                  </a:lnTo>
                  <a:lnTo>
                    <a:pt x="8642" y="8464"/>
                  </a:lnTo>
                  <a:lnTo>
                    <a:pt x="9525" y="0"/>
                  </a:lnTo>
                  <a:lnTo>
                    <a:pt x="9525" y="5054"/>
                  </a:lnTo>
                  <a:lnTo>
                    <a:pt x="1324" y="40701"/>
                  </a:lnTo>
                  <a:lnTo>
                    <a:pt x="175" y="81349"/>
                  </a:lnTo>
                  <a:lnTo>
                    <a:pt x="15" y="127410"/>
                  </a:lnTo>
                  <a:lnTo>
                    <a:pt x="3" y="167688"/>
                  </a:lnTo>
                  <a:lnTo>
                    <a:pt x="0" y="209863"/>
                  </a:lnTo>
                  <a:lnTo>
                    <a:pt x="0" y="255162"/>
                  </a:lnTo>
                  <a:lnTo>
                    <a:pt x="0" y="296261"/>
                  </a:lnTo>
                  <a:lnTo>
                    <a:pt x="0" y="338624"/>
                  </a:lnTo>
                  <a:lnTo>
                    <a:pt x="0" y="379598"/>
                  </a:lnTo>
                  <a:lnTo>
                    <a:pt x="0" y="425365"/>
                  </a:lnTo>
                  <a:lnTo>
                    <a:pt x="0" y="469982"/>
                  </a:lnTo>
                  <a:lnTo>
                    <a:pt x="0" y="516347"/>
                  </a:lnTo>
                  <a:lnTo>
                    <a:pt x="0" y="542922"/>
                  </a:lnTo>
                  <a:lnTo>
                    <a:pt x="0" y="534721"/>
                  </a:lnTo>
                  <a:lnTo>
                    <a:pt x="1058" y="534280"/>
                  </a:lnTo>
                  <a:lnTo>
                    <a:pt x="9525" y="5333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517">
            <a:extLst>
              <a:ext uri="{FF2B5EF4-FFF2-40B4-BE49-F238E27FC236}">
                <a16:creationId xmlns:a16="http://schemas.microsoft.com/office/drawing/2014/main" id="{57E9C44A-5B5D-DE91-7075-7A4F15B3124C}"/>
              </a:ext>
            </a:extLst>
          </p:cNvPr>
          <p:cNvGrpSpPr/>
          <p:nvPr/>
        </p:nvGrpSpPr>
        <p:grpSpPr>
          <a:xfrm>
            <a:off x="923925" y="5457944"/>
            <a:ext cx="314157" cy="437311"/>
            <a:chOff x="923925" y="5457944"/>
            <a:chExt cx="314157" cy="437311"/>
          </a:xfrm>
        </p:grpSpPr>
        <p:sp>
          <p:nvSpPr>
            <p:cNvPr id="33" name="SMARTInkShape-2443">
              <a:extLst>
                <a:ext uri="{FF2B5EF4-FFF2-40B4-BE49-F238E27FC236}">
                  <a16:creationId xmlns:a16="http://schemas.microsoft.com/office/drawing/2014/main" id="{E5DCFF70-A163-AAF7-F157-9F602AC9710E}"/>
                </a:ext>
              </a:extLst>
            </p:cNvPr>
            <p:cNvSpPr/>
            <p:nvPr>
              <p:custDataLst>
                <p:tags r:id="rId152"/>
              </p:custDataLst>
            </p:nvPr>
          </p:nvSpPr>
          <p:spPr>
            <a:xfrm>
              <a:off x="1134110" y="5772267"/>
              <a:ext cx="103972" cy="122988"/>
            </a:xfrm>
            <a:custGeom>
              <a:avLst/>
              <a:gdLst/>
              <a:ahLst/>
              <a:cxnLst/>
              <a:rect l="0" t="0" r="0" b="0"/>
              <a:pathLst>
                <a:path w="103972" h="122988">
                  <a:moveTo>
                    <a:pt x="37465" y="28458"/>
                  </a:moveTo>
                  <a:lnTo>
                    <a:pt x="37465" y="28458"/>
                  </a:lnTo>
                  <a:lnTo>
                    <a:pt x="29264" y="28458"/>
                  </a:lnTo>
                  <a:lnTo>
                    <a:pt x="18219" y="33514"/>
                  </a:lnTo>
                  <a:lnTo>
                    <a:pt x="10214" y="41641"/>
                  </a:lnTo>
                  <a:lnTo>
                    <a:pt x="4187" y="52309"/>
                  </a:lnTo>
                  <a:lnTo>
                    <a:pt x="0" y="82647"/>
                  </a:lnTo>
                  <a:lnTo>
                    <a:pt x="4610" y="101547"/>
                  </a:lnTo>
                  <a:lnTo>
                    <a:pt x="12678" y="115495"/>
                  </a:lnTo>
                  <a:lnTo>
                    <a:pt x="16707" y="118233"/>
                  </a:lnTo>
                  <a:lnTo>
                    <a:pt x="32490" y="122085"/>
                  </a:lnTo>
                  <a:lnTo>
                    <a:pt x="44426" y="122987"/>
                  </a:lnTo>
                  <a:lnTo>
                    <a:pt x="56787" y="117744"/>
                  </a:lnTo>
                  <a:lnTo>
                    <a:pt x="76912" y="102186"/>
                  </a:lnTo>
                  <a:lnTo>
                    <a:pt x="97629" y="69237"/>
                  </a:lnTo>
                  <a:lnTo>
                    <a:pt x="103568" y="49903"/>
                  </a:lnTo>
                  <a:lnTo>
                    <a:pt x="103971" y="38104"/>
                  </a:lnTo>
                  <a:lnTo>
                    <a:pt x="102968" y="34889"/>
                  </a:lnTo>
                  <a:lnTo>
                    <a:pt x="101243" y="32745"/>
                  </a:lnTo>
                  <a:lnTo>
                    <a:pt x="99033" y="31316"/>
                  </a:lnTo>
                  <a:lnTo>
                    <a:pt x="97560" y="29305"/>
                  </a:lnTo>
                  <a:lnTo>
                    <a:pt x="95924" y="24249"/>
                  </a:lnTo>
                  <a:lnTo>
                    <a:pt x="94429" y="22477"/>
                  </a:lnTo>
                  <a:lnTo>
                    <a:pt x="89946" y="20508"/>
                  </a:lnTo>
                  <a:lnTo>
                    <a:pt x="88327" y="18925"/>
                  </a:lnTo>
                  <a:lnTo>
                    <a:pt x="86529" y="14343"/>
                  </a:lnTo>
                  <a:lnTo>
                    <a:pt x="84991" y="12698"/>
                  </a:lnTo>
                  <a:lnTo>
                    <a:pt x="77016" y="9841"/>
                  </a:lnTo>
                  <a:lnTo>
                    <a:pt x="70938" y="9536"/>
                  </a:lnTo>
                  <a:lnTo>
                    <a:pt x="65395" y="6643"/>
                  </a:lnTo>
                  <a:lnTo>
                    <a:pt x="59403" y="2887"/>
                  </a:lnTo>
                  <a:lnTo>
                    <a:pt x="48834" y="278"/>
                  </a:lnTo>
                  <a:lnTo>
                    <a:pt x="42480" y="0"/>
                  </a:lnTo>
                  <a:lnTo>
                    <a:pt x="36872" y="2757"/>
                  </a:lnTo>
                  <a:lnTo>
                    <a:pt x="28463" y="9018"/>
                  </a:lnTo>
                  <a:lnTo>
                    <a:pt x="46990" y="189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444">
              <a:extLst>
                <a:ext uri="{FF2B5EF4-FFF2-40B4-BE49-F238E27FC236}">
                  <a16:creationId xmlns:a16="http://schemas.microsoft.com/office/drawing/2014/main" id="{06D14369-B42F-13B9-3ED5-0E6997692946}"/>
                </a:ext>
              </a:extLst>
            </p:cNvPr>
            <p:cNvSpPr/>
            <p:nvPr>
              <p:custDataLst>
                <p:tags r:id="rId153"/>
              </p:custDataLst>
            </p:nvPr>
          </p:nvSpPr>
          <p:spPr>
            <a:xfrm>
              <a:off x="923925" y="5762659"/>
              <a:ext cx="118017" cy="114267"/>
            </a:xfrm>
            <a:custGeom>
              <a:avLst/>
              <a:gdLst/>
              <a:ahLst/>
              <a:cxnLst/>
              <a:rect l="0" t="0" r="0" b="0"/>
              <a:pathLst>
                <a:path w="118017" h="114267">
                  <a:moveTo>
                    <a:pt x="28575" y="9491"/>
                  </a:moveTo>
                  <a:lnTo>
                    <a:pt x="28575" y="9491"/>
                  </a:lnTo>
                  <a:lnTo>
                    <a:pt x="37708" y="9491"/>
                  </a:lnTo>
                  <a:lnTo>
                    <a:pt x="45627" y="2946"/>
                  </a:lnTo>
                  <a:lnTo>
                    <a:pt x="54324" y="849"/>
                  </a:lnTo>
                  <a:lnTo>
                    <a:pt x="74332" y="0"/>
                  </a:lnTo>
                  <a:lnTo>
                    <a:pt x="84494" y="6519"/>
                  </a:lnTo>
                  <a:lnTo>
                    <a:pt x="94350" y="8170"/>
                  </a:lnTo>
                  <a:lnTo>
                    <a:pt x="98883" y="10727"/>
                  </a:lnTo>
                  <a:lnTo>
                    <a:pt x="106743" y="19213"/>
                  </a:lnTo>
                  <a:lnTo>
                    <a:pt x="108204" y="23380"/>
                  </a:lnTo>
                  <a:lnTo>
                    <a:pt x="108119" y="27218"/>
                  </a:lnTo>
                  <a:lnTo>
                    <a:pt x="105203" y="34303"/>
                  </a:lnTo>
                  <a:lnTo>
                    <a:pt x="100379" y="40979"/>
                  </a:lnTo>
                  <a:lnTo>
                    <a:pt x="86657" y="50689"/>
                  </a:lnTo>
                  <a:lnTo>
                    <a:pt x="52981" y="62227"/>
                  </a:lnTo>
                  <a:lnTo>
                    <a:pt x="51196" y="61582"/>
                  </a:lnTo>
                  <a:lnTo>
                    <a:pt x="50006" y="60093"/>
                  </a:lnTo>
                  <a:lnTo>
                    <a:pt x="50270" y="59101"/>
                  </a:lnTo>
                  <a:lnTo>
                    <a:pt x="51505" y="58439"/>
                  </a:lnTo>
                  <a:lnTo>
                    <a:pt x="70077" y="57194"/>
                  </a:lnTo>
                  <a:lnTo>
                    <a:pt x="76301" y="59973"/>
                  </a:lnTo>
                  <a:lnTo>
                    <a:pt x="84712" y="64736"/>
                  </a:lnTo>
                  <a:lnTo>
                    <a:pt x="112343" y="76082"/>
                  </a:lnTo>
                  <a:lnTo>
                    <a:pt x="118016" y="80715"/>
                  </a:lnTo>
                  <a:lnTo>
                    <a:pt x="117836" y="84491"/>
                  </a:lnTo>
                  <a:lnTo>
                    <a:pt x="108527" y="98859"/>
                  </a:lnTo>
                  <a:lnTo>
                    <a:pt x="101857" y="106713"/>
                  </a:lnTo>
                  <a:lnTo>
                    <a:pt x="92542" y="110909"/>
                  </a:lnTo>
                  <a:lnTo>
                    <a:pt x="51268" y="113971"/>
                  </a:lnTo>
                  <a:lnTo>
                    <a:pt x="0" y="1142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445">
              <a:extLst>
                <a:ext uri="{FF2B5EF4-FFF2-40B4-BE49-F238E27FC236}">
                  <a16:creationId xmlns:a16="http://schemas.microsoft.com/office/drawing/2014/main" id="{2E0DE866-F9BF-2690-4CBC-D38DFA095927}"/>
                </a:ext>
              </a:extLst>
            </p:cNvPr>
            <p:cNvSpPr/>
            <p:nvPr>
              <p:custDataLst>
                <p:tags r:id="rId154"/>
              </p:custDataLst>
            </p:nvPr>
          </p:nvSpPr>
          <p:spPr>
            <a:xfrm>
              <a:off x="1047750" y="5629275"/>
              <a:ext cx="123826" cy="84401"/>
            </a:xfrm>
            <a:custGeom>
              <a:avLst/>
              <a:gdLst/>
              <a:ahLst/>
              <a:cxnLst/>
              <a:rect l="0" t="0" r="0" b="0"/>
              <a:pathLst>
                <a:path w="123826" h="84401">
                  <a:moveTo>
                    <a:pt x="0" y="0"/>
                  </a:moveTo>
                  <a:lnTo>
                    <a:pt x="0" y="0"/>
                  </a:lnTo>
                  <a:lnTo>
                    <a:pt x="0" y="5488"/>
                  </a:lnTo>
                  <a:lnTo>
                    <a:pt x="0" y="0"/>
                  </a:lnTo>
                  <a:lnTo>
                    <a:pt x="0" y="8201"/>
                  </a:lnTo>
                  <a:lnTo>
                    <a:pt x="1058" y="8642"/>
                  </a:lnTo>
                  <a:lnTo>
                    <a:pt x="5057" y="9133"/>
                  </a:lnTo>
                  <a:lnTo>
                    <a:pt x="6546" y="10321"/>
                  </a:lnTo>
                  <a:lnTo>
                    <a:pt x="9133" y="17692"/>
                  </a:lnTo>
                  <a:lnTo>
                    <a:pt x="9408" y="23704"/>
                  </a:lnTo>
                  <a:lnTo>
                    <a:pt x="12295" y="29232"/>
                  </a:lnTo>
                  <a:lnTo>
                    <a:pt x="24706" y="44536"/>
                  </a:lnTo>
                  <a:lnTo>
                    <a:pt x="30633" y="57167"/>
                  </a:lnTo>
                  <a:lnTo>
                    <a:pt x="47615" y="76190"/>
                  </a:lnTo>
                  <a:lnTo>
                    <a:pt x="47622" y="81253"/>
                  </a:lnTo>
                  <a:lnTo>
                    <a:pt x="48681" y="82744"/>
                  </a:lnTo>
                  <a:lnTo>
                    <a:pt x="50446" y="83738"/>
                  </a:lnTo>
                  <a:lnTo>
                    <a:pt x="52681" y="84400"/>
                  </a:lnTo>
                  <a:lnTo>
                    <a:pt x="54171" y="83783"/>
                  </a:lnTo>
                  <a:lnTo>
                    <a:pt x="55164" y="82313"/>
                  </a:lnTo>
                  <a:lnTo>
                    <a:pt x="55826" y="80276"/>
                  </a:lnTo>
                  <a:lnTo>
                    <a:pt x="57326" y="78917"/>
                  </a:lnTo>
                  <a:lnTo>
                    <a:pt x="75348" y="71501"/>
                  </a:lnTo>
                  <a:lnTo>
                    <a:pt x="78807" y="68834"/>
                  </a:lnTo>
                  <a:lnTo>
                    <a:pt x="111663" y="21748"/>
                  </a:lnTo>
                  <a:lnTo>
                    <a:pt x="112542" y="20849"/>
                  </a:lnTo>
                  <a:lnTo>
                    <a:pt x="12382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446">
              <a:extLst>
                <a:ext uri="{FF2B5EF4-FFF2-40B4-BE49-F238E27FC236}">
                  <a16:creationId xmlns:a16="http://schemas.microsoft.com/office/drawing/2014/main" id="{55F78BFE-2838-339F-1882-FE5CDAFAF396}"/>
                </a:ext>
              </a:extLst>
            </p:cNvPr>
            <p:cNvSpPr/>
            <p:nvPr>
              <p:custDataLst>
                <p:tags r:id="rId155"/>
              </p:custDataLst>
            </p:nvPr>
          </p:nvSpPr>
          <p:spPr>
            <a:xfrm>
              <a:off x="1104900" y="5457944"/>
              <a:ext cx="19051" cy="238007"/>
            </a:xfrm>
            <a:custGeom>
              <a:avLst/>
              <a:gdLst/>
              <a:ahLst/>
              <a:cxnLst/>
              <a:rect l="0" t="0" r="0" b="0"/>
              <a:pathLst>
                <a:path w="19051" h="238007">
                  <a:moveTo>
                    <a:pt x="19050" y="18931"/>
                  </a:moveTo>
                  <a:lnTo>
                    <a:pt x="19050" y="18931"/>
                  </a:lnTo>
                  <a:lnTo>
                    <a:pt x="19050" y="0"/>
                  </a:lnTo>
                  <a:lnTo>
                    <a:pt x="19050" y="4973"/>
                  </a:lnTo>
                  <a:lnTo>
                    <a:pt x="11511" y="38011"/>
                  </a:lnTo>
                  <a:lnTo>
                    <a:pt x="4861" y="83731"/>
                  </a:lnTo>
                  <a:lnTo>
                    <a:pt x="6448" y="123335"/>
                  </a:lnTo>
                  <a:lnTo>
                    <a:pt x="1058" y="166225"/>
                  </a:lnTo>
                  <a:lnTo>
                    <a:pt x="62" y="211435"/>
                  </a:lnTo>
                  <a:lnTo>
                    <a:pt x="0" y="23800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518">
            <a:extLst>
              <a:ext uri="{FF2B5EF4-FFF2-40B4-BE49-F238E27FC236}">
                <a16:creationId xmlns:a16="http://schemas.microsoft.com/office/drawing/2014/main" id="{0A2F0D5E-9D67-C595-A96E-503D882996E7}"/>
              </a:ext>
            </a:extLst>
          </p:cNvPr>
          <p:cNvGrpSpPr/>
          <p:nvPr/>
        </p:nvGrpSpPr>
        <p:grpSpPr>
          <a:xfrm>
            <a:off x="153001" y="5614625"/>
            <a:ext cx="256575" cy="148001"/>
            <a:chOff x="153001" y="5614625"/>
            <a:chExt cx="256575" cy="148001"/>
          </a:xfrm>
        </p:grpSpPr>
        <p:sp>
          <p:nvSpPr>
            <p:cNvPr id="38" name="SMARTInkShape-2447">
              <a:extLst>
                <a:ext uri="{FF2B5EF4-FFF2-40B4-BE49-F238E27FC236}">
                  <a16:creationId xmlns:a16="http://schemas.microsoft.com/office/drawing/2014/main" id="{F98218E1-C038-832A-3E5C-3CCB4BAA9EA6}"/>
                </a:ext>
              </a:extLst>
            </p:cNvPr>
            <p:cNvSpPr/>
            <p:nvPr>
              <p:custDataLst>
                <p:tags r:id="rId150"/>
              </p:custDataLst>
            </p:nvPr>
          </p:nvSpPr>
          <p:spPr>
            <a:xfrm>
              <a:off x="317562" y="5619788"/>
              <a:ext cx="92014" cy="142838"/>
            </a:xfrm>
            <a:custGeom>
              <a:avLst/>
              <a:gdLst/>
              <a:ahLst/>
              <a:cxnLst/>
              <a:rect l="0" t="0" r="0" b="0"/>
              <a:pathLst>
                <a:path w="92014" h="142838">
                  <a:moveTo>
                    <a:pt x="92013" y="38062"/>
                  </a:moveTo>
                  <a:lnTo>
                    <a:pt x="92013" y="38062"/>
                  </a:lnTo>
                  <a:lnTo>
                    <a:pt x="92013" y="20453"/>
                  </a:lnTo>
                  <a:lnTo>
                    <a:pt x="90955" y="19972"/>
                  </a:lnTo>
                  <a:lnTo>
                    <a:pt x="86957" y="19439"/>
                  </a:lnTo>
                  <a:lnTo>
                    <a:pt x="85467" y="18238"/>
                  </a:lnTo>
                  <a:lnTo>
                    <a:pt x="83812" y="14082"/>
                  </a:lnTo>
                  <a:lnTo>
                    <a:pt x="82312" y="12550"/>
                  </a:lnTo>
                  <a:lnTo>
                    <a:pt x="72301" y="7270"/>
                  </a:lnTo>
                  <a:lnTo>
                    <a:pt x="65189" y="1406"/>
                  </a:lnTo>
                  <a:lnTo>
                    <a:pt x="58900" y="390"/>
                  </a:lnTo>
                  <a:lnTo>
                    <a:pt x="32892" y="0"/>
                  </a:lnTo>
                  <a:lnTo>
                    <a:pt x="25873" y="2801"/>
                  </a:lnTo>
                  <a:lnTo>
                    <a:pt x="4046" y="16211"/>
                  </a:lnTo>
                  <a:lnTo>
                    <a:pt x="0" y="22353"/>
                  </a:lnTo>
                  <a:lnTo>
                    <a:pt x="1024" y="31433"/>
                  </a:lnTo>
                  <a:lnTo>
                    <a:pt x="2778" y="36818"/>
                  </a:lnTo>
                  <a:lnTo>
                    <a:pt x="5007" y="40407"/>
                  </a:lnTo>
                  <a:lnTo>
                    <a:pt x="7550" y="42801"/>
                  </a:lnTo>
                  <a:lnTo>
                    <a:pt x="10305" y="44396"/>
                  </a:lnTo>
                  <a:lnTo>
                    <a:pt x="44989" y="47307"/>
                  </a:lnTo>
                  <a:lnTo>
                    <a:pt x="52769" y="44640"/>
                  </a:lnTo>
                  <a:lnTo>
                    <a:pt x="56325" y="42448"/>
                  </a:lnTo>
                  <a:lnTo>
                    <a:pt x="72863" y="23562"/>
                  </a:lnTo>
                  <a:lnTo>
                    <a:pt x="76071" y="22045"/>
                  </a:lnTo>
                  <a:lnTo>
                    <a:pt x="78210" y="19976"/>
                  </a:lnTo>
                  <a:lnTo>
                    <a:pt x="80587" y="14854"/>
                  </a:lnTo>
                  <a:lnTo>
                    <a:pt x="82112" y="5060"/>
                  </a:lnTo>
                  <a:lnTo>
                    <a:pt x="82238" y="5478"/>
                  </a:lnTo>
                  <a:lnTo>
                    <a:pt x="82473" y="14309"/>
                  </a:lnTo>
                  <a:lnTo>
                    <a:pt x="73551" y="58822"/>
                  </a:lnTo>
                  <a:lnTo>
                    <a:pt x="70315" y="79490"/>
                  </a:lnTo>
                  <a:lnTo>
                    <a:pt x="64344" y="122108"/>
                  </a:lnTo>
                  <a:lnTo>
                    <a:pt x="63438" y="1428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448">
              <a:extLst>
                <a:ext uri="{FF2B5EF4-FFF2-40B4-BE49-F238E27FC236}">
                  <a16:creationId xmlns:a16="http://schemas.microsoft.com/office/drawing/2014/main" id="{AF788AFD-CC4C-729F-ECFC-1F15D6E31B1A}"/>
                </a:ext>
              </a:extLst>
            </p:cNvPr>
            <p:cNvSpPr/>
            <p:nvPr>
              <p:custDataLst>
                <p:tags r:id="rId151"/>
              </p:custDataLst>
            </p:nvPr>
          </p:nvSpPr>
          <p:spPr>
            <a:xfrm>
              <a:off x="153001" y="5614625"/>
              <a:ext cx="132750" cy="128951"/>
            </a:xfrm>
            <a:custGeom>
              <a:avLst/>
              <a:gdLst/>
              <a:ahLst/>
              <a:cxnLst/>
              <a:rect l="0" t="0" r="0" b="0"/>
              <a:pathLst>
                <a:path w="132750" h="128951">
                  <a:moveTo>
                    <a:pt x="8924" y="52750"/>
                  </a:moveTo>
                  <a:lnTo>
                    <a:pt x="8924" y="52750"/>
                  </a:lnTo>
                  <a:lnTo>
                    <a:pt x="17125" y="52750"/>
                  </a:lnTo>
                  <a:lnTo>
                    <a:pt x="17566" y="51692"/>
                  </a:lnTo>
                  <a:lnTo>
                    <a:pt x="18333" y="39493"/>
                  </a:lnTo>
                  <a:lnTo>
                    <a:pt x="19430" y="37562"/>
                  </a:lnTo>
                  <a:lnTo>
                    <a:pt x="21219" y="36275"/>
                  </a:lnTo>
                  <a:lnTo>
                    <a:pt x="26640" y="34208"/>
                  </a:lnTo>
                  <a:lnTo>
                    <a:pt x="32635" y="28794"/>
                  </a:lnTo>
                  <a:lnTo>
                    <a:pt x="35337" y="23405"/>
                  </a:lnTo>
                  <a:lnTo>
                    <a:pt x="36058" y="20487"/>
                  </a:lnTo>
                  <a:lnTo>
                    <a:pt x="42129" y="11323"/>
                  </a:lnTo>
                  <a:lnTo>
                    <a:pt x="50493" y="7880"/>
                  </a:lnTo>
                  <a:lnTo>
                    <a:pt x="60207" y="5291"/>
                  </a:lnTo>
                  <a:lnTo>
                    <a:pt x="68053" y="613"/>
                  </a:lnTo>
                  <a:lnTo>
                    <a:pt x="71626" y="0"/>
                  </a:lnTo>
                  <a:lnTo>
                    <a:pt x="75067" y="650"/>
                  </a:lnTo>
                  <a:lnTo>
                    <a:pt x="84966" y="3799"/>
                  </a:lnTo>
                  <a:lnTo>
                    <a:pt x="88194" y="4241"/>
                  </a:lnTo>
                  <a:lnTo>
                    <a:pt x="94602" y="7554"/>
                  </a:lnTo>
                  <a:lnTo>
                    <a:pt x="97793" y="9920"/>
                  </a:lnTo>
                  <a:lnTo>
                    <a:pt x="101338" y="21014"/>
                  </a:lnTo>
                  <a:lnTo>
                    <a:pt x="101855" y="35470"/>
                  </a:lnTo>
                  <a:lnTo>
                    <a:pt x="96196" y="54451"/>
                  </a:lnTo>
                  <a:lnTo>
                    <a:pt x="90751" y="63383"/>
                  </a:lnTo>
                  <a:lnTo>
                    <a:pt x="47759" y="99960"/>
                  </a:lnTo>
                  <a:lnTo>
                    <a:pt x="25375" y="114482"/>
                  </a:lnTo>
                  <a:lnTo>
                    <a:pt x="9665" y="118449"/>
                  </a:lnTo>
                  <a:lnTo>
                    <a:pt x="0" y="119368"/>
                  </a:lnTo>
                  <a:lnTo>
                    <a:pt x="25381" y="120480"/>
                  </a:lnTo>
                  <a:lnTo>
                    <a:pt x="50588" y="126963"/>
                  </a:lnTo>
                  <a:lnTo>
                    <a:pt x="94126" y="128775"/>
                  </a:lnTo>
                  <a:lnTo>
                    <a:pt x="132749" y="1289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 name="SMARTInkShape-Group519">
            <a:extLst>
              <a:ext uri="{FF2B5EF4-FFF2-40B4-BE49-F238E27FC236}">
                <a16:creationId xmlns:a16="http://schemas.microsoft.com/office/drawing/2014/main" id="{2428E8FC-DE62-27B9-3067-4FCB4DDAA54A}"/>
              </a:ext>
            </a:extLst>
          </p:cNvPr>
          <p:cNvGrpSpPr/>
          <p:nvPr/>
        </p:nvGrpSpPr>
        <p:grpSpPr>
          <a:xfrm>
            <a:off x="1638300" y="5611549"/>
            <a:ext cx="218960" cy="160602"/>
            <a:chOff x="1638300" y="5611549"/>
            <a:chExt cx="218960" cy="160602"/>
          </a:xfrm>
        </p:grpSpPr>
        <p:sp>
          <p:nvSpPr>
            <p:cNvPr id="41" name="SMARTInkShape-2449">
              <a:extLst>
                <a:ext uri="{FF2B5EF4-FFF2-40B4-BE49-F238E27FC236}">
                  <a16:creationId xmlns:a16="http://schemas.microsoft.com/office/drawing/2014/main" id="{79043667-E639-BB6C-8C56-57451ED944FB}"/>
                </a:ext>
              </a:extLst>
            </p:cNvPr>
            <p:cNvSpPr/>
            <p:nvPr>
              <p:custDataLst>
                <p:tags r:id="rId148"/>
              </p:custDataLst>
            </p:nvPr>
          </p:nvSpPr>
          <p:spPr>
            <a:xfrm>
              <a:off x="1838369" y="5611549"/>
              <a:ext cx="18891" cy="160602"/>
            </a:xfrm>
            <a:custGeom>
              <a:avLst/>
              <a:gdLst/>
              <a:ahLst/>
              <a:cxnLst/>
              <a:rect l="0" t="0" r="0" b="0"/>
              <a:pathLst>
                <a:path w="18891" h="160602">
                  <a:moveTo>
                    <a:pt x="9481" y="8201"/>
                  </a:moveTo>
                  <a:lnTo>
                    <a:pt x="9481" y="8201"/>
                  </a:lnTo>
                  <a:lnTo>
                    <a:pt x="17682" y="0"/>
                  </a:lnTo>
                  <a:lnTo>
                    <a:pt x="18123" y="617"/>
                  </a:lnTo>
                  <a:lnTo>
                    <a:pt x="18890" y="17106"/>
                  </a:lnTo>
                  <a:lnTo>
                    <a:pt x="8629" y="59821"/>
                  </a:lnTo>
                  <a:lnTo>
                    <a:pt x="1098" y="104643"/>
                  </a:lnTo>
                  <a:lnTo>
                    <a:pt x="0" y="149147"/>
                  </a:lnTo>
                  <a:lnTo>
                    <a:pt x="1044" y="152965"/>
                  </a:lnTo>
                  <a:lnTo>
                    <a:pt x="9481"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2450">
              <a:extLst>
                <a:ext uri="{FF2B5EF4-FFF2-40B4-BE49-F238E27FC236}">
                  <a16:creationId xmlns:a16="http://schemas.microsoft.com/office/drawing/2014/main" id="{FFE25A91-1EF9-29E0-E2AF-E833D5367F56}"/>
                </a:ext>
              </a:extLst>
            </p:cNvPr>
            <p:cNvSpPr/>
            <p:nvPr>
              <p:custDataLst>
                <p:tags r:id="rId149"/>
              </p:custDataLst>
            </p:nvPr>
          </p:nvSpPr>
          <p:spPr>
            <a:xfrm>
              <a:off x="1638300" y="5623787"/>
              <a:ext cx="123258" cy="117738"/>
            </a:xfrm>
            <a:custGeom>
              <a:avLst/>
              <a:gdLst/>
              <a:ahLst/>
              <a:cxnLst/>
              <a:rect l="0" t="0" r="0" b="0"/>
              <a:pathLst>
                <a:path w="123258" h="117738">
                  <a:moveTo>
                    <a:pt x="38100" y="15013"/>
                  </a:moveTo>
                  <a:lnTo>
                    <a:pt x="38100" y="15013"/>
                  </a:lnTo>
                  <a:lnTo>
                    <a:pt x="32612" y="15013"/>
                  </a:lnTo>
                  <a:lnTo>
                    <a:pt x="43155" y="15013"/>
                  </a:lnTo>
                  <a:lnTo>
                    <a:pt x="44645" y="13955"/>
                  </a:lnTo>
                  <a:lnTo>
                    <a:pt x="45638" y="12191"/>
                  </a:lnTo>
                  <a:lnTo>
                    <a:pt x="46301" y="9957"/>
                  </a:lnTo>
                  <a:lnTo>
                    <a:pt x="47801" y="8468"/>
                  </a:lnTo>
                  <a:lnTo>
                    <a:pt x="56723" y="5604"/>
                  </a:lnTo>
                  <a:lnTo>
                    <a:pt x="80557" y="4432"/>
                  </a:lnTo>
                  <a:lnTo>
                    <a:pt x="88014" y="432"/>
                  </a:lnTo>
                  <a:lnTo>
                    <a:pt x="91484" y="0"/>
                  </a:lnTo>
                  <a:lnTo>
                    <a:pt x="111073" y="5925"/>
                  </a:lnTo>
                  <a:lnTo>
                    <a:pt x="121937" y="13607"/>
                  </a:lnTo>
                  <a:lnTo>
                    <a:pt x="120164" y="20033"/>
                  </a:lnTo>
                  <a:lnTo>
                    <a:pt x="118209" y="24710"/>
                  </a:lnTo>
                  <a:lnTo>
                    <a:pt x="107571" y="32728"/>
                  </a:lnTo>
                  <a:lnTo>
                    <a:pt x="62726" y="58352"/>
                  </a:lnTo>
                  <a:lnTo>
                    <a:pt x="38421" y="62588"/>
                  </a:lnTo>
                  <a:lnTo>
                    <a:pt x="56043" y="55093"/>
                  </a:lnTo>
                  <a:lnTo>
                    <a:pt x="59587" y="54433"/>
                  </a:lnTo>
                  <a:lnTo>
                    <a:pt x="63008" y="55051"/>
                  </a:lnTo>
                  <a:lnTo>
                    <a:pt x="107552" y="76721"/>
                  </a:lnTo>
                  <a:lnTo>
                    <a:pt x="117357" y="85273"/>
                  </a:lnTo>
                  <a:lnTo>
                    <a:pt x="120951" y="91396"/>
                  </a:lnTo>
                  <a:lnTo>
                    <a:pt x="123257" y="103949"/>
                  </a:lnTo>
                  <a:lnTo>
                    <a:pt x="121330" y="106054"/>
                  </a:lnTo>
                  <a:lnTo>
                    <a:pt x="83694" y="116439"/>
                  </a:lnTo>
                  <a:lnTo>
                    <a:pt x="57607" y="117737"/>
                  </a:lnTo>
                  <a:lnTo>
                    <a:pt x="12560" y="110793"/>
                  </a:lnTo>
                  <a:lnTo>
                    <a:pt x="8373" y="110616"/>
                  </a:lnTo>
                  <a:lnTo>
                    <a:pt x="5582" y="109440"/>
                  </a:lnTo>
                  <a:lnTo>
                    <a:pt x="0" y="1007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520">
            <a:extLst>
              <a:ext uri="{FF2B5EF4-FFF2-40B4-BE49-F238E27FC236}">
                <a16:creationId xmlns:a16="http://schemas.microsoft.com/office/drawing/2014/main" id="{5EEBA784-F804-719F-6298-3C463E888E27}"/>
              </a:ext>
            </a:extLst>
          </p:cNvPr>
          <p:cNvGrpSpPr/>
          <p:nvPr/>
        </p:nvGrpSpPr>
        <p:grpSpPr>
          <a:xfrm>
            <a:off x="276225" y="200025"/>
            <a:ext cx="379677" cy="400051"/>
            <a:chOff x="276225" y="200025"/>
            <a:chExt cx="379677" cy="400051"/>
          </a:xfrm>
        </p:grpSpPr>
        <p:sp>
          <p:nvSpPr>
            <p:cNvPr id="44" name="SMARTInkShape-2451">
              <a:extLst>
                <a:ext uri="{FF2B5EF4-FFF2-40B4-BE49-F238E27FC236}">
                  <a16:creationId xmlns:a16="http://schemas.microsoft.com/office/drawing/2014/main" id="{4DA863BD-B64A-9958-18A6-68C8C356499B}"/>
                </a:ext>
              </a:extLst>
            </p:cNvPr>
            <p:cNvSpPr/>
            <p:nvPr>
              <p:custDataLst>
                <p:tags r:id="rId144"/>
              </p:custDataLst>
            </p:nvPr>
          </p:nvSpPr>
          <p:spPr>
            <a:xfrm>
              <a:off x="525761" y="200025"/>
              <a:ext cx="130141" cy="400051"/>
            </a:xfrm>
            <a:custGeom>
              <a:avLst/>
              <a:gdLst/>
              <a:ahLst/>
              <a:cxnLst/>
              <a:rect l="0" t="0" r="0" b="0"/>
              <a:pathLst>
                <a:path w="130141" h="400051">
                  <a:moveTo>
                    <a:pt x="121939" y="0"/>
                  </a:moveTo>
                  <a:lnTo>
                    <a:pt x="121939" y="0"/>
                  </a:lnTo>
                  <a:lnTo>
                    <a:pt x="130140" y="0"/>
                  </a:lnTo>
                  <a:lnTo>
                    <a:pt x="99776" y="23370"/>
                  </a:lnTo>
                  <a:lnTo>
                    <a:pt x="71778" y="64549"/>
                  </a:lnTo>
                  <a:lnTo>
                    <a:pt x="48688" y="104355"/>
                  </a:lnTo>
                  <a:lnTo>
                    <a:pt x="33622" y="142792"/>
                  </a:lnTo>
                  <a:lnTo>
                    <a:pt x="20454" y="180959"/>
                  </a:lnTo>
                  <a:lnTo>
                    <a:pt x="7662" y="219072"/>
                  </a:lnTo>
                  <a:lnTo>
                    <a:pt x="0" y="257174"/>
                  </a:lnTo>
                  <a:lnTo>
                    <a:pt x="6091" y="301821"/>
                  </a:lnTo>
                  <a:lnTo>
                    <a:pt x="17485" y="336667"/>
                  </a:lnTo>
                  <a:lnTo>
                    <a:pt x="42576" y="382187"/>
                  </a:lnTo>
                  <a:lnTo>
                    <a:pt x="53151" y="389113"/>
                  </a:lnTo>
                  <a:lnTo>
                    <a:pt x="83839" y="400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452">
              <a:extLst>
                <a:ext uri="{FF2B5EF4-FFF2-40B4-BE49-F238E27FC236}">
                  <a16:creationId xmlns:a16="http://schemas.microsoft.com/office/drawing/2014/main" id="{73E43D3C-822B-8818-72E9-F8977196B744}"/>
                </a:ext>
              </a:extLst>
            </p:cNvPr>
            <p:cNvSpPr/>
            <p:nvPr>
              <p:custDataLst>
                <p:tags r:id="rId145"/>
              </p:custDataLst>
            </p:nvPr>
          </p:nvSpPr>
          <p:spPr>
            <a:xfrm>
              <a:off x="276225" y="262186"/>
              <a:ext cx="139491" cy="105655"/>
            </a:xfrm>
            <a:custGeom>
              <a:avLst/>
              <a:gdLst/>
              <a:ahLst/>
              <a:cxnLst/>
              <a:rect l="0" t="0" r="0" b="0"/>
              <a:pathLst>
                <a:path w="139491" h="105655">
                  <a:moveTo>
                    <a:pt x="0" y="33089"/>
                  </a:moveTo>
                  <a:lnTo>
                    <a:pt x="0" y="33089"/>
                  </a:lnTo>
                  <a:lnTo>
                    <a:pt x="5056" y="28033"/>
                  </a:lnTo>
                  <a:lnTo>
                    <a:pt x="7539" y="22728"/>
                  </a:lnTo>
                  <a:lnTo>
                    <a:pt x="8201" y="19832"/>
                  </a:lnTo>
                  <a:lnTo>
                    <a:pt x="20226" y="13791"/>
                  </a:lnTo>
                  <a:lnTo>
                    <a:pt x="65942" y="2506"/>
                  </a:lnTo>
                  <a:lnTo>
                    <a:pt x="72536" y="0"/>
                  </a:lnTo>
                  <a:lnTo>
                    <a:pt x="80108" y="447"/>
                  </a:lnTo>
                  <a:lnTo>
                    <a:pt x="103816" y="10129"/>
                  </a:lnTo>
                  <a:lnTo>
                    <a:pt x="131094" y="31699"/>
                  </a:lnTo>
                  <a:lnTo>
                    <a:pt x="137639" y="46229"/>
                  </a:lnTo>
                  <a:lnTo>
                    <a:pt x="139490" y="62213"/>
                  </a:lnTo>
                  <a:lnTo>
                    <a:pt x="136784" y="76372"/>
                  </a:lnTo>
                  <a:lnTo>
                    <a:pt x="126410" y="89720"/>
                  </a:lnTo>
                  <a:lnTo>
                    <a:pt x="119198" y="96243"/>
                  </a:lnTo>
                  <a:lnTo>
                    <a:pt x="102719" y="103491"/>
                  </a:lnTo>
                  <a:lnTo>
                    <a:pt x="84811" y="105654"/>
                  </a:lnTo>
                  <a:lnTo>
                    <a:pt x="28575" y="902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2453">
              <a:extLst>
                <a:ext uri="{FF2B5EF4-FFF2-40B4-BE49-F238E27FC236}">
                  <a16:creationId xmlns:a16="http://schemas.microsoft.com/office/drawing/2014/main" id="{A2BB7102-3811-EF15-3189-D4D497444FBA}"/>
                </a:ext>
              </a:extLst>
            </p:cNvPr>
            <p:cNvSpPr/>
            <p:nvPr>
              <p:custDataLst>
                <p:tags r:id="rId146"/>
              </p:custDataLst>
            </p:nvPr>
          </p:nvSpPr>
          <p:spPr>
            <a:xfrm>
              <a:off x="276225" y="32385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2454">
              <a:extLst>
                <a:ext uri="{FF2B5EF4-FFF2-40B4-BE49-F238E27FC236}">
                  <a16:creationId xmlns:a16="http://schemas.microsoft.com/office/drawing/2014/main" id="{86E339E2-2F70-D3FC-E6D1-C28C9E7F7704}"/>
                </a:ext>
              </a:extLst>
            </p:cNvPr>
            <p:cNvSpPr/>
            <p:nvPr>
              <p:custDataLst>
                <p:tags r:id="rId147"/>
              </p:custDataLst>
            </p:nvPr>
          </p:nvSpPr>
          <p:spPr>
            <a:xfrm>
              <a:off x="285750" y="295391"/>
              <a:ext cx="14466" cy="214339"/>
            </a:xfrm>
            <a:custGeom>
              <a:avLst/>
              <a:gdLst/>
              <a:ahLst/>
              <a:cxnLst/>
              <a:rect l="0" t="0" r="0" b="0"/>
              <a:pathLst>
                <a:path w="14466" h="214339">
                  <a:moveTo>
                    <a:pt x="0" y="9409"/>
                  </a:moveTo>
                  <a:lnTo>
                    <a:pt x="0" y="9409"/>
                  </a:lnTo>
                  <a:lnTo>
                    <a:pt x="0" y="4353"/>
                  </a:lnTo>
                  <a:lnTo>
                    <a:pt x="1058" y="2863"/>
                  </a:lnTo>
                  <a:lnTo>
                    <a:pt x="2822" y="1870"/>
                  </a:lnTo>
                  <a:lnTo>
                    <a:pt x="9133" y="0"/>
                  </a:lnTo>
                  <a:lnTo>
                    <a:pt x="14465" y="4975"/>
                  </a:lnTo>
                  <a:lnTo>
                    <a:pt x="14190" y="18727"/>
                  </a:lnTo>
                  <a:lnTo>
                    <a:pt x="10447" y="56993"/>
                  </a:lnTo>
                  <a:lnTo>
                    <a:pt x="3161" y="100614"/>
                  </a:lnTo>
                  <a:lnTo>
                    <a:pt x="624" y="137452"/>
                  </a:lnTo>
                  <a:lnTo>
                    <a:pt x="82" y="183139"/>
                  </a:lnTo>
                  <a:lnTo>
                    <a:pt x="7" y="214338"/>
                  </a:lnTo>
                  <a:lnTo>
                    <a:pt x="0" y="20943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521">
            <a:extLst>
              <a:ext uri="{FF2B5EF4-FFF2-40B4-BE49-F238E27FC236}">
                <a16:creationId xmlns:a16="http://schemas.microsoft.com/office/drawing/2014/main" id="{B4746314-1684-69E8-4147-E71CF9DDDF19}"/>
              </a:ext>
            </a:extLst>
          </p:cNvPr>
          <p:cNvGrpSpPr/>
          <p:nvPr/>
        </p:nvGrpSpPr>
        <p:grpSpPr>
          <a:xfrm>
            <a:off x="714375" y="343497"/>
            <a:ext cx="676276" cy="208954"/>
            <a:chOff x="714375" y="343497"/>
            <a:chExt cx="676276" cy="208954"/>
          </a:xfrm>
        </p:grpSpPr>
        <p:sp>
          <p:nvSpPr>
            <p:cNvPr id="49" name="SMARTInkShape-2455">
              <a:extLst>
                <a:ext uri="{FF2B5EF4-FFF2-40B4-BE49-F238E27FC236}">
                  <a16:creationId xmlns:a16="http://schemas.microsoft.com/office/drawing/2014/main" id="{B13953EB-9CD7-DAC8-A1C2-C17F4BFE1DC2}"/>
                </a:ext>
              </a:extLst>
            </p:cNvPr>
            <p:cNvSpPr/>
            <p:nvPr>
              <p:custDataLst>
                <p:tags r:id="rId141"/>
              </p:custDataLst>
            </p:nvPr>
          </p:nvSpPr>
          <p:spPr>
            <a:xfrm>
              <a:off x="1372924" y="372799"/>
              <a:ext cx="17727" cy="179652"/>
            </a:xfrm>
            <a:custGeom>
              <a:avLst/>
              <a:gdLst/>
              <a:ahLst/>
              <a:cxnLst/>
              <a:rect l="0" t="0" r="0" b="0"/>
              <a:pathLst>
                <a:path w="17727" h="179652">
                  <a:moveTo>
                    <a:pt x="8201" y="8201"/>
                  </a:moveTo>
                  <a:lnTo>
                    <a:pt x="8201" y="8201"/>
                  </a:lnTo>
                  <a:lnTo>
                    <a:pt x="0" y="0"/>
                  </a:lnTo>
                  <a:lnTo>
                    <a:pt x="4125" y="4125"/>
                  </a:lnTo>
                  <a:lnTo>
                    <a:pt x="3567" y="14856"/>
                  </a:lnTo>
                  <a:lnTo>
                    <a:pt x="1908" y="30209"/>
                  </a:lnTo>
                  <a:lnTo>
                    <a:pt x="7163" y="75265"/>
                  </a:lnTo>
                  <a:lnTo>
                    <a:pt x="10887" y="122552"/>
                  </a:lnTo>
                  <a:lnTo>
                    <a:pt x="17326" y="167721"/>
                  </a:lnTo>
                  <a:lnTo>
                    <a:pt x="17726" y="1796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2456">
              <a:extLst>
                <a:ext uri="{FF2B5EF4-FFF2-40B4-BE49-F238E27FC236}">
                  <a16:creationId xmlns:a16="http://schemas.microsoft.com/office/drawing/2014/main" id="{3DAD1BAB-2DDA-559E-8599-70AEE21EAC00}"/>
                </a:ext>
              </a:extLst>
            </p:cNvPr>
            <p:cNvSpPr/>
            <p:nvPr>
              <p:custDataLst>
                <p:tags r:id="rId142"/>
              </p:custDataLst>
            </p:nvPr>
          </p:nvSpPr>
          <p:spPr>
            <a:xfrm>
              <a:off x="1133475" y="438150"/>
              <a:ext cx="123826" cy="1"/>
            </a:xfrm>
            <a:custGeom>
              <a:avLst/>
              <a:gdLst/>
              <a:ahLst/>
              <a:cxnLst/>
              <a:rect l="0" t="0" r="0" b="0"/>
              <a:pathLst>
                <a:path w="123826" h="1">
                  <a:moveTo>
                    <a:pt x="0" y="0"/>
                  </a:moveTo>
                  <a:lnTo>
                    <a:pt x="0" y="0"/>
                  </a:lnTo>
                  <a:lnTo>
                    <a:pt x="41954" y="0"/>
                  </a:lnTo>
                  <a:lnTo>
                    <a:pt x="85174" y="0"/>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2457">
              <a:extLst>
                <a:ext uri="{FF2B5EF4-FFF2-40B4-BE49-F238E27FC236}">
                  <a16:creationId xmlns:a16="http://schemas.microsoft.com/office/drawing/2014/main" id="{B6206F9A-ECFF-DE5B-6707-7F926B7D166C}"/>
                </a:ext>
              </a:extLst>
            </p:cNvPr>
            <p:cNvSpPr/>
            <p:nvPr>
              <p:custDataLst>
                <p:tags r:id="rId143"/>
              </p:custDataLst>
            </p:nvPr>
          </p:nvSpPr>
          <p:spPr>
            <a:xfrm>
              <a:off x="714375" y="343497"/>
              <a:ext cx="381001" cy="206866"/>
            </a:xfrm>
            <a:custGeom>
              <a:avLst/>
              <a:gdLst/>
              <a:ahLst/>
              <a:cxnLst/>
              <a:rect l="0" t="0" r="0" b="0"/>
              <a:pathLst>
                <a:path w="381001" h="206866">
                  <a:moveTo>
                    <a:pt x="0" y="189903"/>
                  </a:moveTo>
                  <a:lnTo>
                    <a:pt x="0" y="189903"/>
                  </a:lnTo>
                  <a:lnTo>
                    <a:pt x="0" y="198104"/>
                  </a:lnTo>
                  <a:lnTo>
                    <a:pt x="5057" y="193979"/>
                  </a:lnTo>
                  <a:lnTo>
                    <a:pt x="45056" y="149305"/>
                  </a:lnTo>
                  <a:lnTo>
                    <a:pt x="82603" y="107691"/>
                  </a:lnTo>
                  <a:lnTo>
                    <a:pt x="120655" y="61082"/>
                  </a:lnTo>
                  <a:lnTo>
                    <a:pt x="155410" y="16802"/>
                  </a:lnTo>
                  <a:lnTo>
                    <a:pt x="170888" y="0"/>
                  </a:lnTo>
                  <a:lnTo>
                    <a:pt x="166227" y="4636"/>
                  </a:lnTo>
                  <a:lnTo>
                    <a:pt x="163837" y="12665"/>
                  </a:lnTo>
                  <a:lnTo>
                    <a:pt x="151732" y="57717"/>
                  </a:lnTo>
                  <a:lnTo>
                    <a:pt x="142983" y="98844"/>
                  </a:lnTo>
                  <a:lnTo>
                    <a:pt x="137733" y="130702"/>
                  </a:lnTo>
                  <a:lnTo>
                    <a:pt x="144368" y="173270"/>
                  </a:lnTo>
                  <a:lnTo>
                    <a:pt x="149889" y="193094"/>
                  </a:lnTo>
                  <a:lnTo>
                    <a:pt x="155870" y="201905"/>
                  </a:lnTo>
                  <a:lnTo>
                    <a:pt x="167701" y="205820"/>
                  </a:lnTo>
                  <a:lnTo>
                    <a:pt x="175300" y="206865"/>
                  </a:lnTo>
                  <a:lnTo>
                    <a:pt x="189389" y="202380"/>
                  </a:lnTo>
                  <a:lnTo>
                    <a:pt x="201648" y="193332"/>
                  </a:lnTo>
                  <a:lnTo>
                    <a:pt x="220964" y="164632"/>
                  </a:lnTo>
                  <a:lnTo>
                    <a:pt x="249905" y="118824"/>
                  </a:lnTo>
                  <a:lnTo>
                    <a:pt x="271837" y="81589"/>
                  </a:lnTo>
                  <a:lnTo>
                    <a:pt x="289562" y="39127"/>
                  </a:lnTo>
                  <a:lnTo>
                    <a:pt x="300285" y="21757"/>
                  </a:lnTo>
                  <a:lnTo>
                    <a:pt x="305264" y="4071"/>
                  </a:lnTo>
                  <a:lnTo>
                    <a:pt x="307226" y="2515"/>
                  </a:lnTo>
                  <a:lnTo>
                    <a:pt x="309592" y="1478"/>
                  </a:lnTo>
                  <a:lnTo>
                    <a:pt x="310111" y="2903"/>
                  </a:lnTo>
                  <a:lnTo>
                    <a:pt x="291812" y="49294"/>
                  </a:lnTo>
                  <a:lnTo>
                    <a:pt x="286548" y="90235"/>
                  </a:lnTo>
                  <a:lnTo>
                    <a:pt x="285908" y="131880"/>
                  </a:lnTo>
                  <a:lnTo>
                    <a:pt x="293310" y="174619"/>
                  </a:lnTo>
                  <a:lnTo>
                    <a:pt x="295460" y="184168"/>
                  </a:lnTo>
                  <a:lnTo>
                    <a:pt x="299943" y="191940"/>
                  </a:lnTo>
                  <a:lnTo>
                    <a:pt x="313474" y="202266"/>
                  </a:lnTo>
                  <a:lnTo>
                    <a:pt x="317991" y="203437"/>
                  </a:lnTo>
                  <a:lnTo>
                    <a:pt x="322061" y="203159"/>
                  </a:lnTo>
                  <a:lnTo>
                    <a:pt x="381000" y="1803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 name="SMARTInkShape-Group522">
            <a:extLst>
              <a:ext uri="{FF2B5EF4-FFF2-40B4-BE49-F238E27FC236}">
                <a16:creationId xmlns:a16="http://schemas.microsoft.com/office/drawing/2014/main" id="{30D03B77-B2C3-0B67-08CF-06F4C3D5BC4C}"/>
              </a:ext>
            </a:extLst>
          </p:cNvPr>
          <p:cNvGrpSpPr/>
          <p:nvPr/>
        </p:nvGrpSpPr>
        <p:grpSpPr>
          <a:xfrm>
            <a:off x="1667128" y="247650"/>
            <a:ext cx="561723" cy="247651"/>
            <a:chOff x="1667128" y="247650"/>
            <a:chExt cx="561723" cy="247651"/>
          </a:xfrm>
        </p:grpSpPr>
        <p:sp>
          <p:nvSpPr>
            <p:cNvPr id="53" name="SMARTInkShape-2458">
              <a:extLst>
                <a:ext uri="{FF2B5EF4-FFF2-40B4-BE49-F238E27FC236}">
                  <a16:creationId xmlns:a16="http://schemas.microsoft.com/office/drawing/2014/main" id="{E236FECF-15A4-4E2D-9DAE-C8AE275DE3B3}"/>
                </a:ext>
              </a:extLst>
            </p:cNvPr>
            <p:cNvSpPr/>
            <p:nvPr>
              <p:custDataLst>
                <p:tags r:id="rId138"/>
              </p:custDataLst>
            </p:nvPr>
          </p:nvSpPr>
          <p:spPr>
            <a:xfrm>
              <a:off x="2009775" y="247650"/>
              <a:ext cx="219076" cy="18935"/>
            </a:xfrm>
            <a:custGeom>
              <a:avLst/>
              <a:gdLst/>
              <a:ahLst/>
              <a:cxnLst/>
              <a:rect l="0" t="0" r="0" b="0"/>
              <a:pathLst>
                <a:path w="219076" h="18935">
                  <a:moveTo>
                    <a:pt x="0" y="9525"/>
                  </a:moveTo>
                  <a:lnTo>
                    <a:pt x="0" y="9525"/>
                  </a:lnTo>
                  <a:lnTo>
                    <a:pt x="0" y="18658"/>
                  </a:lnTo>
                  <a:lnTo>
                    <a:pt x="10113" y="18934"/>
                  </a:lnTo>
                  <a:lnTo>
                    <a:pt x="52981" y="10839"/>
                  </a:lnTo>
                  <a:lnTo>
                    <a:pt x="99875" y="8726"/>
                  </a:lnTo>
                  <a:lnTo>
                    <a:pt x="141907" y="2037"/>
                  </a:lnTo>
                  <a:lnTo>
                    <a:pt x="182768" y="268"/>
                  </a:lnTo>
                  <a:lnTo>
                    <a:pt x="196236" y="119"/>
                  </a:lnTo>
                  <a:lnTo>
                    <a:pt x="200674" y="1138"/>
                  </a:lnTo>
                  <a:lnTo>
                    <a:pt x="203633" y="2875"/>
                  </a:lnTo>
                  <a:lnTo>
                    <a:pt x="205605" y="5092"/>
                  </a:lnTo>
                  <a:lnTo>
                    <a:pt x="207979" y="5511"/>
                  </a:lnTo>
                  <a:lnTo>
                    <a:pt x="2190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2459">
              <a:extLst>
                <a:ext uri="{FF2B5EF4-FFF2-40B4-BE49-F238E27FC236}">
                  <a16:creationId xmlns:a16="http://schemas.microsoft.com/office/drawing/2014/main" id="{71DF6E98-DF34-B71F-93F9-F946DB6E34C6}"/>
                </a:ext>
              </a:extLst>
            </p:cNvPr>
            <p:cNvSpPr/>
            <p:nvPr>
              <p:custDataLst>
                <p:tags r:id="rId139"/>
              </p:custDataLst>
            </p:nvPr>
          </p:nvSpPr>
          <p:spPr>
            <a:xfrm>
              <a:off x="1971675" y="324097"/>
              <a:ext cx="238126" cy="142414"/>
            </a:xfrm>
            <a:custGeom>
              <a:avLst/>
              <a:gdLst/>
              <a:ahLst/>
              <a:cxnLst/>
              <a:rect l="0" t="0" r="0" b="0"/>
              <a:pathLst>
                <a:path w="238126" h="142414">
                  <a:moveTo>
                    <a:pt x="0" y="47378"/>
                  </a:moveTo>
                  <a:lnTo>
                    <a:pt x="0" y="47378"/>
                  </a:lnTo>
                  <a:lnTo>
                    <a:pt x="25510" y="22926"/>
                  </a:lnTo>
                  <a:lnTo>
                    <a:pt x="71263" y="1626"/>
                  </a:lnTo>
                  <a:lnTo>
                    <a:pt x="93725" y="0"/>
                  </a:lnTo>
                  <a:lnTo>
                    <a:pt x="97408" y="976"/>
                  </a:lnTo>
                  <a:lnTo>
                    <a:pt x="99864" y="2685"/>
                  </a:lnTo>
                  <a:lnTo>
                    <a:pt x="108862" y="13032"/>
                  </a:lnTo>
                  <a:lnTo>
                    <a:pt x="111883" y="24705"/>
                  </a:lnTo>
                  <a:lnTo>
                    <a:pt x="113822" y="58069"/>
                  </a:lnTo>
                  <a:lnTo>
                    <a:pt x="108443" y="73649"/>
                  </a:lnTo>
                  <a:lnTo>
                    <a:pt x="69507" y="120268"/>
                  </a:lnTo>
                  <a:lnTo>
                    <a:pt x="51986" y="137114"/>
                  </a:lnTo>
                  <a:lnTo>
                    <a:pt x="44977" y="140177"/>
                  </a:lnTo>
                  <a:lnTo>
                    <a:pt x="30503" y="142413"/>
                  </a:lnTo>
                  <a:lnTo>
                    <a:pt x="30918" y="141426"/>
                  </a:lnTo>
                  <a:lnTo>
                    <a:pt x="73721" y="97502"/>
                  </a:lnTo>
                  <a:lnTo>
                    <a:pt x="98524" y="77740"/>
                  </a:lnTo>
                  <a:lnTo>
                    <a:pt x="140543" y="60000"/>
                  </a:lnTo>
                  <a:lnTo>
                    <a:pt x="180514" y="40033"/>
                  </a:lnTo>
                  <a:lnTo>
                    <a:pt x="196645" y="32472"/>
                  </a:lnTo>
                  <a:lnTo>
                    <a:pt x="209823" y="21817"/>
                  </a:lnTo>
                  <a:lnTo>
                    <a:pt x="212907" y="20812"/>
                  </a:lnTo>
                  <a:lnTo>
                    <a:pt x="214963" y="19084"/>
                  </a:lnTo>
                  <a:lnTo>
                    <a:pt x="218915" y="9723"/>
                  </a:lnTo>
                  <a:lnTo>
                    <a:pt x="187490" y="27631"/>
                  </a:lnTo>
                  <a:lnTo>
                    <a:pt x="160468" y="57588"/>
                  </a:lnTo>
                  <a:lnTo>
                    <a:pt x="140344" y="96557"/>
                  </a:lnTo>
                  <a:lnTo>
                    <a:pt x="135423" y="113925"/>
                  </a:lnTo>
                  <a:lnTo>
                    <a:pt x="136848" y="118201"/>
                  </a:lnTo>
                  <a:lnTo>
                    <a:pt x="144077" y="125774"/>
                  </a:lnTo>
                  <a:lnTo>
                    <a:pt x="151523" y="129846"/>
                  </a:lnTo>
                  <a:lnTo>
                    <a:pt x="164488" y="132138"/>
                  </a:lnTo>
                  <a:lnTo>
                    <a:pt x="176822" y="131616"/>
                  </a:lnTo>
                  <a:lnTo>
                    <a:pt x="214726" y="119789"/>
                  </a:lnTo>
                  <a:lnTo>
                    <a:pt x="238125" y="10452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2460">
              <a:extLst>
                <a:ext uri="{FF2B5EF4-FFF2-40B4-BE49-F238E27FC236}">
                  <a16:creationId xmlns:a16="http://schemas.microsoft.com/office/drawing/2014/main" id="{F91AD784-9279-F3A1-4C7C-D2EF3E3AA286}"/>
                </a:ext>
              </a:extLst>
            </p:cNvPr>
            <p:cNvSpPr/>
            <p:nvPr>
              <p:custDataLst>
                <p:tags r:id="rId140"/>
              </p:custDataLst>
            </p:nvPr>
          </p:nvSpPr>
          <p:spPr>
            <a:xfrm>
              <a:off x="1667128" y="333375"/>
              <a:ext cx="161673" cy="161926"/>
            </a:xfrm>
            <a:custGeom>
              <a:avLst/>
              <a:gdLst/>
              <a:ahLst/>
              <a:cxnLst/>
              <a:rect l="0" t="0" r="0" b="0"/>
              <a:pathLst>
                <a:path w="161673" h="161926">
                  <a:moveTo>
                    <a:pt x="123572" y="0"/>
                  </a:moveTo>
                  <a:lnTo>
                    <a:pt x="123572" y="0"/>
                  </a:lnTo>
                  <a:lnTo>
                    <a:pt x="118084" y="0"/>
                  </a:lnTo>
                  <a:lnTo>
                    <a:pt x="132681" y="0"/>
                  </a:lnTo>
                  <a:lnTo>
                    <a:pt x="127917" y="0"/>
                  </a:lnTo>
                  <a:lnTo>
                    <a:pt x="87041" y="31057"/>
                  </a:lnTo>
                  <a:lnTo>
                    <a:pt x="44599" y="54106"/>
                  </a:lnTo>
                  <a:lnTo>
                    <a:pt x="0" y="76113"/>
                  </a:lnTo>
                  <a:lnTo>
                    <a:pt x="4879" y="81231"/>
                  </a:lnTo>
                  <a:lnTo>
                    <a:pt x="12964" y="83728"/>
                  </a:lnTo>
                  <a:lnTo>
                    <a:pt x="40457" y="90387"/>
                  </a:lnTo>
                  <a:lnTo>
                    <a:pt x="87390" y="110154"/>
                  </a:lnTo>
                  <a:lnTo>
                    <a:pt x="112498" y="115188"/>
                  </a:lnTo>
                  <a:lnTo>
                    <a:pt x="131537" y="129135"/>
                  </a:lnTo>
                  <a:lnTo>
                    <a:pt x="135232" y="130540"/>
                  </a:lnTo>
                  <a:lnTo>
                    <a:pt x="142159" y="137746"/>
                  </a:lnTo>
                  <a:lnTo>
                    <a:pt x="148766" y="145887"/>
                  </a:lnTo>
                  <a:lnTo>
                    <a:pt x="157377" y="151528"/>
                  </a:lnTo>
                  <a:lnTo>
                    <a:pt x="161672"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 name="SMARTInkShape-Group523">
            <a:extLst>
              <a:ext uri="{FF2B5EF4-FFF2-40B4-BE49-F238E27FC236}">
                <a16:creationId xmlns:a16="http://schemas.microsoft.com/office/drawing/2014/main" id="{3DF38E01-B234-22BB-2078-C0FACC8F3CEA}"/>
              </a:ext>
            </a:extLst>
          </p:cNvPr>
          <p:cNvGrpSpPr/>
          <p:nvPr/>
        </p:nvGrpSpPr>
        <p:grpSpPr>
          <a:xfrm>
            <a:off x="2457628" y="171450"/>
            <a:ext cx="1137525" cy="381001"/>
            <a:chOff x="2457628" y="171450"/>
            <a:chExt cx="1137525" cy="381001"/>
          </a:xfrm>
        </p:grpSpPr>
        <p:sp>
          <p:nvSpPr>
            <p:cNvPr id="57" name="SMARTInkShape-2461">
              <a:extLst>
                <a:ext uri="{FF2B5EF4-FFF2-40B4-BE49-F238E27FC236}">
                  <a16:creationId xmlns:a16="http://schemas.microsoft.com/office/drawing/2014/main" id="{7D37A143-B60B-4309-E53C-660CB3F5A6BF}"/>
                </a:ext>
              </a:extLst>
            </p:cNvPr>
            <p:cNvSpPr/>
            <p:nvPr>
              <p:custDataLst>
                <p:tags r:id="rId132"/>
              </p:custDataLst>
            </p:nvPr>
          </p:nvSpPr>
          <p:spPr>
            <a:xfrm>
              <a:off x="3486150" y="171450"/>
              <a:ext cx="109003" cy="381001"/>
            </a:xfrm>
            <a:custGeom>
              <a:avLst/>
              <a:gdLst/>
              <a:ahLst/>
              <a:cxnLst/>
              <a:rect l="0" t="0" r="0" b="0"/>
              <a:pathLst>
                <a:path w="109003" h="381001">
                  <a:moveTo>
                    <a:pt x="28575" y="0"/>
                  </a:moveTo>
                  <a:lnTo>
                    <a:pt x="28575" y="0"/>
                  </a:lnTo>
                  <a:lnTo>
                    <a:pt x="33631" y="0"/>
                  </a:lnTo>
                  <a:lnTo>
                    <a:pt x="38936" y="5644"/>
                  </a:lnTo>
                  <a:lnTo>
                    <a:pt x="68575" y="52981"/>
                  </a:lnTo>
                  <a:lnTo>
                    <a:pt x="85557" y="95955"/>
                  </a:lnTo>
                  <a:lnTo>
                    <a:pt x="95201" y="129678"/>
                  </a:lnTo>
                  <a:lnTo>
                    <a:pt x="104761" y="173184"/>
                  </a:lnTo>
                  <a:lnTo>
                    <a:pt x="109002" y="200796"/>
                  </a:lnTo>
                  <a:lnTo>
                    <a:pt x="103101" y="241413"/>
                  </a:lnTo>
                  <a:lnTo>
                    <a:pt x="91932" y="277199"/>
                  </a:lnTo>
                  <a:lnTo>
                    <a:pt x="80017" y="299941"/>
                  </a:lnTo>
                  <a:lnTo>
                    <a:pt x="37795" y="344311"/>
                  </a:lnTo>
                  <a:lnTo>
                    <a:pt x="30249" y="356253"/>
                  </a:lnTo>
                  <a:lnTo>
                    <a:pt x="12569" y="367996"/>
                  </a:lnTo>
                  <a:lnTo>
                    <a:pt x="6291" y="369929"/>
                  </a:lnTo>
                  <a:lnTo>
                    <a:pt x="4195" y="371503"/>
                  </a:lnTo>
                  <a:lnTo>
                    <a:pt x="0" y="3810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2462">
              <a:extLst>
                <a:ext uri="{FF2B5EF4-FFF2-40B4-BE49-F238E27FC236}">
                  <a16:creationId xmlns:a16="http://schemas.microsoft.com/office/drawing/2014/main" id="{F8765CA4-E308-DD21-4320-65987E39FB0E}"/>
                </a:ext>
              </a:extLst>
            </p:cNvPr>
            <p:cNvSpPr/>
            <p:nvPr>
              <p:custDataLst>
                <p:tags r:id="rId133"/>
              </p:custDataLst>
            </p:nvPr>
          </p:nvSpPr>
          <p:spPr>
            <a:xfrm>
              <a:off x="3499980" y="285750"/>
              <a:ext cx="22555" cy="123826"/>
            </a:xfrm>
            <a:custGeom>
              <a:avLst/>
              <a:gdLst/>
              <a:ahLst/>
              <a:cxnLst/>
              <a:rect l="0" t="0" r="0" b="0"/>
              <a:pathLst>
                <a:path w="22555" h="123826">
                  <a:moveTo>
                    <a:pt x="5220" y="0"/>
                  </a:moveTo>
                  <a:lnTo>
                    <a:pt x="5220" y="0"/>
                  </a:lnTo>
                  <a:lnTo>
                    <a:pt x="10276" y="0"/>
                  </a:lnTo>
                  <a:lnTo>
                    <a:pt x="15581" y="2822"/>
                  </a:lnTo>
                  <a:lnTo>
                    <a:pt x="18477" y="5056"/>
                  </a:lnTo>
                  <a:lnTo>
                    <a:pt x="21696" y="13183"/>
                  </a:lnTo>
                  <a:lnTo>
                    <a:pt x="22554" y="18314"/>
                  </a:lnTo>
                  <a:lnTo>
                    <a:pt x="20685" y="26837"/>
                  </a:lnTo>
                  <a:lnTo>
                    <a:pt x="18705" y="30591"/>
                  </a:lnTo>
                  <a:lnTo>
                    <a:pt x="15266" y="72912"/>
                  </a:lnTo>
                  <a:lnTo>
                    <a:pt x="13918" y="86380"/>
                  </a:lnTo>
                  <a:lnTo>
                    <a:pt x="7251" y="106472"/>
                  </a:lnTo>
                  <a:lnTo>
                    <a:pt x="6574" y="112257"/>
                  </a:lnTo>
                  <a:lnTo>
                    <a:pt x="5065" y="116113"/>
                  </a:lnTo>
                  <a:lnTo>
                    <a:pt x="3000" y="118683"/>
                  </a:lnTo>
                  <a:lnTo>
                    <a:pt x="565" y="120397"/>
                  </a:lnTo>
                  <a:lnTo>
                    <a:pt x="0" y="121540"/>
                  </a:lnTo>
                  <a:lnTo>
                    <a:pt x="5220"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2463">
              <a:extLst>
                <a:ext uri="{FF2B5EF4-FFF2-40B4-BE49-F238E27FC236}">
                  <a16:creationId xmlns:a16="http://schemas.microsoft.com/office/drawing/2014/main" id="{79AC4C52-333C-8888-6435-B47D12ABE0CB}"/>
                </a:ext>
              </a:extLst>
            </p:cNvPr>
            <p:cNvSpPr/>
            <p:nvPr>
              <p:custDataLst>
                <p:tags r:id="rId134"/>
              </p:custDataLst>
            </p:nvPr>
          </p:nvSpPr>
          <p:spPr>
            <a:xfrm>
              <a:off x="3257550" y="333375"/>
              <a:ext cx="133351" cy="19051"/>
            </a:xfrm>
            <a:custGeom>
              <a:avLst/>
              <a:gdLst/>
              <a:ahLst/>
              <a:cxnLst/>
              <a:rect l="0" t="0" r="0" b="0"/>
              <a:pathLst>
                <a:path w="133351" h="19051">
                  <a:moveTo>
                    <a:pt x="0" y="19050"/>
                  </a:moveTo>
                  <a:lnTo>
                    <a:pt x="0" y="19050"/>
                  </a:lnTo>
                  <a:lnTo>
                    <a:pt x="42815" y="17992"/>
                  </a:lnTo>
                  <a:lnTo>
                    <a:pt x="86346" y="10849"/>
                  </a:lnTo>
                  <a:lnTo>
                    <a:pt x="115285" y="8728"/>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2464">
              <a:extLst>
                <a:ext uri="{FF2B5EF4-FFF2-40B4-BE49-F238E27FC236}">
                  <a16:creationId xmlns:a16="http://schemas.microsoft.com/office/drawing/2014/main" id="{8B1E4B8F-3B6F-9703-B555-DBD8B6D07E75}"/>
                </a:ext>
              </a:extLst>
            </p:cNvPr>
            <p:cNvSpPr/>
            <p:nvPr>
              <p:custDataLst>
                <p:tags r:id="rId135"/>
              </p:custDataLst>
            </p:nvPr>
          </p:nvSpPr>
          <p:spPr>
            <a:xfrm>
              <a:off x="3335074" y="276225"/>
              <a:ext cx="8202" cy="142876"/>
            </a:xfrm>
            <a:custGeom>
              <a:avLst/>
              <a:gdLst/>
              <a:ahLst/>
              <a:cxnLst/>
              <a:rect l="0" t="0" r="0" b="0"/>
              <a:pathLst>
                <a:path w="8202" h="142876">
                  <a:moveTo>
                    <a:pt x="8201" y="0"/>
                  </a:moveTo>
                  <a:lnTo>
                    <a:pt x="8201" y="0"/>
                  </a:lnTo>
                  <a:lnTo>
                    <a:pt x="0" y="0"/>
                  </a:lnTo>
                  <a:lnTo>
                    <a:pt x="6389" y="10361"/>
                  </a:lnTo>
                  <a:lnTo>
                    <a:pt x="8170" y="54547"/>
                  </a:lnTo>
                  <a:lnTo>
                    <a:pt x="8199" y="98459"/>
                  </a:lnTo>
                  <a:lnTo>
                    <a:pt x="8201"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2465">
              <a:extLst>
                <a:ext uri="{FF2B5EF4-FFF2-40B4-BE49-F238E27FC236}">
                  <a16:creationId xmlns:a16="http://schemas.microsoft.com/office/drawing/2014/main" id="{9EC3A7CF-FAC8-4EF3-C4C7-BF5C036A1FC0}"/>
                </a:ext>
              </a:extLst>
            </p:cNvPr>
            <p:cNvSpPr/>
            <p:nvPr>
              <p:custDataLst>
                <p:tags r:id="rId136"/>
              </p:custDataLst>
            </p:nvPr>
          </p:nvSpPr>
          <p:spPr>
            <a:xfrm>
              <a:off x="2838450" y="295871"/>
              <a:ext cx="361951" cy="170855"/>
            </a:xfrm>
            <a:custGeom>
              <a:avLst/>
              <a:gdLst/>
              <a:ahLst/>
              <a:cxnLst/>
              <a:rect l="0" t="0" r="0" b="0"/>
              <a:pathLst>
                <a:path w="361951" h="170855">
                  <a:moveTo>
                    <a:pt x="0" y="170854"/>
                  </a:moveTo>
                  <a:lnTo>
                    <a:pt x="0" y="170854"/>
                  </a:lnTo>
                  <a:lnTo>
                    <a:pt x="0" y="165798"/>
                  </a:lnTo>
                  <a:lnTo>
                    <a:pt x="28378" y="124866"/>
                  </a:lnTo>
                  <a:lnTo>
                    <a:pt x="67903" y="86912"/>
                  </a:lnTo>
                  <a:lnTo>
                    <a:pt x="115108" y="45840"/>
                  </a:lnTo>
                  <a:lnTo>
                    <a:pt x="161328" y="0"/>
                  </a:lnTo>
                  <a:lnTo>
                    <a:pt x="147657" y="15789"/>
                  </a:lnTo>
                  <a:lnTo>
                    <a:pt x="130387" y="57457"/>
                  </a:lnTo>
                  <a:lnTo>
                    <a:pt x="125769" y="95510"/>
                  </a:lnTo>
                  <a:lnTo>
                    <a:pt x="125267" y="131904"/>
                  </a:lnTo>
                  <a:lnTo>
                    <a:pt x="129052" y="142254"/>
                  </a:lnTo>
                  <a:lnTo>
                    <a:pt x="137084" y="150382"/>
                  </a:lnTo>
                  <a:lnTo>
                    <a:pt x="142189" y="154031"/>
                  </a:lnTo>
                  <a:lnTo>
                    <a:pt x="148768" y="155405"/>
                  </a:lnTo>
                  <a:lnTo>
                    <a:pt x="172138" y="152283"/>
                  </a:lnTo>
                  <a:lnTo>
                    <a:pt x="186219" y="147431"/>
                  </a:lnTo>
                  <a:lnTo>
                    <a:pt x="225328" y="108015"/>
                  </a:lnTo>
                  <a:lnTo>
                    <a:pt x="255316" y="61111"/>
                  </a:lnTo>
                  <a:lnTo>
                    <a:pt x="283738" y="20929"/>
                  </a:lnTo>
                  <a:lnTo>
                    <a:pt x="282033" y="22376"/>
                  </a:lnTo>
                  <a:lnTo>
                    <a:pt x="280097" y="24244"/>
                  </a:lnTo>
                  <a:lnTo>
                    <a:pt x="273913" y="66110"/>
                  </a:lnTo>
                  <a:lnTo>
                    <a:pt x="268125" y="104185"/>
                  </a:lnTo>
                  <a:lnTo>
                    <a:pt x="272179" y="132756"/>
                  </a:lnTo>
                  <a:lnTo>
                    <a:pt x="277249" y="143338"/>
                  </a:lnTo>
                  <a:lnTo>
                    <a:pt x="280083" y="146160"/>
                  </a:lnTo>
                  <a:lnTo>
                    <a:pt x="288876" y="149296"/>
                  </a:lnTo>
                  <a:lnTo>
                    <a:pt x="316823" y="151308"/>
                  </a:lnTo>
                  <a:lnTo>
                    <a:pt x="361950" y="14227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2466">
              <a:extLst>
                <a:ext uri="{FF2B5EF4-FFF2-40B4-BE49-F238E27FC236}">
                  <a16:creationId xmlns:a16="http://schemas.microsoft.com/office/drawing/2014/main" id="{B98E6B9C-1864-9DC7-1728-9C4148B087AC}"/>
                </a:ext>
              </a:extLst>
            </p:cNvPr>
            <p:cNvSpPr/>
            <p:nvPr>
              <p:custDataLst>
                <p:tags r:id="rId137"/>
              </p:custDataLst>
            </p:nvPr>
          </p:nvSpPr>
          <p:spPr>
            <a:xfrm>
              <a:off x="2457628" y="295285"/>
              <a:ext cx="171273" cy="161916"/>
            </a:xfrm>
            <a:custGeom>
              <a:avLst/>
              <a:gdLst/>
              <a:ahLst/>
              <a:cxnLst/>
              <a:rect l="0" t="0" r="0" b="0"/>
              <a:pathLst>
                <a:path w="171273" h="161916">
                  <a:moveTo>
                    <a:pt x="133172" y="9515"/>
                  </a:moveTo>
                  <a:lnTo>
                    <a:pt x="133172" y="9515"/>
                  </a:lnTo>
                  <a:lnTo>
                    <a:pt x="138228" y="9515"/>
                  </a:lnTo>
                  <a:lnTo>
                    <a:pt x="139718" y="8457"/>
                  </a:lnTo>
                  <a:lnTo>
                    <a:pt x="140711" y="6693"/>
                  </a:lnTo>
                  <a:lnTo>
                    <a:pt x="141373" y="4459"/>
                  </a:lnTo>
                  <a:lnTo>
                    <a:pt x="142873" y="2969"/>
                  </a:lnTo>
                  <a:lnTo>
                    <a:pt x="150782" y="382"/>
                  </a:lnTo>
                  <a:lnTo>
                    <a:pt x="160297" y="24"/>
                  </a:lnTo>
                  <a:lnTo>
                    <a:pt x="156261" y="0"/>
                  </a:lnTo>
                  <a:lnTo>
                    <a:pt x="132032" y="15069"/>
                  </a:lnTo>
                  <a:lnTo>
                    <a:pt x="118907" y="19392"/>
                  </a:lnTo>
                  <a:lnTo>
                    <a:pt x="81788" y="39414"/>
                  </a:lnTo>
                  <a:lnTo>
                    <a:pt x="37278" y="58406"/>
                  </a:lnTo>
                  <a:lnTo>
                    <a:pt x="4402" y="76043"/>
                  </a:lnTo>
                  <a:lnTo>
                    <a:pt x="2875" y="78209"/>
                  </a:lnTo>
                  <a:lnTo>
                    <a:pt x="425" y="84232"/>
                  </a:lnTo>
                  <a:lnTo>
                    <a:pt x="0" y="90332"/>
                  </a:lnTo>
                  <a:lnTo>
                    <a:pt x="2058" y="93026"/>
                  </a:lnTo>
                  <a:lnTo>
                    <a:pt x="9988" y="98842"/>
                  </a:lnTo>
                  <a:lnTo>
                    <a:pt x="54430" y="114346"/>
                  </a:lnTo>
                  <a:lnTo>
                    <a:pt x="91496" y="123832"/>
                  </a:lnTo>
                  <a:lnTo>
                    <a:pt x="138725" y="140044"/>
                  </a:lnTo>
                  <a:lnTo>
                    <a:pt x="147281" y="142670"/>
                  </a:lnTo>
                  <a:lnTo>
                    <a:pt x="171272" y="1619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524">
            <a:extLst>
              <a:ext uri="{FF2B5EF4-FFF2-40B4-BE49-F238E27FC236}">
                <a16:creationId xmlns:a16="http://schemas.microsoft.com/office/drawing/2014/main" id="{2918C9C2-627A-9C21-304C-D9DD828E6A38}"/>
              </a:ext>
            </a:extLst>
          </p:cNvPr>
          <p:cNvGrpSpPr/>
          <p:nvPr/>
        </p:nvGrpSpPr>
        <p:grpSpPr>
          <a:xfrm>
            <a:off x="6057900" y="266700"/>
            <a:ext cx="152401" cy="85726"/>
            <a:chOff x="6057900" y="266700"/>
            <a:chExt cx="152401" cy="85726"/>
          </a:xfrm>
        </p:grpSpPr>
        <p:sp>
          <p:nvSpPr>
            <p:cNvPr id="64" name="SMARTInkShape-2467">
              <a:extLst>
                <a:ext uri="{FF2B5EF4-FFF2-40B4-BE49-F238E27FC236}">
                  <a16:creationId xmlns:a16="http://schemas.microsoft.com/office/drawing/2014/main" id="{E9DC8A40-D20A-D588-9948-B5CE39DB0ED0}"/>
                </a:ext>
              </a:extLst>
            </p:cNvPr>
            <p:cNvSpPr/>
            <p:nvPr>
              <p:custDataLst>
                <p:tags r:id="rId130"/>
              </p:custDataLst>
            </p:nvPr>
          </p:nvSpPr>
          <p:spPr>
            <a:xfrm>
              <a:off x="6057900" y="352425"/>
              <a:ext cx="152401" cy="1"/>
            </a:xfrm>
            <a:custGeom>
              <a:avLst/>
              <a:gdLst/>
              <a:ahLst/>
              <a:cxnLst/>
              <a:rect l="0" t="0" r="0" b="0"/>
              <a:pathLst>
                <a:path w="152401" h="1">
                  <a:moveTo>
                    <a:pt x="0" y="0"/>
                  </a:moveTo>
                  <a:lnTo>
                    <a:pt x="0" y="0"/>
                  </a:lnTo>
                  <a:lnTo>
                    <a:pt x="39773" y="0"/>
                  </a:lnTo>
                  <a:lnTo>
                    <a:pt x="84135" y="0"/>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2468">
              <a:extLst>
                <a:ext uri="{FF2B5EF4-FFF2-40B4-BE49-F238E27FC236}">
                  <a16:creationId xmlns:a16="http://schemas.microsoft.com/office/drawing/2014/main" id="{FC60DE0A-A424-AF28-DEAC-6D499E990E8D}"/>
                </a:ext>
              </a:extLst>
            </p:cNvPr>
            <p:cNvSpPr/>
            <p:nvPr>
              <p:custDataLst>
                <p:tags r:id="rId131"/>
              </p:custDataLst>
            </p:nvPr>
          </p:nvSpPr>
          <p:spPr>
            <a:xfrm>
              <a:off x="6057900" y="266700"/>
              <a:ext cx="95251" cy="9134"/>
            </a:xfrm>
            <a:custGeom>
              <a:avLst/>
              <a:gdLst/>
              <a:ahLst/>
              <a:cxnLst/>
              <a:rect l="0" t="0" r="0" b="0"/>
              <a:pathLst>
                <a:path w="95251" h="9134">
                  <a:moveTo>
                    <a:pt x="0" y="0"/>
                  </a:moveTo>
                  <a:lnTo>
                    <a:pt x="0" y="0"/>
                  </a:lnTo>
                  <a:lnTo>
                    <a:pt x="5056" y="5056"/>
                  </a:lnTo>
                  <a:lnTo>
                    <a:pt x="10361" y="7539"/>
                  </a:lnTo>
                  <a:lnTo>
                    <a:pt x="27446" y="9133"/>
                  </a:lnTo>
                  <a:lnTo>
                    <a:pt x="52262" y="3960"/>
                  </a:lnTo>
                  <a:lnTo>
                    <a:pt x="75457" y="6347"/>
                  </a:lnTo>
                  <a:lnTo>
                    <a:pt x="952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 name="SMARTInkShape-Group525">
            <a:extLst>
              <a:ext uri="{FF2B5EF4-FFF2-40B4-BE49-F238E27FC236}">
                <a16:creationId xmlns:a16="http://schemas.microsoft.com/office/drawing/2014/main" id="{D3F06A7F-485A-E757-6CB7-C10252A433E1}"/>
              </a:ext>
            </a:extLst>
          </p:cNvPr>
          <p:cNvGrpSpPr/>
          <p:nvPr/>
        </p:nvGrpSpPr>
        <p:grpSpPr>
          <a:xfrm>
            <a:off x="6629400" y="190500"/>
            <a:ext cx="2298751" cy="457201"/>
            <a:chOff x="6629400" y="190500"/>
            <a:chExt cx="2298751" cy="457201"/>
          </a:xfrm>
        </p:grpSpPr>
        <p:sp>
          <p:nvSpPr>
            <p:cNvPr id="67" name="SMARTInkShape-2469">
              <a:extLst>
                <a:ext uri="{FF2B5EF4-FFF2-40B4-BE49-F238E27FC236}">
                  <a16:creationId xmlns:a16="http://schemas.microsoft.com/office/drawing/2014/main" id="{973FD709-6083-5098-5F04-9AFB2C937806}"/>
                </a:ext>
              </a:extLst>
            </p:cNvPr>
            <p:cNvSpPr/>
            <p:nvPr>
              <p:custDataLst>
                <p:tags r:id="rId118"/>
              </p:custDataLst>
            </p:nvPr>
          </p:nvSpPr>
          <p:spPr>
            <a:xfrm>
              <a:off x="8763000" y="190500"/>
              <a:ext cx="165151" cy="457201"/>
            </a:xfrm>
            <a:custGeom>
              <a:avLst/>
              <a:gdLst/>
              <a:ahLst/>
              <a:cxnLst/>
              <a:rect l="0" t="0" r="0" b="0"/>
              <a:pathLst>
                <a:path w="165151" h="457201">
                  <a:moveTo>
                    <a:pt x="66675" y="0"/>
                  </a:moveTo>
                  <a:lnTo>
                    <a:pt x="66675" y="0"/>
                  </a:lnTo>
                  <a:lnTo>
                    <a:pt x="79932" y="0"/>
                  </a:lnTo>
                  <a:lnTo>
                    <a:pt x="85971" y="2822"/>
                  </a:lnTo>
                  <a:lnTo>
                    <a:pt x="103531" y="18314"/>
                  </a:lnTo>
                  <a:lnTo>
                    <a:pt x="130783" y="65846"/>
                  </a:lnTo>
                  <a:lnTo>
                    <a:pt x="144937" y="100649"/>
                  </a:lnTo>
                  <a:lnTo>
                    <a:pt x="159714" y="147297"/>
                  </a:lnTo>
                  <a:lnTo>
                    <a:pt x="165150" y="192869"/>
                  </a:lnTo>
                  <a:lnTo>
                    <a:pt x="160058" y="232124"/>
                  </a:lnTo>
                  <a:lnTo>
                    <a:pt x="149024" y="277269"/>
                  </a:lnTo>
                  <a:lnTo>
                    <a:pt x="132349" y="315693"/>
                  </a:lnTo>
                  <a:lnTo>
                    <a:pt x="108014" y="355584"/>
                  </a:lnTo>
                  <a:lnTo>
                    <a:pt x="73909" y="400466"/>
                  </a:lnTo>
                  <a:lnTo>
                    <a:pt x="32107" y="443979"/>
                  </a:lnTo>
                  <a:lnTo>
                    <a:pt x="22030" y="451324"/>
                  </a:lnTo>
                  <a:lnTo>
                    <a:pt x="0" y="4572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2470">
              <a:extLst>
                <a:ext uri="{FF2B5EF4-FFF2-40B4-BE49-F238E27FC236}">
                  <a16:creationId xmlns:a16="http://schemas.microsoft.com/office/drawing/2014/main" id="{123A7FFD-483F-DA60-51B4-FA5F7A0F6F4B}"/>
                </a:ext>
              </a:extLst>
            </p:cNvPr>
            <p:cNvSpPr/>
            <p:nvPr>
              <p:custDataLst>
                <p:tags r:id="rId119"/>
              </p:custDataLst>
            </p:nvPr>
          </p:nvSpPr>
          <p:spPr>
            <a:xfrm>
              <a:off x="8782590" y="304800"/>
              <a:ext cx="26595" cy="152401"/>
            </a:xfrm>
            <a:custGeom>
              <a:avLst/>
              <a:gdLst/>
              <a:ahLst/>
              <a:cxnLst/>
              <a:rect l="0" t="0" r="0" b="0"/>
              <a:pathLst>
                <a:path w="26595" h="152401">
                  <a:moveTo>
                    <a:pt x="8985" y="0"/>
                  </a:moveTo>
                  <a:lnTo>
                    <a:pt x="8985" y="0"/>
                  </a:lnTo>
                  <a:lnTo>
                    <a:pt x="17187" y="0"/>
                  </a:lnTo>
                  <a:lnTo>
                    <a:pt x="23176" y="5056"/>
                  </a:lnTo>
                  <a:lnTo>
                    <a:pt x="25874" y="13183"/>
                  </a:lnTo>
                  <a:lnTo>
                    <a:pt x="26594" y="18314"/>
                  </a:lnTo>
                  <a:lnTo>
                    <a:pt x="20145" y="48303"/>
                  </a:lnTo>
                  <a:lnTo>
                    <a:pt x="5608" y="87278"/>
                  </a:lnTo>
                  <a:lnTo>
                    <a:pt x="0" y="132898"/>
                  </a:lnTo>
                  <a:lnTo>
                    <a:pt x="8985"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2471">
              <a:extLst>
                <a:ext uri="{FF2B5EF4-FFF2-40B4-BE49-F238E27FC236}">
                  <a16:creationId xmlns:a16="http://schemas.microsoft.com/office/drawing/2014/main" id="{849D6697-9DE9-6328-FE1B-6D0DF0DA9F14}"/>
                </a:ext>
              </a:extLst>
            </p:cNvPr>
            <p:cNvSpPr/>
            <p:nvPr>
              <p:custDataLst>
                <p:tags r:id="rId120"/>
              </p:custDataLst>
            </p:nvPr>
          </p:nvSpPr>
          <p:spPr>
            <a:xfrm>
              <a:off x="8553450" y="305683"/>
              <a:ext cx="146742" cy="156611"/>
            </a:xfrm>
            <a:custGeom>
              <a:avLst/>
              <a:gdLst/>
              <a:ahLst/>
              <a:cxnLst/>
              <a:rect l="0" t="0" r="0" b="0"/>
              <a:pathLst>
                <a:path w="146742" h="156611">
                  <a:moveTo>
                    <a:pt x="0" y="8642"/>
                  </a:moveTo>
                  <a:lnTo>
                    <a:pt x="0" y="8642"/>
                  </a:lnTo>
                  <a:lnTo>
                    <a:pt x="5488" y="8642"/>
                  </a:lnTo>
                  <a:lnTo>
                    <a:pt x="3145" y="8642"/>
                  </a:lnTo>
                  <a:lnTo>
                    <a:pt x="7042" y="5820"/>
                  </a:lnTo>
                  <a:lnTo>
                    <a:pt x="14771" y="2096"/>
                  </a:lnTo>
                  <a:lnTo>
                    <a:pt x="27189" y="0"/>
                  </a:lnTo>
                  <a:lnTo>
                    <a:pt x="47920" y="437"/>
                  </a:lnTo>
                  <a:lnTo>
                    <a:pt x="57634" y="4290"/>
                  </a:lnTo>
                  <a:lnTo>
                    <a:pt x="71124" y="3885"/>
                  </a:lnTo>
                  <a:lnTo>
                    <a:pt x="83469" y="2295"/>
                  </a:lnTo>
                  <a:lnTo>
                    <a:pt x="85279" y="3352"/>
                  </a:lnTo>
                  <a:lnTo>
                    <a:pt x="85428" y="5115"/>
                  </a:lnTo>
                  <a:lnTo>
                    <a:pt x="91236" y="9897"/>
                  </a:lnTo>
                  <a:lnTo>
                    <a:pt x="95750" y="12654"/>
                  </a:lnTo>
                  <a:lnTo>
                    <a:pt x="98758" y="16608"/>
                  </a:lnTo>
                  <a:lnTo>
                    <a:pt x="102101" y="26646"/>
                  </a:lnTo>
                  <a:lnTo>
                    <a:pt x="96643" y="33345"/>
                  </a:lnTo>
                  <a:lnTo>
                    <a:pt x="61796" y="54767"/>
                  </a:lnTo>
                  <a:lnTo>
                    <a:pt x="14292" y="72686"/>
                  </a:lnTo>
                  <a:lnTo>
                    <a:pt x="10467" y="74797"/>
                  </a:lnTo>
                  <a:lnTo>
                    <a:pt x="22864" y="75271"/>
                  </a:lnTo>
                  <a:lnTo>
                    <a:pt x="65935" y="75313"/>
                  </a:lnTo>
                  <a:lnTo>
                    <a:pt x="101815" y="75317"/>
                  </a:lnTo>
                  <a:lnTo>
                    <a:pt x="114395" y="80961"/>
                  </a:lnTo>
                  <a:lnTo>
                    <a:pt x="145498" y="106840"/>
                  </a:lnTo>
                  <a:lnTo>
                    <a:pt x="146741" y="111149"/>
                  </a:lnTo>
                  <a:lnTo>
                    <a:pt x="145300" y="121581"/>
                  </a:lnTo>
                  <a:lnTo>
                    <a:pt x="138537" y="134298"/>
                  </a:lnTo>
                  <a:lnTo>
                    <a:pt x="124774" y="144769"/>
                  </a:lnTo>
                  <a:lnTo>
                    <a:pt x="84595" y="153451"/>
                  </a:lnTo>
                  <a:lnTo>
                    <a:pt x="67232" y="156610"/>
                  </a:lnTo>
                  <a:lnTo>
                    <a:pt x="22091" y="151908"/>
                  </a:lnTo>
                  <a:lnTo>
                    <a:pt x="17902" y="151778"/>
                  </a:lnTo>
                  <a:lnTo>
                    <a:pt x="15110" y="150632"/>
                  </a:lnTo>
                  <a:lnTo>
                    <a:pt x="9525" y="14199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2472">
              <a:extLst>
                <a:ext uri="{FF2B5EF4-FFF2-40B4-BE49-F238E27FC236}">
                  <a16:creationId xmlns:a16="http://schemas.microsoft.com/office/drawing/2014/main" id="{67C51F59-A623-60AF-EA84-6A1F69C6BCD5}"/>
                </a:ext>
              </a:extLst>
            </p:cNvPr>
            <p:cNvSpPr/>
            <p:nvPr>
              <p:custDataLst>
                <p:tags r:id="rId121"/>
              </p:custDataLst>
            </p:nvPr>
          </p:nvSpPr>
          <p:spPr>
            <a:xfrm>
              <a:off x="8280402" y="323850"/>
              <a:ext cx="187324" cy="152401"/>
            </a:xfrm>
            <a:custGeom>
              <a:avLst/>
              <a:gdLst/>
              <a:ahLst/>
              <a:cxnLst/>
              <a:rect l="0" t="0" r="0" b="0"/>
              <a:pathLst>
                <a:path w="187324" h="152401">
                  <a:moveTo>
                    <a:pt x="158748" y="0"/>
                  </a:moveTo>
                  <a:lnTo>
                    <a:pt x="158748" y="0"/>
                  </a:lnTo>
                  <a:lnTo>
                    <a:pt x="158748" y="5488"/>
                  </a:lnTo>
                  <a:lnTo>
                    <a:pt x="158748" y="3145"/>
                  </a:lnTo>
                  <a:lnTo>
                    <a:pt x="159806" y="2096"/>
                  </a:lnTo>
                  <a:lnTo>
                    <a:pt x="163804" y="932"/>
                  </a:lnTo>
                  <a:lnTo>
                    <a:pt x="164236" y="621"/>
                  </a:lnTo>
                  <a:lnTo>
                    <a:pt x="161893" y="276"/>
                  </a:lnTo>
                  <a:lnTo>
                    <a:pt x="161902" y="184"/>
                  </a:lnTo>
                  <a:lnTo>
                    <a:pt x="172282" y="24"/>
                  </a:lnTo>
                  <a:lnTo>
                    <a:pt x="155938" y="10120"/>
                  </a:lnTo>
                  <a:lnTo>
                    <a:pt x="110753" y="31058"/>
                  </a:lnTo>
                  <a:lnTo>
                    <a:pt x="67893" y="49409"/>
                  </a:lnTo>
                  <a:lnTo>
                    <a:pt x="21903" y="72872"/>
                  </a:lnTo>
                  <a:lnTo>
                    <a:pt x="0" y="84109"/>
                  </a:lnTo>
                  <a:lnTo>
                    <a:pt x="1058" y="85706"/>
                  </a:lnTo>
                  <a:lnTo>
                    <a:pt x="13717" y="93010"/>
                  </a:lnTo>
                  <a:lnTo>
                    <a:pt x="54944" y="108073"/>
                  </a:lnTo>
                  <a:lnTo>
                    <a:pt x="101724" y="119124"/>
                  </a:lnTo>
                  <a:lnTo>
                    <a:pt x="145309" y="140399"/>
                  </a:lnTo>
                  <a:lnTo>
                    <a:pt x="155354" y="148374"/>
                  </a:lnTo>
                  <a:lnTo>
                    <a:pt x="161826" y="150611"/>
                  </a:lnTo>
                  <a:lnTo>
                    <a:pt x="187323"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2473">
              <a:extLst>
                <a:ext uri="{FF2B5EF4-FFF2-40B4-BE49-F238E27FC236}">
                  <a16:creationId xmlns:a16="http://schemas.microsoft.com/office/drawing/2014/main" id="{7305CFD2-365B-CA23-E2B6-D5C340938FE4}"/>
                </a:ext>
              </a:extLst>
            </p:cNvPr>
            <p:cNvSpPr/>
            <p:nvPr>
              <p:custDataLst>
                <p:tags r:id="rId122"/>
              </p:custDataLst>
            </p:nvPr>
          </p:nvSpPr>
          <p:spPr>
            <a:xfrm>
              <a:off x="7829550" y="257185"/>
              <a:ext cx="276226" cy="19041"/>
            </a:xfrm>
            <a:custGeom>
              <a:avLst/>
              <a:gdLst/>
              <a:ahLst/>
              <a:cxnLst/>
              <a:rect l="0" t="0" r="0" b="0"/>
              <a:pathLst>
                <a:path w="276226" h="19041">
                  <a:moveTo>
                    <a:pt x="0" y="19040"/>
                  </a:moveTo>
                  <a:lnTo>
                    <a:pt x="0" y="19040"/>
                  </a:lnTo>
                  <a:lnTo>
                    <a:pt x="38126" y="16218"/>
                  </a:lnTo>
                  <a:lnTo>
                    <a:pt x="76207" y="11501"/>
                  </a:lnTo>
                  <a:lnTo>
                    <a:pt x="121945" y="9907"/>
                  </a:lnTo>
                  <a:lnTo>
                    <a:pt x="161554" y="3046"/>
                  </a:lnTo>
                  <a:lnTo>
                    <a:pt x="202774" y="594"/>
                  </a:lnTo>
                  <a:lnTo>
                    <a:pt x="249313" y="25"/>
                  </a:lnTo>
                  <a:lnTo>
                    <a:pt x="259902" y="0"/>
                  </a:lnTo>
                  <a:lnTo>
                    <a:pt x="276225" y="95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2474">
              <a:extLst>
                <a:ext uri="{FF2B5EF4-FFF2-40B4-BE49-F238E27FC236}">
                  <a16:creationId xmlns:a16="http://schemas.microsoft.com/office/drawing/2014/main" id="{C06C7F84-B93D-7E84-E68D-B78F25C397CF}"/>
                </a:ext>
              </a:extLst>
            </p:cNvPr>
            <p:cNvSpPr/>
            <p:nvPr>
              <p:custDataLst>
                <p:tags r:id="rId123"/>
              </p:custDataLst>
            </p:nvPr>
          </p:nvSpPr>
          <p:spPr>
            <a:xfrm>
              <a:off x="7846266" y="337776"/>
              <a:ext cx="259510" cy="151045"/>
            </a:xfrm>
            <a:custGeom>
              <a:avLst/>
              <a:gdLst/>
              <a:ahLst/>
              <a:cxnLst/>
              <a:rect l="0" t="0" r="0" b="0"/>
              <a:pathLst>
                <a:path w="259510" h="151045">
                  <a:moveTo>
                    <a:pt x="2334" y="43224"/>
                  </a:moveTo>
                  <a:lnTo>
                    <a:pt x="2334" y="43224"/>
                  </a:lnTo>
                  <a:lnTo>
                    <a:pt x="7390" y="38168"/>
                  </a:lnTo>
                  <a:lnTo>
                    <a:pt x="6764" y="36678"/>
                  </a:lnTo>
                  <a:lnTo>
                    <a:pt x="422" y="35023"/>
                  </a:lnTo>
                  <a:lnTo>
                    <a:pt x="0" y="33523"/>
                  </a:lnTo>
                  <a:lnTo>
                    <a:pt x="7405" y="26356"/>
                  </a:lnTo>
                  <a:lnTo>
                    <a:pt x="9879" y="20558"/>
                  </a:lnTo>
                  <a:lnTo>
                    <a:pt x="19446" y="14453"/>
                  </a:lnTo>
                  <a:lnTo>
                    <a:pt x="54804" y="0"/>
                  </a:lnTo>
                  <a:lnTo>
                    <a:pt x="56364" y="650"/>
                  </a:lnTo>
                  <a:lnTo>
                    <a:pt x="57404" y="2141"/>
                  </a:lnTo>
                  <a:lnTo>
                    <a:pt x="59155" y="3135"/>
                  </a:lnTo>
                  <a:lnTo>
                    <a:pt x="63924" y="4240"/>
                  </a:lnTo>
                  <a:lnTo>
                    <a:pt x="82672" y="4862"/>
                  </a:lnTo>
                  <a:lnTo>
                    <a:pt x="86584" y="7066"/>
                  </a:lnTo>
                  <a:lnTo>
                    <a:pt x="88133" y="10652"/>
                  </a:lnTo>
                  <a:lnTo>
                    <a:pt x="88109" y="15159"/>
                  </a:lnTo>
                  <a:lnTo>
                    <a:pt x="90208" y="19223"/>
                  </a:lnTo>
                  <a:lnTo>
                    <a:pt x="98187" y="26559"/>
                  </a:lnTo>
                  <a:lnTo>
                    <a:pt x="100103" y="31056"/>
                  </a:lnTo>
                  <a:lnTo>
                    <a:pt x="99409" y="41697"/>
                  </a:lnTo>
                  <a:lnTo>
                    <a:pt x="85911" y="65774"/>
                  </a:lnTo>
                  <a:lnTo>
                    <a:pt x="84500" y="90913"/>
                  </a:lnTo>
                  <a:lnTo>
                    <a:pt x="82511" y="97242"/>
                  </a:lnTo>
                  <a:lnTo>
                    <a:pt x="71834" y="109918"/>
                  </a:lnTo>
                  <a:lnTo>
                    <a:pt x="24724" y="149294"/>
                  </a:lnTo>
                  <a:lnTo>
                    <a:pt x="21495" y="150979"/>
                  </a:lnTo>
                  <a:lnTo>
                    <a:pt x="20399" y="151044"/>
                  </a:lnTo>
                  <a:lnTo>
                    <a:pt x="20727" y="150029"/>
                  </a:lnTo>
                  <a:lnTo>
                    <a:pt x="18270" y="146079"/>
                  </a:lnTo>
                  <a:lnTo>
                    <a:pt x="16133" y="143544"/>
                  </a:lnTo>
                  <a:lnTo>
                    <a:pt x="16825" y="139737"/>
                  </a:lnTo>
                  <a:lnTo>
                    <a:pt x="33693" y="112404"/>
                  </a:lnTo>
                  <a:lnTo>
                    <a:pt x="45904" y="102899"/>
                  </a:lnTo>
                  <a:lnTo>
                    <a:pt x="89837" y="77227"/>
                  </a:lnTo>
                  <a:lnTo>
                    <a:pt x="131018" y="55389"/>
                  </a:lnTo>
                  <a:lnTo>
                    <a:pt x="174423" y="37222"/>
                  </a:lnTo>
                  <a:lnTo>
                    <a:pt x="220211" y="18913"/>
                  </a:lnTo>
                  <a:lnTo>
                    <a:pt x="221669" y="17492"/>
                  </a:lnTo>
                  <a:lnTo>
                    <a:pt x="221461" y="15211"/>
                  </a:lnTo>
                  <a:lnTo>
                    <a:pt x="208156" y="14698"/>
                  </a:lnTo>
                  <a:lnTo>
                    <a:pt x="171297" y="27911"/>
                  </a:lnTo>
                  <a:lnTo>
                    <a:pt x="139015" y="50837"/>
                  </a:lnTo>
                  <a:lnTo>
                    <a:pt x="123642" y="65071"/>
                  </a:lnTo>
                  <a:lnTo>
                    <a:pt x="119749" y="71631"/>
                  </a:lnTo>
                  <a:lnTo>
                    <a:pt x="117249" y="79409"/>
                  </a:lnTo>
                  <a:lnTo>
                    <a:pt x="110210" y="88550"/>
                  </a:lnTo>
                  <a:lnTo>
                    <a:pt x="106969" y="97459"/>
                  </a:lnTo>
                  <a:lnTo>
                    <a:pt x="102461" y="103664"/>
                  </a:lnTo>
                  <a:lnTo>
                    <a:pt x="101894" y="105743"/>
                  </a:lnTo>
                  <a:lnTo>
                    <a:pt x="102574" y="107128"/>
                  </a:lnTo>
                  <a:lnTo>
                    <a:pt x="104085" y="108052"/>
                  </a:lnTo>
                  <a:lnTo>
                    <a:pt x="105094" y="109726"/>
                  </a:lnTo>
                  <a:lnTo>
                    <a:pt x="106512" y="117138"/>
                  </a:lnTo>
                  <a:lnTo>
                    <a:pt x="106844" y="122994"/>
                  </a:lnTo>
                  <a:lnTo>
                    <a:pt x="109813" y="129125"/>
                  </a:lnTo>
                  <a:lnTo>
                    <a:pt x="112087" y="132241"/>
                  </a:lnTo>
                  <a:lnTo>
                    <a:pt x="116777" y="133260"/>
                  </a:lnTo>
                  <a:lnTo>
                    <a:pt x="135373" y="131755"/>
                  </a:lnTo>
                  <a:lnTo>
                    <a:pt x="138652" y="132936"/>
                  </a:lnTo>
                  <a:lnTo>
                    <a:pt x="140838" y="134782"/>
                  </a:lnTo>
                  <a:lnTo>
                    <a:pt x="159083" y="137380"/>
                  </a:lnTo>
                  <a:lnTo>
                    <a:pt x="205754" y="130791"/>
                  </a:lnTo>
                  <a:lnTo>
                    <a:pt x="226092" y="128709"/>
                  </a:lnTo>
                  <a:lnTo>
                    <a:pt x="243492" y="121587"/>
                  </a:lnTo>
                  <a:lnTo>
                    <a:pt x="259509" y="1098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2475">
              <a:extLst>
                <a:ext uri="{FF2B5EF4-FFF2-40B4-BE49-F238E27FC236}">
                  <a16:creationId xmlns:a16="http://schemas.microsoft.com/office/drawing/2014/main" id="{9569D64E-77B1-93BF-8262-FE21099920E1}"/>
                </a:ext>
              </a:extLst>
            </p:cNvPr>
            <p:cNvSpPr/>
            <p:nvPr>
              <p:custDataLst>
                <p:tags r:id="rId124"/>
              </p:custDataLst>
            </p:nvPr>
          </p:nvSpPr>
          <p:spPr>
            <a:xfrm>
              <a:off x="7467734" y="295275"/>
              <a:ext cx="157755" cy="180976"/>
            </a:xfrm>
            <a:custGeom>
              <a:avLst/>
              <a:gdLst/>
              <a:ahLst/>
              <a:cxnLst/>
              <a:rect l="0" t="0" r="0" b="0"/>
              <a:pathLst>
                <a:path w="157755" h="180976">
                  <a:moveTo>
                    <a:pt x="152266" y="0"/>
                  </a:moveTo>
                  <a:lnTo>
                    <a:pt x="152266" y="0"/>
                  </a:lnTo>
                  <a:lnTo>
                    <a:pt x="157754" y="0"/>
                  </a:lnTo>
                  <a:lnTo>
                    <a:pt x="155411" y="0"/>
                  </a:lnTo>
                  <a:lnTo>
                    <a:pt x="150842" y="5644"/>
                  </a:lnTo>
                  <a:lnTo>
                    <a:pt x="148141" y="10113"/>
                  </a:lnTo>
                  <a:lnTo>
                    <a:pt x="133852" y="17900"/>
                  </a:lnTo>
                  <a:lnTo>
                    <a:pt x="115507" y="25947"/>
                  </a:lnTo>
                  <a:lnTo>
                    <a:pt x="71171" y="53047"/>
                  </a:lnTo>
                  <a:lnTo>
                    <a:pt x="29848" y="69728"/>
                  </a:lnTo>
                  <a:lnTo>
                    <a:pt x="317" y="94808"/>
                  </a:lnTo>
                  <a:lnTo>
                    <a:pt x="0" y="100176"/>
                  </a:lnTo>
                  <a:lnTo>
                    <a:pt x="1014" y="101709"/>
                  </a:lnTo>
                  <a:lnTo>
                    <a:pt x="2747" y="102731"/>
                  </a:lnTo>
                  <a:lnTo>
                    <a:pt x="40574" y="117913"/>
                  </a:lnTo>
                  <a:lnTo>
                    <a:pt x="52530" y="126842"/>
                  </a:lnTo>
                  <a:lnTo>
                    <a:pt x="68035" y="140947"/>
                  </a:lnTo>
                  <a:lnTo>
                    <a:pt x="79904" y="147310"/>
                  </a:lnTo>
                  <a:lnTo>
                    <a:pt x="101950" y="154217"/>
                  </a:lnTo>
                  <a:lnTo>
                    <a:pt x="123455" y="168787"/>
                  </a:lnTo>
                  <a:lnTo>
                    <a:pt x="136344" y="170924"/>
                  </a:lnTo>
                  <a:lnTo>
                    <a:pt x="138476" y="172158"/>
                  </a:lnTo>
                  <a:lnTo>
                    <a:pt x="142741" y="1809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2476">
              <a:extLst>
                <a:ext uri="{FF2B5EF4-FFF2-40B4-BE49-F238E27FC236}">
                  <a16:creationId xmlns:a16="http://schemas.microsoft.com/office/drawing/2014/main" id="{040FE34A-FB61-71C9-770D-75DBC03D43A2}"/>
                </a:ext>
              </a:extLst>
            </p:cNvPr>
            <p:cNvSpPr/>
            <p:nvPr>
              <p:custDataLst>
                <p:tags r:id="rId125"/>
              </p:custDataLst>
            </p:nvPr>
          </p:nvSpPr>
          <p:spPr>
            <a:xfrm>
              <a:off x="7249620" y="286296"/>
              <a:ext cx="122731" cy="218530"/>
            </a:xfrm>
            <a:custGeom>
              <a:avLst/>
              <a:gdLst/>
              <a:ahLst/>
              <a:cxnLst/>
              <a:rect l="0" t="0" r="0" b="0"/>
              <a:pathLst>
                <a:path w="122731" h="218530">
                  <a:moveTo>
                    <a:pt x="122730" y="66129"/>
                  </a:moveTo>
                  <a:lnTo>
                    <a:pt x="122730" y="66129"/>
                  </a:lnTo>
                  <a:lnTo>
                    <a:pt x="117674" y="66129"/>
                  </a:lnTo>
                  <a:lnTo>
                    <a:pt x="116183" y="65071"/>
                  </a:lnTo>
                  <a:lnTo>
                    <a:pt x="115190" y="63307"/>
                  </a:lnTo>
                  <a:lnTo>
                    <a:pt x="113320" y="48795"/>
                  </a:lnTo>
                  <a:lnTo>
                    <a:pt x="104075" y="37991"/>
                  </a:lnTo>
                  <a:lnTo>
                    <a:pt x="103797" y="32627"/>
                  </a:lnTo>
                  <a:lnTo>
                    <a:pt x="102699" y="31094"/>
                  </a:lnTo>
                  <a:lnTo>
                    <a:pt x="100910" y="30073"/>
                  </a:lnTo>
                  <a:lnTo>
                    <a:pt x="98658" y="29391"/>
                  </a:lnTo>
                  <a:lnTo>
                    <a:pt x="90434" y="23376"/>
                  </a:lnTo>
                  <a:lnTo>
                    <a:pt x="87209" y="17847"/>
                  </a:lnTo>
                  <a:lnTo>
                    <a:pt x="86349" y="14891"/>
                  </a:lnTo>
                  <a:lnTo>
                    <a:pt x="76928" y="8784"/>
                  </a:lnTo>
                  <a:lnTo>
                    <a:pt x="60178" y="1297"/>
                  </a:lnTo>
                  <a:lnTo>
                    <a:pt x="47163" y="0"/>
                  </a:lnTo>
                  <a:lnTo>
                    <a:pt x="29902" y="4672"/>
                  </a:lnTo>
                  <a:lnTo>
                    <a:pt x="2602" y="25003"/>
                  </a:lnTo>
                  <a:lnTo>
                    <a:pt x="548" y="32329"/>
                  </a:lnTo>
                  <a:lnTo>
                    <a:pt x="0" y="37245"/>
                  </a:lnTo>
                  <a:lnTo>
                    <a:pt x="4285" y="54278"/>
                  </a:lnTo>
                  <a:lnTo>
                    <a:pt x="21323" y="83403"/>
                  </a:lnTo>
                  <a:lnTo>
                    <a:pt x="27566" y="89681"/>
                  </a:lnTo>
                  <a:lnTo>
                    <a:pt x="35141" y="93712"/>
                  </a:lnTo>
                  <a:lnTo>
                    <a:pt x="41509" y="94410"/>
                  </a:lnTo>
                  <a:lnTo>
                    <a:pt x="55155" y="84504"/>
                  </a:lnTo>
                  <a:lnTo>
                    <a:pt x="70067" y="69798"/>
                  </a:lnTo>
                  <a:lnTo>
                    <a:pt x="72866" y="63173"/>
                  </a:lnTo>
                  <a:lnTo>
                    <a:pt x="79754" y="56702"/>
                  </a:lnTo>
                  <a:lnTo>
                    <a:pt x="103252" y="40385"/>
                  </a:lnTo>
                  <a:lnTo>
                    <a:pt x="111239" y="38113"/>
                  </a:lnTo>
                  <a:lnTo>
                    <a:pt x="107329" y="53931"/>
                  </a:lnTo>
                  <a:lnTo>
                    <a:pt x="112223" y="100663"/>
                  </a:lnTo>
                  <a:lnTo>
                    <a:pt x="113010" y="146054"/>
                  </a:lnTo>
                  <a:lnTo>
                    <a:pt x="113189" y="190338"/>
                  </a:lnTo>
                  <a:lnTo>
                    <a:pt x="114258" y="209235"/>
                  </a:lnTo>
                  <a:lnTo>
                    <a:pt x="122730" y="21852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2477">
              <a:extLst>
                <a:ext uri="{FF2B5EF4-FFF2-40B4-BE49-F238E27FC236}">
                  <a16:creationId xmlns:a16="http://schemas.microsoft.com/office/drawing/2014/main" id="{38AF9C08-D30F-378A-E875-957015B089CB}"/>
                </a:ext>
              </a:extLst>
            </p:cNvPr>
            <p:cNvSpPr/>
            <p:nvPr>
              <p:custDataLst>
                <p:tags r:id="rId126"/>
              </p:custDataLst>
            </p:nvPr>
          </p:nvSpPr>
          <p:spPr>
            <a:xfrm>
              <a:off x="7070546" y="299399"/>
              <a:ext cx="158930" cy="157743"/>
            </a:xfrm>
            <a:custGeom>
              <a:avLst/>
              <a:gdLst/>
              <a:ahLst/>
              <a:cxnLst/>
              <a:rect l="0" t="0" r="0" b="0"/>
              <a:pathLst>
                <a:path w="158930" h="157743">
                  <a:moveTo>
                    <a:pt x="16054" y="33976"/>
                  </a:moveTo>
                  <a:lnTo>
                    <a:pt x="16054" y="33976"/>
                  </a:lnTo>
                  <a:lnTo>
                    <a:pt x="32300" y="18788"/>
                  </a:lnTo>
                  <a:lnTo>
                    <a:pt x="44703" y="12867"/>
                  </a:lnTo>
                  <a:lnTo>
                    <a:pt x="47853" y="10378"/>
                  </a:lnTo>
                  <a:lnTo>
                    <a:pt x="56998" y="7613"/>
                  </a:lnTo>
                  <a:lnTo>
                    <a:pt x="70003" y="5838"/>
                  </a:lnTo>
                  <a:lnTo>
                    <a:pt x="85663" y="0"/>
                  </a:lnTo>
                  <a:lnTo>
                    <a:pt x="87860" y="742"/>
                  </a:lnTo>
                  <a:lnTo>
                    <a:pt x="92418" y="4389"/>
                  </a:lnTo>
                  <a:lnTo>
                    <a:pt x="103708" y="11333"/>
                  </a:lnTo>
                  <a:lnTo>
                    <a:pt x="104123" y="12531"/>
                  </a:lnTo>
                  <a:lnTo>
                    <a:pt x="103342" y="13329"/>
                  </a:lnTo>
                  <a:lnTo>
                    <a:pt x="96859" y="54558"/>
                  </a:lnTo>
                  <a:lnTo>
                    <a:pt x="64599" y="100853"/>
                  </a:lnTo>
                  <a:lnTo>
                    <a:pt x="48574" y="123621"/>
                  </a:lnTo>
                  <a:lnTo>
                    <a:pt x="1498" y="154419"/>
                  </a:lnTo>
                  <a:lnTo>
                    <a:pt x="0" y="155547"/>
                  </a:lnTo>
                  <a:lnTo>
                    <a:pt x="60" y="156298"/>
                  </a:lnTo>
                  <a:lnTo>
                    <a:pt x="1158" y="156799"/>
                  </a:lnTo>
                  <a:lnTo>
                    <a:pt x="24529" y="157742"/>
                  </a:lnTo>
                  <a:lnTo>
                    <a:pt x="68892" y="149595"/>
                  </a:lnTo>
                  <a:lnTo>
                    <a:pt x="111990" y="148450"/>
                  </a:lnTo>
                  <a:lnTo>
                    <a:pt x="158929" y="14827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2478">
              <a:extLst>
                <a:ext uri="{FF2B5EF4-FFF2-40B4-BE49-F238E27FC236}">
                  <a16:creationId xmlns:a16="http://schemas.microsoft.com/office/drawing/2014/main" id="{D4A50E8C-008D-D96D-A820-2FF1B1116350}"/>
                </a:ext>
              </a:extLst>
            </p:cNvPr>
            <p:cNvSpPr/>
            <p:nvPr>
              <p:custDataLst>
                <p:tags r:id="rId127"/>
              </p:custDataLst>
            </p:nvPr>
          </p:nvSpPr>
          <p:spPr>
            <a:xfrm>
              <a:off x="6795119" y="201741"/>
              <a:ext cx="147282" cy="398335"/>
            </a:xfrm>
            <a:custGeom>
              <a:avLst/>
              <a:gdLst/>
              <a:ahLst/>
              <a:cxnLst/>
              <a:rect l="0" t="0" r="0" b="0"/>
              <a:pathLst>
                <a:path w="147282" h="398335">
                  <a:moveTo>
                    <a:pt x="139081" y="17334"/>
                  </a:moveTo>
                  <a:lnTo>
                    <a:pt x="139081" y="17334"/>
                  </a:lnTo>
                  <a:lnTo>
                    <a:pt x="144137" y="12278"/>
                  </a:lnTo>
                  <a:lnTo>
                    <a:pt x="146619" y="6973"/>
                  </a:lnTo>
                  <a:lnTo>
                    <a:pt x="147281" y="4077"/>
                  </a:lnTo>
                  <a:lnTo>
                    <a:pt x="146665" y="2146"/>
                  </a:lnTo>
                  <a:lnTo>
                    <a:pt x="145195" y="858"/>
                  </a:lnTo>
                  <a:lnTo>
                    <a:pt x="143157" y="0"/>
                  </a:lnTo>
                  <a:lnTo>
                    <a:pt x="125120" y="3849"/>
                  </a:lnTo>
                  <a:lnTo>
                    <a:pt x="109780" y="11692"/>
                  </a:lnTo>
                  <a:lnTo>
                    <a:pt x="72951" y="56141"/>
                  </a:lnTo>
                  <a:lnTo>
                    <a:pt x="40113" y="97624"/>
                  </a:lnTo>
                  <a:lnTo>
                    <a:pt x="24186" y="123927"/>
                  </a:lnTo>
                  <a:lnTo>
                    <a:pt x="10052" y="160311"/>
                  </a:lnTo>
                  <a:lnTo>
                    <a:pt x="2360" y="198354"/>
                  </a:lnTo>
                  <a:lnTo>
                    <a:pt x="0" y="233254"/>
                  </a:lnTo>
                  <a:lnTo>
                    <a:pt x="4285" y="278707"/>
                  </a:lnTo>
                  <a:lnTo>
                    <a:pt x="13145" y="322687"/>
                  </a:lnTo>
                  <a:lnTo>
                    <a:pt x="22980" y="349814"/>
                  </a:lnTo>
                  <a:lnTo>
                    <a:pt x="38829" y="370670"/>
                  </a:lnTo>
                  <a:lnTo>
                    <a:pt x="64351" y="391268"/>
                  </a:lnTo>
                  <a:lnTo>
                    <a:pt x="74471" y="395193"/>
                  </a:lnTo>
                  <a:lnTo>
                    <a:pt x="100981" y="39833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2479">
              <a:extLst>
                <a:ext uri="{FF2B5EF4-FFF2-40B4-BE49-F238E27FC236}">
                  <a16:creationId xmlns:a16="http://schemas.microsoft.com/office/drawing/2014/main" id="{4DCFACDF-1863-CA71-35FB-D1920D69E6D2}"/>
                </a:ext>
              </a:extLst>
            </p:cNvPr>
            <p:cNvSpPr/>
            <p:nvPr>
              <p:custDataLst>
                <p:tags r:id="rId128"/>
              </p:custDataLst>
            </p:nvPr>
          </p:nvSpPr>
          <p:spPr>
            <a:xfrm>
              <a:off x="6629400" y="277720"/>
              <a:ext cx="107068" cy="122104"/>
            </a:xfrm>
            <a:custGeom>
              <a:avLst/>
              <a:gdLst/>
              <a:ahLst/>
              <a:cxnLst/>
              <a:rect l="0" t="0" r="0" b="0"/>
              <a:pathLst>
                <a:path w="107068" h="122104">
                  <a:moveTo>
                    <a:pt x="9525" y="46130"/>
                  </a:moveTo>
                  <a:lnTo>
                    <a:pt x="9525" y="46130"/>
                  </a:lnTo>
                  <a:lnTo>
                    <a:pt x="4469" y="46130"/>
                  </a:lnTo>
                  <a:lnTo>
                    <a:pt x="4038" y="44013"/>
                  </a:lnTo>
                  <a:lnTo>
                    <a:pt x="6380" y="36017"/>
                  </a:lnTo>
                  <a:lnTo>
                    <a:pt x="13772" y="28230"/>
                  </a:lnTo>
                  <a:lnTo>
                    <a:pt x="37636" y="10953"/>
                  </a:lnTo>
                  <a:lnTo>
                    <a:pt x="44245" y="8271"/>
                  </a:lnTo>
                  <a:lnTo>
                    <a:pt x="53914" y="1869"/>
                  </a:lnTo>
                  <a:lnTo>
                    <a:pt x="60298" y="0"/>
                  </a:lnTo>
                  <a:lnTo>
                    <a:pt x="63481" y="560"/>
                  </a:lnTo>
                  <a:lnTo>
                    <a:pt x="73020" y="6405"/>
                  </a:lnTo>
                  <a:lnTo>
                    <a:pt x="93956" y="25991"/>
                  </a:lnTo>
                  <a:lnTo>
                    <a:pt x="106625" y="48629"/>
                  </a:lnTo>
                  <a:lnTo>
                    <a:pt x="107067" y="57321"/>
                  </a:lnTo>
                  <a:lnTo>
                    <a:pt x="92167" y="98443"/>
                  </a:lnTo>
                  <a:lnTo>
                    <a:pt x="82577" y="113606"/>
                  </a:lnTo>
                  <a:lnTo>
                    <a:pt x="67745" y="118453"/>
                  </a:lnTo>
                  <a:lnTo>
                    <a:pt x="34778" y="122103"/>
                  </a:lnTo>
                  <a:lnTo>
                    <a:pt x="15244" y="117206"/>
                  </a:lnTo>
                  <a:lnTo>
                    <a:pt x="0" y="1032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2480">
              <a:extLst>
                <a:ext uri="{FF2B5EF4-FFF2-40B4-BE49-F238E27FC236}">
                  <a16:creationId xmlns:a16="http://schemas.microsoft.com/office/drawing/2014/main" id="{B9A6C5FC-06B8-A21C-D2DF-6B47D7498D93}"/>
                </a:ext>
              </a:extLst>
            </p:cNvPr>
            <p:cNvSpPr/>
            <p:nvPr>
              <p:custDataLst>
                <p:tags r:id="rId129"/>
              </p:custDataLst>
            </p:nvPr>
          </p:nvSpPr>
          <p:spPr>
            <a:xfrm>
              <a:off x="6638925" y="314441"/>
              <a:ext cx="5488" cy="247535"/>
            </a:xfrm>
            <a:custGeom>
              <a:avLst/>
              <a:gdLst/>
              <a:ahLst/>
              <a:cxnLst/>
              <a:rect l="0" t="0" r="0" b="0"/>
              <a:pathLst>
                <a:path w="5488" h="247535">
                  <a:moveTo>
                    <a:pt x="0" y="9409"/>
                  </a:moveTo>
                  <a:lnTo>
                    <a:pt x="0" y="9409"/>
                  </a:lnTo>
                  <a:lnTo>
                    <a:pt x="0" y="0"/>
                  </a:lnTo>
                  <a:lnTo>
                    <a:pt x="0" y="39667"/>
                  </a:lnTo>
                  <a:lnTo>
                    <a:pt x="5487" y="82962"/>
                  </a:lnTo>
                  <a:lnTo>
                    <a:pt x="1398" y="126008"/>
                  </a:lnTo>
                  <a:lnTo>
                    <a:pt x="414" y="162490"/>
                  </a:lnTo>
                  <a:lnTo>
                    <a:pt x="81" y="207687"/>
                  </a:lnTo>
                  <a:lnTo>
                    <a:pt x="0" y="24753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0" name="SMARTInkShape-2481">
            <a:extLst>
              <a:ext uri="{FF2B5EF4-FFF2-40B4-BE49-F238E27FC236}">
                <a16:creationId xmlns:a16="http://schemas.microsoft.com/office/drawing/2014/main" id="{FDE890DE-8237-315B-D4AE-DFF419EEB51E}"/>
              </a:ext>
            </a:extLst>
          </p:cNvPr>
          <p:cNvSpPr/>
          <p:nvPr>
            <p:custDataLst>
              <p:tags r:id="rId4"/>
            </p:custDataLst>
          </p:nvPr>
        </p:nvSpPr>
        <p:spPr>
          <a:xfrm>
            <a:off x="6690403" y="5124450"/>
            <a:ext cx="1729698" cy="37985"/>
          </a:xfrm>
          <a:custGeom>
            <a:avLst/>
            <a:gdLst/>
            <a:ahLst/>
            <a:cxnLst/>
            <a:rect l="0" t="0" r="0" b="0"/>
            <a:pathLst>
              <a:path w="1729698" h="37985">
                <a:moveTo>
                  <a:pt x="5672" y="0"/>
                </a:moveTo>
                <a:lnTo>
                  <a:pt x="5672" y="0"/>
                </a:lnTo>
                <a:lnTo>
                  <a:pt x="185" y="0"/>
                </a:lnTo>
                <a:lnTo>
                  <a:pt x="4741" y="0"/>
                </a:lnTo>
                <a:lnTo>
                  <a:pt x="0" y="0"/>
                </a:lnTo>
                <a:lnTo>
                  <a:pt x="46414" y="0"/>
                </a:lnTo>
                <a:lnTo>
                  <a:pt x="91588" y="0"/>
                </a:lnTo>
                <a:lnTo>
                  <a:pt x="132013" y="1058"/>
                </a:lnTo>
                <a:lnTo>
                  <a:pt x="172397" y="8201"/>
                </a:lnTo>
                <a:lnTo>
                  <a:pt x="214249" y="9263"/>
                </a:lnTo>
                <a:lnTo>
                  <a:pt x="257637" y="12295"/>
                </a:lnTo>
                <a:lnTo>
                  <a:pt x="297331" y="17716"/>
                </a:lnTo>
                <a:lnTo>
                  <a:pt x="338563" y="18655"/>
                </a:lnTo>
                <a:lnTo>
                  <a:pt x="384295" y="18933"/>
                </a:lnTo>
                <a:lnTo>
                  <a:pt x="427517" y="19027"/>
                </a:lnTo>
                <a:lnTo>
                  <a:pt x="468741" y="19043"/>
                </a:lnTo>
                <a:lnTo>
                  <a:pt x="514470" y="19048"/>
                </a:lnTo>
                <a:lnTo>
                  <a:pt x="561534" y="19050"/>
                </a:lnTo>
                <a:lnTo>
                  <a:pt x="605817" y="19050"/>
                </a:lnTo>
                <a:lnTo>
                  <a:pt x="652640" y="19050"/>
                </a:lnTo>
                <a:lnTo>
                  <a:pt x="697958" y="19050"/>
                </a:lnTo>
                <a:lnTo>
                  <a:pt x="735374" y="19050"/>
                </a:lnTo>
                <a:lnTo>
                  <a:pt x="781518" y="19050"/>
                </a:lnTo>
                <a:lnTo>
                  <a:pt x="818812" y="19050"/>
                </a:lnTo>
                <a:lnTo>
                  <a:pt x="856672" y="24106"/>
                </a:lnTo>
                <a:lnTo>
                  <a:pt x="895358" y="27692"/>
                </a:lnTo>
                <a:lnTo>
                  <a:pt x="934740" y="28313"/>
                </a:lnTo>
                <a:lnTo>
                  <a:pt x="973688" y="28497"/>
                </a:lnTo>
                <a:lnTo>
                  <a:pt x="1019132" y="28559"/>
                </a:lnTo>
                <a:lnTo>
                  <a:pt x="1059231" y="33628"/>
                </a:lnTo>
                <a:lnTo>
                  <a:pt x="1095478" y="36775"/>
                </a:lnTo>
                <a:lnTo>
                  <a:pt x="1133027" y="37707"/>
                </a:lnTo>
                <a:lnTo>
                  <a:pt x="1170966" y="37984"/>
                </a:lnTo>
                <a:lnTo>
                  <a:pt x="1208618" y="37019"/>
                </a:lnTo>
                <a:lnTo>
                  <a:pt x="1251804" y="30556"/>
                </a:lnTo>
                <a:lnTo>
                  <a:pt x="1296279" y="28966"/>
                </a:lnTo>
                <a:lnTo>
                  <a:pt x="1340527" y="28627"/>
                </a:lnTo>
                <a:lnTo>
                  <a:pt x="1382596" y="28585"/>
                </a:lnTo>
                <a:lnTo>
                  <a:pt x="1429555" y="22031"/>
                </a:lnTo>
                <a:lnTo>
                  <a:pt x="1467053" y="19639"/>
                </a:lnTo>
                <a:lnTo>
                  <a:pt x="1509542" y="19166"/>
                </a:lnTo>
                <a:lnTo>
                  <a:pt x="1548991" y="19084"/>
                </a:lnTo>
                <a:lnTo>
                  <a:pt x="1589136" y="19060"/>
                </a:lnTo>
                <a:lnTo>
                  <a:pt x="1633023" y="19052"/>
                </a:lnTo>
                <a:lnTo>
                  <a:pt x="1672264" y="19050"/>
                </a:lnTo>
                <a:lnTo>
                  <a:pt x="1729697"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2482">
            <a:extLst>
              <a:ext uri="{FF2B5EF4-FFF2-40B4-BE49-F238E27FC236}">
                <a16:creationId xmlns:a16="http://schemas.microsoft.com/office/drawing/2014/main" id="{9A3CDEF6-1E62-C92A-5953-198FE5D62182}"/>
              </a:ext>
            </a:extLst>
          </p:cNvPr>
          <p:cNvSpPr/>
          <p:nvPr>
            <p:custDataLst>
              <p:tags r:id="rId5"/>
            </p:custDataLst>
          </p:nvPr>
        </p:nvSpPr>
        <p:spPr>
          <a:xfrm>
            <a:off x="6629400" y="4049452"/>
            <a:ext cx="1847851" cy="951174"/>
          </a:xfrm>
          <a:custGeom>
            <a:avLst/>
            <a:gdLst/>
            <a:ahLst/>
            <a:cxnLst/>
            <a:rect l="0" t="0" r="0" b="0"/>
            <a:pathLst>
              <a:path w="1847851" h="951174">
                <a:moveTo>
                  <a:pt x="0" y="932123"/>
                </a:moveTo>
                <a:lnTo>
                  <a:pt x="0" y="932123"/>
                </a:lnTo>
                <a:lnTo>
                  <a:pt x="0" y="937611"/>
                </a:lnTo>
                <a:lnTo>
                  <a:pt x="0" y="935267"/>
                </a:lnTo>
                <a:lnTo>
                  <a:pt x="0" y="941556"/>
                </a:lnTo>
                <a:lnTo>
                  <a:pt x="8200" y="941640"/>
                </a:lnTo>
                <a:lnTo>
                  <a:pt x="16867" y="935101"/>
                </a:lnTo>
                <a:lnTo>
                  <a:pt x="22666" y="933446"/>
                </a:lnTo>
                <a:lnTo>
                  <a:pt x="53118" y="931142"/>
                </a:lnTo>
                <a:lnTo>
                  <a:pt x="63247" y="924542"/>
                </a:lnTo>
                <a:lnTo>
                  <a:pt x="105607" y="891179"/>
                </a:lnTo>
                <a:lnTo>
                  <a:pt x="149274" y="854463"/>
                </a:lnTo>
                <a:lnTo>
                  <a:pt x="172517" y="840387"/>
                </a:lnTo>
                <a:lnTo>
                  <a:pt x="193902" y="814661"/>
                </a:lnTo>
                <a:lnTo>
                  <a:pt x="200127" y="811126"/>
                </a:lnTo>
                <a:lnTo>
                  <a:pt x="206420" y="808496"/>
                </a:lnTo>
                <a:lnTo>
                  <a:pt x="253379" y="764462"/>
                </a:lnTo>
                <a:lnTo>
                  <a:pt x="296101" y="721747"/>
                </a:lnTo>
                <a:lnTo>
                  <a:pt x="315782" y="697010"/>
                </a:lnTo>
                <a:lnTo>
                  <a:pt x="341456" y="659059"/>
                </a:lnTo>
                <a:lnTo>
                  <a:pt x="350372" y="652011"/>
                </a:lnTo>
                <a:lnTo>
                  <a:pt x="354232" y="650132"/>
                </a:lnTo>
                <a:lnTo>
                  <a:pt x="361342" y="642400"/>
                </a:lnTo>
                <a:lnTo>
                  <a:pt x="389196" y="596635"/>
                </a:lnTo>
                <a:lnTo>
                  <a:pt x="421746" y="549302"/>
                </a:lnTo>
                <a:lnTo>
                  <a:pt x="431918" y="536555"/>
                </a:lnTo>
                <a:lnTo>
                  <a:pt x="454815" y="491610"/>
                </a:lnTo>
                <a:lnTo>
                  <a:pt x="488240" y="446223"/>
                </a:lnTo>
                <a:lnTo>
                  <a:pt x="517380" y="404282"/>
                </a:lnTo>
                <a:lnTo>
                  <a:pt x="546005" y="358354"/>
                </a:lnTo>
                <a:lnTo>
                  <a:pt x="556772" y="338666"/>
                </a:lnTo>
                <a:lnTo>
                  <a:pt x="562550" y="319427"/>
                </a:lnTo>
                <a:lnTo>
                  <a:pt x="597659" y="274903"/>
                </a:lnTo>
                <a:lnTo>
                  <a:pt x="625381" y="230644"/>
                </a:lnTo>
                <a:lnTo>
                  <a:pt x="654015" y="187763"/>
                </a:lnTo>
                <a:lnTo>
                  <a:pt x="656274" y="176996"/>
                </a:lnTo>
                <a:lnTo>
                  <a:pt x="662446" y="170356"/>
                </a:lnTo>
                <a:lnTo>
                  <a:pt x="670129" y="163876"/>
                </a:lnTo>
                <a:lnTo>
                  <a:pt x="701738" y="116410"/>
                </a:lnTo>
                <a:lnTo>
                  <a:pt x="727468" y="90358"/>
                </a:lnTo>
                <a:lnTo>
                  <a:pt x="736422" y="87047"/>
                </a:lnTo>
                <a:lnTo>
                  <a:pt x="741773" y="86164"/>
                </a:lnTo>
                <a:lnTo>
                  <a:pt x="745341" y="84517"/>
                </a:lnTo>
                <a:lnTo>
                  <a:pt x="747719" y="82361"/>
                </a:lnTo>
                <a:lnTo>
                  <a:pt x="774783" y="52613"/>
                </a:lnTo>
                <a:lnTo>
                  <a:pt x="805572" y="31480"/>
                </a:lnTo>
                <a:lnTo>
                  <a:pt x="818976" y="25262"/>
                </a:lnTo>
                <a:lnTo>
                  <a:pt x="822210" y="22749"/>
                </a:lnTo>
                <a:lnTo>
                  <a:pt x="831446" y="19957"/>
                </a:lnTo>
                <a:lnTo>
                  <a:pt x="841548" y="17658"/>
                </a:lnTo>
                <a:lnTo>
                  <a:pt x="856657" y="10380"/>
                </a:lnTo>
                <a:lnTo>
                  <a:pt x="892168" y="7165"/>
                </a:lnTo>
                <a:lnTo>
                  <a:pt x="904874" y="664"/>
                </a:lnTo>
                <a:lnTo>
                  <a:pt x="908049" y="0"/>
                </a:lnTo>
                <a:lnTo>
                  <a:pt x="911225" y="616"/>
                </a:lnTo>
                <a:lnTo>
                  <a:pt x="922043" y="6991"/>
                </a:lnTo>
                <a:lnTo>
                  <a:pt x="964725" y="8184"/>
                </a:lnTo>
                <a:lnTo>
                  <a:pt x="974867" y="9250"/>
                </a:lnTo>
                <a:lnTo>
                  <a:pt x="1017156" y="27162"/>
                </a:lnTo>
                <a:lnTo>
                  <a:pt x="1059855" y="43394"/>
                </a:lnTo>
                <a:lnTo>
                  <a:pt x="1105043" y="68743"/>
                </a:lnTo>
                <a:lnTo>
                  <a:pt x="1130054" y="80992"/>
                </a:lnTo>
                <a:lnTo>
                  <a:pt x="1138304" y="83942"/>
                </a:lnTo>
                <a:lnTo>
                  <a:pt x="1152225" y="91638"/>
                </a:lnTo>
                <a:lnTo>
                  <a:pt x="1158742" y="93966"/>
                </a:lnTo>
                <a:lnTo>
                  <a:pt x="1191213" y="120281"/>
                </a:lnTo>
                <a:lnTo>
                  <a:pt x="1194192" y="121020"/>
                </a:lnTo>
                <a:lnTo>
                  <a:pt x="1203440" y="127117"/>
                </a:lnTo>
                <a:lnTo>
                  <a:pt x="1226754" y="152100"/>
                </a:lnTo>
                <a:lnTo>
                  <a:pt x="1262691" y="195367"/>
                </a:lnTo>
                <a:lnTo>
                  <a:pt x="1271832" y="211234"/>
                </a:lnTo>
                <a:lnTo>
                  <a:pt x="1276070" y="223109"/>
                </a:lnTo>
                <a:lnTo>
                  <a:pt x="1282499" y="233330"/>
                </a:lnTo>
                <a:lnTo>
                  <a:pt x="1285934" y="243061"/>
                </a:lnTo>
                <a:lnTo>
                  <a:pt x="1290488" y="249460"/>
                </a:lnTo>
                <a:lnTo>
                  <a:pt x="1296039" y="253009"/>
                </a:lnTo>
                <a:lnTo>
                  <a:pt x="1302034" y="255645"/>
                </a:lnTo>
                <a:lnTo>
                  <a:pt x="1308226" y="260344"/>
                </a:lnTo>
                <a:lnTo>
                  <a:pt x="1311684" y="265960"/>
                </a:lnTo>
                <a:lnTo>
                  <a:pt x="1314279" y="271984"/>
                </a:lnTo>
                <a:lnTo>
                  <a:pt x="1340986" y="316552"/>
                </a:lnTo>
                <a:lnTo>
                  <a:pt x="1367548" y="355364"/>
                </a:lnTo>
                <a:lnTo>
                  <a:pt x="1387398" y="401018"/>
                </a:lnTo>
                <a:lnTo>
                  <a:pt x="1412518" y="441580"/>
                </a:lnTo>
                <a:lnTo>
                  <a:pt x="1437686" y="484029"/>
                </a:lnTo>
                <a:lnTo>
                  <a:pt x="1464812" y="530050"/>
                </a:lnTo>
                <a:lnTo>
                  <a:pt x="1494012" y="576405"/>
                </a:lnTo>
                <a:lnTo>
                  <a:pt x="1516693" y="612974"/>
                </a:lnTo>
                <a:lnTo>
                  <a:pt x="1531360" y="628716"/>
                </a:lnTo>
                <a:lnTo>
                  <a:pt x="1563825" y="674999"/>
                </a:lnTo>
                <a:lnTo>
                  <a:pt x="1589254" y="715213"/>
                </a:lnTo>
                <a:lnTo>
                  <a:pt x="1606701" y="742913"/>
                </a:lnTo>
                <a:lnTo>
                  <a:pt x="1626610" y="762496"/>
                </a:lnTo>
                <a:lnTo>
                  <a:pt x="1663791" y="804998"/>
                </a:lnTo>
                <a:lnTo>
                  <a:pt x="1708059" y="849476"/>
                </a:lnTo>
                <a:lnTo>
                  <a:pt x="1754394" y="895818"/>
                </a:lnTo>
                <a:lnTo>
                  <a:pt x="1760805" y="901171"/>
                </a:lnTo>
                <a:lnTo>
                  <a:pt x="1790158" y="919823"/>
                </a:lnTo>
                <a:lnTo>
                  <a:pt x="1793514" y="920747"/>
                </a:lnTo>
                <a:lnTo>
                  <a:pt x="1795751" y="922422"/>
                </a:lnTo>
                <a:lnTo>
                  <a:pt x="1799958" y="928779"/>
                </a:lnTo>
                <a:lnTo>
                  <a:pt x="1819446" y="939466"/>
                </a:lnTo>
                <a:lnTo>
                  <a:pt x="1832009" y="941217"/>
                </a:lnTo>
                <a:lnTo>
                  <a:pt x="1834114" y="942419"/>
                </a:lnTo>
                <a:lnTo>
                  <a:pt x="1835518" y="944278"/>
                </a:lnTo>
                <a:lnTo>
                  <a:pt x="1837771" y="949811"/>
                </a:lnTo>
                <a:lnTo>
                  <a:pt x="1840901" y="950568"/>
                </a:lnTo>
                <a:lnTo>
                  <a:pt x="1846478" y="951053"/>
                </a:lnTo>
                <a:lnTo>
                  <a:pt x="1842092" y="951149"/>
                </a:lnTo>
                <a:lnTo>
                  <a:pt x="1847850" y="951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2483">
            <a:extLst>
              <a:ext uri="{FF2B5EF4-FFF2-40B4-BE49-F238E27FC236}">
                <a16:creationId xmlns:a16="http://schemas.microsoft.com/office/drawing/2014/main" id="{9655AEFC-BC6F-38F9-66BB-FAED78340927}"/>
              </a:ext>
            </a:extLst>
          </p:cNvPr>
          <p:cNvSpPr/>
          <p:nvPr>
            <p:custDataLst>
              <p:tags r:id="rId6"/>
            </p:custDataLst>
          </p:nvPr>
        </p:nvSpPr>
        <p:spPr>
          <a:xfrm>
            <a:off x="7490633" y="3829050"/>
            <a:ext cx="43643" cy="1295401"/>
          </a:xfrm>
          <a:custGeom>
            <a:avLst/>
            <a:gdLst/>
            <a:ahLst/>
            <a:cxnLst/>
            <a:rect l="0" t="0" r="0" b="0"/>
            <a:pathLst>
              <a:path w="43643" h="1295401">
                <a:moveTo>
                  <a:pt x="43642" y="0"/>
                </a:moveTo>
                <a:lnTo>
                  <a:pt x="43642" y="0"/>
                </a:lnTo>
                <a:lnTo>
                  <a:pt x="43642" y="5057"/>
                </a:lnTo>
                <a:lnTo>
                  <a:pt x="42584" y="6546"/>
                </a:lnTo>
                <a:lnTo>
                  <a:pt x="40820" y="7539"/>
                </a:lnTo>
                <a:lnTo>
                  <a:pt x="38586" y="8201"/>
                </a:lnTo>
                <a:lnTo>
                  <a:pt x="37095" y="9701"/>
                </a:lnTo>
                <a:lnTo>
                  <a:pt x="34508" y="17610"/>
                </a:lnTo>
                <a:lnTo>
                  <a:pt x="34121" y="64095"/>
                </a:lnTo>
                <a:lnTo>
                  <a:pt x="25475" y="109043"/>
                </a:lnTo>
                <a:lnTo>
                  <a:pt x="25728" y="154695"/>
                </a:lnTo>
                <a:lnTo>
                  <a:pt x="32803" y="197322"/>
                </a:lnTo>
                <a:lnTo>
                  <a:pt x="34039" y="243749"/>
                </a:lnTo>
                <a:lnTo>
                  <a:pt x="31280" y="270006"/>
                </a:lnTo>
                <a:lnTo>
                  <a:pt x="25179" y="313779"/>
                </a:lnTo>
                <a:lnTo>
                  <a:pt x="24644" y="359916"/>
                </a:lnTo>
                <a:lnTo>
                  <a:pt x="21774" y="402694"/>
                </a:lnTo>
                <a:lnTo>
                  <a:pt x="15460" y="445421"/>
                </a:lnTo>
                <a:lnTo>
                  <a:pt x="15119" y="486733"/>
                </a:lnTo>
                <a:lnTo>
                  <a:pt x="15077" y="529121"/>
                </a:lnTo>
                <a:lnTo>
                  <a:pt x="14010" y="570655"/>
                </a:lnTo>
                <a:lnTo>
                  <a:pt x="7529" y="615078"/>
                </a:lnTo>
                <a:lnTo>
                  <a:pt x="6130" y="653204"/>
                </a:lnTo>
                <a:lnTo>
                  <a:pt x="5657" y="694531"/>
                </a:lnTo>
                <a:lnTo>
                  <a:pt x="4506" y="737698"/>
                </a:lnTo>
                <a:lnTo>
                  <a:pt x="61" y="758562"/>
                </a:lnTo>
                <a:lnTo>
                  <a:pt x="4146" y="799107"/>
                </a:lnTo>
                <a:lnTo>
                  <a:pt x="5266" y="838004"/>
                </a:lnTo>
                <a:lnTo>
                  <a:pt x="0" y="882807"/>
                </a:lnTo>
                <a:lnTo>
                  <a:pt x="4603" y="927996"/>
                </a:lnTo>
                <a:lnTo>
                  <a:pt x="5357" y="968316"/>
                </a:lnTo>
                <a:lnTo>
                  <a:pt x="5530" y="1014083"/>
                </a:lnTo>
                <a:lnTo>
                  <a:pt x="6599" y="1043709"/>
                </a:lnTo>
                <a:lnTo>
                  <a:pt x="10598" y="1055126"/>
                </a:lnTo>
                <a:lnTo>
                  <a:pt x="10258" y="1067256"/>
                </a:lnTo>
                <a:lnTo>
                  <a:pt x="8686" y="1073454"/>
                </a:lnTo>
                <a:lnTo>
                  <a:pt x="9762" y="1085985"/>
                </a:lnTo>
                <a:lnTo>
                  <a:pt x="11530" y="1092290"/>
                </a:lnTo>
                <a:lnTo>
                  <a:pt x="10673" y="1104939"/>
                </a:lnTo>
                <a:lnTo>
                  <a:pt x="8963" y="1111276"/>
                </a:lnTo>
                <a:lnTo>
                  <a:pt x="9884" y="1123961"/>
                </a:lnTo>
                <a:lnTo>
                  <a:pt x="14612" y="1159230"/>
                </a:lnTo>
                <a:lnTo>
                  <a:pt x="15058" y="1201953"/>
                </a:lnTo>
                <a:lnTo>
                  <a:pt x="17885" y="1209065"/>
                </a:lnTo>
                <a:lnTo>
                  <a:pt x="21612" y="1215754"/>
                </a:lnTo>
                <a:lnTo>
                  <a:pt x="24004" y="1228671"/>
                </a:lnTo>
                <a:lnTo>
                  <a:pt x="24588" y="1251458"/>
                </a:lnTo>
                <a:lnTo>
                  <a:pt x="25649" y="1253406"/>
                </a:lnTo>
                <a:lnTo>
                  <a:pt x="27413" y="1254704"/>
                </a:lnTo>
                <a:lnTo>
                  <a:pt x="29648" y="1255569"/>
                </a:lnTo>
                <a:lnTo>
                  <a:pt x="31137" y="1257205"/>
                </a:lnTo>
                <a:lnTo>
                  <a:pt x="34002" y="1266388"/>
                </a:lnTo>
                <a:lnTo>
                  <a:pt x="29027" y="1266695"/>
                </a:lnTo>
                <a:lnTo>
                  <a:pt x="28606" y="1267797"/>
                </a:lnTo>
                <a:lnTo>
                  <a:pt x="32716" y="1277169"/>
                </a:lnTo>
                <a:lnTo>
                  <a:pt x="34117" y="1295400"/>
                </a:lnTo>
                <a:lnTo>
                  <a:pt x="43642" y="1285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5" name="SMARTInkShape-Group529">
            <a:extLst>
              <a:ext uri="{FF2B5EF4-FFF2-40B4-BE49-F238E27FC236}">
                <a16:creationId xmlns:a16="http://schemas.microsoft.com/office/drawing/2014/main" id="{8D19D465-3B29-5E85-BF23-3AF44850F573}"/>
              </a:ext>
            </a:extLst>
          </p:cNvPr>
          <p:cNvGrpSpPr/>
          <p:nvPr/>
        </p:nvGrpSpPr>
        <p:grpSpPr>
          <a:xfrm>
            <a:off x="6429375" y="3947935"/>
            <a:ext cx="228601" cy="166866"/>
            <a:chOff x="6429375" y="3947935"/>
            <a:chExt cx="228601" cy="166866"/>
          </a:xfrm>
        </p:grpSpPr>
        <p:sp>
          <p:nvSpPr>
            <p:cNvPr id="83" name="SMARTInkShape-2484">
              <a:extLst>
                <a:ext uri="{FF2B5EF4-FFF2-40B4-BE49-F238E27FC236}">
                  <a16:creationId xmlns:a16="http://schemas.microsoft.com/office/drawing/2014/main" id="{E2FE29F0-77F2-9921-2339-54063B7AC987}"/>
                </a:ext>
              </a:extLst>
            </p:cNvPr>
            <p:cNvSpPr/>
            <p:nvPr>
              <p:custDataLst>
                <p:tags r:id="rId116"/>
              </p:custDataLst>
            </p:nvPr>
          </p:nvSpPr>
          <p:spPr>
            <a:xfrm>
              <a:off x="6429375" y="4019550"/>
              <a:ext cx="228601" cy="9526"/>
            </a:xfrm>
            <a:custGeom>
              <a:avLst/>
              <a:gdLst/>
              <a:ahLst/>
              <a:cxnLst/>
              <a:rect l="0" t="0" r="0" b="0"/>
              <a:pathLst>
                <a:path w="228601" h="9526">
                  <a:moveTo>
                    <a:pt x="0" y="9525"/>
                  </a:moveTo>
                  <a:lnTo>
                    <a:pt x="0" y="9525"/>
                  </a:lnTo>
                  <a:lnTo>
                    <a:pt x="45760" y="9525"/>
                  </a:lnTo>
                  <a:lnTo>
                    <a:pt x="85357" y="8467"/>
                  </a:lnTo>
                  <a:lnTo>
                    <a:pt x="114191" y="4037"/>
                  </a:lnTo>
                  <a:lnTo>
                    <a:pt x="152379" y="8127"/>
                  </a:lnTo>
                  <a:lnTo>
                    <a:pt x="196365" y="9403"/>
                  </a:lnTo>
                  <a:lnTo>
                    <a:pt x="205806" y="8413"/>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2485">
              <a:extLst>
                <a:ext uri="{FF2B5EF4-FFF2-40B4-BE49-F238E27FC236}">
                  <a16:creationId xmlns:a16="http://schemas.microsoft.com/office/drawing/2014/main" id="{F6EF7EB8-DEBA-A534-CF57-51A20E418376}"/>
                </a:ext>
              </a:extLst>
            </p:cNvPr>
            <p:cNvSpPr/>
            <p:nvPr>
              <p:custDataLst>
                <p:tags r:id="rId117"/>
              </p:custDataLst>
            </p:nvPr>
          </p:nvSpPr>
          <p:spPr>
            <a:xfrm>
              <a:off x="6468084" y="3947935"/>
              <a:ext cx="170842" cy="166866"/>
            </a:xfrm>
            <a:custGeom>
              <a:avLst/>
              <a:gdLst/>
              <a:ahLst/>
              <a:cxnLst/>
              <a:rect l="0" t="0" r="0" b="0"/>
              <a:pathLst>
                <a:path w="170842" h="166866">
                  <a:moveTo>
                    <a:pt x="8916" y="14465"/>
                  </a:moveTo>
                  <a:lnTo>
                    <a:pt x="8916" y="14465"/>
                  </a:lnTo>
                  <a:lnTo>
                    <a:pt x="17117" y="14465"/>
                  </a:lnTo>
                  <a:lnTo>
                    <a:pt x="38989" y="6926"/>
                  </a:lnTo>
                  <a:lnTo>
                    <a:pt x="68184" y="2292"/>
                  </a:lnTo>
                  <a:lnTo>
                    <a:pt x="73828" y="0"/>
                  </a:lnTo>
                  <a:lnTo>
                    <a:pt x="85743" y="275"/>
                  </a:lnTo>
                  <a:lnTo>
                    <a:pt x="110640" y="9075"/>
                  </a:lnTo>
                  <a:lnTo>
                    <a:pt x="124545" y="17925"/>
                  </a:lnTo>
                  <a:lnTo>
                    <a:pt x="127277" y="22063"/>
                  </a:lnTo>
                  <a:lnTo>
                    <a:pt x="130312" y="32306"/>
                  </a:lnTo>
                  <a:lnTo>
                    <a:pt x="123195" y="46736"/>
                  </a:lnTo>
                  <a:lnTo>
                    <a:pt x="90405" y="83547"/>
                  </a:lnTo>
                  <a:lnTo>
                    <a:pt x="44723" y="122347"/>
                  </a:lnTo>
                  <a:lnTo>
                    <a:pt x="21437" y="142157"/>
                  </a:lnTo>
                  <a:lnTo>
                    <a:pt x="9804" y="148961"/>
                  </a:lnTo>
                  <a:lnTo>
                    <a:pt x="0" y="156849"/>
                  </a:lnTo>
                  <a:lnTo>
                    <a:pt x="40110" y="157328"/>
                  </a:lnTo>
                  <a:lnTo>
                    <a:pt x="76955" y="157337"/>
                  </a:lnTo>
                  <a:lnTo>
                    <a:pt x="120546" y="158398"/>
                  </a:lnTo>
                  <a:lnTo>
                    <a:pt x="170841" y="166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6" name="SMARTInkShape-2486">
            <a:extLst>
              <a:ext uri="{FF2B5EF4-FFF2-40B4-BE49-F238E27FC236}">
                <a16:creationId xmlns:a16="http://schemas.microsoft.com/office/drawing/2014/main" id="{983F59F8-925B-223C-47C5-3FF16DD22313}"/>
              </a:ext>
            </a:extLst>
          </p:cNvPr>
          <p:cNvSpPr/>
          <p:nvPr>
            <p:custDataLst>
              <p:tags r:id="rId7"/>
            </p:custDataLst>
          </p:nvPr>
        </p:nvSpPr>
        <p:spPr>
          <a:xfrm>
            <a:off x="6991465" y="4638792"/>
            <a:ext cx="18820" cy="494777"/>
          </a:xfrm>
          <a:custGeom>
            <a:avLst/>
            <a:gdLst/>
            <a:ahLst/>
            <a:cxnLst/>
            <a:rect l="0" t="0" r="0" b="0"/>
            <a:pathLst>
              <a:path w="18820" h="494777">
                <a:moveTo>
                  <a:pt x="9410" y="9408"/>
                </a:moveTo>
                <a:lnTo>
                  <a:pt x="9410" y="9408"/>
                </a:lnTo>
                <a:lnTo>
                  <a:pt x="9410" y="4351"/>
                </a:lnTo>
                <a:lnTo>
                  <a:pt x="10468" y="2862"/>
                </a:lnTo>
                <a:lnTo>
                  <a:pt x="12232" y="1869"/>
                </a:lnTo>
                <a:lnTo>
                  <a:pt x="18542" y="0"/>
                </a:lnTo>
                <a:lnTo>
                  <a:pt x="18819" y="10031"/>
                </a:lnTo>
                <a:lnTo>
                  <a:pt x="11381" y="51666"/>
                </a:lnTo>
                <a:lnTo>
                  <a:pt x="9800" y="94073"/>
                </a:lnTo>
                <a:lnTo>
                  <a:pt x="9525" y="133507"/>
                </a:lnTo>
                <a:lnTo>
                  <a:pt x="9444" y="173649"/>
                </a:lnTo>
                <a:lnTo>
                  <a:pt x="9418" y="218592"/>
                </a:lnTo>
                <a:lnTo>
                  <a:pt x="9412" y="254715"/>
                </a:lnTo>
                <a:lnTo>
                  <a:pt x="9410" y="302025"/>
                </a:lnTo>
                <a:lnTo>
                  <a:pt x="6588" y="329649"/>
                </a:lnTo>
                <a:lnTo>
                  <a:pt x="4354" y="337202"/>
                </a:lnTo>
                <a:lnTo>
                  <a:pt x="4693" y="354061"/>
                </a:lnTo>
                <a:lnTo>
                  <a:pt x="9135" y="397627"/>
                </a:lnTo>
                <a:lnTo>
                  <a:pt x="6465" y="407022"/>
                </a:lnTo>
                <a:lnTo>
                  <a:pt x="4272" y="411009"/>
                </a:lnTo>
                <a:lnTo>
                  <a:pt x="56" y="455843"/>
                </a:lnTo>
                <a:lnTo>
                  <a:pt x="0" y="459431"/>
                </a:lnTo>
                <a:lnTo>
                  <a:pt x="2758" y="466241"/>
                </a:lnTo>
                <a:lnTo>
                  <a:pt x="6454" y="472794"/>
                </a:lnTo>
                <a:lnTo>
                  <a:pt x="9295" y="485094"/>
                </a:lnTo>
                <a:lnTo>
                  <a:pt x="9407" y="494776"/>
                </a:lnTo>
                <a:lnTo>
                  <a:pt x="9410" y="485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2487">
            <a:extLst>
              <a:ext uri="{FF2B5EF4-FFF2-40B4-BE49-F238E27FC236}">
                <a16:creationId xmlns:a16="http://schemas.microsoft.com/office/drawing/2014/main" id="{313CE90A-6F0E-69EE-8CE5-BFB1E1F538DB}"/>
              </a:ext>
            </a:extLst>
          </p:cNvPr>
          <p:cNvSpPr/>
          <p:nvPr>
            <p:custDataLst>
              <p:tags r:id="rId8"/>
            </p:custDataLst>
          </p:nvPr>
        </p:nvSpPr>
        <p:spPr>
          <a:xfrm>
            <a:off x="8143875" y="4705777"/>
            <a:ext cx="19051" cy="437724"/>
          </a:xfrm>
          <a:custGeom>
            <a:avLst/>
            <a:gdLst/>
            <a:ahLst/>
            <a:cxnLst/>
            <a:rect l="0" t="0" r="0" b="0"/>
            <a:pathLst>
              <a:path w="19051" h="437724">
                <a:moveTo>
                  <a:pt x="0" y="28148"/>
                </a:moveTo>
                <a:lnTo>
                  <a:pt x="0" y="28148"/>
                </a:lnTo>
                <a:lnTo>
                  <a:pt x="9134" y="19015"/>
                </a:lnTo>
                <a:lnTo>
                  <a:pt x="1289" y="10456"/>
                </a:lnTo>
                <a:lnTo>
                  <a:pt x="33" y="0"/>
                </a:lnTo>
                <a:lnTo>
                  <a:pt x="5066" y="9813"/>
                </a:lnTo>
                <a:lnTo>
                  <a:pt x="8938" y="51369"/>
                </a:lnTo>
                <a:lnTo>
                  <a:pt x="9410" y="88709"/>
                </a:lnTo>
                <a:lnTo>
                  <a:pt x="9491" y="124996"/>
                </a:lnTo>
                <a:lnTo>
                  <a:pt x="14571" y="164206"/>
                </a:lnTo>
                <a:lnTo>
                  <a:pt x="17723" y="202635"/>
                </a:lnTo>
                <a:lnTo>
                  <a:pt x="18787" y="245941"/>
                </a:lnTo>
                <a:lnTo>
                  <a:pt x="18998" y="285070"/>
                </a:lnTo>
                <a:lnTo>
                  <a:pt x="19042" y="326369"/>
                </a:lnTo>
                <a:lnTo>
                  <a:pt x="19050" y="372169"/>
                </a:lnTo>
                <a:lnTo>
                  <a:pt x="19050" y="381424"/>
                </a:lnTo>
                <a:lnTo>
                  <a:pt x="16228" y="389065"/>
                </a:lnTo>
                <a:lnTo>
                  <a:pt x="9916" y="399005"/>
                </a:lnTo>
                <a:lnTo>
                  <a:pt x="14698" y="404497"/>
                </a:lnTo>
                <a:lnTo>
                  <a:pt x="15091" y="407105"/>
                </a:lnTo>
                <a:lnTo>
                  <a:pt x="12704" y="412826"/>
                </a:lnTo>
                <a:lnTo>
                  <a:pt x="12702" y="415833"/>
                </a:lnTo>
                <a:lnTo>
                  <a:pt x="15524" y="421997"/>
                </a:lnTo>
                <a:lnTo>
                  <a:pt x="15641" y="424064"/>
                </a:lnTo>
                <a:lnTo>
                  <a:pt x="14660" y="425443"/>
                </a:lnTo>
                <a:lnTo>
                  <a:pt x="12949" y="426361"/>
                </a:lnTo>
                <a:lnTo>
                  <a:pt x="12865" y="426974"/>
                </a:lnTo>
                <a:lnTo>
                  <a:pt x="13869" y="427381"/>
                </a:lnTo>
                <a:lnTo>
                  <a:pt x="15596" y="427654"/>
                </a:lnTo>
                <a:lnTo>
                  <a:pt x="15689" y="427835"/>
                </a:lnTo>
                <a:lnTo>
                  <a:pt x="12971" y="428037"/>
                </a:lnTo>
                <a:lnTo>
                  <a:pt x="11822" y="429149"/>
                </a:lnTo>
                <a:lnTo>
                  <a:pt x="9525" y="4377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3" name="SMARTInkShape-Group532">
            <a:extLst>
              <a:ext uri="{FF2B5EF4-FFF2-40B4-BE49-F238E27FC236}">
                <a16:creationId xmlns:a16="http://schemas.microsoft.com/office/drawing/2014/main" id="{643D2C85-A15D-D72D-A27D-454B0A57F778}"/>
              </a:ext>
            </a:extLst>
          </p:cNvPr>
          <p:cNvGrpSpPr/>
          <p:nvPr/>
        </p:nvGrpSpPr>
        <p:grpSpPr>
          <a:xfrm>
            <a:off x="3116115" y="1030024"/>
            <a:ext cx="712543" cy="436827"/>
            <a:chOff x="3116115" y="1030024"/>
            <a:chExt cx="712543" cy="436827"/>
          </a:xfrm>
        </p:grpSpPr>
        <p:sp>
          <p:nvSpPr>
            <p:cNvPr id="88" name="SMARTInkShape-2488">
              <a:extLst>
                <a:ext uri="{FF2B5EF4-FFF2-40B4-BE49-F238E27FC236}">
                  <a16:creationId xmlns:a16="http://schemas.microsoft.com/office/drawing/2014/main" id="{94C1D979-F8D9-D59E-5759-C36E3E7C3A3B}"/>
                </a:ext>
              </a:extLst>
            </p:cNvPr>
            <p:cNvSpPr/>
            <p:nvPr>
              <p:custDataLst>
                <p:tags r:id="rId111"/>
              </p:custDataLst>
            </p:nvPr>
          </p:nvSpPr>
          <p:spPr>
            <a:xfrm>
              <a:off x="3716319" y="1030024"/>
              <a:ext cx="112339" cy="436827"/>
            </a:xfrm>
            <a:custGeom>
              <a:avLst/>
              <a:gdLst/>
              <a:ahLst/>
              <a:cxnLst/>
              <a:rect l="0" t="0" r="0" b="0"/>
              <a:pathLst>
                <a:path w="112339" h="436827">
                  <a:moveTo>
                    <a:pt x="103206" y="8201"/>
                  </a:moveTo>
                  <a:lnTo>
                    <a:pt x="103206" y="8201"/>
                  </a:lnTo>
                  <a:lnTo>
                    <a:pt x="108262" y="8201"/>
                  </a:lnTo>
                  <a:lnTo>
                    <a:pt x="109752" y="7143"/>
                  </a:lnTo>
                  <a:lnTo>
                    <a:pt x="110745" y="5379"/>
                  </a:lnTo>
                  <a:lnTo>
                    <a:pt x="112338" y="0"/>
                  </a:lnTo>
                  <a:lnTo>
                    <a:pt x="72728" y="38686"/>
                  </a:lnTo>
                  <a:lnTo>
                    <a:pt x="42565" y="82026"/>
                  </a:lnTo>
                  <a:lnTo>
                    <a:pt x="22091" y="118975"/>
                  </a:lnTo>
                  <a:lnTo>
                    <a:pt x="14238" y="141042"/>
                  </a:lnTo>
                  <a:lnTo>
                    <a:pt x="6375" y="186881"/>
                  </a:lnTo>
                  <a:lnTo>
                    <a:pt x="0" y="226823"/>
                  </a:lnTo>
                  <a:lnTo>
                    <a:pt x="3952" y="265830"/>
                  </a:lnTo>
                  <a:lnTo>
                    <a:pt x="15828" y="312267"/>
                  </a:lnTo>
                  <a:lnTo>
                    <a:pt x="37459" y="358286"/>
                  </a:lnTo>
                  <a:lnTo>
                    <a:pt x="62114" y="393207"/>
                  </a:lnTo>
                  <a:lnTo>
                    <a:pt x="88061" y="416631"/>
                  </a:lnTo>
                  <a:lnTo>
                    <a:pt x="89935" y="420188"/>
                  </a:lnTo>
                  <a:lnTo>
                    <a:pt x="92242" y="422559"/>
                  </a:lnTo>
                  <a:lnTo>
                    <a:pt x="99487" y="426954"/>
                  </a:lnTo>
                  <a:lnTo>
                    <a:pt x="103206" y="4368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2489">
              <a:extLst>
                <a:ext uri="{FF2B5EF4-FFF2-40B4-BE49-F238E27FC236}">
                  <a16:creationId xmlns:a16="http://schemas.microsoft.com/office/drawing/2014/main" id="{FE069D10-A178-7DF6-40A6-3E71CAF89E10}"/>
                </a:ext>
              </a:extLst>
            </p:cNvPr>
            <p:cNvSpPr/>
            <p:nvPr>
              <p:custDataLst>
                <p:tags r:id="rId112"/>
              </p:custDataLst>
            </p:nvPr>
          </p:nvSpPr>
          <p:spPr>
            <a:xfrm>
              <a:off x="3438525" y="1095529"/>
              <a:ext cx="117576" cy="102570"/>
            </a:xfrm>
            <a:custGeom>
              <a:avLst/>
              <a:gdLst/>
              <a:ahLst/>
              <a:cxnLst/>
              <a:rect l="0" t="0" r="0" b="0"/>
              <a:pathLst>
                <a:path w="117576" h="102570">
                  <a:moveTo>
                    <a:pt x="0" y="28421"/>
                  </a:moveTo>
                  <a:lnTo>
                    <a:pt x="0" y="28421"/>
                  </a:lnTo>
                  <a:lnTo>
                    <a:pt x="5056" y="23365"/>
                  </a:lnTo>
                  <a:lnTo>
                    <a:pt x="10361" y="20882"/>
                  </a:lnTo>
                  <a:lnTo>
                    <a:pt x="13257" y="20220"/>
                  </a:lnTo>
                  <a:lnTo>
                    <a:pt x="45660" y="2472"/>
                  </a:lnTo>
                  <a:lnTo>
                    <a:pt x="77936" y="0"/>
                  </a:lnTo>
                  <a:lnTo>
                    <a:pt x="85086" y="2737"/>
                  </a:lnTo>
                  <a:lnTo>
                    <a:pt x="103355" y="13117"/>
                  </a:lnTo>
                  <a:lnTo>
                    <a:pt x="112258" y="24794"/>
                  </a:lnTo>
                  <a:lnTo>
                    <a:pt x="116114" y="32353"/>
                  </a:lnTo>
                  <a:lnTo>
                    <a:pt x="117575" y="46396"/>
                  </a:lnTo>
                  <a:lnTo>
                    <a:pt x="116484" y="53105"/>
                  </a:lnTo>
                  <a:lnTo>
                    <a:pt x="109626" y="66203"/>
                  </a:lnTo>
                  <a:lnTo>
                    <a:pt x="93033" y="86802"/>
                  </a:lnTo>
                  <a:lnTo>
                    <a:pt x="72721" y="97695"/>
                  </a:lnTo>
                  <a:lnTo>
                    <a:pt x="56708" y="102569"/>
                  </a:lnTo>
                  <a:lnTo>
                    <a:pt x="46018" y="100887"/>
                  </a:lnTo>
                  <a:lnTo>
                    <a:pt x="28098" y="96812"/>
                  </a:lnTo>
                  <a:lnTo>
                    <a:pt x="21908" y="96240"/>
                  </a:lnTo>
                  <a:lnTo>
                    <a:pt x="17780" y="94800"/>
                  </a:lnTo>
                  <a:lnTo>
                    <a:pt x="9525" y="85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2490">
              <a:extLst>
                <a:ext uri="{FF2B5EF4-FFF2-40B4-BE49-F238E27FC236}">
                  <a16:creationId xmlns:a16="http://schemas.microsoft.com/office/drawing/2014/main" id="{F8983B41-F4D2-C4D2-9097-A91484963792}"/>
                </a:ext>
              </a:extLst>
            </p:cNvPr>
            <p:cNvSpPr/>
            <p:nvPr>
              <p:custDataLst>
                <p:tags r:id="rId113"/>
              </p:custDataLst>
            </p:nvPr>
          </p:nvSpPr>
          <p:spPr>
            <a:xfrm>
              <a:off x="3442846" y="1104900"/>
              <a:ext cx="24221" cy="209551"/>
            </a:xfrm>
            <a:custGeom>
              <a:avLst/>
              <a:gdLst/>
              <a:ahLst/>
              <a:cxnLst/>
              <a:rect l="0" t="0" r="0" b="0"/>
              <a:pathLst>
                <a:path w="24221" h="209551">
                  <a:moveTo>
                    <a:pt x="14729" y="0"/>
                  </a:moveTo>
                  <a:lnTo>
                    <a:pt x="14729" y="0"/>
                  </a:lnTo>
                  <a:lnTo>
                    <a:pt x="23861" y="0"/>
                  </a:lnTo>
                  <a:lnTo>
                    <a:pt x="24220" y="18314"/>
                  </a:lnTo>
                  <a:lnTo>
                    <a:pt x="17701" y="56965"/>
                  </a:lnTo>
                  <a:lnTo>
                    <a:pt x="12494" y="99721"/>
                  </a:lnTo>
                  <a:lnTo>
                    <a:pt x="5106" y="144522"/>
                  </a:lnTo>
                  <a:lnTo>
                    <a:pt x="0" y="177112"/>
                  </a:lnTo>
                  <a:lnTo>
                    <a:pt x="5204"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2491">
              <a:extLst>
                <a:ext uri="{FF2B5EF4-FFF2-40B4-BE49-F238E27FC236}">
                  <a16:creationId xmlns:a16="http://schemas.microsoft.com/office/drawing/2014/main" id="{DCA674B3-4491-A197-51C1-BC2BD12AB97F}"/>
                </a:ext>
              </a:extLst>
            </p:cNvPr>
            <p:cNvSpPr/>
            <p:nvPr>
              <p:custDataLst>
                <p:tags r:id="rId114"/>
              </p:custDataLst>
            </p:nvPr>
          </p:nvSpPr>
          <p:spPr>
            <a:xfrm>
              <a:off x="3124200" y="1219200"/>
              <a:ext cx="123826" cy="9526"/>
            </a:xfrm>
            <a:custGeom>
              <a:avLst/>
              <a:gdLst/>
              <a:ahLst/>
              <a:cxnLst/>
              <a:rect l="0" t="0" r="0" b="0"/>
              <a:pathLst>
                <a:path w="123826" h="9526">
                  <a:moveTo>
                    <a:pt x="0" y="0"/>
                  </a:moveTo>
                  <a:lnTo>
                    <a:pt x="0" y="0"/>
                  </a:lnTo>
                  <a:lnTo>
                    <a:pt x="44780" y="0"/>
                  </a:lnTo>
                  <a:lnTo>
                    <a:pt x="90780" y="8201"/>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2492">
              <a:extLst>
                <a:ext uri="{FF2B5EF4-FFF2-40B4-BE49-F238E27FC236}">
                  <a16:creationId xmlns:a16="http://schemas.microsoft.com/office/drawing/2014/main" id="{401B25A9-3BA0-6603-4555-9C13B6992EC8}"/>
                </a:ext>
              </a:extLst>
            </p:cNvPr>
            <p:cNvSpPr/>
            <p:nvPr>
              <p:custDataLst>
                <p:tags r:id="rId115"/>
              </p:custDataLst>
            </p:nvPr>
          </p:nvSpPr>
          <p:spPr>
            <a:xfrm>
              <a:off x="3116115" y="1152525"/>
              <a:ext cx="122386" cy="9503"/>
            </a:xfrm>
            <a:custGeom>
              <a:avLst/>
              <a:gdLst/>
              <a:ahLst/>
              <a:cxnLst/>
              <a:rect l="0" t="0" r="0" b="0"/>
              <a:pathLst>
                <a:path w="122386" h="9503">
                  <a:moveTo>
                    <a:pt x="17610" y="0"/>
                  </a:moveTo>
                  <a:lnTo>
                    <a:pt x="17610" y="0"/>
                  </a:lnTo>
                  <a:lnTo>
                    <a:pt x="9410" y="0"/>
                  </a:lnTo>
                  <a:lnTo>
                    <a:pt x="0" y="8201"/>
                  </a:lnTo>
                  <a:lnTo>
                    <a:pt x="578" y="8642"/>
                  </a:lnTo>
                  <a:lnTo>
                    <a:pt x="46888" y="9502"/>
                  </a:lnTo>
                  <a:lnTo>
                    <a:pt x="67678" y="8460"/>
                  </a:lnTo>
                  <a:lnTo>
                    <a:pt x="12238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4" name="SMARTInkShape-Group533">
            <a:extLst>
              <a:ext uri="{FF2B5EF4-FFF2-40B4-BE49-F238E27FC236}">
                <a16:creationId xmlns:a16="http://schemas.microsoft.com/office/drawing/2014/main" id="{4734DF7A-A1C6-81BA-FFC4-958E336DFD01}"/>
              </a:ext>
            </a:extLst>
          </p:cNvPr>
          <p:cNvGrpSpPr/>
          <p:nvPr/>
        </p:nvGrpSpPr>
        <p:grpSpPr>
          <a:xfrm>
            <a:off x="3790950" y="1049228"/>
            <a:ext cx="845651" cy="427148"/>
            <a:chOff x="3790950" y="1049228"/>
            <a:chExt cx="845651" cy="427148"/>
          </a:xfrm>
        </p:grpSpPr>
        <p:sp>
          <p:nvSpPr>
            <p:cNvPr id="94" name="SMARTInkShape-2493">
              <a:extLst>
                <a:ext uri="{FF2B5EF4-FFF2-40B4-BE49-F238E27FC236}">
                  <a16:creationId xmlns:a16="http://schemas.microsoft.com/office/drawing/2014/main" id="{AF222FAC-25D9-E4F8-14AF-FE29384ADF23}"/>
                </a:ext>
              </a:extLst>
            </p:cNvPr>
            <p:cNvSpPr/>
            <p:nvPr>
              <p:custDataLst>
                <p:tags r:id="rId101"/>
              </p:custDataLst>
            </p:nvPr>
          </p:nvSpPr>
          <p:spPr>
            <a:xfrm>
              <a:off x="4381500" y="1371600"/>
              <a:ext cx="95251" cy="19051"/>
            </a:xfrm>
            <a:custGeom>
              <a:avLst/>
              <a:gdLst/>
              <a:ahLst/>
              <a:cxnLst/>
              <a:rect l="0" t="0" r="0" b="0"/>
              <a:pathLst>
                <a:path w="95251" h="19051">
                  <a:moveTo>
                    <a:pt x="0" y="19050"/>
                  </a:moveTo>
                  <a:lnTo>
                    <a:pt x="0" y="19050"/>
                  </a:lnTo>
                  <a:lnTo>
                    <a:pt x="5056" y="19050"/>
                  </a:lnTo>
                  <a:lnTo>
                    <a:pt x="10361" y="16228"/>
                  </a:lnTo>
                  <a:lnTo>
                    <a:pt x="13257" y="13993"/>
                  </a:lnTo>
                  <a:lnTo>
                    <a:pt x="58817" y="2160"/>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2494">
              <a:extLst>
                <a:ext uri="{FF2B5EF4-FFF2-40B4-BE49-F238E27FC236}">
                  <a16:creationId xmlns:a16="http://schemas.microsoft.com/office/drawing/2014/main" id="{B68E9F16-2DB3-3F52-D59B-44207EAC9756}"/>
                </a:ext>
              </a:extLst>
            </p:cNvPr>
            <p:cNvSpPr/>
            <p:nvPr>
              <p:custDataLst>
                <p:tags r:id="rId102"/>
              </p:custDataLst>
            </p:nvPr>
          </p:nvSpPr>
          <p:spPr>
            <a:xfrm>
              <a:off x="4352925" y="1362583"/>
              <a:ext cx="74284" cy="113793"/>
            </a:xfrm>
            <a:custGeom>
              <a:avLst/>
              <a:gdLst/>
              <a:ahLst/>
              <a:cxnLst/>
              <a:rect l="0" t="0" r="0" b="0"/>
              <a:pathLst>
                <a:path w="74284" h="113793">
                  <a:moveTo>
                    <a:pt x="28575" y="18542"/>
                  </a:moveTo>
                  <a:lnTo>
                    <a:pt x="28575" y="18542"/>
                  </a:lnTo>
                  <a:lnTo>
                    <a:pt x="45908" y="1208"/>
                  </a:lnTo>
                  <a:lnTo>
                    <a:pt x="45422" y="636"/>
                  </a:lnTo>
                  <a:lnTo>
                    <a:pt x="42059" y="0"/>
                  </a:lnTo>
                  <a:lnTo>
                    <a:pt x="37038" y="2540"/>
                  </a:lnTo>
                  <a:lnTo>
                    <a:pt x="7171" y="25011"/>
                  </a:lnTo>
                  <a:lnTo>
                    <a:pt x="3187" y="31295"/>
                  </a:lnTo>
                  <a:lnTo>
                    <a:pt x="944" y="40783"/>
                  </a:lnTo>
                  <a:lnTo>
                    <a:pt x="279" y="50297"/>
                  </a:lnTo>
                  <a:lnTo>
                    <a:pt x="2303" y="52412"/>
                  </a:lnTo>
                  <a:lnTo>
                    <a:pt x="17937" y="58629"/>
                  </a:lnTo>
                  <a:lnTo>
                    <a:pt x="21484" y="61141"/>
                  </a:lnTo>
                  <a:lnTo>
                    <a:pt x="66492" y="77868"/>
                  </a:lnTo>
                  <a:lnTo>
                    <a:pt x="69728" y="80317"/>
                  </a:lnTo>
                  <a:lnTo>
                    <a:pt x="73324" y="85862"/>
                  </a:lnTo>
                  <a:lnTo>
                    <a:pt x="74283" y="88822"/>
                  </a:lnTo>
                  <a:lnTo>
                    <a:pt x="73864" y="91854"/>
                  </a:lnTo>
                  <a:lnTo>
                    <a:pt x="70574" y="98044"/>
                  </a:lnTo>
                  <a:lnTo>
                    <a:pt x="57718" y="107480"/>
                  </a:lnTo>
                  <a:lnTo>
                    <a:pt x="40503" y="111922"/>
                  </a:lnTo>
                  <a:lnTo>
                    <a:pt x="0" y="1137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2495">
              <a:extLst>
                <a:ext uri="{FF2B5EF4-FFF2-40B4-BE49-F238E27FC236}">
                  <a16:creationId xmlns:a16="http://schemas.microsoft.com/office/drawing/2014/main" id="{D8B5C88A-A473-5CCC-D6A5-B2B4C67270EA}"/>
                </a:ext>
              </a:extLst>
            </p:cNvPr>
            <p:cNvSpPr/>
            <p:nvPr>
              <p:custDataLst>
                <p:tags r:id="rId103"/>
              </p:custDataLst>
            </p:nvPr>
          </p:nvSpPr>
          <p:spPr>
            <a:xfrm>
              <a:off x="4267200" y="1419225"/>
              <a:ext cx="9526" cy="9526"/>
            </a:xfrm>
            <a:custGeom>
              <a:avLst/>
              <a:gdLst/>
              <a:ahLst/>
              <a:cxnLst/>
              <a:rect l="0" t="0" r="0" b="0"/>
              <a:pathLst>
                <a:path w="9526" h="9526">
                  <a:moveTo>
                    <a:pt x="0" y="9525"/>
                  </a:moveTo>
                  <a:lnTo>
                    <a:pt x="0" y="9525"/>
                  </a:lnTo>
                  <a:lnTo>
                    <a:pt x="0" y="1324"/>
                  </a:lnTo>
                  <a:lnTo>
                    <a:pt x="1058" y="883"/>
                  </a:lnTo>
                  <a:lnTo>
                    <a:pt x="5488" y="262"/>
                  </a:lnTo>
                  <a:lnTo>
                    <a:pt x="931" y="3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2496">
              <a:extLst>
                <a:ext uri="{FF2B5EF4-FFF2-40B4-BE49-F238E27FC236}">
                  <a16:creationId xmlns:a16="http://schemas.microsoft.com/office/drawing/2014/main" id="{60FB0553-10D9-8EDC-A1AA-80FA7B3D4D9A}"/>
                </a:ext>
              </a:extLst>
            </p:cNvPr>
            <p:cNvSpPr/>
            <p:nvPr>
              <p:custDataLst>
                <p:tags r:id="rId104"/>
              </p:custDataLst>
            </p:nvPr>
          </p:nvSpPr>
          <p:spPr>
            <a:xfrm>
              <a:off x="4063200" y="1364532"/>
              <a:ext cx="90804" cy="90760"/>
            </a:xfrm>
            <a:custGeom>
              <a:avLst/>
              <a:gdLst/>
              <a:ahLst/>
              <a:cxnLst/>
              <a:rect l="0" t="0" r="0" b="0"/>
              <a:pathLst>
                <a:path w="90804" h="90760">
                  <a:moveTo>
                    <a:pt x="61125" y="26118"/>
                  </a:moveTo>
                  <a:lnTo>
                    <a:pt x="61125" y="26118"/>
                  </a:lnTo>
                  <a:lnTo>
                    <a:pt x="61125" y="17917"/>
                  </a:lnTo>
                  <a:lnTo>
                    <a:pt x="56069" y="11929"/>
                  </a:lnTo>
                  <a:lnTo>
                    <a:pt x="50764" y="9228"/>
                  </a:lnTo>
                  <a:lnTo>
                    <a:pt x="38735" y="7495"/>
                  </a:lnTo>
                  <a:lnTo>
                    <a:pt x="29654" y="12902"/>
                  </a:lnTo>
                  <a:lnTo>
                    <a:pt x="8023" y="33040"/>
                  </a:lnTo>
                  <a:lnTo>
                    <a:pt x="1188" y="43658"/>
                  </a:lnTo>
                  <a:lnTo>
                    <a:pt x="0" y="49453"/>
                  </a:lnTo>
                  <a:lnTo>
                    <a:pt x="1503" y="61536"/>
                  </a:lnTo>
                  <a:lnTo>
                    <a:pt x="8299" y="75183"/>
                  </a:lnTo>
                  <a:lnTo>
                    <a:pt x="22072" y="85929"/>
                  </a:lnTo>
                  <a:lnTo>
                    <a:pt x="39558" y="90759"/>
                  </a:lnTo>
                  <a:lnTo>
                    <a:pt x="51893" y="89067"/>
                  </a:lnTo>
                  <a:lnTo>
                    <a:pt x="67915" y="82164"/>
                  </a:lnTo>
                  <a:lnTo>
                    <a:pt x="76843" y="74311"/>
                  </a:lnTo>
                  <a:lnTo>
                    <a:pt x="87866" y="60237"/>
                  </a:lnTo>
                  <a:lnTo>
                    <a:pt x="90594" y="53097"/>
                  </a:lnTo>
                  <a:lnTo>
                    <a:pt x="90803" y="39520"/>
                  </a:lnTo>
                  <a:lnTo>
                    <a:pt x="84970" y="19976"/>
                  </a:lnTo>
                  <a:lnTo>
                    <a:pt x="73839" y="9983"/>
                  </a:lnTo>
                  <a:lnTo>
                    <a:pt x="55367" y="1229"/>
                  </a:lnTo>
                  <a:lnTo>
                    <a:pt x="50937" y="0"/>
                  </a:lnTo>
                  <a:lnTo>
                    <a:pt x="46924" y="239"/>
                  </a:lnTo>
                  <a:lnTo>
                    <a:pt x="39644" y="3328"/>
                  </a:lnTo>
                  <a:lnTo>
                    <a:pt x="29596" y="11016"/>
                  </a:lnTo>
                  <a:lnTo>
                    <a:pt x="23025" y="356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2497">
              <a:extLst>
                <a:ext uri="{FF2B5EF4-FFF2-40B4-BE49-F238E27FC236}">
                  <a16:creationId xmlns:a16="http://schemas.microsoft.com/office/drawing/2014/main" id="{876D56E9-8721-7700-F810-BBBB759CE1D6}"/>
                </a:ext>
              </a:extLst>
            </p:cNvPr>
            <p:cNvSpPr/>
            <p:nvPr>
              <p:custDataLst>
                <p:tags r:id="rId105"/>
              </p:custDataLst>
            </p:nvPr>
          </p:nvSpPr>
          <p:spPr>
            <a:xfrm>
              <a:off x="3790950" y="1285875"/>
              <a:ext cx="723901" cy="38101"/>
            </a:xfrm>
            <a:custGeom>
              <a:avLst/>
              <a:gdLst/>
              <a:ahLst/>
              <a:cxnLst/>
              <a:rect l="0" t="0" r="0" b="0"/>
              <a:pathLst>
                <a:path w="723901" h="38101">
                  <a:moveTo>
                    <a:pt x="0" y="0"/>
                  </a:moveTo>
                  <a:lnTo>
                    <a:pt x="0" y="0"/>
                  </a:lnTo>
                  <a:lnTo>
                    <a:pt x="0" y="8201"/>
                  </a:lnTo>
                  <a:lnTo>
                    <a:pt x="0" y="3776"/>
                  </a:lnTo>
                  <a:lnTo>
                    <a:pt x="0" y="8559"/>
                  </a:lnTo>
                  <a:lnTo>
                    <a:pt x="42194" y="9468"/>
                  </a:lnTo>
                  <a:lnTo>
                    <a:pt x="86264" y="9518"/>
                  </a:lnTo>
                  <a:lnTo>
                    <a:pt x="129419" y="9524"/>
                  </a:lnTo>
                  <a:lnTo>
                    <a:pt x="166165" y="9525"/>
                  </a:lnTo>
                  <a:lnTo>
                    <a:pt x="213563" y="9525"/>
                  </a:lnTo>
                  <a:lnTo>
                    <a:pt x="256086" y="10583"/>
                  </a:lnTo>
                  <a:lnTo>
                    <a:pt x="297882" y="17064"/>
                  </a:lnTo>
                  <a:lnTo>
                    <a:pt x="341533" y="18658"/>
                  </a:lnTo>
                  <a:lnTo>
                    <a:pt x="388334" y="18972"/>
                  </a:lnTo>
                  <a:lnTo>
                    <a:pt x="427859" y="19027"/>
                  </a:lnTo>
                  <a:lnTo>
                    <a:pt x="461093" y="19040"/>
                  </a:lnTo>
                  <a:lnTo>
                    <a:pt x="505390" y="19047"/>
                  </a:lnTo>
                  <a:lnTo>
                    <a:pt x="550383" y="19049"/>
                  </a:lnTo>
                  <a:lnTo>
                    <a:pt x="597228" y="19050"/>
                  </a:lnTo>
                  <a:lnTo>
                    <a:pt x="634510" y="19050"/>
                  </a:lnTo>
                  <a:lnTo>
                    <a:pt x="679672" y="19050"/>
                  </a:lnTo>
                  <a:lnTo>
                    <a:pt x="684890" y="19050"/>
                  </a:lnTo>
                  <a:lnTo>
                    <a:pt x="693510" y="21872"/>
                  </a:lnTo>
                  <a:lnTo>
                    <a:pt x="700868" y="25596"/>
                  </a:lnTo>
                  <a:lnTo>
                    <a:pt x="710961" y="28751"/>
                  </a:lnTo>
                  <a:lnTo>
                    <a:pt x="723900"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2498">
              <a:extLst>
                <a:ext uri="{FF2B5EF4-FFF2-40B4-BE49-F238E27FC236}">
                  <a16:creationId xmlns:a16="http://schemas.microsoft.com/office/drawing/2014/main" id="{C8950F6F-B7CE-8F07-62E8-0F8AC7C8E27F}"/>
                </a:ext>
              </a:extLst>
            </p:cNvPr>
            <p:cNvSpPr/>
            <p:nvPr>
              <p:custDataLst>
                <p:tags r:id="rId106"/>
              </p:custDataLst>
            </p:nvPr>
          </p:nvSpPr>
          <p:spPr>
            <a:xfrm>
              <a:off x="4545267" y="1096072"/>
              <a:ext cx="91334" cy="92513"/>
            </a:xfrm>
            <a:custGeom>
              <a:avLst/>
              <a:gdLst/>
              <a:ahLst/>
              <a:cxnLst/>
              <a:rect l="0" t="0" r="0" b="0"/>
              <a:pathLst>
                <a:path w="91334" h="92513">
                  <a:moveTo>
                    <a:pt x="36258" y="18353"/>
                  </a:moveTo>
                  <a:lnTo>
                    <a:pt x="36258" y="18353"/>
                  </a:lnTo>
                  <a:lnTo>
                    <a:pt x="36258" y="4164"/>
                  </a:lnTo>
                  <a:lnTo>
                    <a:pt x="35200" y="3602"/>
                  </a:lnTo>
                  <a:lnTo>
                    <a:pt x="33436" y="4286"/>
                  </a:lnTo>
                  <a:lnTo>
                    <a:pt x="22069" y="13619"/>
                  </a:lnTo>
                  <a:lnTo>
                    <a:pt x="4377" y="44452"/>
                  </a:lnTo>
                  <a:lnTo>
                    <a:pt x="0" y="63010"/>
                  </a:lnTo>
                  <a:lnTo>
                    <a:pt x="1799" y="72773"/>
                  </a:lnTo>
                  <a:lnTo>
                    <a:pt x="3761" y="76858"/>
                  </a:lnTo>
                  <a:lnTo>
                    <a:pt x="11585" y="84219"/>
                  </a:lnTo>
                  <a:lnTo>
                    <a:pt x="16634" y="87664"/>
                  </a:lnTo>
                  <a:lnTo>
                    <a:pt x="38911" y="92512"/>
                  </a:lnTo>
                  <a:lnTo>
                    <a:pt x="60562" y="88892"/>
                  </a:lnTo>
                  <a:lnTo>
                    <a:pt x="71049" y="81101"/>
                  </a:lnTo>
                  <a:lnTo>
                    <a:pt x="79237" y="69524"/>
                  </a:lnTo>
                  <a:lnTo>
                    <a:pt x="90295" y="41866"/>
                  </a:lnTo>
                  <a:lnTo>
                    <a:pt x="91333" y="37203"/>
                  </a:lnTo>
                  <a:lnTo>
                    <a:pt x="89664" y="26378"/>
                  </a:lnTo>
                  <a:lnTo>
                    <a:pt x="82773" y="11206"/>
                  </a:lnTo>
                  <a:lnTo>
                    <a:pt x="79968" y="7238"/>
                  </a:lnTo>
                  <a:lnTo>
                    <a:pt x="75981" y="4593"/>
                  </a:lnTo>
                  <a:lnTo>
                    <a:pt x="61316" y="870"/>
                  </a:lnTo>
                  <a:lnTo>
                    <a:pt x="53392" y="0"/>
                  </a:lnTo>
                  <a:lnTo>
                    <a:pt x="30049" y="7565"/>
                  </a:lnTo>
                  <a:lnTo>
                    <a:pt x="28944" y="9044"/>
                  </a:lnTo>
                  <a:lnTo>
                    <a:pt x="26733" y="183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2499">
              <a:extLst>
                <a:ext uri="{FF2B5EF4-FFF2-40B4-BE49-F238E27FC236}">
                  <a16:creationId xmlns:a16="http://schemas.microsoft.com/office/drawing/2014/main" id="{BE096E60-E905-A658-8F68-81B6B7EF3132}"/>
                </a:ext>
              </a:extLst>
            </p:cNvPr>
            <p:cNvSpPr/>
            <p:nvPr>
              <p:custDataLst>
                <p:tags r:id="rId107"/>
              </p:custDataLst>
            </p:nvPr>
          </p:nvSpPr>
          <p:spPr>
            <a:xfrm>
              <a:off x="4391025" y="1095385"/>
              <a:ext cx="102859" cy="114044"/>
            </a:xfrm>
            <a:custGeom>
              <a:avLst/>
              <a:gdLst/>
              <a:ahLst/>
              <a:cxnLst/>
              <a:rect l="0" t="0" r="0" b="0"/>
              <a:pathLst>
                <a:path w="102859" h="114044">
                  <a:moveTo>
                    <a:pt x="19050" y="9515"/>
                  </a:moveTo>
                  <a:lnTo>
                    <a:pt x="19050" y="9515"/>
                  </a:lnTo>
                  <a:lnTo>
                    <a:pt x="19050" y="382"/>
                  </a:lnTo>
                  <a:lnTo>
                    <a:pt x="51552" y="0"/>
                  </a:lnTo>
                  <a:lnTo>
                    <a:pt x="81749" y="8192"/>
                  </a:lnTo>
                  <a:lnTo>
                    <a:pt x="89603" y="19236"/>
                  </a:lnTo>
                  <a:lnTo>
                    <a:pt x="90427" y="24462"/>
                  </a:lnTo>
                  <a:lnTo>
                    <a:pt x="88520" y="35914"/>
                  </a:lnTo>
                  <a:lnTo>
                    <a:pt x="81323" y="45237"/>
                  </a:lnTo>
                  <a:lnTo>
                    <a:pt x="59456" y="59845"/>
                  </a:lnTo>
                  <a:lnTo>
                    <a:pt x="29668" y="66488"/>
                  </a:lnTo>
                  <a:lnTo>
                    <a:pt x="39011" y="61556"/>
                  </a:lnTo>
                  <a:lnTo>
                    <a:pt x="42940" y="61142"/>
                  </a:lnTo>
                  <a:lnTo>
                    <a:pt x="81628" y="67538"/>
                  </a:lnTo>
                  <a:lnTo>
                    <a:pt x="95067" y="76990"/>
                  </a:lnTo>
                  <a:lnTo>
                    <a:pt x="100461" y="82895"/>
                  </a:lnTo>
                  <a:lnTo>
                    <a:pt x="102858" y="89048"/>
                  </a:lnTo>
                  <a:lnTo>
                    <a:pt x="102439" y="92170"/>
                  </a:lnTo>
                  <a:lnTo>
                    <a:pt x="99149" y="98462"/>
                  </a:lnTo>
                  <a:lnTo>
                    <a:pt x="86293" y="107954"/>
                  </a:lnTo>
                  <a:lnTo>
                    <a:pt x="69078" y="112413"/>
                  </a:lnTo>
                  <a:lnTo>
                    <a:pt x="22921" y="114043"/>
                  </a:lnTo>
                  <a:lnTo>
                    <a:pt x="10187" y="113122"/>
                  </a:lnTo>
                  <a:lnTo>
                    <a:pt x="0" y="104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2500">
              <a:extLst>
                <a:ext uri="{FF2B5EF4-FFF2-40B4-BE49-F238E27FC236}">
                  <a16:creationId xmlns:a16="http://schemas.microsoft.com/office/drawing/2014/main" id="{BB913393-553E-E055-B607-E8609C3C8D6B}"/>
                </a:ext>
              </a:extLst>
            </p:cNvPr>
            <p:cNvSpPr/>
            <p:nvPr>
              <p:custDataLst>
                <p:tags r:id="rId108"/>
              </p:custDataLst>
            </p:nvPr>
          </p:nvSpPr>
          <p:spPr>
            <a:xfrm>
              <a:off x="4171950" y="1104900"/>
              <a:ext cx="142876" cy="9526"/>
            </a:xfrm>
            <a:custGeom>
              <a:avLst/>
              <a:gdLst/>
              <a:ahLst/>
              <a:cxnLst/>
              <a:rect l="0" t="0" r="0" b="0"/>
              <a:pathLst>
                <a:path w="142876" h="9526">
                  <a:moveTo>
                    <a:pt x="0" y="9525"/>
                  </a:moveTo>
                  <a:lnTo>
                    <a:pt x="0" y="9525"/>
                  </a:lnTo>
                  <a:lnTo>
                    <a:pt x="42378" y="8467"/>
                  </a:lnTo>
                  <a:lnTo>
                    <a:pt x="78227" y="132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2501">
              <a:extLst>
                <a:ext uri="{FF2B5EF4-FFF2-40B4-BE49-F238E27FC236}">
                  <a16:creationId xmlns:a16="http://schemas.microsoft.com/office/drawing/2014/main" id="{3818E9A2-4D6C-C8D1-50AD-3E646D2249A9}"/>
                </a:ext>
              </a:extLst>
            </p:cNvPr>
            <p:cNvSpPr/>
            <p:nvPr>
              <p:custDataLst>
                <p:tags r:id="rId109"/>
              </p:custDataLst>
            </p:nvPr>
          </p:nvSpPr>
          <p:spPr>
            <a:xfrm>
              <a:off x="4012018" y="1049228"/>
              <a:ext cx="83733" cy="147373"/>
            </a:xfrm>
            <a:custGeom>
              <a:avLst/>
              <a:gdLst/>
              <a:ahLst/>
              <a:cxnLst/>
              <a:rect l="0" t="0" r="0" b="0"/>
              <a:pathLst>
                <a:path w="83733" h="147373">
                  <a:moveTo>
                    <a:pt x="74207" y="65197"/>
                  </a:moveTo>
                  <a:lnTo>
                    <a:pt x="74207" y="65197"/>
                  </a:lnTo>
                  <a:lnTo>
                    <a:pt x="74207" y="41217"/>
                  </a:lnTo>
                  <a:lnTo>
                    <a:pt x="73149" y="39685"/>
                  </a:lnTo>
                  <a:lnTo>
                    <a:pt x="71385" y="38664"/>
                  </a:lnTo>
                  <a:lnTo>
                    <a:pt x="66006" y="37025"/>
                  </a:lnTo>
                  <a:lnTo>
                    <a:pt x="65270" y="33979"/>
                  </a:lnTo>
                  <a:lnTo>
                    <a:pt x="64716" y="22443"/>
                  </a:lnTo>
                  <a:lnTo>
                    <a:pt x="61875" y="16915"/>
                  </a:lnTo>
                  <a:lnTo>
                    <a:pt x="56484" y="9799"/>
                  </a:lnTo>
                  <a:lnTo>
                    <a:pt x="55550" y="3509"/>
                  </a:lnTo>
                  <a:lnTo>
                    <a:pt x="54361" y="1847"/>
                  </a:lnTo>
                  <a:lnTo>
                    <a:pt x="52509" y="739"/>
                  </a:lnTo>
                  <a:lnTo>
                    <a:pt x="50217" y="0"/>
                  </a:lnTo>
                  <a:lnTo>
                    <a:pt x="47630" y="565"/>
                  </a:lnTo>
                  <a:lnTo>
                    <a:pt x="15160" y="20951"/>
                  </a:lnTo>
                  <a:lnTo>
                    <a:pt x="4736" y="30332"/>
                  </a:lnTo>
                  <a:lnTo>
                    <a:pt x="998" y="36649"/>
                  </a:lnTo>
                  <a:lnTo>
                    <a:pt x="0" y="39815"/>
                  </a:lnTo>
                  <a:lnTo>
                    <a:pt x="395" y="42984"/>
                  </a:lnTo>
                  <a:lnTo>
                    <a:pt x="3654" y="49327"/>
                  </a:lnTo>
                  <a:lnTo>
                    <a:pt x="6005" y="51442"/>
                  </a:lnTo>
                  <a:lnTo>
                    <a:pt x="11439" y="53792"/>
                  </a:lnTo>
                  <a:lnTo>
                    <a:pt x="20449" y="55115"/>
                  </a:lnTo>
                  <a:lnTo>
                    <a:pt x="47502" y="47422"/>
                  </a:lnTo>
                  <a:lnTo>
                    <a:pt x="50054" y="45939"/>
                  </a:lnTo>
                  <a:lnTo>
                    <a:pt x="51755" y="43891"/>
                  </a:lnTo>
                  <a:lnTo>
                    <a:pt x="52889" y="41468"/>
                  </a:lnTo>
                  <a:lnTo>
                    <a:pt x="54703" y="39853"/>
                  </a:lnTo>
                  <a:lnTo>
                    <a:pt x="59542" y="38058"/>
                  </a:lnTo>
                  <a:lnTo>
                    <a:pt x="65220" y="31616"/>
                  </a:lnTo>
                  <a:lnTo>
                    <a:pt x="72432" y="20346"/>
                  </a:lnTo>
                  <a:lnTo>
                    <a:pt x="74082" y="19421"/>
                  </a:lnTo>
                  <a:lnTo>
                    <a:pt x="82253" y="17816"/>
                  </a:lnTo>
                  <a:lnTo>
                    <a:pt x="83537" y="38326"/>
                  </a:lnTo>
                  <a:lnTo>
                    <a:pt x="82587" y="51138"/>
                  </a:lnTo>
                  <a:lnTo>
                    <a:pt x="74790" y="95214"/>
                  </a:lnTo>
                  <a:lnTo>
                    <a:pt x="74230" y="142512"/>
                  </a:lnTo>
                  <a:lnTo>
                    <a:pt x="74214" y="147372"/>
                  </a:lnTo>
                  <a:lnTo>
                    <a:pt x="74210" y="144758"/>
                  </a:lnTo>
                  <a:lnTo>
                    <a:pt x="75267" y="143638"/>
                  </a:lnTo>
                  <a:lnTo>
                    <a:pt x="83732" y="141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2502">
              <a:extLst>
                <a:ext uri="{FF2B5EF4-FFF2-40B4-BE49-F238E27FC236}">
                  <a16:creationId xmlns:a16="http://schemas.microsoft.com/office/drawing/2014/main" id="{F50C8554-8503-9458-337F-22E92D6AD682}"/>
                </a:ext>
              </a:extLst>
            </p:cNvPr>
            <p:cNvSpPr/>
            <p:nvPr>
              <p:custDataLst>
                <p:tags r:id="rId110"/>
              </p:custDataLst>
            </p:nvPr>
          </p:nvSpPr>
          <p:spPr>
            <a:xfrm>
              <a:off x="3843066" y="1057429"/>
              <a:ext cx="157435" cy="133197"/>
            </a:xfrm>
            <a:custGeom>
              <a:avLst/>
              <a:gdLst/>
              <a:ahLst/>
              <a:cxnLst/>
              <a:rect l="0" t="0" r="0" b="0"/>
              <a:pathLst>
                <a:path w="157435" h="133197">
                  <a:moveTo>
                    <a:pt x="52659" y="28421"/>
                  </a:moveTo>
                  <a:lnTo>
                    <a:pt x="52659" y="28421"/>
                  </a:lnTo>
                  <a:lnTo>
                    <a:pt x="60860" y="20220"/>
                  </a:lnTo>
                  <a:lnTo>
                    <a:pt x="61791" y="14232"/>
                  </a:lnTo>
                  <a:lnTo>
                    <a:pt x="67654" y="8709"/>
                  </a:lnTo>
                  <a:lnTo>
                    <a:pt x="76256" y="3785"/>
                  </a:lnTo>
                  <a:lnTo>
                    <a:pt x="90403" y="624"/>
                  </a:lnTo>
                  <a:lnTo>
                    <a:pt x="103388" y="0"/>
                  </a:lnTo>
                  <a:lnTo>
                    <a:pt x="109778" y="2737"/>
                  </a:lnTo>
                  <a:lnTo>
                    <a:pt x="112963" y="4948"/>
                  </a:lnTo>
                  <a:lnTo>
                    <a:pt x="115087" y="8539"/>
                  </a:lnTo>
                  <a:lnTo>
                    <a:pt x="117446" y="18173"/>
                  </a:lnTo>
                  <a:lnTo>
                    <a:pt x="117017" y="22648"/>
                  </a:lnTo>
                  <a:lnTo>
                    <a:pt x="101918" y="58218"/>
                  </a:lnTo>
                  <a:lnTo>
                    <a:pt x="91838" y="72003"/>
                  </a:lnTo>
                  <a:lnTo>
                    <a:pt x="44476" y="104339"/>
                  </a:lnTo>
                  <a:lnTo>
                    <a:pt x="25642" y="117265"/>
                  </a:lnTo>
                  <a:lnTo>
                    <a:pt x="7331" y="123109"/>
                  </a:lnTo>
                  <a:lnTo>
                    <a:pt x="0" y="123560"/>
                  </a:lnTo>
                  <a:lnTo>
                    <a:pt x="38259" y="123667"/>
                  </a:lnTo>
                  <a:lnTo>
                    <a:pt x="79213" y="124728"/>
                  </a:lnTo>
                  <a:lnTo>
                    <a:pt x="102977" y="129158"/>
                  </a:lnTo>
                  <a:lnTo>
                    <a:pt x="128599" y="126826"/>
                  </a:lnTo>
                  <a:lnTo>
                    <a:pt x="157434" y="1331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 name="SMARTInkShape-Group534">
            <a:extLst>
              <a:ext uri="{FF2B5EF4-FFF2-40B4-BE49-F238E27FC236}">
                <a16:creationId xmlns:a16="http://schemas.microsoft.com/office/drawing/2014/main" id="{6554257D-CD04-623E-8A3A-5328C625650B}"/>
              </a:ext>
            </a:extLst>
          </p:cNvPr>
          <p:cNvGrpSpPr/>
          <p:nvPr/>
        </p:nvGrpSpPr>
        <p:grpSpPr>
          <a:xfrm>
            <a:off x="4859791" y="1085861"/>
            <a:ext cx="598035" cy="190490"/>
            <a:chOff x="4859791" y="1085861"/>
            <a:chExt cx="598035" cy="190490"/>
          </a:xfrm>
        </p:grpSpPr>
        <p:sp>
          <p:nvSpPr>
            <p:cNvPr id="105" name="SMARTInkShape-2503">
              <a:extLst>
                <a:ext uri="{FF2B5EF4-FFF2-40B4-BE49-F238E27FC236}">
                  <a16:creationId xmlns:a16="http://schemas.microsoft.com/office/drawing/2014/main" id="{3003A5C3-DD73-46DF-235C-3F848E627A0E}"/>
                </a:ext>
              </a:extLst>
            </p:cNvPr>
            <p:cNvSpPr/>
            <p:nvPr>
              <p:custDataLst>
                <p:tags r:id="rId98"/>
              </p:custDataLst>
            </p:nvPr>
          </p:nvSpPr>
          <p:spPr>
            <a:xfrm>
              <a:off x="5238750" y="1152525"/>
              <a:ext cx="219076" cy="28576"/>
            </a:xfrm>
            <a:custGeom>
              <a:avLst/>
              <a:gdLst/>
              <a:ahLst/>
              <a:cxnLst/>
              <a:rect l="0" t="0" r="0" b="0"/>
              <a:pathLst>
                <a:path w="219076" h="28576">
                  <a:moveTo>
                    <a:pt x="0" y="28575"/>
                  </a:moveTo>
                  <a:lnTo>
                    <a:pt x="0" y="28575"/>
                  </a:lnTo>
                  <a:lnTo>
                    <a:pt x="16267" y="27517"/>
                  </a:lnTo>
                  <a:lnTo>
                    <a:pt x="58038" y="20374"/>
                  </a:lnTo>
                  <a:lnTo>
                    <a:pt x="102070" y="11685"/>
                  </a:lnTo>
                  <a:lnTo>
                    <a:pt x="143773" y="9810"/>
                  </a:lnTo>
                  <a:lnTo>
                    <a:pt x="185562" y="9562"/>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2504">
              <a:extLst>
                <a:ext uri="{FF2B5EF4-FFF2-40B4-BE49-F238E27FC236}">
                  <a16:creationId xmlns:a16="http://schemas.microsoft.com/office/drawing/2014/main" id="{1DA41A60-09F6-EDC2-E7D1-F8AA55D28FD4}"/>
                </a:ext>
              </a:extLst>
            </p:cNvPr>
            <p:cNvSpPr/>
            <p:nvPr>
              <p:custDataLst>
                <p:tags r:id="rId99"/>
              </p:custDataLst>
            </p:nvPr>
          </p:nvSpPr>
          <p:spPr>
            <a:xfrm>
              <a:off x="5269847" y="1085861"/>
              <a:ext cx="168929" cy="152390"/>
            </a:xfrm>
            <a:custGeom>
              <a:avLst/>
              <a:gdLst/>
              <a:ahLst/>
              <a:cxnLst/>
              <a:rect l="0" t="0" r="0" b="0"/>
              <a:pathLst>
                <a:path w="168929" h="152390">
                  <a:moveTo>
                    <a:pt x="16528" y="9514"/>
                  </a:moveTo>
                  <a:lnTo>
                    <a:pt x="16528" y="9514"/>
                  </a:lnTo>
                  <a:lnTo>
                    <a:pt x="16528" y="15002"/>
                  </a:lnTo>
                  <a:lnTo>
                    <a:pt x="16528" y="12658"/>
                  </a:lnTo>
                  <a:lnTo>
                    <a:pt x="17586" y="11610"/>
                  </a:lnTo>
                  <a:lnTo>
                    <a:pt x="53726" y="2098"/>
                  </a:lnTo>
                  <a:lnTo>
                    <a:pt x="93863" y="267"/>
                  </a:lnTo>
                  <a:lnTo>
                    <a:pt x="138747" y="5"/>
                  </a:lnTo>
                  <a:lnTo>
                    <a:pt x="142457" y="0"/>
                  </a:lnTo>
                  <a:lnTo>
                    <a:pt x="143873" y="1055"/>
                  </a:lnTo>
                  <a:lnTo>
                    <a:pt x="143757" y="2816"/>
                  </a:lnTo>
                  <a:lnTo>
                    <a:pt x="142623" y="5049"/>
                  </a:lnTo>
                  <a:lnTo>
                    <a:pt x="141026" y="18304"/>
                  </a:lnTo>
                  <a:lnTo>
                    <a:pt x="138684" y="22782"/>
                  </a:lnTo>
                  <a:lnTo>
                    <a:pt x="91441" y="70143"/>
                  </a:lnTo>
                  <a:lnTo>
                    <a:pt x="67348" y="89655"/>
                  </a:lnTo>
                  <a:lnTo>
                    <a:pt x="20657" y="116371"/>
                  </a:lnTo>
                  <a:lnTo>
                    <a:pt x="10249" y="126150"/>
                  </a:lnTo>
                  <a:lnTo>
                    <a:pt x="0" y="139563"/>
                  </a:lnTo>
                  <a:lnTo>
                    <a:pt x="218" y="140663"/>
                  </a:lnTo>
                  <a:lnTo>
                    <a:pt x="1421" y="141397"/>
                  </a:lnTo>
                  <a:lnTo>
                    <a:pt x="8755" y="142212"/>
                  </a:lnTo>
                  <a:lnTo>
                    <a:pt x="49593" y="142778"/>
                  </a:lnTo>
                  <a:lnTo>
                    <a:pt x="93319" y="145675"/>
                  </a:lnTo>
                  <a:lnTo>
                    <a:pt x="137979" y="151996"/>
                  </a:lnTo>
                  <a:lnTo>
                    <a:pt x="168928" y="152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2505">
              <a:extLst>
                <a:ext uri="{FF2B5EF4-FFF2-40B4-BE49-F238E27FC236}">
                  <a16:creationId xmlns:a16="http://schemas.microsoft.com/office/drawing/2014/main" id="{60B85F1B-970D-B0D5-F0EC-C12FF9A0B14D}"/>
                </a:ext>
              </a:extLst>
            </p:cNvPr>
            <p:cNvSpPr/>
            <p:nvPr>
              <p:custDataLst>
                <p:tags r:id="rId100"/>
              </p:custDataLst>
            </p:nvPr>
          </p:nvSpPr>
          <p:spPr>
            <a:xfrm>
              <a:off x="4859791" y="1095375"/>
              <a:ext cx="178935" cy="180976"/>
            </a:xfrm>
            <a:custGeom>
              <a:avLst/>
              <a:gdLst/>
              <a:ahLst/>
              <a:cxnLst/>
              <a:rect l="0" t="0" r="0" b="0"/>
              <a:pathLst>
                <a:path w="178935" h="180976">
                  <a:moveTo>
                    <a:pt x="150359" y="9525"/>
                  </a:moveTo>
                  <a:lnTo>
                    <a:pt x="150359" y="9525"/>
                  </a:lnTo>
                  <a:lnTo>
                    <a:pt x="158560" y="9525"/>
                  </a:lnTo>
                  <a:lnTo>
                    <a:pt x="169372" y="34"/>
                  </a:lnTo>
                  <a:lnTo>
                    <a:pt x="178541" y="1"/>
                  </a:lnTo>
                  <a:lnTo>
                    <a:pt x="173761" y="0"/>
                  </a:lnTo>
                  <a:lnTo>
                    <a:pt x="154002" y="8663"/>
                  </a:lnTo>
                  <a:lnTo>
                    <a:pt x="111485" y="30591"/>
                  </a:lnTo>
                  <a:lnTo>
                    <a:pt x="65155" y="50698"/>
                  </a:lnTo>
                  <a:lnTo>
                    <a:pt x="19727" y="76196"/>
                  </a:lnTo>
                  <a:lnTo>
                    <a:pt x="11867" y="81490"/>
                  </a:lnTo>
                  <a:lnTo>
                    <a:pt x="0" y="85167"/>
                  </a:lnTo>
                  <a:lnTo>
                    <a:pt x="8677" y="90616"/>
                  </a:lnTo>
                  <a:lnTo>
                    <a:pt x="50993" y="108101"/>
                  </a:lnTo>
                  <a:lnTo>
                    <a:pt x="93921" y="123845"/>
                  </a:lnTo>
                  <a:lnTo>
                    <a:pt x="116350" y="133356"/>
                  </a:lnTo>
                  <a:lnTo>
                    <a:pt x="159154" y="168039"/>
                  </a:lnTo>
                  <a:lnTo>
                    <a:pt x="165910" y="170992"/>
                  </a:lnTo>
                  <a:lnTo>
                    <a:pt x="178934"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9" name="SMARTInkShape-2506">
            <a:extLst>
              <a:ext uri="{FF2B5EF4-FFF2-40B4-BE49-F238E27FC236}">
                <a16:creationId xmlns:a16="http://schemas.microsoft.com/office/drawing/2014/main" id="{81FF46A8-CCF2-D792-EEA9-DCCA18FC0633}"/>
              </a:ext>
            </a:extLst>
          </p:cNvPr>
          <p:cNvSpPr/>
          <p:nvPr>
            <p:custDataLst>
              <p:tags r:id="rId9"/>
            </p:custDataLst>
          </p:nvPr>
        </p:nvSpPr>
        <p:spPr>
          <a:xfrm>
            <a:off x="5610244" y="1076335"/>
            <a:ext cx="190482" cy="190491"/>
          </a:xfrm>
          <a:custGeom>
            <a:avLst/>
            <a:gdLst/>
            <a:ahLst/>
            <a:cxnLst/>
            <a:rect l="0" t="0" r="0" b="0"/>
            <a:pathLst>
              <a:path w="190482" h="190491">
                <a:moveTo>
                  <a:pt x="190481" y="9515"/>
                </a:moveTo>
                <a:lnTo>
                  <a:pt x="190481" y="9515"/>
                </a:lnTo>
                <a:lnTo>
                  <a:pt x="184993" y="9515"/>
                </a:lnTo>
                <a:lnTo>
                  <a:pt x="187337" y="9515"/>
                </a:lnTo>
                <a:lnTo>
                  <a:pt x="188385" y="8457"/>
                </a:lnTo>
                <a:lnTo>
                  <a:pt x="190478" y="5"/>
                </a:lnTo>
                <a:lnTo>
                  <a:pt x="190479" y="0"/>
                </a:lnTo>
                <a:lnTo>
                  <a:pt x="148287" y="16237"/>
                </a:lnTo>
                <a:lnTo>
                  <a:pt x="104217" y="36846"/>
                </a:lnTo>
                <a:lnTo>
                  <a:pt x="60816" y="51726"/>
                </a:lnTo>
                <a:lnTo>
                  <a:pt x="16944" y="73070"/>
                </a:lnTo>
                <a:lnTo>
                  <a:pt x="0" y="85701"/>
                </a:lnTo>
                <a:lnTo>
                  <a:pt x="8184" y="93915"/>
                </a:lnTo>
                <a:lnTo>
                  <a:pt x="50584" y="112467"/>
                </a:lnTo>
                <a:lnTo>
                  <a:pt x="90802" y="131412"/>
                </a:lnTo>
                <a:lnTo>
                  <a:pt x="125404" y="149398"/>
                </a:lnTo>
                <a:lnTo>
                  <a:pt x="136158" y="152119"/>
                </a:lnTo>
                <a:lnTo>
                  <a:pt x="151685" y="159666"/>
                </a:lnTo>
                <a:lnTo>
                  <a:pt x="158422" y="161974"/>
                </a:lnTo>
                <a:lnTo>
                  <a:pt x="179063" y="179210"/>
                </a:lnTo>
                <a:lnTo>
                  <a:pt x="182937" y="180185"/>
                </a:lnTo>
                <a:lnTo>
                  <a:pt x="185451" y="180445"/>
                </a:lnTo>
                <a:lnTo>
                  <a:pt x="187128" y="181677"/>
                </a:lnTo>
                <a:lnTo>
                  <a:pt x="188245" y="183556"/>
                </a:lnTo>
                <a:lnTo>
                  <a:pt x="188991" y="185867"/>
                </a:lnTo>
                <a:lnTo>
                  <a:pt x="188430" y="187408"/>
                </a:lnTo>
                <a:lnTo>
                  <a:pt x="180956" y="190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6" name="SMARTInkShape-Group536">
            <a:extLst>
              <a:ext uri="{FF2B5EF4-FFF2-40B4-BE49-F238E27FC236}">
                <a16:creationId xmlns:a16="http://schemas.microsoft.com/office/drawing/2014/main" id="{0034B0DC-FA82-C2EC-E050-FEB0E43BE07D}"/>
              </a:ext>
            </a:extLst>
          </p:cNvPr>
          <p:cNvGrpSpPr/>
          <p:nvPr/>
        </p:nvGrpSpPr>
        <p:grpSpPr>
          <a:xfrm>
            <a:off x="5924550" y="981075"/>
            <a:ext cx="1643528" cy="476251"/>
            <a:chOff x="5924550" y="981075"/>
            <a:chExt cx="1643528" cy="476251"/>
          </a:xfrm>
        </p:grpSpPr>
        <p:sp>
          <p:nvSpPr>
            <p:cNvPr id="110" name="SMARTInkShape-2507">
              <a:extLst>
                <a:ext uri="{FF2B5EF4-FFF2-40B4-BE49-F238E27FC236}">
                  <a16:creationId xmlns:a16="http://schemas.microsoft.com/office/drawing/2014/main" id="{4BB19247-FFBE-E485-1CC7-102E46D9FD35}"/>
                </a:ext>
              </a:extLst>
            </p:cNvPr>
            <p:cNvSpPr/>
            <p:nvPr>
              <p:custDataLst>
                <p:tags r:id="rId82"/>
              </p:custDataLst>
            </p:nvPr>
          </p:nvSpPr>
          <p:spPr>
            <a:xfrm>
              <a:off x="7430984" y="1038341"/>
              <a:ext cx="137094" cy="342785"/>
            </a:xfrm>
            <a:custGeom>
              <a:avLst/>
              <a:gdLst/>
              <a:ahLst/>
              <a:cxnLst/>
              <a:rect l="0" t="0" r="0" b="0"/>
              <a:pathLst>
                <a:path w="137094" h="342785">
                  <a:moveTo>
                    <a:pt x="122341" y="9409"/>
                  </a:moveTo>
                  <a:lnTo>
                    <a:pt x="122341" y="9409"/>
                  </a:lnTo>
                  <a:lnTo>
                    <a:pt x="130542" y="1208"/>
                  </a:lnTo>
                  <a:lnTo>
                    <a:pt x="137093" y="146"/>
                  </a:lnTo>
                  <a:lnTo>
                    <a:pt x="134894" y="0"/>
                  </a:lnTo>
                  <a:lnTo>
                    <a:pt x="130390" y="2758"/>
                  </a:lnTo>
                  <a:lnTo>
                    <a:pt x="83616" y="48189"/>
                  </a:lnTo>
                  <a:lnTo>
                    <a:pt x="44305" y="94988"/>
                  </a:lnTo>
                  <a:lnTo>
                    <a:pt x="38566" y="101387"/>
                  </a:lnTo>
                  <a:lnTo>
                    <a:pt x="20695" y="148619"/>
                  </a:lnTo>
                  <a:lnTo>
                    <a:pt x="6028" y="186005"/>
                  </a:lnTo>
                  <a:lnTo>
                    <a:pt x="0" y="230442"/>
                  </a:lnTo>
                  <a:lnTo>
                    <a:pt x="1778" y="264342"/>
                  </a:lnTo>
                  <a:lnTo>
                    <a:pt x="11860" y="299185"/>
                  </a:lnTo>
                  <a:lnTo>
                    <a:pt x="20675" y="310354"/>
                  </a:lnTo>
                  <a:lnTo>
                    <a:pt x="30589" y="319904"/>
                  </a:lnTo>
                  <a:lnTo>
                    <a:pt x="42121" y="335064"/>
                  </a:lnTo>
                  <a:lnTo>
                    <a:pt x="53673" y="341767"/>
                  </a:lnTo>
                  <a:lnTo>
                    <a:pt x="65191" y="342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2508">
              <a:extLst>
                <a:ext uri="{FF2B5EF4-FFF2-40B4-BE49-F238E27FC236}">
                  <a16:creationId xmlns:a16="http://schemas.microsoft.com/office/drawing/2014/main" id="{28EE5D95-2786-44C4-3AD8-514EF0DBFCCD}"/>
                </a:ext>
              </a:extLst>
            </p:cNvPr>
            <p:cNvSpPr/>
            <p:nvPr>
              <p:custDataLst>
                <p:tags r:id="rId83"/>
              </p:custDataLst>
            </p:nvPr>
          </p:nvSpPr>
          <p:spPr>
            <a:xfrm>
              <a:off x="7258050" y="1095777"/>
              <a:ext cx="102651" cy="83030"/>
            </a:xfrm>
            <a:custGeom>
              <a:avLst/>
              <a:gdLst/>
              <a:ahLst/>
              <a:cxnLst/>
              <a:rect l="0" t="0" r="0" b="0"/>
              <a:pathLst>
                <a:path w="102651" h="83030">
                  <a:moveTo>
                    <a:pt x="0" y="18648"/>
                  </a:moveTo>
                  <a:lnTo>
                    <a:pt x="0" y="18648"/>
                  </a:lnTo>
                  <a:lnTo>
                    <a:pt x="0" y="13592"/>
                  </a:lnTo>
                  <a:lnTo>
                    <a:pt x="2117" y="12102"/>
                  </a:lnTo>
                  <a:lnTo>
                    <a:pt x="49408" y="956"/>
                  </a:lnTo>
                  <a:lnTo>
                    <a:pt x="70026" y="0"/>
                  </a:lnTo>
                  <a:lnTo>
                    <a:pt x="81570" y="2599"/>
                  </a:lnTo>
                  <a:lnTo>
                    <a:pt x="86130" y="4774"/>
                  </a:lnTo>
                  <a:lnTo>
                    <a:pt x="94019" y="15657"/>
                  </a:lnTo>
                  <a:lnTo>
                    <a:pt x="102650" y="38401"/>
                  </a:lnTo>
                  <a:lnTo>
                    <a:pt x="101009" y="48946"/>
                  </a:lnTo>
                  <a:lnTo>
                    <a:pt x="94134" y="63961"/>
                  </a:lnTo>
                  <a:lnTo>
                    <a:pt x="88404" y="70537"/>
                  </a:lnTo>
                  <a:lnTo>
                    <a:pt x="66646" y="83029"/>
                  </a:lnTo>
                  <a:lnTo>
                    <a:pt x="0" y="757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2509">
              <a:extLst>
                <a:ext uri="{FF2B5EF4-FFF2-40B4-BE49-F238E27FC236}">
                  <a16:creationId xmlns:a16="http://schemas.microsoft.com/office/drawing/2014/main" id="{67D71C47-3233-ADDC-8981-C0968939438B}"/>
                </a:ext>
              </a:extLst>
            </p:cNvPr>
            <p:cNvSpPr/>
            <p:nvPr>
              <p:custDataLst>
                <p:tags r:id="rId84"/>
              </p:custDataLst>
            </p:nvPr>
          </p:nvSpPr>
          <p:spPr>
            <a:xfrm>
              <a:off x="7277100" y="1104900"/>
              <a:ext cx="28185" cy="161926"/>
            </a:xfrm>
            <a:custGeom>
              <a:avLst/>
              <a:gdLst/>
              <a:ahLst/>
              <a:cxnLst/>
              <a:rect l="0" t="0" r="0" b="0"/>
              <a:pathLst>
                <a:path w="28185" h="161926">
                  <a:moveTo>
                    <a:pt x="19050" y="0"/>
                  </a:moveTo>
                  <a:lnTo>
                    <a:pt x="19050" y="0"/>
                  </a:lnTo>
                  <a:lnTo>
                    <a:pt x="24106" y="0"/>
                  </a:lnTo>
                  <a:lnTo>
                    <a:pt x="25597" y="1058"/>
                  </a:lnTo>
                  <a:lnTo>
                    <a:pt x="26590" y="2822"/>
                  </a:lnTo>
                  <a:lnTo>
                    <a:pt x="28184" y="13257"/>
                  </a:lnTo>
                  <a:lnTo>
                    <a:pt x="13363" y="59867"/>
                  </a:lnTo>
                  <a:lnTo>
                    <a:pt x="10284" y="103117"/>
                  </a:lnTo>
                  <a:lnTo>
                    <a:pt x="6927" y="130036"/>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2510">
              <a:extLst>
                <a:ext uri="{FF2B5EF4-FFF2-40B4-BE49-F238E27FC236}">
                  <a16:creationId xmlns:a16="http://schemas.microsoft.com/office/drawing/2014/main" id="{D1319931-EC81-6B30-6EC1-B5DD616E7D0A}"/>
                </a:ext>
              </a:extLst>
            </p:cNvPr>
            <p:cNvSpPr/>
            <p:nvPr>
              <p:custDataLst>
                <p:tags r:id="rId85"/>
              </p:custDataLst>
            </p:nvPr>
          </p:nvSpPr>
          <p:spPr>
            <a:xfrm>
              <a:off x="7000875" y="1219200"/>
              <a:ext cx="142876" cy="2823"/>
            </a:xfrm>
            <a:custGeom>
              <a:avLst/>
              <a:gdLst/>
              <a:ahLst/>
              <a:cxnLst/>
              <a:rect l="0" t="0" r="0" b="0"/>
              <a:pathLst>
                <a:path w="142876" h="2823">
                  <a:moveTo>
                    <a:pt x="0" y="0"/>
                  </a:moveTo>
                  <a:lnTo>
                    <a:pt x="0" y="0"/>
                  </a:lnTo>
                  <a:lnTo>
                    <a:pt x="47559" y="0"/>
                  </a:lnTo>
                  <a:lnTo>
                    <a:pt x="76181" y="282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2511">
              <a:extLst>
                <a:ext uri="{FF2B5EF4-FFF2-40B4-BE49-F238E27FC236}">
                  <a16:creationId xmlns:a16="http://schemas.microsoft.com/office/drawing/2014/main" id="{6C47EEA8-17CC-B0A1-14CC-B98D1C4BF713}"/>
                </a:ext>
              </a:extLst>
            </p:cNvPr>
            <p:cNvSpPr/>
            <p:nvPr>
              <p:custDataLst>
                <p:tags r:id="rId86"/>
              </p:custDataLst>
            </p:nvPr>
          </p:nvSpPr>
          <p:spPr>
            <a:xfrm>
              <a:off x="7019925" y="1152525"/>
              <a:ext cx="76201" cy="9526"/>
            </a:xfrm>
            <a:custGeom>
              <a:avLst/>
              <a:gdLst/>
              <a:ahLst/>
              <a:cxnLst/>
              <a:rect l="0" t="0" r="0" b="0"/>
              <a:pathLst>
                <a:path w="76201" h="9526">
                  <a:moveTo>
                    <a:pt x="0" y="0"/>
                  </a:moveTo>
                  <a:lnTo>
                    <a:pt x="0" y="0"/>
                  </a:lnTo>
                  <a:lnTo>
                    <a:pt x="0" y="5488"/>
                  </a:lnTo>
                  <a:lnTo>
                    <a:pt x="0" y="3144"/>
                  </a:lnTo>
                  <a:lnTo>
                    <a:pt x="1058" y="2096"/>
                  </a:lnTo>
                  <a:lnTo>
                    <a:pt x="5056" y="932"/>
                  </a:lnTo>
                  <a:lnTo>
                    <a:pt x="18314" y="276"/>
                  </a:lnTo>
                  <a:lnTo>
                    <a:pt x="762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2512">
              <a:extLst>
                <a:ext uri="{FF2B5EF4-FFF2-40B4-BE49-F238E27FC236}">
                  <a16:creationId xmlns:a16="http://schemas.microsoft.com/office/drawing/2014/main" id="{6DF4BD63-6482-BC40-402C-A663177D4CD8}"/>
                </a:ext>
              </a:extLst>
            </p:cNvPr>
            <p:cNvSpPr/>
            <p:nvPr>
              <p:custDataLst>
                <p:tags r:id="rId87"/>
              </p:custDataLst>
            </p:nvPr>
          </p:nvSpPr>
          <p:spPr>
            <a:xfrm>
              <a:off x="6667500" y="981075"/>
              <a:ext cx="169591" cy="466726"/>
            </a:xfrm>
            <a:custGeom>
              <a:avLst/>
              <a:gdLst/>
              <a:ahLst/>
              <a:cxnLst/>
              <a:rect l="0" t="0" r="0" b="0"/>
              <a:pathLst>
                <a:path w="169591" h="466726">
                  <a:moveTo>
                    <a:pt x="76200" y="0"/>
                  </a:moveTo>
                  <a:lnTo>
                    <a:pt x="76200" y="0"/>
                  </a:lnTo>
                  <a:lnTo>
                    <a:pt x="81256" y="0"/>
                  </a:lnTo>
                  <a:lnTo>
                    <a:pt x="86561" y="2822"/>
                  </a:lnTo>
                  <a:lnTo>
                    <a:pt x="89457" y="5057"/>
                  </a:lnTo>
                  <a:lnTo>
                    <a:pt x="107671" y="45665"/>
                  </a:lnTo>
                  <a:lnTo>
                    <a:pt x="124683" y="79500"/>
                  </a:lnTo>
                  <a:lnTo>
                    <a:pt x="134789" y="96717"/>
                  </a:lnTo>
                  <a:lnTo>
                    <a:pt x="146866" y="143068"/>
                  </a:lnTo>
                  <a:lnTo>
                    <a:pt x="162033" y="190525"/>
                  </a:lnTo>
                  <a:lnTo>
                    <a:pt x="167264" y="213795"/>
                  </a:lnTo>
                  <a:lnTo>
                    <a:pt x="169590" y="248831"/>
                  </a:lnTo>
                  <a:lnTo>
                    <a:pt x="162157" y="283453"/>
                  </a:lnTo>
                  <a:lnTo>
                    <a:pt x="145766" y="327050"/>
                  </a:lnTo>
                  <a:lnTo>
                    <a:pt x="131384" y="357254"/>
                  </a:lnTo>
                  <a:lnTo>
                    <a:pt x="92255" y="402460"/>
                  </a:lnTo>
                  <a:lnTo>
                    <a:pt x="48289" y="439330"/>
                  </a:lnTo>
                  <a:lnTo>
                    <a:pt x="0" y="466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2513">
              <a:extLst>
                <a:ext uri="{FF2B5EF4-FFF2-40B4-BE49-F238E27FC236}">
                  <a16:creationId xmlns:a16="http://schemas.microsoft.com/office/drawing/2014/main" id="{D02D44E3-1510-5A28-9CC6-33868E748868}"/>
                </a:ext>
              </a:extLst>
            </p:cNvPr>
            <p:cNvSpPr/>
            <p:nvPr>
              <p:custDataLst>
                <p:tags r:id="rId88"/>
              </p:custDataLst>
            </p:nvPr>
          </p:nvSpPr>
          <p:spPr>
            <a:xfrm>
              <a:off x="6429375" y="1352550"/>
              <a:ext cx="104776" cy="19051"/>
            </a:xfrm>
            <a:custGeom>
              <a:avLst/>
              <a:gdLst/>
              <a:ahLst/>
              <a:cxnLst/>
              <a:rect l="0" t="0" r="0" b="0"/>
              <a:pathLst>
                <a:path w="104776" h="19051">
                  <a:moveTo>
                    <a:pt x="0" y="19050"/>
                  </a:moveTo>
                  <a:lnTo>
                    <a:pt x="0" y="19050"/>
                  </a:lnTo>
                  <a:lnTo>
                    <a:pt x="5056" y="13993"/>
                  </a:lnTo>
                  <a:lnTo>
                    <a:pt x="10361" y="11511"/>
                  </a:lnTo>
                  <a:lnTo>
                    <a:pt x="55995" y="64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2514">
              <a:extLst>
                <a:ext uri="{FF2B5EF4-FFF2-40B4-BE49-F238E27FC236}">
                  <a16:creationId xmlns:a16="http://schemas.microsoft.com/office/drawing/2014/main" id="{7376AF50-B6E4-8A28-F640-6CFD5D86E2A2}"/>
                </a:ext>
              </a:extLst>
            </p:cNvPr>
            <p:cNvSpPr/>
            <p:nvPr>
              <p:custDataLst>
                <p:tags r:id="rId89"/>
              </p:custDataLst>
            </p:nvPr>
          </p:nvSpPr>
          <p:spPr>
            <a:xfrm>
              <a:off x="6420403" y="1352564"/>
              <a:ext cx="65587" cy="104762"/>
            </a:xfrm>
            <a:custGeom>
              <a:avLst/>
              <a:gdLst/>
              <a:ahLst/>
              <a:cxnLst/>
              <a:rect l="0" t="0" r="0" b="0"/>
              <a:pathLst>
                <a:path w="65587" h="104762">
                  <a:moveTo>
                    <a:pt x="18497" y="28561"/>
                  </a:moveTo>
                  <a:lnTo>
                    <a:pt x="18497" y="28561"/>
                  </a:lnTo>
                  <a:lnTo>
                    <a:pt x="33685" y="12314"/>
                  </a:lnTo>
                  <a:lnTo>
                    <a:pt x="37543" y="0"/>
                  </a:lnTo>
                  <a:lnTo>
                    <a:pt x="32490" y="5047"/>
                  </a:lnTo>
                  <a:lnTo>
                    <a:pt x="27185" y="7527"/>
                  </a:lnTo>
                  <a:lnTo>
                    <a:pt x="24289" y="8188"/>
                  </a:lnTo>
                  <a:lnTo>
                    <a:pt x="15157" y="14176"/>
                  </a:lnTo>
                  <a:lnTo>
                    <a:pt x="5749" y="22652"/>
                  </a:lnTo>
                  <a:lnTo>
                    <a:pt x="2247" y="28757"/>
                  </a:lnTo>
                  <a:lnTo>
                    <a:pt x="0" y="41300"/>
                  </a:lnTo>
                  <a:lnTo>
                    <a:pt x="2515" y="47628"/>
                  </a:lnTo>
                  <a:lnTo>
                    <a:pt x="4667" y="50797"/>
                  </a:lnTo>
                  <a:lnTo>
                    <a:pt x="8219" y="51852"/>
                  </a:lnTo>
                  <a:lnTo>
                    <a:pt x="23330" y="50396"/>
                  </a:lnTo>
                  <a:lnTo>
                    <a:pt x="43528" y="56039"/>
                  </a:lnTo>
                  <a:lnTo>
                    <a:pt x="65586" y="75669"/>
                  </a:lnTo>
                  <a:lnTo>
                    <a:pt x="60907" y="86146"/>
                  </a:lnTo>
                  <a:lnTo>
                    <a:pt x="57354" y="89176"/>
                  </a:lnTo>
                  <a:lnTo>
                    <a:pt x="44356" y="94499"/>
                  </a:lnTo>
                  <a:lnTo>
                    <a:pt x="42087" y="96861"/>
                  </a:lnTo>
                  <a:lnTo>
                    <a:pt x="40573" y="99494"/>
                  </a:lnTo>
                  <a:lnTo>
                    <a:pt x="37448" y="101250"/>
                  </a:lnTo>
                  <a:lnTo>
                    <a:pt x="8972" y="1047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2515">
              <a:extLst>
                <a:ext uri="{FF2B5EF4-FFF2-40B4-BE49-F238E27FC236}">
                  <a16:creationId xmlns:a16="http://schemas.microsoft.com/office/drawing/2014/main" id="{75AB84BC-5B2F-D6EB-F39C-B28D8D00B620}"/>
                </a:ext>
              </a:extLst>
            </p:cNvPr>
            <p:cNvSpPr/>
            <p:nvPr>
              <p:custDataLst>
                <p:tags r:id="rId90"/>
              </p:custDataLst>
            </p:nvPr>
          </p:nvSpPr>
          <p:spPr>
            <a:xfrm>
              <a:off x="6343650" y="1400175"/>
              <a:ext cx="5489" cy="9526"/>
            </a:xfrm>
            <a:custGeom>
              <a:avLst/>
              <a:gdLst/>
              <a:ahLst/>
              <a:cxnLst/>
              <a:rect l="0" t="0" r="0" b="0"/>
              <a:pathLst>
                <a:path w="5489" h="9526">
                  <a:moveTo>
                    <a:pt x="0" y="9525"/>
                  </a:moveTo>
                  <a:lnTo>
                    <a:pt x="0" y="9525"/>
                  </a:lnTo>
                  <a:lnTo>
                    <a:pt x="5056" y="4468"/>
                  </a:lnTo>
                  <a:lnTo>
                    <a:pt x="5488" y="2979"/>
                  </a:lnTo>
                  <a:lnTo>
                    <a:pt x="4716" y="198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2516">
              <a:extLst>
                <a:ext uri="{FF2B5EF4-FFF2-40B4-BE49-F238E27FC236}">
                  <a16:creationId xmlns:a16="http://schemas.microsoft.com/office/drawing/2014/main" id="{2CD55617-8868-A933-6646-60A3A89588EB}"/>
                </a:ext>
              </a:extLst>
            </p:cNvPr>
            <p:cNvSpPr/>
            <p:nvPr>
              <p:custDataLst>
                <p:tags r:id="rId91"/>
              </p:custDataLst>
            </p:nvPr>
          </p:nvSpPr>
          <p:spPr>
            <a:xfrm>
              <a:off x="6169068" y="1343186"/>
              <a:ext cx="94558" cy="102065"/>
            </a:xfrm>
            <a:custGeom>
              <a:avLst/>
              <a:gdLst/>
              <a:ahLst/>
              <a:cxnLst/>
              <a:rect l="0" t="0" r="0" b="0"/>
              <a:pathLst>
                <a:path w="94558" h="102065">
                  <a:moveTo>
                    <a:pt x="69807" y="28414"/>
                  </a:moveTo>
                  <a:lnTo>
                    <a:pt x="69807" y="28414"/>
                  </a:lnTo>
                  <a:lnTo>
                    <a:pt x="69807" y="1671"/>
                  </a:lnTo>
                  <a:lnTo>
                    <a:pt x="68749" y="1061"/>
                  </a:lnTo>
                  <a:lnTo>
                    <a:pt x="46437" y="0"/>
                  </a:lnTo>
                  <a:lnTo>
                    <a:pt x="35431" y="2733"/>
                  </a:lnTo>
                  <a:lnTo>
                    <a:pt x="31015" y="4943"/>
                  </a:lnTo>
                  <a:lnTo>
                    <a:pt x="23286" y="13044"/>
                  </a:lnTo>
                  <a:lnTo>
                    <a:pt x="3229" y="50609"/>
                  </a:lnTo>
                  <a:lnTo>
                    <a:pt x="22" y="59086"/>
                  </a:lnTo>
                  <a:lnTo>
                    <a:pt x="0" y="66854"/>
                  </a:lnTo>
                  <a:lnTo>
                    <a:pt x="5621" y="81129"/>
                  </a:lnTo>
                  <a:lnTo>
                    <a:pt x="15629" y="96009"/>
                  </a:lnTo>
                  <a:lnTo>
                    <a:pt x="27736" y="100790"/>
                  </a:lnTo>
                  <a:lnTo>
                    <a:pt x="35409" y="102064"/>
                  </a:lnTo>
                  <a:lnTo>
                    <a:pt x="42642" y="100798"/>
                  </a:lnTo>
                  <a:lnTo>
                    <a:pt x="61876" y="89960"/>
                  </a:lnTo>
                  <a:lnTo>
                    <a:pt x="86937" y="67968"/>
                  </a:lnTo>
                  <a:lnTo>
                    <a:pt x="89694" y="62192"/>
                  </a:lnTo>
                  <a:lnTo>
                    <a:pt x="94557" y="26197"/>
                  </a:lnTo>
                  <a:lnTo>
                    <a:pt x="92096" y="17551"/>
                  </a:lnTo>
                  <a:lnTo>
                    <a:pt x="84652" y="10180"/>
                  </a:lnTo>
                  <a:lnTo>
                    <a:pt x="74289" y="4435"/>
                  </a:lnTo>
                  <a:lnTo>
                    <a:pt x="62626" y="1882"/>
                  </a:lnTo>
                  <a:lnTo>
                    <a:pt x="50387" y="3569"/>
                  </a:lnTo>
                  <a:lnTo>
                    <a:pt x="40009" y="7847"/>
                  </a:lnTo>
                  <a:lnTo>
                    <a:pt x="31707" y="188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2517">
              <a:extLst>
                <a:ext uri="{FF2B5EF4-FFF2-40B4-BE49-F238E27FC236}">
                  <a16:creationId xmlns:a16="http://schemas.microsoft.com/office/drawing/2014/main" id="{97DD1C3B-85BD-FE1A-B0D5-A720460AB550}"/>
                </a:ext>
              </a:extLst>
            </p:cNvPr>
            <p:cNvSpPr/>
            <p:nvPr>
              <p:custDataLst>
                <p:tags r:id="rId92"/>
              </p:custDataLst>
            </p:nvPr>
          </p:nvSpPr>
          <p:spPr>
            <a:xfrm>
              <a:off x="5924550" y="1270885"/>
              <a:ext cx="771526" cy="14991"/>
            </a:xfrm>
            <a:custGeom>
              <a:avLst/>
              <a:gdLst/>
              <a:ahLst/>
              <a:cxnLst/>
              <a:rect l="0" t="0" r="0" b="0"/>
              <a:pathLst>
                <a:path w="771526" h="14991">
                  <a:moveTo>
                    <a:pt x="0" y="14990"/>
                  </a:moveTo>
                  <a:lnTo>
                    <a:pt x="0" y="14990"/>
                  </a:lnTo>
                  <a:lnTo>
                    <a:pt x="44781" y="14990"/>
                  </a:lnTo>
                  <a:lnTo>
                    <a:pt x="90780" y="14990"/>
                  </a:lnTo>
                  <a:lnTo>
                    <a:pt x="126941" y="14990"/>
                  </a:lnTo>
                  <a:lnTo>
                    <a:pt x="166846" y="14990"/>
                  </a:lnTo>
                  <a:lnTo>
                    <a:pt x="207010" y="14990"/>
                  </a:lnTo>
                  <a:lnTo>
                    <a:pt x="253012" y="14990"/>
                  </a:lnTo>
                  <a:lnTo>
                    <a:pt x="288133" y="14990"/>
                  </a:lnTo>
                  <a:lnTo>
                    <a:pt x="324909" y="14990"/>
                  </a:lnTo>
                  <a:lnTo>
                    <a:pt x="360304" y="14990"/>
                  </a:lnTo>
                  <a:lnTo>
                    <a:pt x="407206" y="14990"/>
                  </a:lnTo>
                  <a:lnTo>
                    <a:pt x="445917" y="14990"/>
                  </a:lnTo>
                  <a:lnTo>
                    <a:pt x="487816" y="12168"/>
                  </a:lnTo>
                  <a:lnTo>
                    <a:pt x="530073" y="8444"/>
                  </a:lnTo>
                  <a:lnTo>
                    <a:pt x="570021" y="6789"/>
                  </a:lnTo>
                  <a:lnTo>
                    <a:pt x="613042" y="5857"/>
                  </a:lnTo>
                  <a:lnTo>
                    <a:pt x="656011" y="5581"/>
                  </a:lnTo>
                  <a:lnTo>
                    <a:pt x="702728" y="0"/>
                  </a:lnTo>
                  <a:lnTo>
                    <a:pt x="747140" y="4536"/>
                  </a:lnTo>
                  <a:lnTo>
                    <a:pt x="771525" y="5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2518">
              <a:extLst>
                <a:ext uri="{FF2B5EF4-FFF2-40B4-BE49-F238E27FC236}">
                  <a16:creationId xmlns:a16="http://schemas.microsoft.com/office/drawing/2014/main" id="{356571C3-6577-3875-E2E0-674BBB04208B}"/>
                </a:ext>
              </a:extLst>
            </p:cNvPr>
            <p:cNvSpPr/>
            <p:nvPr>
              <p:custDataLst>
                <p:tags r:id="rId93"/>
              </p:custDataLst>
            </p:nvPr>
          </p:nvSpPr>
          <p:spPr>
            <a:xfrm>
              <a:off x="6649701" y="1085966"/>
              <a:ext cx="101091" cy="113039"/>
            </a:xfrm>
            <a:custGeom>
              <a:avLst/>
              <a:gdLst/>
              <a:ahLst/>
              <a:cxnLst/>
              <a:rect l="0" t="0" r="0" b="0"/>
              <a:pathLst>
                <a:path w="101091" h="113039">
                  <a:moveTo>
                    <a:pt x="46374" y="9409"/>
                  </a:moveTo>
                  <a:lnTo>
                    <a:pt x="46374" y="9409"/>
                  </a:lnTo>
                  <a:lnTo>
                    <a:pt x="46374" y="1208"/>
                  </a:lnTo>
                  <a:lnTo>
                    <a:pt x="45316" y="767"/>
                  </a:lnTo>
                  <a:lnTo>
                    <a:pt x="33117" y="0"/>
                  </a:lnTo>
                  <a:lnTo>
                    <a:pt x="30128" y="2078"/>
                  </a:lnTo>
                  <a:lnTo>
                    <a:pt x="5084" y="36466"/>
                  </a:lnTo>
                  <a:lnTo>
                    <a:pt x="0" y="67083"/>
                  </a:lnTo>
                  <a:lnTo>
                    <a:pt x="178" y="87998"/>
                  </a:lnTo>
                  <a:lnTo>
                    <a:pt x="3970" y="101135"/>
                  </a:lnTo>
                  <a:lnTo>
                    <a:pt x="6463" y="105484"/>
                  </a:lnTo>
                  <a:lnTo>
                    <a:pt x="9183" y="108384"/>
                  </a:lnTo>
                  <a:lnTo>
                    <a:pt x="12055" y="110318"/>
                  </a:lnTo>
                  <a:lnTo>
                    <a:pt x="26211" y="113038"/>
                  </a:lnTo>
                  <a:lnTo>
                    <a:pt x="43810" y="108788"/>
                  </a:lnTo>
                  <a:lnTo>
                    <a:pt x="62430" y="100826"/>
                  </a:lnTo>
                  <a:lnTo>
                    <a:pt x="81352" y="81651"/>
                  </a:lnTo>
                  <a:lnTo>
                    <a:pt x="95308" y="60918"/>
                  </a:lnTo>
                  <a:lnTo>
                    <a:pt x="101090" y="41369"/>
                  </a:lnTo>
                  <a:lnTo>
                    <a:pt x="99620" y="28552"/>
                  </a:lnTo>
                  <a:lnTo>
                    <a:pt x="97747" y="22171"/>
                  </a:lnTo>
                  <a:lnTo>
                    <a:pt x="94381" y="17917"/>
                  </a:lnTo>
                  <a:lnTo>
                    <a:pt x="84996" y="13190"/>
                  </a:lnTo>
                  <a:lnTo>
                    <a:pt x="72869" y="10529"/>
                  </a:lnTo>
                  <a:lnTo>
                    <a:pt x="44619" y="17708"/>
                  </a:lnTo>
                  <a:lnTo>
                    <a:pt x="42029" y="19175"/>
                  </a:lnTo>
                  <a:lnTo>
                    <a:pt x="40302" y="21211"/>
                  </a:lnTo>
                  <a:lnTo>
                    <a:pt x="36849" y="28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2519">
              <a:extLst>
                <a:ext uri="{FF2B5EF4-FFF2-40B4-BE49-F238E27FC236}">
                  <a16:creationId xmlns:a16="http://schemas.microsoft.com/office/drawing/2014/main" id="{A7F1109F-F034-2D79-00CC-BD6B4DE316DB}"/>
                </a:ext>
              </a:extLst>
            </p:cNvPr>
            <p:cNvSpPr/>
            <p:nvPr>
              <p:custDataLst>
                <p:tags r:id="rId94"/>
              </p:custDataLst>
            </p:nvPr>
          </p:nvSpPr>
          <p:spPr>
            <a:xfrm>
              <a:off x="6524625" y="1085850"/>
              <a:ext cx="85409" cy="114136"/>
            </a:xfrm>
            <a:custGeom>
              <a:avLst/>
              <a:gdLst/>
              <a:ahLst/>
              <a:cxnLst/>
              <a:rect l="0" t="0" r="0" b="0"/>
              <a:pathLst>
                <a:path w="85409" h="114136">
                  <a:moveTo>
                    <a:pt x="0" y="9525"/>
                  </a:moveTo>
                  <a:lnTo>
                    <a:pt x="0" y="9525"/>
                  </a:lnTo>
                  <a:lnTo>
                    <a:pt x="0" y="34"/>
                  </a:lnTo>
                  <a:lnTo>
                    <a:pt x="45665" y="0"/>
                  </a:lnTo>
                  <a:lnTo>
                    <a:pt x="63855" y="0"/>
                  </a:lnTo>
                  <a:lnTo>
                    <a:pt x="64795" y="1058"/>
                  </a:lnTo>
                  <a:lnTo>
                    <a:pt x="67177" y="7604"/>
                  </a:lnTo>
                  <a:lnTo>
                    <a:pt x="74802" y="17334"/>
                  </a:lnTo>
                  <a:lnTo>
                    <a:pt x="74210" y="18964"/>
                  </a:lnTo>
                  <a:lnTo>
                    <a:pt x="57763" y="37213"/>
                  </a:lnTo>
                  <a:lnTo>
                    <a:pt x="40515" y="49597"/>
                  </a:lnTo>
                  <a:lnTo>
                    <a:pt x="19574" y="57766"/>
                  </a:lnTo>
                  <a:lnTo>
                    <a:pt x="14031" y="62507"/>
                  </a:lnTo>
                  <a:lnTo>
                    <a:pt x="18180" y="58064"/>
                  </a:lnTo>
                  <a:lnTo>
                    <a:pt x="40432" y="57230"/>
                  </a:lnTo>
                  <a:lnTo>
                    <a:pt x="77581" y="66855"/>
                  </a:lnTo>
                  <a:lnTo>
                    <a:pt x="80295" y="68912"/>
                  </a:lnTo>
                  <a:lnTo>
                    <a:pt x="83312" y="74019"/>
                  </a:lnTo>
                  <a:lnTo>
                    <a:pt x="85248" y="85921"/>
                  </a:lnTo>
                  <a:lnTo>
                    <a:pt x="85408" y="89031"/>
                  </a:lnTo>
                  <a:lnTo>
                    <a:pt x="83397" y="92162"/>
                  </a:lnTo>
                  <a:lnTo>
                    <a:pt x="64239" y="107961"/>
                  </a:lnTo>
                  <a:lnTo>
                    <a:pt x="54656" y="111483"/>
                  </a:lnTo>
                  <a:lnTo>
                    <a:pt x="12553" y="114135"/>
                  </a:lnTo>
                  <a:lnTo>
                    <a:pt x="8369" y="113132"/>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2520">
              <a:extLst>
                <a:ext uri="{FF2B5EF4-FFF2-40B4-BE49-F238E27FC236}">
                  <a16:creationId xmlns:a16="http://schemas.microsoft.com/office/drawing/2014/main" id="{84CE45C8-DC2F-01F5-9C90-3B3B7A0E2D62}"/>
                </a:ext>
              </a:extLst>
            </p:cNvPr>
            <p:cNvSpPr/>
            <p:nvPr>
              <p:custDataLst>
                <p:tags r:id="rId95"/>
              </p:custDataLst>
            </p:nvPr>
          </p:nvSpPr>
          <p:spPr>
            <a:xfrm>
              <a:off x="6334125" y="1152525"/>
              <a:ext cx="133351" cy="9526"/>
            </a:xfrm>
            <a:custGeom>
              <a:avLst/>
              <a:gdLst/>
              <a:ahLst/>
              <a:cxnLst/>
              <a:rect l="0" t="0" r="0" b="0"/>
              <a:pathLst>
                <a:path w="133351" h="9526">
                  <a:moveTo>
                    <a:pt x="0" y="0"/>
                  </a:moveTo>
                  <a:lnTo>
                    <a:pt x="0" y="0"/>
                  </a:lnTo>
                  <a:lnTo>
                    <a:pt x="41756" y="0"/>
                  </a:lnTo>
                  <a:lnTo>
                    <a:pt x="88948" y="0"/>
                  </a:lnTo>
                  <a:lnTo>
                    <a:pt x="110311" y="1058"/>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2521">
              <a:extLst>
                <a:ext uri="{FF2B5EF4-FFF2-40B4-BE49-F238E27FC236}">
                  <a16:creationId xmlns:a16="http://schemas.microsoft.com/office/drawing/2014/main" id="{4A34C185-C7BA-9F0D-47EB-FBC1E6F39A1E}"/>
                </a:ext>
              </a:extLst>
            </p:cNvPr>
            <p:cNvSpPr/>
            <p:nvPr>
              <p:custDataLst>
                <p:tags r:id="rId96"/>
              </p:custDataLst>
            </p:nvPr>
          </p:nvSpPr>
          <p:spPr>
            <a:xfrm>
              <a:off x="6191250" y="1068124"/>
              <a:ext cx="19051" cy="151077"/>
            </a:xfrm>
            <a:custGeom>
              <a:avLst/>
              <a:gdLst/>
              <a:ahLst/>
              <a:cxnLst/>
              <a:rect l="0" t="0" r="0" b="0"/>
              <a:pathLst>
                <a:path w="19051" h="151077">
                  <a:moveTo>
                    <a:pt x="0" y="8201"/>
                  </a:moveTo>
                  <a:lnTo>
                    <a:pt x="0" y="8201"/>
                  </a:lnTo>
                  <a:lnTo>
                    <a:pt x="5056" y="8201"/>
                  </a:lnTo>
                  <a:lnTo>
                    <a:pt x="6545" y="7143"/>
                  </a:lnTo>
                  <a:lnTo>
                    <a:pt x="7539" y="5379"/>
                  </a:lnTo>
                  <a:lnTo>
                    <a:pt x="8201" y="3144"/>
                  </a:lnTo>
                  <a:lnTo>
                    <a:pt x="9701" y="1655"/>
                  </a:lnTo>
                  <a:lnTo>
                    <a:pt x="14189" y="0"/>
                  </a:lnTo>
                  <a:lnTo>
                    <a:pt x="15809" y="1675"/>
                  </a:lnTo>
                  <a:lnTo>
                    <a:pt x="17610" y="9181"/>
                  </a:lnTo>
                  <a:lnTo>
                    <a:pt x="18923" y="48547"/>
                  </a:lnTo>
                  <a:lnTo>
                    <a:pt x="16171" y="60705"/>
                  </a:lnTo>
                  <a:lnTo>
                    <a:pt x="12479" y="70694"/>
                  </a:lnTo>
                  <a:lnTo>
                    <a:pt x="9559" y="116011"/>
                  </a:lnTo>
                  <a:lnTo>
                    <a:pt x="9525" y="144722"/>
                  </a:lnTo>
                  <a:lnTo>
                    <a:pt x="10583" y="146840"/>
                  </a:lnTo>
                  <a:lnTo>
                    <a:pt x="12347" y="148252"/>
                  </a:lnTo>
                  <a:lnTo>
                    <a:pt x="19050"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2522">
              <a:extLst>
                <a:ext uri="{FF2B5EF4-FFF2-40B4-BE49-F238E27FC236}">
                  <a16:creationId xmlns:a16="http://schemas.microsoft.com/office/drawing/2014/main" id="{305685A1-E760-09D6-B5C7-3A922FDEBC1B}"/>
                </a:ext>
              </a:extLst>
            </p:cNvPr>
            <p:cNvSpPr/>
            <p:nvPr>
              <p:custDataLst>
                <p:tags r:id="rId97"/>
              </p:custDataLst>
            </p:nvPr>
          </p:nvSpPr>
          <p:spPr>
            <a:xfrm>
              <a:off x="5981700" y="1062255"/>
              <a:ext cx="132131" cy="137896"/>
            </a:xfrm>
            <a:custGeom>
              <a:avLst/>
              <a:gdLst/>
              <a:ahLst/>
              <a:cxnLst/>
              <a:rect l="0" t="0" r="0" b="0"/>
              <a:pathLst>
                <a:path w="132131" h="137896">
                  <a:moveTo>
                    <a:pt x="0" y="33120"/>
                  </a:moveTo>
                  <a:lnTo>
                    <a:pt x="0" y="33120"/>
                  </a:lnTo>
                  <a:lnTo>
                    <a:pt x="0" y="23987"/>
                  </a:lnTo>
                  <a:lnTo>
                    <a:pt x="13257" y="10372"/>
                  </a:lnTo>
                  <a:lnTo>
                    <a:pt x="22120" y="7135"/>
                  </a:lnTo>
                  <a:lnTo>
                    <a:pt x="39010" y="2490"/>
                  </a:lnTo>
                  <a:lnTo>
                    <a:pt x="45057" y="0"/>
                  </a:lnTo>
                  <a:lnTo>
                    <a:pt x="60242" y="56"/>
                  </a:lnTo>
                  <a:lnTo>
                    <a:pt x="85748" y="3658"/>
                  </a:lnTo>
                  <a:lnTo>
                    <a:pt x="89974" y="6070"/>
                  </a:lnTo>
                  <a:lnTo>
                    <a:pt x="97491" y="14395"/>
                  </a:lnTo>
                  <a:lnTo>
                    <a:pt x="98860" y="19578"/>
                  </a:lnTo>
                  <a:lnTo>
                    <a:pt x="97560" y="30982"/>
                  </a:lnTo>
                  <a:lnTo>
                    <a:pt x="90632" y="40284"/>
                  </a:lnTo>
                  <a:lnTo>
                    <a:pt x="62892" y="63697"/>
                  </a:lnTo>
                  <a:lnTo>
                    <a:pt x="30990" y="79127"/>
                  </a:lnTo>
                  <a:lnTo>
                    <a:pt x="31243" y="78608"/>
                  </a:lnTo>
                  <a:lnTo>
                    <a:pt x="34347" y="75209"/>
                  </a:lnTo>
                  <a:lnTo>
                    <a:pt x="42076" y="72993"/>
                  </a:lnTo>
                  <a:lnTo>
                    <a:pt x="74582" y="71324"/>
                  </a:lnTo>
                  <a:lnTo>
                    <a:pt x="97593" y="76307"/>
                  </a:lnTo>
                  <a:lnTo>
                    <a:pt x="119462" y="89543"/>
                  </a:lnTo>
                  <a:lnTo>
                    <a:pt x="127178" y="98061"/>
                  </a:lnTo>
                  <a:lnTo>
                    <a:pt x="130606" y="105374"/>
                  </a:lnTo>
                  <a:lnTo>
                    <a:pt x="132130" y="112152"/>
                  </a:lnTo>
                  <a:lnTo>
                    <a:pt x="130420" y="115442"/>
                  </a:lnTo>
                  <a:lnTo>
                    <a:pt x="117900" y="125127"/>
                  </a:lnTo>
                  <a:lnTo>
                    <a:pt x="100785" y="133642"/>
                  </a:lnTo>
                  <a:lnTo>
                    <a:pt x="59629" y="137335"/>
                  </a:lnTo>
                  <a:lnTo>
                    <a:pt x="9525" y="1378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5" name="SMARTInkShape-Group537">
            <a:extLst>
              <a:ext uri="{FF2B5EF4-FFF2-40B4-BE49-F238E27FC236}">
                <a16:creationId xmlns:a16="http://schemas.microsoft.com/office/drawing/2014/main" id="{6BFF2FB3-5424-229C-E9B2-CD0DE6E730B3}"/>
              </a:ext>
            </a:extLst>
          </p:cNvPr>
          <p:cNvGrpSpPr/>
          <p:nvPr/>
        </p:nvGrpSpPr>
        <p:grpSpPr>
          <a:xfrm>
            <a:off x="7524750" y="990600"/>
            <a:ext cx="1459483" cy="419101"/>
            <a:chOff x="7524750" y="990600"/>
            <a:chExt cx="1459483" cy="419101"/>
          </a:xfrm>
        </p:grpSpPr>
        <p:sp>
          <p:nvSpPr>
            <p:cNvPr id="127" name="SMARTInkShape-2523">
              <a:extLst>
                <a:ext uri="{FF2B5EF4-FFF2-40B4-BE49-F238E27FC236}">
                  <a16:creationId xmlns:a16="http://schemas.microsoft.com/office/drawing/2014/main" id="{62105B66-FD0F-F94E-7725-8DEBD1C59584}"/>
                </a:ext>
              </a:extLst>
            </p:cNvPr>
            <p:cNvSpPr/>
            <p:nvPr>
              <p:custDataLst>
                <p:tags r:id="rId74"/>
              </p:custDataLst>
            </p:nvPr>
          </p:nvSpPr>
          <p:spPr>
            <a:xfrm>
              <a:off x="8858250" y="990600"/>
              <a:ext cx="125983" cy="419101"/>
            </a:xfrm>
            <a:custGeom>
              <a:avLst/>
              <a:gdLst/>
              <a:ahLst/>
              <a:cxnLst/>
              <a:rect l="0" t="0" r="0" b="0"/>
              <a:pathLst>
                <a:path w="125983" h="419101">
                  <a:moveTo>
                    <a:pt x="28575" y="0"/>
                  </a:moveTo>
                  <a:lnTo>
                    <a:pt x="28575" y="0"/>
                  </a:lnTo>
                  <a:lnTo>
                    <a:pt x="41832" y="0"/>
                  </a:lnTo>
                  <a:lnTo>
                    <a:pt x="50695" y="8467"/>
                  </a:lnTo>
                  <a:lnTo>
                    <a:pt x="73233" y="44311"/>
                  </a:lnTo>
                  <a:lnTo>
                    <a:pt x="88843" y="80980"/>
                  </a:lnTo>
                  <a:lnTo>
                    <a:pt x="106959" y="122888"/>
                  </a:lnTo>
                  <a:lnTo>
                    <a:pt x="125549" y="161740"/>
                  </a:lnTo>
                  <a:lnTo>
                    <a:pt x="125982" y="200558"/>
                  </a:lnTo>
                  <a:lnTo>
                    <a:pt x="114352" y="240517"/>
                  </a:lnTo>
                  <a:lnTo>
                    <a:pt x="100121" y="283283"/>
                  </a:lnTo>
                  <a:lnTo>
                    <a:pt x="97415" y="299117"/>
                  </a:lnTo>
                  <a:lnTo>
                    <a:pt x="87747" y="313211"/>
                  </a:lnTo>
                  <a:lnTo>
                    <a:pt x="49595" y="358710"/>
                  </a:lnTo>
                  <a:lnTo>
                    <a:pt x="0" y="419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2524">
              <a:extLst>
                <a:ext uri="{FF2B5EF4-FFF2-40B4-BE49-F238E27FC236}">
                  <a16:creationId xmlns:a16="http://schemas.microsoft.com/office/drawing/2014/main" id="{56A94BB9-D203-2A4D-57DB-F6344FA1C888}"/>
                </a:ext>
              </a:extLst>
            </p:cNvPr>
            <p:cNvSpPr/>
            <p:nvPr>
              <p:custDataLst>
                <p:tags r:id="rId75"/>
              </p:custDataLst>
            </p:nvPr>
          </p:nvSpPr>
          <p:spPr>
            <a:xfrm>
              <a:off x="8705850" y="1110182"/>
              <a:ext cx="200026" cy="118487"/>
            </a:xfrm>
            <a:custGeom>
              <a:avLst/>
              <a:gdLst/>
              <a:ahLst/>
              <a:cxnLst/>
              <a:rect l="0" t="0" r="0" b="0"/>
              <a:pathLst>
                <a:path w="200026" h="118487">
                  <a:moveTo>
                    <a:pt x="0" y="42343"/>
                  </a:moveTo>
                  <a:lnTo>
                    <a:pt x="0" y="42343"/>
                  </a:lnTo>
                  <a:lnTo>
                    <a:pt x="31471" y="13695"/>
                  </a:lnTo>
                  <a:lnTo>
                    <a:pt x="54546" y="1054"/>
                  </a:lnTo>
                  <a:lnTo>
                    <a:pt x="58589" y="0"/>
                  </a:lnTo>
                  <a:lnTo>
                    <a:pt x="61284" y="356"/>
                  </a:lnTo>
                  <a:lnTo>
                    <a:pt x="88971" y="26566"/>
                  </a:lnTo>
                  <a:lnTo>
                    <a:pt x="90006" y="31825"/>
                  </a:lnTo>
                  <a:lnTo>
                    <a:pt x="88333" y="46135"/>
                  </a:lnTo>
                  <a:lnTo>
                    <a:pt x="81442" y="61929"/>
                  </a:lnTo>
                  <a:lnTo>
                    <a:pt x="62583" y="78367"/>
                  </a:lnTo>
                  <a:lnTo>
                    <a:pt x="17423" y="111125"/>
                  </a:lnTo>
                  <a:lnTo>
                    <a:pt x="10213" y="115246"/>
                  </a:lnTo>
                  <a:lnTo>
                    <a:pt x="2018" y="117892"/>
                  </a:lnTo>
                  <a:lnTo>
                    <a:pt x="2403" y="118109"/>
                  </a:lnTo>
                  <a:lnTo>
                    <a:pt x="18491" y="118486"/>
                  </a:lnTo>
                  <a:lnTo>
                    <a:pt x="50455" y="113044"/>
                  </a:lnTo>
                  <a:lnTo>
                    <a:pt x="93614" y="114321"/>
                  </a:lnTo>
                  <a:lnTo>
                    <a:pt x="113572" y="112433"/>
                  </a:lnTo>
                  <a:lnTo>
                    <a:pt x="152255" y="117023"/>
                  </a:lnTo>
                  <a:lnTo>
                    <a:pt x="185415" y="118243"/>
                  </a:lnTo>
                  <a:lnTo>
                    <a:pt x="190285" y="117284"/>
                  </a:lnTo>
                  <a:lnTo>
                    <a:pt x="200025" y="1090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2525">
              <a:extLst>
                <a:ext uri="{FF2B5EF4-FFF2-40B4-BE49-F238E27FC236}">
                  <a16:creationId xmlns:a16="http://schemas.microsoft.com/office/drawing/2014/main" id="{275C31CC-2DD7-6F6D-C695-50F3E20A86EB}"/>
                </a:ext>
              </a:extLst>
            </p:cNvPr>
            <p:cNvSpPr/>
            <p:nvPr>
              <p:custDataLst>
                <p:tags r:id="rId76"/>
              </p:custDataLst>
            </p:nvPr>
          </p:nvSpPr>
          <p:spPr>
            <a:xfrm>
              <a:off x="8429895" y="1095767"/>
              <a:ext cx="151740" cy="142484"/>
            </a:xfrm>
            <a:custGeom>
              <a:avLst/>
              <a:gdLst/>
              <a:ahLst/>
              <a:cxnLst/>
              <a:rect l="0" t="0" r="0" b="0"/>
              <a:pathLst>
                <a:path w="151740" h="142484">
                  <a:moveTo>
                    <a:pt x="142605" y="9133"/>
                  </a:moveTo>
                  <a:lnTo>
                    <a:pt x="142605" y="9133"/>
                  </a:lnTo>
                  <a:lnTo>
                    <a:pt x="142605" y="0"/>
                  </a:lnTo>
                  <a:lnTo>
                    <a:pt x="142605" y="4781"/>
                  </a:lnTo>
                  <a:lnTo>
                    <a:pt x="143663" y="5173"/>
                  </a:lnTo>
                  <a:lnTo>
                    <a:pt x="150807" y="550"/>
                  </a:lnTo>
                  <a:lnTo>
                    <a:pt x="151247" y="1294"/>
                  </a:lnTo>
                  <a:lnTo>
                    <a:pt x="151739" y="4944"/>
                  </a:lnTo>
                  <a:lnTo>
                    <a:pt x="149134" y="10093"/>
                  </a:lnTo>
                  <a:lnTo>
                    <a:pt x="146957" y="12948"/>
                  </a:lnTo>
                  <a:lnTo>
                    <a:pt x="133782" y="22023"/>
                  </a:lnTo>
                  <a:lnTo>
                    <a:pt x="89738" y="40900"/>
                  </a:lnTo>
                  <a:lnTo>
                    <a:pt x="49299" y="61191"/>
                  </a:lnTo>
                  <a:lnTo>
                    <a:pt x="6642" y="83993"/>
                  </a:lnTo>
                  <a:lnTo>
                    <a:pt x="4339" y="86556"/>
                  </a:lnTo>
                  <a:lnTo>
                    <a:pt x="0" y="94372"/>
                  </a:lnTo>
                  <a:lnTo>
                    <a:pt x="41941" y="110018"/>
                  </a:lnTo>
                  <a:lnTo>
                    <a:pt x="85997" y="118452"/>
                  </a:lnTo>
                  <a:lnTo>
                    <a:pt x="127252" y="132842"/>
                  </a:lnTo>
                  <a:lnTo>
                    <a:pt x="129196" y="134997"/>
                  </a:lnTo>
                  <a:lnTo>
                    <a:pt x="130489" y="137493"/>
                  </a:lnTo>
                  <a:lnTo>
                    <a:pt x="132411" y="139156"/>
                  </a:lnTo>
                  <a:lnTo>
                    <a:pt x="142605" y="142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2526">
              <a:extLst>
                <a:ext uri="{FF2B5EF4-FFF2-40B4-BE49-F238E27FC236}">
                  <a16:creationId xmlns:a16="http://schemas.microsoft.com/office/drawing/2014/main" id="{E9D54447-9B45-6CD6-4479-674AA7AC690C}"/>
                </a:ext>
              </a:extLst>
            </p:cNvPr>
            <p:cNvSpPr/>
            <p:nvPr>
              <p:custDataLst>
                <p:tags r:id="rId77"/>
              </p:custDataLst>
            </p:nvPr>
          </p:nvSpPr>
          <p:spPr>
            <a:xfrm>
              <a:off x="8220075" y="1171575"/>
              <a:ext cx="152401" cy="9526"/>
            </a:xfrm>
            <a:custGeom>
              <a:avLst/>
              <a:gdLst/>
              <a:ahLst/>
              <a:cxnLst/>
              <a:rect l="0" t="0" r="0" b="0"/>
              <a:pathLst>
                <a:path w="152401" h="9526">
                  <a:moveTo>
                    <a:pt x="0" y="9525"/>
                  </a:moveTo>
                  <a:lnTo>
                    <a:pt x="0" y="9525"/>
                  </a:lnTo>
                  <a:lnTo>
                    <a:pt x="33906" y="1986"/>
                  </a:lnTo>
                  <a:lnTo>
                    <a:pt x="80428" y="392"/>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2527">
              <a:extLst>
                <a:ext uri="{FF2B5EF4-FFF2-40B4-BE49-F238E27FC236}">
                  <a16:creationId xmlns:a16="http://schemas.microsoft.com/office/drawing/2014/main" id="{A09AE4B4-1DAE-1609-40AF-1E4E763F0981}"/>
                </a:ext>
              </a:extLst>
            </p:cNvPr>
            <p:cNvSpPr/>
            <p:nvPr>
              <p:custDataLst>
                <p:tags r:id="rId78"/>
              </p:custDataLst>
            </p:nvPr>
          </p:nvSpPr>
          <p:spPr>
            <a:xfrm>
              <a:off x="8225682" y="1115013"/>
              <a:ext cx="146794" cy="142288"/>
            </a:xfrm>
            <a:custGeom>
              <a:avLst/>
              <a:gdLst/>
              <a:ahLst/>
              <a:cxnLst/>
              <a:rect l="0" t="0" r="0" b="0"/>
              <a:pathLst>
                <a:path w="146794" h="142288">
                  <a:moveTo>
                    <a:pt x="13443" y="8937"/>
                  </a:moveTo>
                  <a:lnTo>
                    <a:pt x="13443" y="8937"/>
                  </a:lnTo>
                  <a:lnTo>
                    <a:pt x="18931" y="8937"/>
                  </a:lnTo>
                  <a:lnTo>
                    <a:pt x="14374" y="8937"/>
                  </a:lnTo>
                  <a:lnTo>
                    <a:pt x="18775" y="8937"/>
                  </a:lnTo>
                  <a:lnTo>
                    <a:pt x="46322" y="0"/>
                  </a:lnTo>
                  <a:lnTo>
                    <a:pt x="84345" y="493"/>
                  </a:lnTo>
                  <a:lnTo>
                    <a:pt x="96460" y="4479"/>
                  </a:lnTo>
                  <a:lnTo>
                    <a:pt x="100538" y="7023"/>
                  </a:lnTo>
                  <a:lnTo>
                    <a:pt x="105069" y="12673"/>
                  </a:lnTo>
                  <a:lnTo>
                    <a:pt x="107619" y="21803"/>
                  </a:lnTo>
                  <a:lnTo>
                    <a:pt x="98261" y="41324"/>
                  </a:lnTo>
                  <a:lnTo>
                    <a:pt x="75077" y="68761"/>
                  </a:lnTo>
                  <a:lnTo>
                    <a:pt x="31047" y="103321"/>
                  </a:lnTo>
                  <a:lnTo>
                    <a:pt x="4627" y="120339"/>
                  </a:lnTo>
                  <a:lnTo>
                    <a:pt x="0" y="121949"/>
                  </a:lnTo>
                  <a:lnTo>
                    <a:pt x="248" y="122378"/>
                  </a:lnTo>
                  <a:lnTo>
                    <a:pt x="46771" y="131423"/>
                  </a:lnTo>
                  <a:lnTo>
                    <a:pt x="87447" y="135408"/>
                  </a:lnTo>
                  <a:lnTo>
                    <a:pt x="110865" y="140249"/>
                  </a:lnTo>
                  <a:lnTo>
                    <a:pt x="146793" y="142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2528">
              <a:extLst>
                <a:ext uri="{FF2B5EF4-FFF2-40B4-BE49-F238E27FC236}">
                  <a16:creationId xmlns:a16="http://schemas.microsoft.com/office/drawing/2014/main" id="{D3DA2162-B4E5-47FA-F7C8-DC3070B8D17E}"/>
                </a:ext>
              </a:extLst>
            </p:cNvPr>
            <p:cNvSpPr/>
            <p:nvPr>
              <p:custDataLst>
                <p:tags r:id="rId79"/>
              </p:custDataLst>
            </p:nvPr>
          </p:nvSpPr>
          <p:spPr>
            <a:xfrm>
              <a:off x="7916418" y="1133786"/>
              <a:ext cx="160783" cy="152090"/>
            </a:xfrm>
            <a:custGeom>
              <a:avLst/>
              <a:gdLst/>
              <a:ahLst/>
              <a:cxnLst/>
              <a:rect l="0" t="0" r="0" b="0"/>
              <a:pathLst>
                <a:path w="160783" h="152090">
                  <a:moveTo>
                    <a:pt x="132207" y="9214"/>
                  </a:moveTo>
                  <a:lnTo>
                    <a:pt x="132207" y="9214"/>
                  </a:lnTo>
                  <a:lnTo>
                    <a:pt x="137695" y="3726"/>
                  </a:lnTo>
                  <a:lnTo>
                    <a:pt x="135352" y="6070"/>
                  </a:lnTo>
                  <a:lnTo>
                    <a:pt x="141422" y="0"/>
                  </a:lnTo>
                  <a:lnTo>
                    <a:pt x="141640" y="4837"/>
                  </a:lnTo>
                  <a:lnTo>
                    <a:pt x="140613" y="6296"/>
                  </a:lnTo>
                  <a:lnTo>
                    <a:pt x="138869" y="7269"/>
                  </a:lnTo>
                  <a:lnTo>
                    <a:pt x="92824" y="22358"/>
                  </a:lnTo>
                  <a:lnTo>
                    <a:pt x="45700" y="44165"/>
                  </a:lnTo>
                  <a:lnTo>
                    <a:pt x="7533" y="63191"/>
                  </a:lnTo>
                  <a:lnTo>
                    <a:pt x="0" y="74008"/>
                  </a:lnTo>
                  <a:lnTo>
                    <a:pt x="676" y="74635"/>
                  </a:lnTo>
                  <a:lnTo>
                    <a:pt x="4252" y="75332"/>
                  </a:lnTo>
                  <a:lnTo>
                    <a:pt x="5629" y="76576"/>
                  </a:lnTo>
                  <a:lnTo>
                    <a:pt x="7158" y="80780"/>
                  </a:lnTo>
                  <a:lnTo>
                    <a:pt x="13482" y="86177"/>
                  </a:lnTo>
                  <a:lnTo>
                    <a:pt x="23349" y="91045"/>
                  </a:lnTo>
                  <a:lnTo>
                    <a:pt x="40804" y="95902"/>
                  </a:lnTo>
                  <a:lnTo>
                    <a:pt x="59381" y="107689"/>
                  </a:lnTo>
                  <a:lnTo>
                    <a:pt x="81798" y="115567"/>
                  </a:lnTo>
                  <a:lnTo>
                    <a:pt x="101789" y="127001"/>
                  </a:lnTo>
                  <a:lnTo>
                    <a:pt x="133617" y="137565"/>
                  </a:lnTo>
                  <a:lnTo>
                    <a:pt x="147732" y="148123"/>
                  </a:lnTo>
                  <a:lnTo>
                    <a:pt x="160782" y="1520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2529">
              <a:extLst>
                <a:ext uri="{FF2B5EF4-FFF2-40B4-BE49-F238E27FC236}">
                  <a16:creationId xmlns:a16="http://schemas.microsoft.com/office/drawing/2014/main" id="{B9D68B4C-D10D-C65A-7BA1-ADA8700C19E1}"/>
                </a:ext>
              </a:extLst>
            </p:cNvPr>
            <p:cNvSpPr/>
            <p:nvPr>
              <p:custDataLst>
                <p:tags r:id="rId80"/>
              </p:custDataLst>
            </p:nvPr>
          </p:nvSpPr>
          <p:spPr>
            <a:xfrm>
              <a:off x="7720530" y="1171586"/>
              <a:ext cx="137596" cy="133340"/>
            </a:xfrm>
            <a:custGeom>
              <a:avLst/>
              <a:gdLst/>
              <a:ahLst/>
              <a:cxnLst/>
              <a:rect l="0" t="0" r="0" b="0"/>
              <a:pathLst>
                <a:path w="137596" h="133340">
                  <a:moveTo>
                    <a:pt x="4245" y="28564"/>
                  </a:moveTo>
                  <a:lnTo>
                    <a:pt x="4245" y="28564"/>
                  </a:lnTo>
                  <a:lnTo>
                    <a:pt x="14358" y="23508"/>
                  </a:lnTo>
                  <a:lnTo>
                    <a:pt x="14161" y="23076"/>
                  </a:lnTo>
                  <a:lnTo>
                    <a:pt x="5477" y="25420"/>
                  </a:lnTo>
                  <a:lnTo>
                    <a:pt x="5067" y="24351"/>
                  </a:lnTo>
                  <a:lnTo>
                    <a:pt x="13077" y="17519"/>
                  </a:lnTo>
                  <a:lnTo>
                    <a:pt x="21577" y="13072"/>
                  </a:lnTo>
                  <a:lnTo>
                    <a:pt x="30598" y="10217"/>
                  </a:lnTo>
                  <a:lnTo>
                    <a:pt x="31339" y="8924"/>
                  </a:lnTo>
                  <a:lnTo>
                    <a:pt x="32162" y="4666"/>
                  </a:lnTo>
                  <a:lnTo>
                    <a:pt x="33439" y="3107"/>
                  </a:lnTo>
                  <a:lnTo>
                    <a:pt x="37681" y="1375"/>
                  </a:lnTo>
                  <a:lnTo>
                    <a:pt x="74108" y="0"/>
                  </a:lnTo>
                  <a:lnTo>
                    <a:pt x="80451" y="2816"/>
                  </a:lnTo>
                  <a:lnTo>
                    <a:pt x="88090" y="8191"/>
                  </a:lnTo>
                  <a:lnTo>
                    <a:pt x="94469" y="24291"/>
                  </a:lnTo>
                  <a:lnTo>
                    <a:pt x="94439" y="37601"/>
                  </a:lnTo>
                  <a:lnTo>
                    <a:pt x="89840" y="51630"/>
                  </a:lnTo>
                  <a:lnTo>
                    <a:pt x="66569" y="96624"/>
                  </a:lnTo>
                  <a:lnTo>
                    <a:pt x="61669" y="102512"/>
                  </a:lnTo>
                  <a:lnTo>
                    <a:pt x="23004" y="123100"/>
                  </a:lnTo>
                  <a:lnTo>
                    <a:pt x="16816" y="128788"/>
                  </a:lnTo>
                  <a:lnTo>
                    <a:pt x="10538" y="131316"/>
                  </a:lnTo>
                  <a:lnTo>
                    <a:pt x="0" y="132939"/>
                  </a:lnTo>
                  <a:lnTo>
                    <a:pt x="357" y="133073"/>
                  </a:lnTo>
                  <a:lnTo>
                    <a:pt x="3477" y="133286"/>
                  </a:lnTo>
                  <a:lnTo>
                    <a:pt x="9073" y="128267"/>
                  </a:lnTo>
                  <a:lnTo>
                    <a:pt x="17327" y="125793"/>
                  </a:lnTo>
                  <a:lnTo>
                    <a:pt x="64437" y="123988"/>
                  </a:lnTo>
                  <a:lnTo>
                    <a:pt x="94604" y="124895"/>
                  </a:lnTo>
                  <a:lnTo>
                    <a:pt x="137595" y="133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2530">
              <a:extLst>
                <a:ext uri="{FF2B5EF4-FFF2-40B4-BE49-F238E27FC236}">
                  <a16:creationId xmlns:a16="http://schemas.microsoft.com/office/drawing/2014/main" id="{4B9C6F89-27DA-4088-CCC3-800D7EA56ED2}"/>
                </a:ext>
              </a:extLst>
            </p:cNvPr>
            <p:cNvSpPr/>
            <p:nvPr>
              <p:custDataLst>
                <p:tags r:id="rId81"/>
              </p:custDataLst>
            </p:nvPr>
          </p:nvSpPr>
          <p:spPr>
            <a:xfrm>
              <a:off x="7524750" y="1238250"/>
              <a:ext cx="142876" cy="9526"/>
            </a:xfrm>
            <a:custGeom>
              <a:avLst/>
              <a:gdLst/>
              <a:ahLst/>
              <a:cxnLst/>
              <a:rect l="0" t="0" r="0" b="0"/>
              <a:pathLst>
                <a:path w="142876" h="9526">
                  <a:moveTo>
                    <a:pt x="0" y="9525"/>
                  </a:moveTo>
                  <a:lnTo>
                    <a:pt x="0" y="9525"/>
                  </a:lnTo>
                  <a:lnTo>
                    <a:pt x="27446" y="9525"/>
                  </a:lnTo>
                  <a:lnTo>
                    <a:pt x="36187" y="6703"/>
                  </a:lnTo>
                  <a:lnTo>
                    <a:pt x="40000" y="4468"/>
                  </a:lnTo>
                  <a:lnTo>
                    <a:pt x="74882" y="58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8" name="SMARTInkShape-Group538">
            <a:extLst>
              <a:ext uri="{FF2B5EF4-FFF2-40B4-BE49-F238E27FC236}">
                <a16:creationId xmlns:a16="http://schemas.microsoft.com/office/drawing/2014/main" id="{6991B4D2-F3D4-B5C9-889E-07CF8750895E}"/>
              </a:ext>
            </a:extLst>
          </p:cNvPr>
          <p:cNvGrpSpPr/>
          <p:nvPr/>
        </p:nvGrpSpPr>
        <p:grpSpPr>
          <a:xfrm>
            <a:off x="6767219" y="5269195"/>
            <a:ext cx="328907" cy="149156"/>
            <a:chOff x="6767219" y="5269195"/>
            <a:chExt cx="328907" cy="149156"/>
          </a:xfrm>
        </p:grpSpPr>
        <p:sp>
          <p:nvSpPr>
            <p:cNvPr id="136" name="SMARTInkShape-2531">
              <a:extLst>
                <a:ext uri="{FF2B5EF4-FFF2-40B4-BE49-F238E27FC236}">
                  <a16:creationId xmlns:a16="http://schemas.microsoft.com/office/drawing/2014/main" id="{DC1EBC45-E837-0877-BCCB-5627D4D2F28F}"/>
                </a:ext>
              </a:extLst>
            </p:cNvPr>
            <p:cNvSpPr/>
            <p:nvPr>
              <p:custDataLst>
                <p:tags r:id="rId72"/>
              </p:custDataLst>
            </p:nvPr>
          </p:nvSpPr>
          <p:spPr>
            <a:xfrm>
              <a:off x="6917193" y="5269195"/>
              <a:ext cx="178933" cy="149156"/>
            </a:xfrm>
            <a:custGeom>
              <a:avLst/>
              <a:gdLst/>
              <a:ahLst/>
              <a:cxnLst/>
              <a:rect l="0" t="0" r="0" b="0"/>
              <a:pathLst>
                <a:path w="178933" h="149156">
                  <a:moveTo>
                    <a:pt x="36057" y="45755"/>
                  </a:moveTo>
                  <a:lnTo>
                    <a:pt x="36057" y="45755"/>
                  </a:lnTo>
                  <a:lnTo>
                    <a:pt x="36057" y="31566"/>
                  </a:lnTo>
                  <a:lnTo>
                    <a:pt x="38879" y="26043"/>
                  </a:lnTo>
                  <a:lnTo>
                    <a:pt x="58447" y="4441"/>
                  </a:lnTo>
                  <a:lnTo>
                    <a:pt x="64706" y="935"/>
                  </a:lnTo>
                  <a:lnTo>
                    <a:pt x="67856" y="0"/>
                  </a:lnTo>
                  <a:lnTo>
                    <a:pt x="71015" y="435"/>
                  </a:lnTo>
                  <a:lnTo>
                    <a:pt x="93209" y="9961"/>
                  </a:lnTo>
                  <a:lnTo>
                    <a:pt x="96384" y="12368"/>
                  </a:lnTo>
                  <a:lnTo>
                    <a:pt x="99910" y="17864"/>
                  </a:lnTo>
                  <a:lnTo>
                    <a:pt x="100851" y="20811"/>
                  </a:lnTo>
                  <a:lnTo>
                    <a:pt x="97118" y="40128"/>
                  </a:lnTo>
                  <a:lnTo>
                    <a:pt x="80293" y="80465"/>
                  </a:lnTo>
                  <a:lnTo>
                    <a:pt x="65863" y="99666"/>
                  </a:lnTo>
                  <a:lnTo>
                    <a:pt x="42023" y="117513"/>
                  </a:lnTo>
                  <a:lnTo>
                    <a:pt x="8295" y="138109"/>
                  </a:lnTo>
                  <a:lnTo>
                    <a:pt x="0" y="140433"/>
                  </a:lnTo>
                  <a:lnTo>
                    <a:pt x="376" y="141682"/>
                  </a:lnTo>
                  <a:lnTo>
                    <a:pt x="3619" y="145892"/>
                  </a:lnTo>
                  <a:lnTo>
                    <a:pt x="11409" y="148468"/>
                  </a:lnTo>
                  <a:lnTo>
                    <a:pt x="16450" y="149155"/>
                  </a:lnTo>
                  <a:lnTo>
                    <a:pt x="56288" y="142810"/>
                  </a:lnTo>
                  <a:lnTo>
                    <a:pt x="102887" y="140185"/>
                  </a:lnTo>
                  <a:lnTo>
                    <a:pt x="148694" y="132083"/>
                  </a:lnTo>
                  <a:lnTo>
                    <a:pt x="178932" y="131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2532">
              <a:extLst>
                <a:ext uri="{FF2B5EF4-FFF2-40B4-BE49-F238E27FC236}">
                  <a16:creationId xmlns:a16="http://schemas.microsoft.com/office/drawing/2014/main" id="{018BBF38-7F0C-F032-784B-69A5A5267499}"/>
                </a:ext>
              </a:extLst>
            </p:cNvPr>
            <p:cNvSpPr/>
            <p:nvPr>
              <p:custDataLst>
                <p:tags r:id="rId73"/>
              </p:custDataLst>
            </p:nvPr>
          </p:nvSpPr>
          <p:spPr>
            <a:xfrm>
              <a:off x="6767219" y="5343525"/>
              <a:ext cx="138407" cy="9526"/>
            </a:xfrm>
            <a:custGeom>
              <a:avLst/>
              <a:gdLst/>
              <a:ahLst/>
              <a:cxnLst/>
              <a:rect l="0" t="0" r="0" b="0"/>
              <a:pathLst>
                <a:path w="138407" h="9526">
                  <a:moveTo>
                    <a:pt x="5056" y="9525"/>
                  </a:moveTo>
                  <a:lnTo>
                    <a:pt x="5056" y="9525"/>
                  </a:lnTo>
                  <a:lnTo>
                    <a:pt x="0" y="9525"/>
                  </a:lnTo>
                  <a:lnTo>
                    <a:pt x="45485" y="9525"/>
                  </a:lnTo>
                  <a:lnTo>
                    <a:pt x="88266" y="9525"/>
                  </a:lnTo>
                  <a:lnTo>
                    <a:pt x="102362" y="8467"/>
                  </a:lnTo>
                  <a:lnTo>
                    <a:pt x="13840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9" name="SMARTInkShape-2533">
            <a:extLst>
              <a:ext uri="{FF2B5EF4-FFF2-40B4-BE49-F238E27FC236}">
                <a16:creationId xmlns:a16="http://schemas.microsoft.com/office/drawing/2014/main" id="{04783F7E-35A2-7FE6-0CC2-85B8AB5DA5A5}"/>
              </a:ext>
            </a:extLst>
          </p:cNvPr>
          <p:cNvSpPr/>
          <p:nvPr>
            <p:custDataLst>
              <p:tags r:id="rId10"/>
            </p:custDataLst>
          </p:nvPr>
        </p:nvSpPr>
        <p:spPr>
          <a:xfrm>
            <a:off x="8134350" y="5290515"/>
            <a:ext cx="171451" cy="129211"/>
          </a:xfrm>
          <a:custGeom>
            <a:avLst/>
            <a:gdLst/>
            <a:ahLst/>
            <a:cxnLst/>
            <a:rect l="0" t="0" r="0" b="0"/>
            <a:pathLst>
              <a:path w="171451" h="129211">
                <a:moveTo>
                  <a:pt x="0" y="33960"/>
                </a:moveTo>
                <a:lnTo>
                  <a:pt x="0" y="33960"/>
                </a:lnTo>
                <a:lnTo>
                  <a:pt x="0" y="25759"/>
                </a:lnTo>
                <a:lnTo>
                  <a:pt x="13257" y="11294"/>
                </a:lnTo>
                <a:lnTo>
                  <a:pt x="22120" y="8011"/>
                </a:lnTo>
                <a:lnTo>
                  <a:pt x="40000" y="5904"/>
                </a:lnTo>
                <a:lnTo>
                  <a:pt x="42541" y="4672"/>
                </a:lnTo>
                <a:lnTo>
                  <a:pt x="44236" y="2793"/>
                </a:lnTo>
                <a:lnTo>
                  <a:pt x="45365" y="482"/>
                </a:lnTo>
                <a:lnTo>
                  <a:pt x="47177" y="0"/>
                </a:lnTo>
                <a:lnTo>
                  <a:pt x="49443" y="736"/>
                </a:lnTo>
                <a:lnTo>
                  <a:pt x="59296" y="7799"/>
                </a:lnTo>
                <a:lnTo>
                  <a:pt x="61755" y="10170"/>
                </a:lnTo>
                <a:lnTo>
                  <a:pt x="64488" y="15625"/>
                </a:lnTo>
                <a:lnTo>
                  <a:pt x="66243" y="27751"/>
                </a:lnTo>
                <a:lnTo>
                  <a:pt x="52206" y="71044"/>
                </a:lnTo>
                <a:lnTo>
                  <a:pt x="13990" y="116175"/>
                </a:lnTo>
                <a:lnTo>
                  <a:pt x="11509" y="122712"/>
                </a:lnTo>
                <a:lnTo>
                  <a:pt x="9789" y="124877"/>
                </a:lnTo>
                <a:lnTo>
                  <a:pt x="1498" y="128639"/>
                </a:lnTo>
                <a:lnTo>
                  <a:pt x="2058" y="128830"/>
                </a:lnTo>
                <a:lnTo>
                  <a:pt x="48945" y="129196"/>
                </a:lnTo>
                <a:lnTo>
                  <a:pt x="87044" y="129207"/>
                </a:lnTo>
                <a:lnTo>
                  <a:pt x="128593" y="129210"/>
                </a:lnTo>
                <a:lnTo>
                  <a:pt x="152754" y="129210"/>
                </a:lnTo>
                <a:lnTo>
                  <a:pt x="160672" y="126388"/>
                </a:lnTo>
                <a:lnTo>
                  <a:pt x="170818" y="120077"/>
                </a:lnTo>
                <a:lnTo>
                  <a:pt x="171450" y="1292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44" name="SMARTInkShape-Group540">
            <a:extLst>
              <a:ext uri="{FF2B5EF4-FFF2-40B4-BE49-F238E27FC236}">
                <a16:creationId xmlns:a16="http://schemas.microsoft.com/office/drawing/2014/main" id="{7E3F05EC-7375-9832-61EB-F6F81E7CC864}"/>
              </a:ext>
            </a:extLst>
          </p:cNvPr>
          <p:cNvGrpSpPr/>
          <p:nvPr/>
        </p:nvGrpSpPr>
        <p:grpSpPr>
          <a:xfrm>
            <a:off x="7067550" y="4307708"/>
            <a:ext cx="981076" cy="788168"/>
            <a:chOff x="7067550" y="4307708"/>
            <a:chExt cx="981076" cy="788168"/>
          </a:xfrm>
        </p:grpSpPr>
        <p:sp>
          <p:nvSpPr>
            <p:cNvPr id="140" name="SMARTInkShape-2534">
              <a:extLst>
                <a:ext uri="{FF2B5EF4-FFF2-40B4-BE49-F238E27FC236}">
                  <a16:creationId xmlns:a16="http://schemas.microsoft.com/office/drawing/2014/main" id="{267AAED4-E8AD-62CD-1A7F-742B03A6BED5}"/>
                </a:ext>
              </a:extLst>
            </p:cNvPr>
            <p:cNvSpPr/>
            <p:nvPr>
              <p:custDataLst>
                <p:tags r:id="rId68"/>
              </p:custDataLst>
            </p:nvPr>
          </p:nvSpPr>
          <p:spPr>
            <a:xfrm>
              <a:off x="7791450" y="4962525"/>
              <a:ext cx="257176" cy="133351"/>
            </a:xfrm>
            <a:custGeom>
              <a:avLst/>
              <a:gdLst/>
              <a:ahLst/>
              <a:cxnLst/>
              <a:rect l="0" t="0" r="0" b="0"/>
              <a:pathLst>
                <a:path w="257176" h="133351">
                  <a:moveTo>
                    <a:pt x="0" y="133350"/>
                  </a:moveTo>
                  <a:lnTo>
                    <a:pt x="0" y="133350"/>
                  </a:lnTo>
                  <a:lnTo>
                    <a:pt x="43849" y="97702"/>
                  </a:lnTo>
                  <a:lnTo>
                    <a:pt x="89370" y="72882"/>
                  </a:lnTo>
                  <a:lnTo>
                    <a:pt x="128983" y="46313"/>
                  </a:lnTo>
                  <a:lnTo>
                    <a:pt x="174978" y="32118"/>
                  </a:lnTo>
                  <a:lnTo>
                    <a:pt x="219749" y="15923"/>
                  </a:lnTo>
                  <a:lnTo>
                    <a:pt x="257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2535">
              <a:extLst>
                <a:ext uri="{FF2B5EF4-FFF2-40B4-BE49-F238E27FC236}">
                  <a16:creationId xmlns:a16="http://schemas.microsoft.com/office/drawing/2014/main" id="{ED2C52E7-892F-9706-1982-52C7FDC65F14}"/>
                </a:ext>
              </a:extLst>
            </p:cNvPr>
            <p:cNvSpPr/>
            <p:nvPr>
              <p:custDataLst>
                <p:tags r:id="rId69"/>
              </p:custDataLst>
            </p:nvPr>
          </p:nvSpPr>
          <p:spPr>
            <a:xfrm>
              <a:off x="7553325" y="4886325"/>
              <a:ext cx="438151" cy="171451"/>
            </a:xfrm>
            <a:custGeom>
              <a:avLst/>
              <a:gdLst/>
              <a:ahLst/>
              <a:cxnLst/>
              <a:rect l="0" t="0" r="0" b="0"/>
              <a:pathLst>
                <a:path w="438151" h="171451">
                  <a:moveTo>
                    <a:pt x="0" y="171450"/>
                  </a:moveTo>
                  <a:lnTo>
                    <a:pt x="0" y="171450"/>
                  </a:lnTo>
                  <a:lnTo>
                    <a:pt x="10113" y="171450"/>
                  </a:lnTo>
                  <a:lnTo>
                    <a:pt x="47703" y="155183"/>
                  </a:lnTo>
                  <a:lnTo>
                    <a:pt x="93070" y="128138"/>
                  </a:lnTo>
                  <a:lnTo>
                    <a:pt x="132919" y="106920"/>
                  </a:lnTo>
                  <a:lnTo>
                    <a:pt x="171366" y="83405"/>
                  </a:lnTo>
                  <a:lnTo>
                    <a:pt x="209532" y="64649"/>
                  </a:lnTo>
                  <a:lnTo>
                    <a:pt x="243765" y="47025"/>
                  </a:lnTo>
                  <a:lnTo>
                    <a:pt x="281776" y="31220"/>
                  </a:lnTo>
                  <a:lnTo>
                    <a:pt x="323065" y="16397"/>
                  </a:lnTo>
                  <a:lnTo>
                    <a:pt x="356308" y="4336"/>
                  </a:lnTo>
                  <a:lnTo>
                    <a:pt x="398621" y="856"/>
                  </a:lnTo>
                  <a:lnTo>
                    <a:pt x="4381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2536">
              <a:extLst>
                <a:ext uri="{FF2B5EF4-FFF2-40B4-BE49-F238E27FC236}">
                  <a16:creationId xmlns:a16="http://schemas.microsoft.com/office/drawing/2014/main" id="{6DA2895A-8BDA-D4FD-F047-B2132FFCFF55}"/>
                </a:ext>
              </a:extLst>
            </p:cNvPr>
            <p:cNvSpPr/>
            <p:nvPr>
              <p:custDataLst>
                <p:tags r:id="rId70"/>
              </p:custDataLst>
            </p:nvPr>
          </p:nvSpPr>
          <p:spPr>
            <a:xfrm>
              <a:off x="7172325" y="4600614"/>
              <a:ext cx="800101" cy="333337"/>
            </a:xfrm>
            <a:custGeom>
              <a:avLst/>
              <a:gdLst/>
              <a:ahLst/>
              <a:cxnLst/>
              <a:rect l="0" t="0" r="0" b="0"/>
              <a:pathLst>
                <a:path w="800101" h="333337">
                  <a:moveTo>
                    <a:pt x="0" y="333336"/>
                  </a:moveTo>
                  <a:lnTo>
                    <a:pt x="0" y="333336"/>
                  </a:lnTo>
                  <a:lnTo>
                    <a:pt x="44267" y="309791"/>
                  </a:lnTo>
                  <a:lnTo>
                    <a:pt x="81908" y="284379"/>
                  </a:lnTo>
                  <a:lnTo>
                    <a:pt x="128128" y="252405"/>
                  </a:lnTo>
                  <a:lnTo>
                    <a:pt x="172534" y="224647"/>
                  </a:lnTo>
                  <a:lnTo>
                    <a:pt x="214928" y="198826"/>
                  </a:lnTo>
                  <a:lnTo>
                    <a:pt x="261002" y="171067"/>
                  </a:lnTo>
                  <a:lnTo>
                    <a:pt x="292391" y="152209"/>
                  </a:lnTo>
                  <a:lnTo>
                    <a:pt x="326801" y="133243"/>
                  </a:lnTo>
                  <a:lnTo>
                    <a:pt x="362203" y="115289"/>
                  </a:lnTo>
                  <a:lnTo>
                    <a:pt x="395577" y="100254"/>
                  </a:lnTo>
                  <a:lnTo>
                    <a:pt x="430870" y="86517"/>
                  </a:lnTo>
                  <a:lnTo>
                    <a:pt x="466665" y="73355"/>
                  </a:lnTo>
                  <a:lnTo>
                    <a:pt x="500212" y="60450"/>
                  </a:lnTo>
                  <a:lnTo>
                    <a:pt x="543792" y="41284"/>
                  </a:lnTo>
                  <a:lnTo>
                    <a:pt x="588573" y="27257"/>
                  </a:lnTo>
                  <a:lnTo>
                    <a:pt x="625242" y="16398"/>
                  </a:lnTo>
                  <a:lnTo>
                    <a:pt x="672623" y="9793"/>
                  </a:lnTo>
                  <a:lnTo>
                    <a:pt x="713653" y="2217"/>
                  </a:lnTo>
                  <a:lnTo>
                    <a:pt x="757389" y="406"/>
                  </a:lnTo>
                  <a:lnTo>
                    <a:pt x="792230" y="0"/>
                  </a:lnTo>
                  <a:lnTo>
                    <a:pt x="794853" y="1046"/>
                  </a:lnTo>
                  <a:lnTo>
                    <a:pt x="800100" y="9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2537">
              <a:extLst>
                <a:ext uri="{FF2B5EF4-FFF2-40B4-BE49-F238E27FC236}">
                  <a16:creationId xmlns:a16="http://schemas.microsoft.com/office/drawing/2014/main" id="{1077191A-AC1C-2C1D-349B-01359740616E}"/>
                </a:ext>
              </a:extLst>
            </p:cNvPr>
            <p:cNvSpPr/>
            <p:nvPr>
              <p:custDataLst>
                <p:tags r:id="rId71"/>
              </p:custDataLst>
            </p:nvPr>
          </p:nvSpPr>
          <p:spPr>
            <a:xfrm>
              <a:off x="7067550" y="4307708"/>
              <a:ext cx="644451" cy="407168"/>
            </a:xfrm>
            <a:custGeom>
              <a:avLst/>
              <a:gdLst/>
              <a:ahLst/>
              <a:cxnLst/>
              <a:rect l="0" t="0" r="0" b="0"/>
              <a:pathLst>
                <a:path w="644451" h="407168">
                  <a:moveTo>
                    <a:pt x="0" y="407167"/>
                  </a:moveTo>
                  <a:lnTo>
                    <a:pt x="0" y="407167"/>
                  </a:lnTo>
                  <a:lnTo>
                    <a:pt x="36728" y="386444"/>
                  </a:lnTo>
                  <a:lnTo>
                    <a:pt x="72972" y="365749"/>
                  </a:lnTo>
                  <a:lnTo>
                    <a:pt x="113662" y="335368"/>
                  </a:lnTo>
                  <a:lnTo>
                    <a:pt x="159878" y="301380"/>
                  </a:lnTo>
                  <a:lnTo>
                    <a:pt x="198243" y="273517"/>
                  </a:lnTo>
                  <a:lnTo>
                    <a:pt x="242653" y="245152"/>
                  </a:lnTo>
                  <a:lnTo>
                    <a:pt x="288267" y="216640"/>
                  </a:lnTo>
                  <a:lnTo>
                    <a:pt x="330123" y="188084"/>
                  </a:lnTo>
                  <a:lnTo>
                    <a:pt x="375568" y="159515"/>
                  </a:lnTo>
                  <a:lnTo>
                    <a:pt x="421489" y="131999"/>
                  </a:lnTo>
                  <a:lnTo>
                    <a:pt x="462376" y="108913"/>
                  </a:lnTo>
                  <a:lnTo>
                    <a:pt x="501303" y="83493"/>
                  </a:lnTo>
                  <a:lnTo>
                    <a:pt x="538589" y="63143"/>
                  </a:lnTo>
                  <a:lnTo>
                    <a:pt x="577347" y="43427"/>
                  </a:lnTo>
                  <a:lnTo>
                    <a:pt x="624325" y="14290"/>
                  </a:lnTo>
                  <a:lnTo>
                    <a:pt x="644413" y="0"/>
                  </a:lnTo>
                  <a:lnTo>
                    <a:pt x="644450" y="256"/>
                  </a:lnTo>
                  <a:lnTo>
                    <a:pt x="628650" y="26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2" name="SMARTInkShape-Group541">
            <a:extLst>
              <a:ext uri="{FF2B5EF4-FFF2-40B4-BE49-F238E27FC236}">
                <a16:creationId xmlns:a16="http://schemas.microsoft.com/office/drawing/2014/main" id="{466554AE-721F-70CE-AA42-AD019FCCCCED}"/>
              </a:ext>
            </a:extLst>
          </p:cNvPr>
          <p:cNvGrpSpPr/>
          <p:nvPr/>
        </p:nvGrpSpPr>
        <p:grpSpPr>
          <a:xfrm>
            <a:off x="6715125" y="4876800"/>
            <a:ext cx="190501" cy="171451"/>
            <a:chOff x="6715125" y="4876800"/>
            <a:chExt cx="190501" cy="171451"/>
          </a:xfrm>
        </p:grpSpPr>
        <p:sp>
          <p:nvSpPr>
            <p:cNvPr id="145" name="SMARTInkShape-2538">
              <a:extLst>
                <a:ext uri="{FF2B5EF4-FFF2-40B4-BE49-F238E27FC236}">
                  <a16:creationId xmlns:a16="http://schemas.microsoft.com/office/drawing/2014/main" id="{83D956E4-DB38-A37B-CC09-A385F55EA2C2}"/>
                </a:ext>
              </a:extLst>
            </p:cNvPr>
            <p:cNvSpPr/>
            <p:nvPr>
              <p:custDataLst>
                <p:tags r:id="rId61"/>
              </p:custDataLst>
            </p:nvPr>
          </p:nvSpPr>
          <p:spPr>
            <a:xfrm>
              <a:off x="6848475" y="50196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2539">
              <a:extLst>
                <a:ext uri="{FF2B5EF4-FFF2-40B4-BE49-F238E27FC236}">
                  <a16:creationId xmlns:a16="http://schemas.microsoft.com/office/drawing/2014/main" id="{0DC172AA-18B0-A67D-7265-B1808DD0ECCD}"/>
                </a:ext>
              </a:extLst>
            </p:cNvPr>
            <p:cNvSpPr/>
            <p:nvPr>
              <p:custDataLst>
                <p:tags r:id="rId62"/>
              </p:custDataLst>
            </p:nvPr>
          </p:nvSpPr>
          <p:spPr>
            <a:xfrm>
              <a:off x="6800850" y="499110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2540">
              <a:extLst>
                <a:ext uri="{FF2B5EF4-FFF2-40B4-BE49-F238E27FC236}">
                  <a16:creationId xmlns:a16="http://schemas.microsoft.com/office/drawing/2014/main" id="{D54B4156-5E41-3E17-74E2-030F71EE7A82}"/>
                </a:ext>
              </a:extLst>
            </p:cNvPr>
            <p:cNvSpPr/>
            <p:nvPr>
              <p:custDataLst>
                <p:tags r:id="rId63"/>
              </p:custDataLst>
            </p:nvPr>
          </p:nvSpPr>
          <p:spPr>
            <a:xfrm>
              <a:off x="6810375" y="4876800"/>
              <a:ext cx="19051" cy="1"/>
            </a:xfrm>
            <a:custGeom>
              <a:avLst/>
              <a:gdLst/>
              <a:ahLst/>
              <a:cxnLst/>
              <a:rect l="0" t="0" r="0" b="0"/>
              <a:pathLst>
                <a:path w="19051" h="1">
                  <a:moveTo>
                    <a:pt x="19050" y="0"/>
                  </a:moveTo>
                  <a:lnTo>
                    <a:pt x="19050"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2541">
              <a:extLst>
                <a:ext uri="{FF2B5EF4-FFF2-40B4-BE49-F238E27FC236}">
                  <a16:creationId xmlns:a16="http://schemas.microsoft.com/office/drawing/2014/main" id="{8CDA0124-8117-3804-AFD0-F90BBE080A78}"/>
                </a:ext>
              </a:extLst>
            </p:cNvPr>
            <p:cNvSpPr/>
            <p:nvPr>
              <p:custDataLst>
                <p:tags r:id="rId64"/>
              </p:custDataLst>
            </p:nvPr>
          </p:nvSpPr>
          <p:spPr>
            <a:xfrm>
              <a:off x="6896100" y="487680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2542">
              <a:extLst>
                <a:ext uri="{FF2B5EF4-FFF2-40B4-BE49-F238E27FC236}">
                  <a16:creationId xmlns:a16="http://schemas.microsoft.com/office/drawing/2014/main" id="{34B2451E-87E5-E8EE-ACD1-3C1D0C38FB10}"/>
                </a:ext>
              </a:extLst>
            </p:cNvPr>
            <p:cNvSpPr/>
            <p:nvPr>
              <p:custDataLst>
                <p:tags r:id="rId65"/>
              </p:custDataLst>
            </p:nvPr>
          </p:nvSpPr>
          <p:spPr>
            <a:xfrm>
              <a:off x="6896100" y="4962525"/>
              <a:ext cx="9526" cy="19051"/>
            </a:xfrm>
            <a:custGeom>
              <a:avLst/>
              <a:gdLst/>
              <a:ahLst/>
              <a:cxnLst/>
              <a:rect l="0" t="0" r="0" b="0"/>
              <a:pathLst>
                <a:path w="9526" h="19051">
                  <a:moveTo>
                    <a:pt x="0" y="19050"/>
                  </a:moveTo>
                  <a:lnTo>
                    <a:pt x="0" y="19050"/>
                  </a:lnTo>
                  <a:lnTo>
                    <a:pt x="0" y="13994"/>
                  </a:lnTo>
                  <a:lnTo>
                    <a:pt x="2822" y="868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2543">
              <a:extLst>
                <a:ext uri="{FF2B5EF4-FFF2-40B4-BE49-F238E27FC236}">
                  <a16:creationId xmlns:a16="http://schemas.microsoft.com/office/drawing/2014/main" id="{7C361CB9-77E8-06B4-D39B-636AF536AB55}"/>
                </a:ext>
              </a:extLst>
            </p:cNvPr>
            <p:cNvSpPr/>
            <p:nvPr>
              <p:custDataLst>
                <p:tags r:id="rId66"/>
              </p:custDataLst>
            </p:nvPr>
          </p:nvSpPr>
          <p:spPr>
            <a:xfrm>
              <a:off x="6829425" y="5038725"/>
              <a:ext cx="9526" cy="9526"/>
            </a:xfrm>
            <a:custGeom>
              <a:avLst/>
              <a:gdLst/>
              <a:ahLst/>
              <a:cxnLst/>
              <a:rect l="0" t="0" r="0" b="0"/>
              <a:pathLst>
                <a:path w="9526" h="9526">
                  <a:moveTo>
                    <a:pt x="0" y="0"/>
                  </a:moveTo>
                  <a:lnTo>
                    <a:pt x="0" y="0"/>
                  </a:lnTo>
                  <a:lnTo>
                    <a:pt x="0" y="5056"/>
                  </a:lnTo>
                  <a:lnTo>
                    <a:pt x="1058" y="6545"/>
                  </a:lnTo>
                  <a:lnTo>
                    <a:pt x="2822" y="7539"/>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2544">
              <a:extLst>
                <a:ext uri="{FF2B5EF4-FFF2-40B4-BE49-F238E27FC236}">
                  <a16:creationId xmlns:a16="http://schemas.microsoft.com/office/drawing/2014/main" id="{9C7EF6A1-C4E9-5771-250F-FB9D3C4AFFB7}"/>
                </a:ext>
              </a:extLst>
            </p:cNvPr>
            <p:cNvSpPr/>
            <p:nvPr>
              <p:custDataLst>
                <p:tags r:id="rId67"/>
              </p:custDataLst>
            </p:nvPr>
          </p:nvSpPr>
          <p:spPr>
            <a:xfrm>
              <a:off x="6715125" y="50387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9" name="SMARTInkShape-Group542">
            <a:extLst>
              <a:ext uri="{FF2B5EF4-FFF2-40B4-BE49-F238E27FC236}">
                <a16:creationId xmlns:a16="http://schemas.microsoft.com/office/drawing/2014/main" id="{E71A4B3A-FCAF-AF25-956F-46B9A47255F6}"/>
              </a:ext>
            </a:extLst>
          </p:cNvPr>
          <p:cNvGrpSpPr/>
          <p:nvPr/>
        </p:nvGrpSpPr>
        <p:grpSpPr>
          <a:xfrm>
            <a:off x="8096579" y="3895725"/>
            <a:ext cx="723095" cy="1209676"/>
            <a:chOff x="8096579" y="3895725"/>
            <a:chExt cx="723095" cy="1209676"/>
          </a:xfrm>
        </p:grpSpPr>
        <p:sp>
          <p:nvSpPr>
            <p:cNvPr id="153" name="SMARTInkShape-2545">
              <a:extLst>
                <a:ext uri="{FF2B5EF4-FFF2-40B4-BE49-F238E27FC236}">
                  <a16:creationId xmlns:a16="http://schemas.microsoft.com/office/drawing/2014/main" id="{9BA0878A-2375-B51E-B471-E8FFE6D18837}"/>
                </a:ext>
              </a:extLst>
            </p:cNvPr>
            <p:cNvSpPr/>
            <p:nvPr>
              <p:custDataLst>
                <p:tags r:id="rId45"/>
              </p:custDataLst>
            </p:nvPr>
          </p:nvSpPr>
          <p:spPr>
            <a:xfrm>
              <a:off x="8728760" y="3895725"/>
              <a:ext cx="90914" cy="161718"/>
            </a:xfrm>
            <a:custGeom>
              <a:avLst/>
              <a:gdLst/>
              <a:ahLst/>
              <a:cxnLst/>
              <a:rect l="0" t="0" r="0" b="0"/>
              <a:pathLst>
                <a:path w="90914" h="161718">
                  <a:moveTo>
                    <a:pt x="62815" y="47625"/>
                  </a:moveTo>
                  <a:lnTo>
                    <a:pt x="62815" y="47625"/>
                  </a:lnTo>
                  <a:lnTo>
                    <a:pt x="62815" y="42568"/>
                  </a:lnTo>
                  <a:lnTo>
                    <a:pt x="68303" y="24832"/>
                  </a:lnTo>
                  <a:lnTo>
                    <a:pt x="63746" y="11750"/>
                  </a:lnTo>
                  <a:lnTo>
                    <a:pt x="62378" y="11008"/>
                  </a:lnTo>
                  <a:lnTo>
                    <a:pt x="53169" y="9656"/>
                  </a:lnTo>
                  <a:lnTo>
                    <a:pt x="40155" y="9542"/>
                  </a:lnTo>
                  <a:lnTo>
                    <a:pt x="34047" y="12355"/>
                  </a:lnTo>
                  <a:lnTo>
                    <a:pt x="30937" y="14587"/>
                  </a:lnTo>
                  <a:lnTo>
                    <a:pt x="27480" y="19888"/>
                  </a:lnTo>
                  <a:lnTo>
                    <a:pt x="25261" y="31915"/>
                  </a:lnTo>
                  <a:lnTo>
                    <a:pt x="32965" y="59015"/>
                  </a:lnTo>
                  <a:lnTo>
                    <a:pt x="48138" y="79313"/>
                  </a:lnTo>
                  <a:lnTo>
                    <a:pt x="83227" y="118464"/>
                  </a:lnTo>
                  <a:lnTo>
                    <a:pt x="87763" y="128850"/>
                  </a:lnTo>
                  <a:lnTo>
                    <a:pt x="90913" y="153937"/>
                  </a:lnTo>
                  <a:lnTo>
                    <a:pt x="90013" y="156600"/>
                  </a:lnTo>
                  <a:lnTo>
                    <a:pt x="88355" y="158375"/>
                  </a:lnTo>
                  <a:lnTo>
                    <a:pt x="86191" y="159558"/>
                  </a:lnTo>
                  <a:lnTo>
                    <a:pt x="50674" y="161717"/>
                  </a:lnTo>
                  <a:lnTo>
                    <a:pt x="28996" y="156807"/>
                  </a:lnTo>
                  <a:lnTo>
                    <a:pt x="9169" y="143593"/>
                  </a:lnTo>
                  <a:lnTo>
                    <a:pt x="1930" y="129436"/>
                  </a:lnTo>
                  <a:lnTo>
                    <a:pt x="0" y="121215"/>
                  </a:lnTo>
                  <a:lnTo>
                    <a:pt x="830" y="114677"/>
                  </a:lnTo>
                  <a:lnTo>
                    <a:pt x="3500" y="109260"/>
                  </a:lnTo>
                  <a:lnTo>
                    <a:pt x="46169" y="65420"/>
                  </a:lnTo>
                  <a:lnTo>
                    <a:pt x="58471" y="57483"/>
                  </a:lnTo>
                  <a:lnTo>
                    <a:pt x="75362" y="30958"/>
                  </a:lnTo>
                  <a:lnTo>
                    <a:pt x="76470" y="25930"/>
                  </a:lnTo>
                  <a:lnTo>
                    <a:pt x="76151" y="21520"/>
                  </a:lnTo>
                  <a:lnTo>
                    <a:pt x="74880" y="17522"/>
                  </a:lnTo>
                  <a:lnTo>
                    <a:pt x="72976" y="14856"/>
                  </a:lnTo>
                  <a:lnTo>
                    <a:pt x="70647" y="13079"/>
                  </a:lnTo>
                  <a:lnTo>
                    <a:pt x="65237" y="10046"/>
                  </a:lnTo>
                  <a:lnTo>
                    <a:pt x="56242" y="3447"/>
                  </a:lnTo>
                  <a:lnTo>
                    <a:pt x="4376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2546">
              <a:extLst>
                <a:ext uri="{FF2B5EF4-FFF2-40B4-BE49-F238E27FC236}">
                  <a16:creationId xmlns:a16="http://schemas.microsoft.com/office/drawing/2014/main" id="{8A02F815-77E4-9785-A4DF-A49A86E8C010}"/>
                </a:ext>
              </a:extLst>
            </p:cNvPr>
            <p:cNvSpPr/>
            <p:nvPr>
              <p:custDataLst>
                <p:tags r:id="rId46"/>
              </p:custDataLst>
            </p:nvPr>
          </p:nvSpPr>
          <p:spPr>
            <a:xfrm>
              <a:off x="8572500" y="3954350"/>
              <a:ext cx="123826" cy="102732"/>
            </a:xfrm>
            <a:custGeom>
              <a:avLst/>
              <a:gdLst/>
              <a:ahLst/>
              <a:cxnLst/>
              <a:rect l="0" t="0" r="0" b="0"/>
              <a:pathLst>
                <a:path w="123826" h="102732">
                  <a:moveTo>
                    <a:pt x="0" y="27100"/>
                  </a:moveTo>
                  <a:lnTo>
                    <a:pt x="0" y="27100"/>
                  </a:lnTo>
                  <a:lnTo>
                    <a:pt x="31056" y="10625"/>
                  </a:lnTo>
                  <a:lnTo>
                    <a:pt x="41319" y="8136"/>
                  </a:lnTo>
                  <a:lnTo>
                    <a:pt x="56531" y="737"/>
                  </a:lnTo>
                  <a:lnTo>
                    <a:pt x="59913" y="0"/>
                  </a:lnTo>
                  <a:lnTo>
                    <a:pt x="62166" y="566"/>
                  </a:lnTo>
                  <a:lnTo>
                    <a:pt x="63670" y="2003"/>
                  </a:lnTo>
                  <a:lnTo>
                    <a:pt x="65339" y="6421"/>
                  </a:lnTo>
                  <a:lnTo>
                    <a:pt x="66499" y="20953"/>
                  </a:lnTo>
                  <a:lnTo>
                    <a:pt x="60952" y="30013"/>
                  </a:lnTo>
                  <a:lnTo>
                    <a:pt x="53549" y="40036"/>
                  </a:lnTo>
                  <a:lnTo>
                    <a:pt x="43151" y="57917"/>
                  </a:lnTo>
                  <a:lnTo>
                    <a:pt x="6438" y="96824"/>
                  </a:lnTo>
                  <a:lnTo>
                    <a:pt x="5351" y="98982"/>
                  </a:lnTo>
                  <a:lnTo>
                    <a:pt x="5683" y="100421"/>
                  </a:lnTo>
                  <a:lnTo>
                    <a:pt x="6963" y="101381"/>
                  </a:lnTo>
                  <a:lnTo>
                    <a:pt x="13823" y="102731"/>
                  </a:lnTo>
                  <a:lnTo>
                    <a:pt x="39772" y="102130"/>
                  </a:lnTo>
                  <a:lnTo>
                    <a:pt x="80301" y="94647"/>
                  </a:lnTo>
                  <a:lnTo>
                    <a:pt x="103873" y="92975"/>
                  </a:lnTo>
                  <a:lnTo>
                    <a:pt x="123825" y="84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2547">
              <a:extLst>
                <a:ext uri="{FF2B5EF4-FFF2-40B4-BE49-F238E27FC236}">
                  <a16:creationId xmlns:a16="http://schemas.microsoft.com/office/drawing/2014/main" id="{B68E12BA-4699-C8FC-9A73-E52DCE615373}"/>
                </a:ext>
              </a:extLst>
            </p:cNvPr>
            <p:cNvSpPr/>
            <p:nvPr>
              <p:custDataLst>
                <p:tags r:id="rId47"/>
              </p:custDataLst>
            </p:nvPr>
          </p:nvSpPr>
          <p:spPr>
            <a:xfrm>
              <a:off x="8439150" y="3972363"/>
              <a:ext cx="133351" cy="112243"/>
            </a:xfrm>
            <a:custGeom>
              <a:avLst/>
              <a:gdLst/>
              <a:ahLst/>
              <a:cxnLst/>
              <a:rect l="0" t="0" r="0" b="0"/>
              <a:pathLst>
                <a:path w="133351" h="112243">
                  <a:moveTo>
                    <a:pt x="0" y="37662"/>
                  </a:moveTo>
                  <a:lnTo>
                    <a:pt x="0" y="37662"/>
                  </a:lnTo>
                  <a:lnTo>
                    <a:pt x="0" y="32605"/>
                  </a:lnTo>
                  <a:lnTo>
                    <a:pt x="1058" y="31116"/>
                  </a:lnTo>
                  <a:lnTo>
                    <a:pt x="2823" y="30123"/>
                  </a:lnTo>
                  <a:lnTo>
                    <a:pt x="5056" y="29461"/>
                  </a:lnTo>
                  <a:lnTo>
                    <a:pt x="19296" y="17950"/>
                  </a:lnTo>
                  <a:lnTo>
                    <a:pt x="25510" y="13026"/>
                  </a:lnTo>
                  <a:lnTo>
                    <a:pt x="59006" y="1039"/>
                  </a:lnTo>
                  <a:lnTo>
                    <a:pt x="69459" y="0"/>
                  </a:lnTo>
                  <a:lnTo>
                    <a:pt x="71706" y="912"/>
                  </a:lnTo>
                  <a:lnTo>
                    <a:pt x="73204" y="2578"/>
                  </a:lnTo>
                  <a:lnTo>
                    <a:pt x="74868" y="7253"/>
                  </a:lnTo>
                  <a:lnTo>
                    <a:pt x="76148" y="26308"/>
                  </a:lnTo>
                  <a:lnTo>
                    <a:pt x="67527" y="49530"/>
                  </a:lnTo>
                  <a:lnTo>
                    <a:pt x="30211" y="92928"/>
                  </a:lnTo>
                  <a:lnTo>
                    <a:pt x="21189" y="99266"/>
                  </a:lnTo>
                  <a:lnTo>
                    <a:pt x="17300" y="100957"/>
                  </a:lnTo>
                  <a:lnTo>
                    <a:pt x="14708" y="103142"/>
                  </a:lnTo>
                  <a:lnTo>
                    <a:pt x="11828" y="108392"/>
                  </a:lnTo>
                  <a:lnTo>
                    <a:pt x="12119" y="110215"/>
                  </a:lnTo>
                  <a:lnTo>
                    <a:pt x="13371" y="111431"/>
                  </a:lnTo>
                  <a:lnTo>
                    <a:pt x="15264" y="112242"/>
                  </a:lnTo>
                  <a:lnTo>
                    <a:pt x="17584" y="111723"/>
                  </a:lnTo>
                  <a:lnTo>
                    <a:pt x="26965" y="106995"/>
                  </a:lnTo>
                  <a:lnTo>
                    <a:pt x="69775" y="101670"/>
                  </a:lnTo>
                  <a:lnTo>
                    <a:pt x="86045" y="98918"/>
                  </a:lnTo>
                  <a:lnTo>
                    <a:pt x="107104" y="101203"/>
                  </a:lnTo>
                  <a:lnTo>
                    <a:pt x="133350" y="948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2548">
              <a:extLst>
                <a:ext uri="{FF2B5EF4-FFF2-40B4-BE49-F238E27FC236}">
                  <a16:creationId xmlns:a16="http://schemas.microsoft.com/office/drawing/2014/main" id="{8E1CEBDA-B20B-3815-CF05-FEB3AD2177F9}"/>
                </a:ext>
              </a:extLst>
            </p:cNvPr>
            <p:cNvSpPr/>
            <p:nvPr>
              <p:custDataLst>
                <p:tags r:id="rId48"/>
              </p:custDataLst>
            </p:nvPr>
          </p:nvSpPr>
          <p:spPr>
            <a:xfrm>
              <a:off x="8307953" y="3983848"/>
              <a:ext cx="81461" cy="129450"/>
            </a:xfrm>
            <a:custGeom>
              <a:avLst/>
              <a:gdLst/>
              <a:ahLst/>
              <a:cxnLst/>
              <a:rect l="0" t="0" r="0" b="0"/>
              <a:pathLst>
                <a:path w="81461" h="129450">
                  <a:moveTo>
                    <a:pt x="45472" y="26177"/>
                  </a:moveTo>
                  <a:lnTo>
                    <a:pt x="45472" y="26177"/>
                  </a:lnTo>
                  <a:lnTo>
                    <a:pt x="32215" y="26177"/>
                  </a:lnTo>
                  <a:lnTo>
                    <a:pt x="30285" y="27235"/>
                  </a:lnTo>
                  <a:lnTo>
                    <a:pt x="28996" y="28999"/>
                  </a:lnTo>
                  <a:lnTo>
                    <a:pt x="28138" y="31234"/>
                  </a:lnTo>
                  <a:lnTo>
                    <a:pt x="5114" y="53623"/>
                  </a:lnTo>
                  <a:lnTo>
                    <a:pt x="1077" y="65187"/>
                  </a:lnTo>
                  <a:lnTo>
                    <a:pt x="0" y="71233"/>
                  </a:lnTo>
                  <a:lnTo>
                    <a:pt x="1626" y="83596"/>
                  </a:lnTo>
                  <a:lnTo>
                    <a:pt x="14220" y="119542"/>
                  </a:lnTo>
                  <a:lnTo>
                    <a:pt x="20293" y="125881"/>
                  </a:lnTo>
                  <a:lnTo>
                    <a:pt x="26520" y="128698"/>
                  </a:lnTo>
                  <a:lnTo>
                    <a:pt x="29663" y="129449"/>
                  </a:lnTo>
                  <a:lnTo>
                    <a:pt x="49254" y="120394"/>
                  </a:lnTo>
                  <a:lnTo>
                    <a:pt x="65055" y="109361"/>
                  </a:lnTo>
                  <a:lnTo>
                    <a:pt x="76438" y="89277"/>
                  </a:lnTo>
                  <a:lnTo>
                    <a:pt x="81460" y="58161"/>
                  </a:lnTo>
                  <a:lnTo>
                    <a:pt x="79809" y="42862"/>
                  </a:lnTo>
                  <a:lnTo>
                    <a:pt x="75754" y="25476"/>
                  </a:lnTo>
                  <a:lnTo>
                    <a:pt x="75186" y="19360"/>
                  </a:lnTo>
                  <a:lnTo>
                    <a:pt x="72689" y="14224"/>
                  </a:lnTo>
                  <a:lnTo>
                    <a:pt x="64271" y="5695"/>
                  </a:lnTo>
                  <a:lnTo>
                    <a:pt x="53475" y="1199"/>
                  </a:lnTo>
                  <a:lnTo>
                    <a:pt x="47632" y="0"/>
                  </a:lnTo>
                  <a:lnTo>
                    <a:pt x="38319" y="1490"/>
                  </a:lnTo>
                  <a:lnTo>
                    <a:pt x="27124" y="8279"/>
                  </a:lnTo>
                  <a:lnTo>
                    <a:pt x="21443" y="13989"/>
                  </a:lnTo>
                  <a:lnTo>
                    <a:pt x="18916" y="20055"/>
                  </a:lnTo>
                  <a:lnTo>
                    <a:pt x="19302" y="23154"/>
                  </a:lnTo>
                  <a:lnTo>
                    <a:pt x="26422" y="357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2549">
              <a:extLst>
                <a:ext uri="{FF2B5EF4-FFF2-40B4-BE49-F238E27FC236}">
                  <a16:creationId xmlns:a16="http://schemas.microsoft.com/office/drawing/2014/main" id="{AE665325-FC7C-1F63-B97F-1657E9EB3399}"/>
                </a:ext>
              </a:extLst>
            </p:cNvPr>
            <p:cNvSpPr/>
            <p:nvPr>
              <p:custDataLst>
                <p:tags r:id="rId49"/>
              </p:custDataLst>
            </p:nvPr>
          </p:nvSpPr>
          <p:spPr>
            <a:xfrm>
              <a:off x="8248650" y="4124325"/>
              <a:ext cx="9526" cy="19051"/>
            </a:xfrm>
            <a:custGeom>
              <a:avLst/>
              <a:gdLst/>
              <a:ahLst/>
              <a:cxnLst/>
              <a:rect l="0" t="0" r="0" b="0"/>
              <a:pathLst>
                <a:path w="9526" h="19051">
                  <a:moveTo>
                    <a:pt x="0" y="19050"/>
                  </a:moveTo>
                  <a:lnTo>
                    <a:pt x="0" y="19050"/>
                  </a:lnTo>
                  <a:lnTo>
                    <a:pt x="0" y="1399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2550">
              <a:extLst>
                <a:ext uri="{FF2B5EF4-FFF2-40B4-BE49-F238E27FC236}">
                  <a16:creationId xmlns:a16="http://schemas.microsoft.com/office/drawing/2014/main" id="{2950EAA9-F506-5AAF-579F-E384B13EB6E6}"/>
                </a:ext>
              </a:extLst>
            </p:cNvPr>
            <p:cNvSpPr/>
            <p:nvPr>
              <p:custDataLst>
                <p:tags r:id="rId50"/>
              </p:custDataLst>
            </p:nvPr>
          </p:nvSpPr>
          <p:spPr>
            <a:xfrm>
              <a:off x="8096579" y="4000500"/>
              <a:ext cx="108255" cy="150231"/>
            </a:xfrm>
            <a:custGeom>
              <a:avLst/>
              <a:gdLst/>
              <a:ahLst/>
              <a:cxnLst/>
              <a:rect l="0" t="0" r="0" b="0"/>
              <a:pathLst>
                <a:path w="108255" h="150231">
                  <a:moveTo>
                    <a:pt x="85396" y="38100"/>
                  </a:moveTo>
                  <a:lnTo>
                    <a:pt x="85396" y="38100"/>
                  </a:lnTo>
                  <a:lnTo>
                    <a:pt x="85396" y="20767"/>
                  </a:lnTo>
                  <a:lnTo>
                    <a:pt x="84338" y="20194"/>
                  </a:lnTo>
                  <a:lnTo>
                    <a:pt x="49748" y="19095"/>
                  </a:lnTo>
                  <a:lnTo>
                    <a:pt x="31207" y="24120"/>
                  </a:lnTo>
                  <a:lnTo>
                    <a:pt x="12307" y="37368"/>
                  </a:lnTo>
                  <a:lnTo>
                    <a:pt x="5287" y="45889"/>
                  </a:lnTo>
                  <a:lnTo>
                    <a:pt x="3415" y="49642"/>
                  </a:lnTo>
                  <a:lnTo>
                    <a:pt x="0" y="91207"/>
                  </a:lnTo>
                  <a:lnTo>
                    <a:pt x="4825" y="115924"/>
                  </a:lnTo>
                  <a:lnTo>
                    <a:pt x="12898" y="128427"/>
                  </a:lnTo>
                  <a:lnTo>
                    <a:pt x="35327" y="145078"/>
                  </a:lnTo>
                  <a:lnTo>
                    <a:pt x="53862" y="150230"/>
                  </a:lnTo>
                  <a:lnTo>
                    <a:pt x="66442" y="148613"/>
                  </a:lnTo>
                  <a:lnTo>
                    <a:pt x="72760" y="146700"/>
                  </a:lnTo>
                  <a:lnTo>
                    <a:pt x="82602" y="138931"/>
                  </a:lnTo>
                  <a:lnTo>
                    <a:pt x="90503" y="127364"/>
                  </a:lnTo>
                  <a:lnTo>
                    <a:pt x="107457" y="79880"/>
                  </a:lnTo>
                  <a:lnTo>
                    <a:pt x="108254" y="61608"/>
                  </a:lnTo>
                  <a:lnTo>
                    <a:pt x="100142" y="32631"/>
                  </a:lnTo>
                  <a:lnTo>
                    <a:pt x="91411" y="18017"/>
                  </a:lnTo>
                  <a:lnTo>
                    <a:pt x="5682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2551">
              <a:extLst>
                <a:ext uri="{FF2B5EF4-FFF2-40B4-BE49-F238E27FC236}">
                  <a16:creationId xmlns:a16="http://schemas.microsoft.com/office/drawing/2014/main" id="{614AA2BF-AE88-F2A0-24DC-4E9E13C20399}"/>
                </a:ext>
              </a:extLst>
            </p:cNvPr>
            <p:cNvSpPr/>
            <p:nvPr>
              <p:custDataLst>
                <p:tags r:id="rId51"/>
              </p:custDataLst>
            </p:nvPr>
          </p:nvSpPr>
          <p:spPr>
            <a:xfrm>
              <a:off x="8239125" y="4562603"/>
              <a:ext cx="380806" cy="390398"/>
            </a:xfrm>
            <a:custGeom>
              <a:avLst/>
              <a:gdLst/>
              <a:ahLst/>
              <a:cxnLst/>
              <a:rect l="0" t="0" r="0" b="0"/>
              <a:pathLst>
                <a:path w="380806" h="390398">
                  <a:moveTo>
                    <a:pt x="0" y="390397"/>
                  </a:moveTo>
                  <a:lnTo>
                    <a:pt x="0" y="390397"/>
                  </a:lnTo>
                  <a:lnTo>
                    <a:pt x="0" y="377140"/>
                  </a:lnTo>
                  <a:lnTo>
                    <a:pt x="5056" y="362951"/>
                  </a:lnTo>
                  <a:lnTo>
                    <a:pt x="32482" y="322617"/>
                  </a:lnTo>
                  <a:lnTo>
                    <a:pt x="75706" y="276836"/>
                  </a:lnTo>
                  <a:lnTo>
                    <a:pt x="117079" y="238062"/>
                  </a:lnTo>
                  <a:lnTo>
                    <a:pt x="140876" y="216144"/>
                  </a:lnTo>
                  <a:lnTo>
                    <a:pt x="188338" y="171912"/>
                  </a:lnTo>
                  <a:lnTo>
                    <a:pt x="235949" y="133274"/>
                  </a:lnTo>
                  <a:lnTo>
                    <a:pt x="278857" y="92305"/>
                  </a:lnTo>
                  <a:lnTo>
                    <a:pt x="322079" y="55788"/>
                  </a:lnTo>
                  <a:lnTo>
                    <a:pt x="355283" y="25472"/>
                  </a:lnTo>
                  <a:lnTo>
                    <a:pt x="358987" y="19011"/>
                  </a:lnTo>
                  <a:lnTo>
                    <a:pt x="361777" y="9959"/>
                  </a:lnTo>
                  <a:lnTo>
                    <a:pt x="338565" y="9446"/>
                  </a:lnTo>
                  <a:lnTo>
                    <a:pt x="299420" y="16942"/>
                  </a:lnTo>
                  <a:lnTo>
                    <a:pt x="257994" y="23587"/>
                  </a:lnTo>
                  <a:lnTo>
                    <a:pt x="216498" y="33077"/>
                  </a:lnTo>
                  <a:lnTo>
                    <a:pt x="197790" y="37005"/>
                  </a:lnTo>
                  <a:lnTo>
                    <a:pt x="197477" y="37327"/>
                  </a:lnTo>
                  <a:lnTo>
                    <a:pt x="199522" y="37844"/>
                  </a:lnTo>
                  <a:lnTo>
                    <a:pt x="244246" y="35145"/>
                  </a:lnTo>
                  <a:lnTo>
                    <a:pt x="285078" y="24714"/>
                  </a:lnTo>
                  <a:lnTo>
                    <a:pt x="323717" y="19007"/>
                  </a:lnTo>
                  <a:lnTo>
                    <a:pt x="365780" y="9321"/>
                  </a:lnTo>
                  <a:lnTo>
                    <a:pt x="380805" y="0"/>
                  </a:lnTo>
                  <a:lnTo>
                    <a:pt x="379930" y="30276"/>
                  </a:lnTo>
                  <a:lnTo>
                    <a:pt x="372358" y="70662"/>
                  </a:lnTo>
                  <a:lnTo>
                    <a:pt x="371475" y="1236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2552">
              <a:extLst>
                <a:ext uri="{FF2B5EF4-FFF2-40B4-BE49-F238E27FC236}">
                  <a16:creationId xmlns:a16="http://schemas.microsoft.com/office/drawing/2014/main" id="{3D40D6E9-146F-2532-CCB1-873AA72C2ABE}"/>
                </a:ext>
              </a:extLst>
            </p:cNvPr>
            <p:cNvSpPr/>
            <p:nvPr>
              <p:custDataLst>
                <p:tags r:id="rId52"/>
              </p:custDataLst>
            </p:nvPr>
          </p:nvSpPr>
          <p:spPr>
            <a:xfrm>
              <a:off x="8315325" y="5010150"/>
              <a:ext cx="19051" cy="9526"/>
            </a:xfrm>
            <a:custGeom>
              <a:avLst/>
              <a:gdLst/>
              <a:ahLst/>
              <a:cxnLst/>
              <a:rect l="0" t="0" r="0" b="0"/>
              <a:pathLst>
                <a:path w="19051" h="9526">
                  <a:moveTo>
                    <a:pt x="19050" y="9525"/>
                  </a:moveTo>
                  <a:lnTo>
                    <a:pt x="19050" y="9525"/>
                  </a:lnTo>
                  <a:lnTo>
                    <a:pt x="13994" y="4469"/>
                  </a:lnTo>
                  <a:lnTo>
                    <a:pt x="8689" y="198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2553">
              <a:extLst>
                <a:ext uri="{FF2B5EF4-FFF2-40B4-BE49-F238E27FC236}">
                  <a16:creationId xmlns:a16="http://schemas.microsoft.com/office/drawing/2014/main" id="{CCD64FCD-2832-2D51-0303-F8C0D9F86C42}"/>
                </a:ext>
              </a:extLst>
            </p:cNvPr>
            <p:cNvSpPr/>
            <p:nvPr>
              <p:custDataLst>
                <p:tags r:id="rId53"/>
              </p:custDataLst>
            </p:nvPr>
          </p:nvSpPr>
          <p:spPr>
            <a:xfrm>
              <a:off x="8296275" y="509587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2554">
              <a:extLst>
                <a:ext uri="{FF2B5EF4-FFF2-40B4-BE49-F238E27FC236}">
                  <a16:creationId xmlns:a16="http://schemas.microsoft.com/office/drawing/2014/main" id="{720729B3-3632-36CF-622B-9F38822D8585}"/>
                </a:ext>
              </a:extLst>
            </p:cNvPr>
            <p:cNvSpPr/>
            <p:nvPr>
              <p:custDataLst>
                <p:tags r:id="rId54"/>
              </p:custDataLst>
            </p:nvPr>
          </p:nvSpPr>
          <p:spPr>
            <a:xfrm>
              <a:off x="8210550" y="5095875"/>
              <a:ext cx="19051" cy="9526"/>
            </a:xfrm>
            <a:custGeom>
              <a:avLst/>
              <a:gdLst/>
              <a:ahLst/>
              <a:cxnLst/>
              <a:rect l="0" t="0" r="0" b="0"/>
              <a:pathLst>
                <a:path w="19051" h="9526">
                  <a:moveTo>
                    <a:pt x="19050" y="0"/>
                  </a:moveTo>
                  <a:lnTo>
                    <a:pt x="19050" y="0"/>
                  </a:lnTo>
                  <a:lnTo>
                    <a:pt x="13994"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2555">
              <a:extLst>
                <a:ext uri="{FF2B5EF4-FFF2-40B4-BE49-F238E27FC236}">
                  <a16:creationId xmlns:a16="http://schemas.microsoft.com/office/drawing/2014/main" id="{F6724D76-54EF-B92D-A446-7C655E60F127}"/>
                </a:ext>
              </a:extLst>
            </p:cNvPr>
            <p:cNvSpPr/>
            <p:nvPr>
              <p:custDataLst>
                <p:tags r:id="rId55"/>
              </p:custDataLst>
            </p:nvPr>
          </p:nvSpPr>
          <p:spPr>
            <a:xfrm>
              <a:off x="8191500" y="5067300"/>
              <a:ext cx="28576" cy="9526"/>
            </a:xfrm>
            <a:custGeom>
              <a:avLst/>
              <a:gdLst/>
              <a:ahLst/>
              <a:cxnLst/>
              <a:rect l="0" t="0" r="0" b="0"/>
              <a:pathLst>
                <a:path w="28576" h="9526">
                  <a:moveTo>
                    <a:pt x="28575" y="0"/>
                  </a:moveTo>
                  <a:lnTo>
                    <a:pt x="28575" y="0"/>
                  </a:lnTo>
                  <a:lnTo>
                    <a:pt x="23519" y="5056"/>
                  </a:lnTo>
                  <a:lnTo>
                    <a:pt x="15391" y="7539"/>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SMARTInkShape-2556">
              <a:extLst>
                <a:ext uri="{FF2B5EF4-FFF2-40B4-BE49-F238E27FC236}">
                  <a16:creationId xmlns:a16="http://schemas.microsoft.com/office/drawing/2014/main" id="{89BE1951-3F2D-2901-C0D0-157970E7D847}"/>
                </a:ext>
              </a:extLst>
            </p:cNvPr>
            <p:cNvSpPr/>
            <p:nvPr>
              <p:custDataLst>
                <p:tags r:id="rId56"/>
              </p:custDataLst>
            </p:nvPr>
          </p:nvSpPr>
          <p:spPr>
            <a:xfrm>
              <a:off x="8220075" y="4933950"/>
              <a:ext cx="19051" cy="9526"/>
            </a:xfrm>
            <a:custGeom>
              <a:avLst/>
              <a:gdLst/>
              <a:ahLst/>
              <a:cxnLst/>
              <a:rect l="0" t="0" r="0" b="0"/>
              <a:pathLst>
                <a:path w="19051" h="9526">
                  <a:moveTo>
                    <a:pt x="19050" y="0"/>
                  </a:moveTo>
                  <a:lnTo>
                    <a:pt x="19050" y="0"/>
                  </a:lnTo>
                  <a:lnTo>
                    <a:pt x="13994" y="0"/>
                  </a:lnTo>
                  <a:lnTo>
                    <a:pt x="8689" y="2822"/>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2557">
              <a:extLst>
                <a:ext uri="{FF2B5EF4-FFF2-40B4-BE49-F238E27FC236}">
                  <a16:creationId xmlns:a16="http://schemas.microsoft.com/office/drawing/2014/main" id="{F6DC4182-196B-81A1-CA78-7520AEE138C4}"/>
                </a:ext>
              </a:extLst>
            </p:cNvPr>
            <p:cNvSpPr/>
            <p:nvPr>
              <p:custDataLst>
                <p:tags r:id="rId57"/>
              </p:custDataLst>
            </p:nvPr>
          </p:nvSpPr>
          <p:spPr>
            <a:xfrm>
              <a:off x="8267700" y="4876800"/>
              <a:ext cx="1" cy="38101"/>
            </a:xfrm>
            <a:custGeom>
              <a:avLst/>
              <a:gdLst/>
              <a:ahLst/>
              <a:cxnLst/>
              <a:rect l="0" t="0" r="0" b="0"/>
              <a:pathLst>
                <a:path w="1" h="38101">
                  <a:moveTo>
                    <a:pt x="0" y="38100"/>
                  </a:moveTo>
                  <a:lnTo>
                    <a:pt x="0" y="3810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2558">
              <a:extLst>
                <a:ext uri="{FF2B5EF4-FFF2-40B4-BE49-F238E27FC236}">
                  <a16:creationId xmlns:a16="http://schemas.microsoft.com/office/drawing/2014/main" id="{822D475D-202A-D30E-8100-15FB346FA6BF}"/>
                </a:ext>
              </a:extLst>
            </p:cNvPr>
            <p:cNvSpPr/>
            <p:nvPr>
              <p:custDataLst>
                <p:tags r:id="rId58"/>
              </p:custDataLst>
            </p:nvPr>
          </p:nvSpPr>
          <p:spPr>
            <a:xfrm>
              <a:off x="8296275" y="50101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2559">
              <a:extLst>
                <a:ext uri="{FF2B5EF4-FFF2-40B4-BE49-F238E27FC236}">
                  <a16:creationId xmlns:a16="http://schemas.microsoft.com/office/drawing/2014/main" id="{F9BA117E-1D6F-27F9-9735-C84A8BB4834C}"/>
                </a:ext>
              </a:extLst>
            </p:cNvPr>
            <p:cNvSpPr/>
            <p:nvPr>
              <p:custDataLst>
                <p:tags r:id="rId59"/>
              </p:custDataLst>
            </p:nvPr>
          </p:nvSpPr>
          <p:spPr>
            <a:xfrm>
              <a:off x="8324850" y="50577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2560">
              <a:extLst>
                <a:ext uri="{FF2B5EF4-FFF2-40B4-BE49-F238E27FC236}">
                  <a16:creationId xmlns:a16="http://schemas.microsoft.com/office/drawing/2014/main" id="{B5CC0690-B439-A30C-6F3A-0CE682F47787}"/>
                </a:ext>
              </a:extLst>
            </p:cNvPr>
            <p:cNvSpPr/>
            <p:nvPr>
              <p:custDataLst>
                <p:tags r:id="rId60"/>
              </p:custDataLst>
            </p:nvPr>
          </p:nvSpPr>
          <p:spPr>
            <a:xfrm>
              <a:off x="8382000" y="5057775"/>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2" name="SMARTInkShape-Group543">
            <a:extLst>
              <a:ext uri="{FF2B5EF4-FFF2-40B4-BE49-F238E27FC236}">
                <a16:creationId xmlns:a16="http://schemas.microsoft.com/office/drawing/2014/main" id="{DC7F3122-E173-8BAC-3AEF-D24F614E5B22}"/>
              </a:ext>
            </a:extLst>
          </p:cNvPr>
          <p:cNvGrpSpPr/>
          <p:nvPr/>
        </p:nvGrpSpPr>
        <p:grpSpPr>
          <a:xfrm>
            <a:off x="6457952" y="4591244"/>
            <a:ext cx="419099" cy="380807"/>
            <a:chOff x="6457952" y="4591244"/>
            <a:chExt cx="419099" cy="380807"/>
          </a:xfrm>
        </p:grpSpPr>
        <p:sp>
          <p:nvSpPr>
            <p:cNvPr id="170" name="SMARTInkShape-2561">
              <a:extLst>
                <a:ext uri="{FF2B5EF4-FFF2-40B4-BE49-F238E27FC236}">
                  <a16:creationId xmlns:a16="http://schemas.microsoft.com/office/drawing/2014/main" id="{CB08DC4D-AFC2-B33F-7B41-10FB8024B58D}"/>
                </a:ext>
              </a:extLst>
            </p:cNvPr>
            <p:cNvSpPr/>
            <p:nvPr>
              <p:custDataLst>
                <p:tags r:id="rId43"/>
              </p:custDataLst>
            </p:nvPr>
          </p:nvSpPr>
          <p:spPr>
            <a:xfrm>
              <a:off x="6457952" y="4591244"/>
              <a:ext cx="228599" cy="189555"/>
            </a:xfrm>
            <a:custGeom>
              <a:avLst/>
              <a:gdLst/>
              <a:ahLst/>
              <a:cxnLst/>
              <a:rect l="0" t="0" r="0" b="0"/>
              <a:pathLst>
                <a:path w="228599" h="189555">
                  <a:moveTo>
                    <a:pt x="28573" y="47431"/>
                  </a:moveTo>
                  <a:lnTo>
                    <a:pt x="28573" y="47431"/>
                  </a:lnTo>
                  <a:lnTo>
                    <a:pt x="28573" y="42374"/>
                  </a:lnTo>
                  <a:lnTo>
                    <a:pt x="29631" y="40885"/>
                  </a:lnTo>
                  <a:lnTo>
                    <a:pt x="31395" y="39892"/>
                  </a:lnTo>
                  <a:lnTo>
                    <a:pt x="33629" y="39230"/>
                  </a:lnTo>
                  <a:lnTo>
                    <a:pt x="35118" y="37730"/>
                  </a:lnTo>
                  <a:lnTo>
                    <a:pt x="37705" y="29821"/>
                  </a:lnTo>
                  <a:lnTo>
                    <a:pt x="38020" y="23178"/>
                  </a:lnTo>
                  <a:lnTo>
                    <a:pt x="38095" y="38229"/>
                  </a:lnTo>
                  <a:lnTo>
                    <a:pt x="24840" y="78195"/>
                  </a:lnTo>
                  <a:lnTo>
                    <a:pt x="11356" y="123235"/>
                  </a:lnTo>
                  <a:lnTo>
                    <a:pt x="1483" y="167001"/>
                  </a:lnTo>
                  <a:lnTo>
                    <a:pt x="36" y="189554"/>
                  </a:lnTo>
                  <a:lnTo>
                    <a:pt x="0" y="151203"/>
                  </a:lnTo>
                  <a:lnTo>
                    <a:pt x="2820" y="106578"/>
                  </a:lnTo>
                  <a:lnTo>
                    <a:pt x="8199" y="66875"/>
                  </a:lnTo>
                  <a:lnTo>
                    <a:pt x="17608" y="19479"/>
                  </a:lnTo>
                  <a:lnTo>
                    <a:pt x="18921" y="2021"/>
                  </a:lnTo>
                  <a:lnTo>
                    <a:pt x="20022" y="1282"/>
                  </a:lnTo>
                  <a:lnTo>
                    <a:pt x="29393" y="97"/>
                  </a:lnTo>
                  <a:lnTo>
                    <a:pt x="32294" y="0"/>
                  </a:lnTo>
                  <a:lnTo>
                    <a:pt x="38340" y="2714"/>
                  </a:lnTo>
                  <a:lnTo>
                    <a:pt x="41434" y="4920"/>
                  </a:lnTo>
                  <a:lnTo>
                    <a:pt x="85431" y="19111"/>
                  </a:lnTo>
                  <a:lnTo>
                    <a:pt x="132251" y="34765"/>
                  </a:lnTo>
                  <a:lnTo>
                    <a:pt x="161079" y="44616"/>
                  </a:lnTo>
                  <a:lnTo>
                    <a:pt x="208690" y="47358"/>
                  </a:lnTo>
                  <a:lnTo>
                    <a:pt x="228598" y="47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2562">
              <a:extLst>
                <a:ext uri="{FF2B5EF4-FFF2-40B4-BE49-F238E27FC236}">
                  <a16:creationId xmlns:a16="http://schemas.microsoft.com/office/drawing/2014/main" id="{9A688662-3DF3-ED69-4E31-AC8247F5A84E}"/>
                </a:ext>
              </a:extLst>
            </p:cNvPr>
            <p:cNvSpPr/>
            <p:nvPr>
              <p:custDataLst>
                <p:tags r:id="rId44"/>
              </p:custDataLst>
            </p:nvPr>
          </p:nvSpPr>
          <p:spPr>
            <a:xfrm>
              <a:off x="6543791" y="4638709"/>
              <a:ext cx="333260" cy="333342"/>
            </a:xfrm>
            <a:custGeom>
              <a:avLst/>
              <a:gdLst/>
              <a:ahLst/>
              <a:cxnLst/>
              <a:rect l="0" t="0" r="0" b="0"/>
              <a:pathLst>
                <a:path w="333260" h="333342">
                  <a:moveTo>
                    <a:pt x="9409" y="9491"/>
                  </a:moveTo>
                  <a:lnTo>
                    <a:pt x="9409" y="9491"/>
                  </a:lnTo>
                  <a:lnTo>
                    <a:pt x="0" y="83"/>
                  </a:lnTo>
                  <a:lnTo>
                    <a:pt x="4974" y="0"/>
                  </a:lnTo>
                  <a:lnTo>
                    <a:pt x="40584" y="41103"/>
                  </a:lnTo>
                  <a:lnTo>
                    <a:pt x="76700" y="85683"/>
                  </a:lnTo>
                  <a:lnTo>
                    <a:pt x="114237" y="126613"/>
                  </a:lnTo>
                  <a:lnTo>
                    <a:pt x="136072" y="150380"/>
                  </a:lnTo>
                  <a:lnTo>
                    <a:pt x="151429" y="165241"/>
                  </a:lnTo>
                  <a:lnTo>
                    <a:pt x="184656" y="211731"/>
                  </a:lnTo>
                  <a:lnTo>
                    <a:pt x="223246" y="251765"/>
                  </a:lnTo>
                  <a:lnTo>
                    <a:pt x="267149" y="290731"/>
                  </a:lnTo>
                  <a:lnTo>
                    <a:pt x="310526" y="316791"/>
                  </a:lnTo>
                  <a:lnTo>
                    <a:pt x="333259" y="3333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9" name="SMARTInkShape-Group544">
            <a:extLst>
              <a:ext uri="{FF2B5EF4-FFF2-40B4-BE49-F238E27FC236}">
                <a16:creationId xmlns:a16="http://schemas.microsoft.com/office/drawing/2014/main" id="{71E30661-C3DB-A20A-F03D-FE3415CD4F27}"/>
              </a:ext>
            </a:extLst>
          </p:cNvPr>
          <p:cNvGrpSpPr/>
          <p:nvPr/>
        </p:nvGrpSpPr>
        <p:grpSpPr>
          <a:xfrm>
            <a:off x="5849146" y="4287035"/>
            <a:ext cx="777316" cy="170071"/>
            <a:chOff x="5849146" y="4287035"/>
            <a:chExt cx="777316" cy="170071"/>
          </a:xfrm>
        </p:grpSpPr>
        <p:sp>
          <p:nvSpPr>
            <p:cNvPr id="173" name="SMARTInkShape-2563">
              <a:extLst>
                <a:ext uri="{FF2B5EF4-FFF2-40B4-BE49-F238E27FC236}">
                  <a16:creationId xmlns:a16="http://schemas.microsoft.com/office/drawing/2014/main" id="{D22C86AB-6C45-C570-F9F9-95A94FA49BA4}"/>
                </a:ext>
              </a:extLst>
            </p:cNvPr>
            <p:cNvSpPr/>
            <p:nvPr>
              <p:custDataLst>
                <p:tags r:id="rId37"/>
              </p:custDataLst>
            </p:nvPr>
          </p:nvSpPr>
          <p:spPr>
            <a:xfrm>
              <a:off x="6515952" y="4287035"/>
              <a:ext cx="110510" cy="170071"/>
            </a:xfrm>
            <a:custGeom>
              <a:avLst/>
              <a:gdLst/>
              <a:ahLst/>
              <a:cxnLst/>
              <a:rect l="0" t="0" r="0" b="0"/>
              <a:pathLst>
                <a:path w="110510" h="170071">
                  <a:moveTo>
                    <a:pt x="65823" y="18265"/>
                  </a:moveTo>
                  <a:lnTo>
                    <a:pt x="65823" y="18265"/>
                  </a:lnTo>
                  <a:lnTo>
                    <a:pt x="70879" y="8152"/>
                  </a:lnTo>
                  <a:lnTo>
                    <a:pt x="71310" y="5173"/>
                  </a:lnTo>
                  <a:lnTo>
                    <a:pt x="70540" y="3187"/>
                  </a:lnTo>
                  <a:lnTo>
                    <a:pt x="68968" y="1863"/>
                  </a:lnTo>
                  <a:lnTo>
                    <a:pt x="51585" y="0"/>
                  </a:lnTo>
                  <a:lnTo>
                    <a:pt x="26327" y="4504"/>
                  </a:lnTo>
                  <a:lnTo>
                    <a:pt x="8847" y="12541"/>
                  </a:lnTo>
                  <a:lnTo>
                    <a:pt x="3459" y="18543"/>
                  </a:lnTo>
                  <a:lnTo>
                    <a:pt x="1063" y="25797"/>
                  </a:lnTo>
                  <a:lnTo>
                    <a:pt x="0" y="36076"/>
                  </a:lnTo>
                  <a:lnTo>
                    <a:pt x="2349" y="44878"/>
                  </a:lnTo>
                  <a:lnTo>
                    <a:pt x="12481" y="59152"/>
                  </a:lnTo>
                  <a:lnTo>
                    <a:pt x="58539" y="106219"/>
                  </a:lnTo>
                  <a:lnTo>
                    <a:pt x="77084" y="124774"/>
                  </a:lnTo>
                  <a:lnTo>
                    <a:pt x="81411" y="134747"/>
                  </a:lnTo>
                  <a:lnTo>
                    <a:pt x="84189" y="153339"/>
                  </a:lnTo>
                  <a:lnTo>
                    <a:pt x="82300" y="156998"/>
                  </a:lnTo>
                  <a:lnTo>
                    <a:pt x="74557" y="163886"/>
                  </a:lnTo>
                  <a:lnTo>
                    <a:pt x="64060" y="167652"/>
                  </a:lnTo>
                  <a:lnTo>
                    <a:pt x="40075" y="170070"/>
                  </a:lnTo>
                  <a:lnTo>
                    <a:pt x="16214" y="165432"/>
                  </a:lnTo>
                  <a:lnTo>
                    <a:pt x="10525" y="161885"/>
                  </a:lnTo>
                  <a:lnTo>
                    <a:pt x="6733" y="157403"/>
                  </a:lnTo>
                  <a:lnTo>
                    <a:pt x="1395" y="143805"/>
                  </a:lnTo>
                  <a:lnTo>
                    <a:pt x="646" y="140059"/>
                  </a:lnTo>
                  <a:lnTo>
                    <a:pt x="1204" y="137561"/>
                  </a:lnTo>
                  <a:lnTo>
                    <a:pt x="2636" y="135895"/>
                  </a:lnTo>
                  <a:lnTo>
                    <a:pt x="4648" y="134785"/>
                  </a:lnTo>
                  <a:lnTo>
                    <a:pt x="5990" y="132987"/>
                  </a:lnTo>
                  <a:lnTo>
                    <a:pt x="7482" y="128166"/>
                  </a:lnTo>
                  <a:lnTo>
                    <a:pt x="13787" y="122496"/>
                  </a:lnTo>
                  <a:lnTo>
                    <a:pt x="58478" y="95727"/>
                  </a:lnTo>
                  <a:lnTo>
                    <a:pt x="92712" y="70803"/>
                  </a:lnTo>
                  <a:lnTo>
                    <a:pt x="103526" y="54316"/>
                  </a:lnTo>
                  <a:lnTo>
                    <a:pt x="110509" y="32239"/>
                  </a:lnTo>
                  <a:lnTo>
                    <a:pt x="109320" y="21654"/>
                  </a:lnTo>
                  <a:lnTo>
                    <a:pt x="107521" y="17349"/>
                  </a:lnTo>
                  <a:lnTo>
                    <a:pt x="102088" y="14480"/>
                  </a:lnTo>
                  <a:lnTo>
                    <a:pt x="56298" y="8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2564">
              <a:extLst>
                <a:ext uri="{FF2B5EF4-FFF2-40B4-BE49-F238E27FC236}">
                  <a16:creationId xmlns:a16="http://schemas.microsoft.com/office/drawing/2014/main" id="{053BC1D2-8B10-E868-0F07-E999DE146059}"/>
                </a:ext>
              </a:extLst>
            </p:cNvPr>
            <p:cNvSpPr/>
            <p:nvPr>
              <p:custDataLst>
                <p:tags r:id="rId38"/>
              </p:custDataLst>
            </p:nvPr>
          </p:nvSpPr>
          <p:spPr>
            <a:xfrm>
              <a:off x="6372225" y="4309677"/>
              <a:ext cx="114301" cy="99957"/>
            </a:xfrm>
            <a:custGeom>
              <a:avLst/>
              <a:gdLst/>
              <a:ahLst/>
              <a:cxnLst/>
              <a:rect l="0" t="0" r="0" b="0"/>
              <a:pathLst>
                <a:path w="114301" h="99957">
                  <a:moveTo>
                    <a:pt x="0" y="24198"/>
                  </a:moveTo>
                  <a:lnTo>
                    <a:pt x="0" y="24198"/>
                  </a:lnTo>
                  <a:lnTo>
                    <a:pt x="13257" y="10941"/>
                  </a:lnTo>
                  <a:lnTo>
                    <a:pt x="22120" y="7723"/>
                  </a:lnTo>
                  <a:lnTo>
                    <a:pt x="32056" y="5234"/>
                  </a:lnTo>
                  <a:lnTo>
                    <a:pt x="40001" y="600"/>
                  </a:lnTo>
                  <a:lnTo>
                    <a:pt x="43600" y="0"/>
                  </a:lnTo>
                  <a:lnTo>
                    <a:pt x="47059" y="657"/>
                  </a:lnTo>
                  <a:lnTo>
                    <a:pt x="50423" y="2154"/>
                  </a:lnTo>
                  <a:lnTo>
                    <a:pt x="52665" y="4210"/>
                  </a:lnTo>
                  <a:lnTo>
                    <a:pt x="55156" y="9317"/>
                  </a:lnTo>
                  <a:lnTo>
                    <a:pt x="56559" y="18143"/>
                  </a:lnTo>
                  <a:lnTo>
                    <a:pt x="51919" y="32517"/>
                  </a:lnTo>
                  <a:lnTo>
                    <a:pt x="12926" y="77835"/>
                  </a:lnTo>
                  <a:lnTo>
                    <a:pt x="1912" y="88947"/>
                  </a:lnTo>
                  <a:lnTo>
                    <a:pt x="2333" y="90647"/>
                  </a:lnTo>
                  <a:lnTo>
                    <a:pt x="5623" y="95358"/>
                  </a:lnTo>
                  <a:lnTo>
                    <a:pt x="10613" y="98158"/>
                  </a:lnTo>
                  <a:lnTo>
                    <a:pt x="22440" y="99956"/>
                  </a:lnTo>
                  <a:lnTo>
                    <a:pt x="65927" y="91254"/>
                  </a:lnTo>
                  <a:lnTo>
                    <a:pt x="114300" y="908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2565">
              <a:extLst>
                <a:ext uri="{FF2B5EF4-FFF2-40B4-BE49-F238E27FC236}">
                  <a16:creationId xmlns:a16="http://schemas.microsoft.com/office/drawing/2014/main" id="{BAD6A672-C011-17B6-7329-7EFF07423876}"/>
                </a:ext>
              </a:extLst>
            </p:cNvPr>
            <p:cNvSpPr/>
            <p:nvPr>
              <p:custDataLst>
                <p:tags r:id="rId39"/>
              </p:custDataLst>
            </p:nvPr>
          </p:nvSpPr>
          <p:spPr>
            <a:xfrm>
              <a:off x="6238875" y="4305737"/>
              <a:ext cx="114301" cy="113467"/>
            </a:xfrm>
            <a:custGeom>
              <a:avLst/>
              <a:gdLst/>
              <a:ahLst/>
              <a:cxnLst/>
              <a:rect l="0" t="0" r="0" b="0"/>
              <a:pathLst>
                <a:path w="114301" h="113467">
                  <a:moveTo>
                    <a:pt x="0" y="28138"/>
                  </a:moveTo>
                  <a:lnTo>
                    <a:pt x="0" y="28138"/>
                  </a:lnTo>
                  <a:lnTo>
                    <a:pt x="5056" y="28138"/>
                  </a:lnTo>
                  <a:lnTo>
                    <a:pt x="10361" y="25316"/>
                  </a:lnTo>
                  <a:lnTo>
                    <a:pt x="22390" y="14881"/>
                  </a:lnTo>
                  <a:lnTo>
                    <a:pt x="31471" y="11663"/>
                  </a:lnTo>
                  <a:lnTo>
                    <a:pt x="41504" y="9174"/>
                  </a:lnTo>
                  <a:lnTo>
                    <a:pt x="56568" y="1775"/>
                  </a:lnTo>
                  <a:lnTo>
                    <a:pt x="64678" y="0"/>
                  </a:lnTo>
                  <a:lnTo>
                    <a:pt x="66084" y="14862"/>
                  </a:lnTo>
                  <a:lnTo>
                    <a:pt x="61443" y="34317"/>
                  </a:lnTo>
                  <a:lnTo>
                    <a:pt x="39815" y="63393"/>
                  </a:lnTo>
                  <a:lnTo>
                    <a:pt x="5183" y="100169"/>
                  </a:lnTo>
                  <a:lnTo>
                    <a:pt x="683" y="111851"/>
                  </a:lnTo>
                  <a:lnTo>
                    <a:pt x="1514" y="112522"/>
                  </a:lnTo>
                  <a:lnTo>
                    <a:pt x="8798" y="113466"/>
                  </a:lnTo>
                  <a:lnTo>
                    <a:pt x="23890" y="112687"/>
                  </a:lnTo>
                  <a:lnTo>
                    <a:pt x="59251" y="105647"/>
                  </a:lnTo>
                  <a:lnTo>
                    <a:pt x="87002" y="105655"/>
                  </a:lnTo>
                  <a:lnTo>
                    <a:pt x="96170" y="109509"/>
                  </a:lnTo>
                  <a:lnTo>
                    <a:pt x="100097" y="109902"/>
                  </a:lnTo>
                  <a:lnTo>
                    <a:pt x="114300" y="1043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2566">
              <a:extLst>
                <a:ext uri="{FF2B5EF4-FFF2-40B4-BE49-F238E27FC236}">
                  <a16:creationId xmlns:a16="http://schemas.microsoft.com/office/drawing/2014/main" id="{B93E3E6A-4767-2F11-F4A5-5F439FD176CA}"/>
                </a:ext>
              </a:extLst>
            </p:cNvPr>
            <p:cNvSpPr/>
            <p:nvPr>
              <p:custDataLst>
                <p:tags r:id="rId40"/>
              </p:custDataLst>
            </p:nvPr>
          </p:nvSpPr>
          <p:spPr>
            <a:xfrm>
              <a:off x="6098259" y="4305843"/>
              <a:ext cx="82781" cy="110177"/>
            </a:xfrm>
            <a:custGeom>
              <a:avLst/>
              <a:gdLst/>
              <a:ahLst/>
              <a:cxnLst/>
              <a:rect l="0" t="0" r="0" b="0"/>
              <a:pathLst>
                <a:path w="82781" h="110177">
                  <a:moveTo>
                    <a:pt x="45366" y="28032"/>
                  </a:moveTo>
                  <a:lnTo>
                    <a:pt x="45366" y="28032"/>
                  </a:lnTo>
                  <a:lnTo>
                    <a:pt x="45366" y="1289"/>
                  </a:lnTo>
                  <a:lnTo>
                    <a:pt x="44308" y="679"/>
                  </a:lnTo>
                  <a:lnTo>
                    <a:pt x="40310" y="0"/>
                  </a:lnTo>
                  <a:lnTo>
                    <a:pt x="37762" y="1936"/>
                  </a:lnTo>
                  <a:lnTo>
                    <a:pt x="28061" y="13715"/>
                  </a:lnTo>
                  <a:lnTo>
                    <a:pt x="13310" y="26494"/>
                  </a:lnTo>
                  <a:lnTo>
                    <a:pt x="2824" y="48390"/>
                  </a:lnTo>
                  <a:lnTo>
                    <a:pt x="0" y="62127"/>
                  </a:lnTo>
                  <a:lnTo>
                    <a:pt x="1568" y="75288"/>
                  </a:lnTo>
                  <a:lnTo>
                    <a:pt x="6849" y="88194"/>
                  </a:lnTo>
                  <a:lnTo>
                    <a:pt x="16253" y="100984"/>
                  </a:lnTo>
                  <a:lnTo>
                    <a:pt x="27488" y="108080"/>
                  </a:lnTo>
                  <a:lnTo>
                    <a:pt x="33447" y="109973"/>
                  </a:lnTo>
                  <a:lnTo>
                    <a:pt x="38478" y="110176"/>
                  </a:lnTo>
                  <a:lnTo>
                    <a:pt x="51675" y="105405"/>
                  </a:lnTo>
                  <a:lnTo>
                    <a:pt x="62634" y="100167"/>
                  </a:lnTo>
                  <a:lnTo>
                    <a:pt x="71738" y="88667"/>
                  </a:lnTo>
                  <a:lnTo>
                    <a:pt x="79991" y="69987"/>
                  </a:lnTo>
                  <a:lnTo>
                    <a:pt x="82780" y="39024"/>
                  </a:lnTo>
                  <a:lnTo>
                    <a:pt x="80339" y="24804"/>
                  </a:lnTo>
                  <a:lnTo>
                    <a:pt x="78206" y="19530"/>
                  </a:lnTo>
                  <a:lnTo>
                    <a:pt x="70192" y="10847"/>
                  </a:lnTo>
                  <a:lnTo>
                    <a:pt x="65091" y="7051"/>
                  </a:lnTo>
                  <a:lnTo>
                    <a:pt x="60633" y="5578"/>
                  </a:lnTo>
                  <a:lnTo>
                    <a:pt x="56602" y="5654"/>
                  </a:lnTo>
                  <a:lnTo>
                    <a:pt x="45366"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2567">
              <a:extLst>
                <a:ext uri="{FF2B5EF4-FFF2-40B4-BE49-F238E27FC236}">
                  <a16:creationId xmlns:a16="http://schemas.microsoft.com/office/drawing/2014/main" id="{0B16A1E4-1562-0A8D-E5F5-E95101E955AF}"/>
                </a:ext>
              </a:extLst>
            </p:cNvPr>
            <p:cNvSpPr/>
            <p:nvPr>
              <p:custDataLst>
                <p:tags r:id="rId41"/>
              </p:custDataLst>
            </p:nvPr>
          </p:nvSpPr>
          <p:spPr>
            <a:xfrm>
              <a:off x="6038850" y="4391025"/>
              <a:ext cx="9526" cy="28576"/>
            </a:xfrm>
            <a:custGeom>
              <a:avLst/>
              <a:gdLst/>
              <a:ahLst/>
              <a:cxnLst/>
              <a:rect l="0" t="0" r="0" b="0"/>
              <a:pathLst>
                <a:path w="9526" h="28576">
                  <a:moveTo>
                    <a:pt x="0" y="28575"/>
                  </a:moveTo>
                  <a:lnTo>
                    <a:pt x="0" y="28575"/>
                  </a:lnTo>
                  <a:lnTo>
                    <a:pt x="0" y="1124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2568">
              <a:extLst>
                <a:ext uri="{FF2B5EF4-FFF2-40B4-BE49-F238E27FC236}">
                  <a16:creationId xmlns:a16="http://schemas.microsoft.com/office/drawing/2014/main" id="{AE581D6F-CC0B-D994-804B-B0156523C28B}"/>
                </a:ext>
              </a:extLst>
            </p:cNvPr>
            <p:cNvSpPr/>
            <p:nvPr>
              <p:custDataLst>
                <p:tags r:id="rId42"/>
              </p:custDataLst>
            </p:nvPr>
          </p:nvSpPr>
          <p:spPr>
            <a:xfrm>
              <a:off x="5849146" y="4287185"/>
              <a:ext cx="109332" cy="139234"/>
            </a:xfrm>
            <a:custGeom>
              <a:avLst/>
              <a:gdLst/>
              <a:ahLst/>
              <a:cxnLst/>
              <a:rect l="0" t="0" r="0" b="0"/>
              <a:pathLst>
                <a:path w="109332" h="139234">
                  <a:moveTo>
                    <a:pt x="94454" y="37165"/>
                  </a:moveTo>
                  <a:lnTo>
                    <a:pt x="94454" y="37165"/>
                  </a:lnTo>
                  <a:lnTo>
                    <a:pt x="94454" y="23908"/>
                  </a:lnTo>
                  <a:lnTo>
                    <a:pt x="89398" y="9719"/>
                  </a:lnTo>
                  <a:lnTo>
                    <a:pt x="86850" y="6167"/>
                  </a:lnTo>
                  <a:lnTo>
                    <a:pt x="81197" y="2221"/>
                  </a:lnTo>
                  <a:lnTo>
                    <a:pt x="72064" y="0"/>
                  </a:lnTo>
                  <a:lnTo>
                    <a:pt x="26649" y="12404"/>
                  </a:lnTo>
                  <a:lnTo>
                    <a:pt x="16693" y="18399"/>
                  </a:lnTo>
                  <a:lnTo>
                    <a:pt x="5245" y="30871"/>
                  </a:lnTo>
                  <a:lnTo>
                    <a:pt x="0" y="76854"/>
                  </a:lnTo>
                  <a:lnTo>
                    <a:pt x="616" y="87613"/>
                  </a:lnTo>
                  <a:lnTo>
                    <a:pt x="12509" y="116664"/>
                  </a:lnTo>
                  <a:lnTo>
                    <a:pt x="24167" y="128237"/>
                  </a:lnTo>
                  <a:lnTo>
                    <a:pt x="38874" y="135849"/>
                  </a:lnTo>
                  <a:lnTo>
                    <a:pt x="52465" y="139233"/>
                  </a:lnTo>
                  <a:lnTo>
                    <a:pt x="62740" y="137915"/>
                  </a:lnTo>
                  <a:lnTo>
                    <a:pt x="92192" y="122537"/>
                  </a:lnTo>
                  <a:lnTo>
                    <a:pt x="98741" y="116383"/>
                  </a:lnTo>
                  <a:lnTo>
                    <a:pt x="101650" y="110120"/>
                  </a:lnTo>
                  <a:lnTo>
                    <a:pt x="109331" y="71714"/>
                  </a:lnTo>
                  <a:lnTo>
                    <a:pt x="99837" y="30177"/>
                  </a:lnTo>
                  <a:lnTo>
                    <a:pt x="90993" y="9930"/>
                  </a:lnTo>
                  <a:lnTo>
                    <a:pt x="84801" y="3894"/>
                  </a:lnTo>
                  <a:lnTo>
                    <a:pt x="81669" y="2284"/>
                  </a:lnTo>
                  <a:lnTo>
                    <a:pt x="78522" y="2269"/>
                  </a:lnTo>
                  <a:lnTo>
                    <a:pt x="65879" y="85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4" name="SMARTInkShape-Group545">
            <a:extLst>
              <a:ext uri="{FF2B5EF4-FFF2-40B4-BE49-F238E27FC236}">
                <a16:creationId xmlns:a16="http://schemas.microsoft.com/office/drawing/2014/main" id="{3D0457BC-AFE8-9AE7-35B3-C6594E6179A2}"/>
              </a:ext>
            </a:extLst>
          </p:cNvPr>
          <p:cNvGrpSpPr/>
          <p:nvPr/>
        </p:nvGrpSpPr>
        <p:grpSpPr>
          <a:xfrm>
            <a:off x="5804762" y="2638425"/>
            <a:ext cx="767489" cy="200026"/>
            <a:chOff x="5804762" y="2638425"/>
            <a:chExt cx="767489" cy="200026"/>
          </a:xfrm>
        </p:grpSpPr>
        <p:sp>
          <p:nvSpPr>
            <p:cNvPr id="180" name="SMARTInkShape-2569">
              <a:extLst>
                <a:ext uri="{FF2B5EF4-FFF2-40B4-BE49-F238E27FC236}">
                  <a16:creationId xmlns:a16="http://schemas.microsoft.com/office/drawing/2014/main" id="{7B8439A6-A003-CA43-F937-B79E74953CE5}"/>
                </a:ext>
              </a:extLst>
            </p:cNvPr>
            <p:cNvSpPr/>
            <p:nvPr>
              <p:custDataLst>
                <p:tags r:id="rId33"/>
              </p:custDataLst>
            </p:nvPr>
          </p:nvSpPr>
          <p:spPr>
            <a:xfrm>
              <a:off x="6372225" y="2762250"/>
              <a:ext cx="200026" cy="9134"/>
            </a:xfrm>
            <a:custGeom>
              <a:avLst/>
              <a:gdLst/>
              <a:ahLst/>
              <a:cxnLst/>
              <a:rect l="0" t="0" r="0" b="0"/>
              <a:pathLst>
                <a:path w="200026" h="9134">
                  <a:moveTo>
                    <a:pt x="0" y="0"/>
                  </a:moveTo>
                  <a:lnTo>
                    <a:pt x="0" y="0"/>
                  </a:lnTo>
                  <a:lnTo>
                    <a:pt x="40980" y="0"/>
                  </a:lnTo>
                  <a:lnTo>
                    <a:pt x="86104" y="0"/>
                  </a:lnTo>
                  <a:lnTo>
                    <a:pt x="128956" y="0"/>
                  </a:lnTo>
                  <a:lnTo>
                    <a:pt x="170035" y="0"/>
                  </a:lnTo>
                  <a:lnTo>
                    <a:pt x="182463" y="1058"/>
                  </a:lnTo>
                  <a:lnTo>
                    <a:pt x="199278" y="9133"/>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2570">
              <a:extLst>
                <a:ext uri="{FF2B5EF4-FFF2-40B4-BE49-F238E27FC236}">
                  <a16:creationId xmlns:a16="http://schemas.microsoft.com/office/drawing/2014/main" id="{06A10834-AAC9-A746-629D-F3D8F7668F2E}"/>
                </a:ext>
              </a:extLst>
            </p:cNvPr>
            <p:cNvSpPr/>
            <p:nvPr>
              <p:custDataLst>
                <p:tags r:id="rId34"/>
              </p:custDataLst>
            </p:nvPr>
          </p:nvSpPr>
          <p:spPr>
            <a:xfrm>
              <a:off x="6191250" y="2638425"/>
              <a:ext cx="18658" cy="200026"/>
            </a:xfrm>
            <a:custGeom>
              <a:avLst/>
              <a:gdLst/>
              <a:ahLst/>
              <a:cxnLst/>
              <a:rect l="0" t="0" r="0" b="0"/>
              <a:pathLst>
                <a:path w="18658" h="200026">
                  <a:moveTo>
                    <a:pt x="9525" y="0"/>
                  </a:moveTo>
                  <a:lnTo>
                    <a:pt x="9525" y="0"/>
                  </a:lnTo>
                  <a:lnTo>
                    <a:pt x="14581" y="0"/>
                  </a:lnTo>
                  <a:lnTo>
                    <a:pt x="16070" y="1058"/>
                  </a:lnTo>
                  <a:lnTo>
                    <a:pt x="17064" y="2822"/>
                  </a:lnTo>
                  <a:lnTo>
                    <a:pt x="18657" y="13258"/>
                  </a:lnTo>
                  <a:lnTo>
                    <a:pt x="10815" y="53257"/>
                  </a:lnTo>
                  <a:lnTo>
                    <a:pt x="8721" y="93383"/>
                  </a:lnTo>
                  <a:lnTo>
                    <a:pt x="2037" y="135804"/>
                  </a:lnTo>
                  <a:lnTo>
                    <a:pt x="268" y="180906"/>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2571">
              <a:extLst>
                <a:ext uri="{FF2B5EF4-FFF2-40B4-BE49-F238E27FC236}">
                  <a16:creationId xmlns:a16="http://schemas.microsoft.com/office/drawing/2014/main" id="{EF50CB75-6BD2-293C-FE27-1A297C64AD96}"/>
                </a:ext>
              </a:extLst>
            </p:cNvPr>
            <p:cNvSpPr/>
            <p:nvPr>
              <p:custDataLst>
                <p:tags r:id="rId35"/>
              </p:custDataLst>
            </p:nvPr>
          </p:nvSpPr>
          <p:spPr>
            <a:xfrm>
              <a:off x="5819775" y="2800350"/>
              <a:ext cx="123826" cy="9526"/>
            </a:xfrm>
            <a:custGeom>
              <a:avLst/>
              <a:gdLst/>
              <a:ahLst/>
              <a:cxnLst/>
              <a:rect l="0" t="0" r="0" b="0"/>
              <a:pathLst>
                <a:path w="123826" h="9526">
                  <a:moveTo>
                    <a:pt x="0" y="0"/>
                  </a:moveTo>
                  <a:lnTo>
                    <a:pt x="0" y="0"/>
                  </a:lnTo>
                  <a:lnTo>
                    <a:pt x="45586" y="0"/>
                  </a:lnTo>
                  <a:lnTo>
                    <a:pt x="82954" y="1058"/>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2572">
              <a:extLst>
                <a:ext uri="{FF2B5EF4-FFF2-40B4-BE49-F238E27FC236}">
                  <a16:creationId xmlns:a16="http://schemas.microsoft.com/office/drawing/2014/main" id="{27B268C0-A287-2A60-B6D9-5EDECBDA682A}"/>
                </a:ext>
              </a:extLst>
            </p:cNvPr>
            <p:cNvSpPr/>
            <p:nvPr>
              <p:custDataLst>
                <p:tags r:id="rId36"/>
              </p:custDataLst>
            </p:nvPr>
          </p:nvSpPr>
          <p:spPr>
            <a:xfrm>
              <a:off x="5804762" y="2733675"/>
              <a:ext cx="110264" cy="9526"/>
            </a:xfrm>
            <a:custGeom>
              <a:avLst/>
              <a:gdLst/>
              <a:ahLst/>
              <a:cxnLst/>
              <a:rect l="0" t="0" r="0" b="0"/>
              <a:pathLst>
                <a:path w="110264" h="9526">
                  <a:moveTo>
                    <a:pt x="5488" y="0"/>
                  </a:moveTo>
                  <a:lnTo>
                    <a:pt x="5488" y="0"/>
                  </a:lnTo>
                  <a:lnTo>
                    <a:pt x="432" y="5056"/>
                  </a:lnTo>
                  <a:lnTo>
                    <a:pt x="0" y="6546"/>
                  </a:lnTo>
                  <a:lnTo>
                    <a:pt x="772" y="7539"/>
                  </a:lnTo>
                  <a:lnTo>
                    <a:pt x="4450" y="8642"/>
                  </a:lnTo>
                  <a:lnTo>
                    <a:pt x="48249" y="9502"/>
                  </a:lnTo>
                  <a:lnTo>
                    <a:pt x="92484" y="9523"/>
                  </a:lnTo>
                  <a:lnTo>
                    <a:pt x="110263"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8" name="SMARTInkShape-Group546">
            <a:extLst>
              <a:ext uri="{FF2B5EF4-FFF2-40B4-BE49-F238E27FC236}">
                <a16:creationId xmlns:a16="http://schemas.microsoft.com/office/drawing/2014/main" id="{8947AE45-9099-0F25-3CDB-CD161AE9E901}"/>
              </a:ext>
            </a:extLst>
          </p:cNvPr>
          <p:cNvGrpSpPr/>
          <p:nvPr/>
        </p:nvGrpSpPr>
        <p:grpSpPr>
          <a:xfrm>
            <a:off x="6736218" y="2658431"/>
            <a:ext cx="2135379" cy="241623"/>
            <a:chOff x="6736218" y="2658431"/>
            <a:chExt cx="2135379" cy="241623"/>
          </a:xfrm>
        </p:grpSpPr>
        <p:sp>
          <p:nvSpPr>
            <p:cNvPr id="185" name="SMARTInkShape-2573">
              <a:extLst>
                <a:ext uri="{FF2B5EF4-FFF2-40B4-BE49-F238E27FC236}">
                  <a16:creationId xmlns:a16="http://schemas.microsoft.com/office/drawing/2014/main" id="{C85C32FE-859D-2F1D-79E7-CD9D2BDF02AA}"/>
                </a:ext>
              </a:extLst>
            </p:cNvPr>
            <p:cNvSpPr/>
            <p:nvPr>
              <p:custDataLst>
                <p:tags r:id="rId20"/>
              </p:custDataLst>
            </p:nvPr>
          </p:nvSpPr>
          <p:spPr>
            <a:xfrm>
              <a:off x="8718953" y="2716492"/>
              <a:ext cx="152644" cy="183562"/>
            </a:xfrm>
            <a:custGeom>
              <a:avLst/>
              <a:gdLst/>
              <a:ahLst/>
              <a:cxnLst/>
              <a:rect l="0" t="0" r="0" b="0"/>
              <a:pathLst>
                <a:path w="152644" h="183562">
                  <a:moveTo>
                    <a:pt x="110722" y="36233"/>
                  </a:moveTo>
                  <a:lnTo>
                    <a:pt x="110722" y="36233"/>
                  </a:lnTo>
                  <a:lnTo>
                    <a:pt x="136162" y="25872"/>
                  </a:lnTo>
                  <a:lnTo>
                    <a:pt x="151379" y="13843"/>
                  </a:lnTo>
                  <a:lnTo>
                    <a:pt x="152643" y="10723"/>
                  </a:lnTo>
                  <a:lnTo>
                    <a:pt x="152428" y="7585"/>
                  </a:lnTo>
                  <a:lnTo>
                    <a:pt x="151226" y="4434"/>
                  </a:lnTo>
                  <a:lnTo>
                    <a:pt x="149365" y="2334"/>
                  </a:lnTo>
                  <a:lnTo>
                    <a:pt x="144478" y="0"/>
                  </a:lnTo>
                  <a:lnTo>
                    <a:pt x="115550" y="3743"/>
                  </a:lnTo>
                  <a:lnTo>
                    <a:pt x="74634" y="21035"/>
                  </a:lnTo>
                  <a:lnTo>
                    <a:pt x="52992" y="33376"/>
                  </a:lnTo>
                  <a:lnTo>
                    <a:pt x="40465" y="48910"/>
                  </a:lnTo>
                  <a:lnTo>
                    <a:pt x="37163" y="57037"/>
                  </a:lnTo>
                  <a:lnTo>
                    <a:pt x="35304" y="72618"/>
                  </a:lnTo>
                  <a:lnTo>
                    <a:pt x="37692" y="81685"/>
                  </a:lnTo>
                  <a:lnTo>
                    <a:pt x="51872" y="105993"/>
                  </a:lnTo>
                  <a:lnTo>
                    <a:pt x="70718" y="124135"/>
                  </a:lnTo>
                  <a:lnTo>
                    <a:pt x="87189" y="152937"/>
                  </a:lnTo>
                  <a:lnTo>
                    <a:pt x="90786" y="168803"/>
                  </a:lnTo>
                  <a:lnTo>
                    <a:pt x="91081" y="172238"/>
                  </a:lnTo>
                  <a:lnTo>
                    <a:pt x="90221" y="174528"/>
                  </a:lnTo>
                  <a:lnTo>
                    <a:pt x="88588" y="176055"/>
                  </a:lnTo>
                  <a:lnTo>
                    <a:pt x="68250" y="183561"/>
                  </a:lnTo>
                  <a:lnTo>
                    <a:pt x="54450" y="183557"/>
                  </a:lnTo>
                  <a:lnTo>
                    <a:pt x="9174" y="166111"/>
                  </a:lnTo>
                  <a:lnTo>
                    <a:pt x="2090" y="159926"/>
                  </a:lnTo>
                  <a:lnTo>
                    <a:pt x="201" y="156795"/>
                  </a:lnTo>
                  <a:lnTo>
                    <a:pt x="0" y="152591"/>
                  </a:lnTo>
                  <a:lnTo>
                    <a:pt x="2598" y="142275"/>
                  </a:lnTo>
                  <a:lnTo>
                    <a:pt x="10103" y="133457"/>
                  </a:lnTo>
                  <a:lnTo>
                    <a:pt x="46908" y="109322"/>
                  </a:lnTo>
                  <a:lnTo>
                    <a:pt x="90042" y="91201"/>
                  </a:lnTo>
                  <a:lnTo>
                    <a:pt x="131737" y="70264"/>
                  </a:lnTo>
                  <a:lnTo>
                    <a:pt x="135937" y="64411"/>
                  </a:lnTo>
                  <a:lnTo>
                    <a:pt x="137056" y="61368"/>
                  </a:lnTo>
                  <a:lnTo>
                    <a:pt x="136745" y="58281"/>
                  </a:lnTo>
                  <a:lnTo>
                    <a:pt x="133576" y="52030"/>
                  </a:lnTo>
                  <a:lnTo>
                    <a:pt x="115729" y="42560"/>
                  </a:lnTo>
                  <a:lnTo>
                    <a:pt x="95405" y="37483"/>
                  </a:lnTo>
                  <a:lnTo>
                    <a:pt x="44047" y="36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2574">
              <a:extLst>
                <a:ext uri="{FF2B5EF4-FFF2-40B4-BE49-F238E27FC236}">
                  <a16:creationId xmlns:a16="http://schemas.microsoft.com/office/drawing/2014/main" id="{6809F922-9BFC-4766-6EAF-929FB6C16FA7}"/>
                </a:ext>
              </a:extLst>
            </p:cNvPr>
            <p:cNvSpPr/>
            <p:nvPr>
              <p:custDataLst>
                <p:tags r:id="rId21"/>
              </p:custDataLst>
            </p:nvPr>
          </p:nvSpPr>
          <p:spPr>
            <a:xfrm>
              <a:off x="8583984" y="2729307"/>
              <a:ext cx="131392" cy="118622"/>
            </a:xfrm>
            <a:custGeom>
              <a:avLst/>
              <a:gdLst/>
              <a:ahLst/>
              <a:cxnLst/>
              <a:rect l="0" t="0" r="0" b="0"/>
              <a:pathLst>
                <a:path w="131392" h="118622">
                  <a:moveTo>
                    <a:pt x="7566" y="23418"/>
                  </a:moveTo>
                  <a:lnTo>
                    <a:pt x="7566" y="23418"/>
                  </a:lnTo>
                  <a:lnTo>
                    <a:pt x="21715" y="10326"/>
                  </a:lnTo>
                  <a:lnTo>
                    <a:pt x="39090" y="96"/>
                  </a:lnTo>
                  <a:lnTo>
                    <a:pt x="51210" y="0"/>
                  </a:lnTo>
                  <a:lnTo>
                    <a:pt x="81094" y="4112"/>
                  </a:lnTo>
                  <a:lnTo>
                    <a:pt x="88030" y="14405"/>
                  </a:lnTo>
                  <a:lnTo>
                    <a:pt x="88726" y="19526"/>
                  </a:lnTo>
                  <a:lnTo>
                    <a:pt x="84649" y="36847"/>
                  </a:lnTo>
                  <a:lnTo>
                    <a:pt x="75678" y="55384"/>
                  </a:lnTo>
                  <a:lnTo>
                    <a:pt x="59028" y="74282"/>
                  </a:lnTo>
                  <a:lnTo>
                    <a:pt x="31137" y="93986"/>
                  </a:lnTo>
                  <a:lnTo>
                    <a:pt x="18431" y="100772"/>
                  </a:lnTo>
                  <a:lnTo>
                    <a:pt x="0" y="116854"/>
                  </a:lnTo>
                  <a:lnTo>
                    <a:pt x="406" y="117459"/>
                  </a:lnTo>
                  <a:lnTo>
                    <a:pt x="3678" y="118131"/>
                  </a:lnTo>
                  <a:lnTo>
                    <a:pt x="43852" y="118621"/>
                  </a:lnTo>
                  <a:lnTo>
                    <a:pt x="85512" y="115840"/>
                  </a:lnTo>
                  <a:lnTo>
                    <a:pt x="131391" y="1091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2575">
              <a:extLst>
                <a:ext uri="{FF2B5EF4-FFF2-40B4-BE49-F238E27FC236}">
                  <a16:creationId xmlns:a16="http://schemas.microsoft.com/office/drawing/2014/main" id="{456881F2-82D9-9C1B-5511-73A62930B504}"/>
                </a:ext>
              </a:extLst>
            </p:cNvPr>
            <p:cNvSpPr/>
            <p:nvPr>
              <p:custDataLst>
                <p:tags r:id="rId22"/>
              </p:custDataLst>
            </p:nvPr>
          </p:nvSpPr>
          <p:spPr>
            <a:xfrm>
              <a:off x="8382000" y="2724283"/>
              <a:ext cx="161926" cy="119151"/>
            </a:xfrm>
            <a:custGeom>
              <a:avLst/>
              <a:gdLst/>
              <a:ahLst/>
              <a:cxnLst/>
              <a:rect l="0" t="0" r="0" b="0"/>
              <a:pathLst>
                <a:path w="161926" h="119151">
                  <a:moveTo>
                    <a:pt x="0" y="37967"/>
                  </a:moveTo>
                  <a:lnTo>
                    <a:pt x="0" y="37967"/>
                  </a:lnTo>
                  <a:lnTo>
                    <a:pt x="5056" y="37967"/>
                  </a:lnTo>
                  <a:lnTo>
                    <a:pt x="26836" y="20067"/>
                  </a:lnTo>
                  <a:lnTo>
                    <a:pt x="34152" y="14136"/>
                  </a:lnTo>
                  <a:lnTo>
                    <a:pt x="64643" y="2131"/>
                  </a:lnTo>
                  <a:lnTo>
                    <a:pt x="88781" y="0"/>
                  </a:lnTo>
                  <a:lnTo>
                    <a:pt x="91995" y="2072"/>
                  </a:lnTo>
                  <a:lnTo>
                    <a:pt x="98389" y="10019"/>
                  </a:lnTo>
                  <a:lnTo>
                    <a:pt x="101937" y="20607"/>
                  </a:lnTo>
                  <a:lnTo>
                    <a:pt x="102883" y="26393"/>
                  </a:lnTo>
                  <a:lnTo>
                    <a:pt x="101112" y="38468"/>
                  </a:lnTo>
                  <a:lnTo>
                    <a:pt x="91342" y="59987"/>
                  </a:lnTo>
                  <a:lnTo>
                    <a:pt x="69079" y="90647"/>
                  </a:lnTo>
                  <a:lnTo>
                    <a:pt x="50571" y="105552"/>
                  </a:lnTo>
                  <a:lnTo>
                    <a:pt x="34017" y="113523"/>
                  </a:lnTo>
                  <a:lnTo>
                    <a:pt x="32203" y="115855"/>
                  </a:lnTo>
                  <a:lnTo>
                    <a:pt x="30994" y="118467"/>
                  </a:lnTo>
                  <a:lnTo>
                    <a:pt x="30188" y="119150"/>
                  </a:lnTo>
                  <a:lnTo>
                    <a:pt x="29650" y="118548"/>
                  </a:lnTo>
                  <a:lnTo>
                    <a:pt x="29292" y="117088"/>
                  </a:lnTo>
                  <a:lnTo>
                    <a:pt x="30111" y="116114"/>
                  </a:lnTo>
                  <a:lnTo>
                    <a:pt x="53527" y="107792"/>
                  </a:lnTo>
                  <a:lnTo>
                    <a:pt x="96027" y="105057"/>
                  </a:lnTo>
                  <a:lnTo>
                    <a:pt x="142355" y="112879"/>
                  </a:lnTo>
                  <a:lnTo>
                    <a:pt x="161925" y="114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2576">
              <a:extLst>
                <a:ext uri="{FF2B5EF4-FFF2-40B4-BE49-F238E27FC236}">
                  <a16:creationId xmlns:a16="http://schemas.microsoft.com/office/drawing/2014/main" id="{B5BCC959-3ED1-8F53-8AF6-298B7ACCA2BD}"/>
                </a:ext>
              </a:extLst>
            </p:cNvPr>
            <p:cNvSpPr/>
            <p:nvPr>
              <p:custDataLst>
                <p:tags r:id="rId23"/>
              </p:custDataLst>
            </p:nvPr>
          </p:nvSpPr>
          <p:spPr>
            <a:xfrm>
              <a:off x="8268291" y="2711460"/>
              <a:ext cx="83210" cy="140989"/>
            </a:xfrm>
            <a:custGeom>
              <a:avLst/>
              <a:gdLst/>
              <a:ahLst/>
              <a:cxnLst/>
              <a:rect l="0" t="0" r="0" b="0"/>
              <a:pathLst>
                <a:path w="83210" h="140989">
                  <a:moveTo>
                    <a:pt x="47034" y="50790"/>
                  </a:moveTo>
                  <a:lnTo>
                    <a:pt x="47034" y="50790"/>
                  </a:lnTo>
                  <a:lnTo>
                    <a:pt x="61163" y="25901"/>
                  </a:lnTo>
                  <a:lnTo>
                    <a:pt x="60687" y="22555"/>
                  </a:lnTo>
                  <a:lnTo>
                    <a:pt x="59312" y="19267"/>
                  </a:lnTo>
                  <a:lnTo>
                    <a:pt x="57336" y="17075"/>
                  </a:lnTo>
                  <a:lnTo>
                    <a:pt x="52318" y="14639"/>
                  </a:lnTo>
                  <a:lnTo>
                    <a:pt x="49498" y="15048"/>
                  </a:lnTo>
                  <a:lnTo>
                    <a:pt x="39415" y="19621"/>
                  </a:lnTo>
                  <a:lnTo>
                    <a:pt x="24551" y="22504"/>
                  </a:lnTo>
                  <a:lnTo>
                    <a:pt x="16580" y="26930"/>
                  </a:lnTo>
                  <a:lnTo>
                    <a:pt x="6143" y="50541"/>
                  </a:lnTo>
                  <a:lnTo>
                    <a:pt x="0" y="94661"/>
                  </a:lnTo>
                  <a:lnTo>
                    <a:pt x="4641" y="119175"/>
                  </a:lnTo>
                  <a:lnTo>
                    <a:pt x="9848" y="128808"/>
                  </a:lnTo>
                  <a:lnTo>
                    <a:pt x="26872" y="140049"/>
                  </a:lnTo>
                  <a:lnTo>
                    <a:pt x="32533" y="140988"/>
                  </a:lnTo>
                  <a:lnTo>
                    <a:pt x="44471" y="139208"/>
                  </a:lnTo>
                  <a:lnTo>
                    <a:pt x="54008" y="132068"/>
                  </a:lnTo>
                  <a:lnTo>
                    <a:pt x="61775" y="120780"/>
                  </a:lnTo>
                  <a:lnTo>
                    <a:pt x="78634" y="73491"/>
                  </a:lnTo>
                  <a:lnTo>
                    <a:pt x="83209" y="37290"/>
                  </a:lnTo>
                  <a:lnTo>
                    <a:pt x="81455" y="20801"/>
                  </a:lnTo>
                  <a:lnTo>
                    <a:pt x="74518" y="5569"/>
                  </a:lnTo>
                  <a:lnTo>
                    <a:pt x="71707" y="1592"/>
                  </a:lnTo>
                  <a:lnTo>
                    <a:pt x="69833" y="0"/>
                  </a:lnTo>
                  <a:lnTo>
                    <a:pt x="66084" y="3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2577">
              <a:extLst>
                <a:ext uri="{FF2B5EF4-FFF2-40B4-BE49-F238E27FC236}">
                  <a16:creationId xmlns:a16="http://schemas.microsoft.com/office/drawing/2014/main" id="{203A61AB-5FC5-00FC-108F-945C01F4CE97}"/>
                </a:ext>
              </a:extLst>
            </p:cNvPr>
            <p:cNvSpPr/>
            <p:nvPr>
              <p:custDataLst>
                <p:tags r:id="rId24"/>
              </p:custDataLst>
            </p:nvPr>
          </p:nvSpPr>
          <p:spPr>
            <a:xfrm>
              <a:off x="8143875" y="28384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2578">
              <a:extLst>
                <a:ext uri="{FF2B5EF4-FFF2-40B4-BE49-F238E27FC236}">
                  <a16:creationId xmlns:a16="http://schemas.microsoft.com/office/drawing/2014/main" id="{5661A4BC-C363-49FF-ECB8-762D4081B005}"/>
                </a:ext>
              </a:extLst>
            </p:cNvPr>
            <p:cNvSpPr/>
            <p:nvPr>
              <p:custDataLst>
                <p:tags r:id="rId25"/>
              </p:custDataLst>
            </p:nvPr>
          </p:nvSpPr>
          <p:spPr>
            <a:xfrm>
              <a:off x="7974435" y="2668239"/>
              <a:ext cx="121322" cy="138782"/>
            </a:xfrm>
            <a:custGeom>
              <a:avLst/>
              <a:gdLst/>
              <a:ahLst/>
              <a:cxnLst/>
              <a:rect l="0" t="0" r="0" b="0"/>
              <a:pathLst>
                <a:path w="121322" h="138782">
                  <a:moveTo>
                    <a:pt x="93240" y="36861"/>
                  </a:moveTo>
                  <a:lnTo>
                    <a:pt x="93240" y="36861"/>
                  </a:lnTo>
                  <a:lnTo>
                    <a:pt x="93240" y="19527"/>
                  </a:lnTo>
                  <a:lnTo>
                    <a:pt x="88184" y="13263"/>
                  </a:lnTo>
                  <a:lnTo>
                    <a:pt x="80056" y="10498"/>
                  </a:lnTo>
                  <a:lnTo>
                    <a:pt x="57592" y="8723"/>
                  </a:lnTo>
                  <a:lnTo>
                    <a:pt x="52542" y="10694"/>
                  </a:lnTo>
                  <a:lnTo>
                    <a:pt x="15335" y="48021"/>
                  </a:lnTo>
                  <a:lnTo>
                    <a:pt x="4776" y="68743"/>
                  </a:lnTo>
                  <a:lnTo>
                    <a:pt x="0" y="89934"/>
                  </a:lnTo>
                  <a:lnTo>
                    <a:pt x="4528" y="105957"/>
                  </a:lnTo>
                  <a:lnTo>
                    <a:pt x="8699" y="114675"/>
                  </a:lnTo>
                  <a:lnTo>
                    <a:pt x="21799" y="127184"/>
                  </a:lnTo>
                  <a:lnTo>
                    <a:pt x="38205" y="135213"/>
                  </a:lnTo>
                  <a:lnTo>
                    <a:pt x="56080" y="138781"/>
                  </a:lnTo>
                  <a:lnTo>
                    <a:pt x="71785" y="137545"/>
                  </a:lnTo>
                  <a:lnTo>
                    <a:pt x="78937" y="135734"/>
                  </a:lnTo>
                  <a:lnTo>
                    <a:pt x="92527" y="125255"/>
                  </a:lnTo>
                  <a:lnTo>
                    <a:pt x="106434" y="107149"/>
                  </a:lnTo>
                  <a:lnTo>
                    <a:pt x="118065" y="73987"/>
                  </a:lnTo>
                  <a:lnTo>
                    <a:pt x="121321" y="35269"/>
                  </a:lnTo>
                  <a:lnTo>
                    <a:pt x="116612" y="12871"/>
                  </a:lnTo>
                  <a:lnTo>
                    <a:pt x="111996" y="8167"/>
                  </a:lnTo>
                  <a:lnTo>
                    <a:pt x="88066" y="0"/>
                  </a:lnTo>
                  <a:lnTo>
                    <a:pt x="85558" y="645"/>
                  </a:lnTo>
                  <a:lnTo>
                    <a:pt x="74190" y="8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2579">
              <a:extLst>
                <a:ext uri="{FF2B5EF4-FFF2-40B4-BE49-F238E27FC236}">
                  <a16:creationId xmlns:a16="http://schemas.microsoft.com/office/drawing/2014/main" id="{952C7A37-A052-83AD-3A45-91B9E8F99FF4}"/>
                </a:ext>
              </a:extLst>
            </p:cNvPr>
            <p:cNvSpPr/>
            <p:nvPr>
              <p:custDataLst>
                <p:tags r:id="rId26"/>
              </p:custDataLst>
            </p:nvPr>
          </p:nvSpPr>
          <p:spPr>
            <a:xfrm>
              <a:off x="7715250" y="2752725"/>
              <a:ext cx="161926" cy="9526"/>
            </a:xfrm>
            <a:custGeom>
              <a:avLst/>
              <a:gdLst/>
              <a:ahLst/>
              <a:cxnLst/>
              <a:rect l="0" t="0" r="0" b="0"/>
              <a:pathLst>
                <a:path w="161926" h="9526">
                  <a:moveTo>
                    <a:pt x="0" y="9525"/>
                  </a:moveTo>
                  <a:lnTo>
                    <a:pt x="0" y="9525"/>
                  </a:lnTo>
                  <a:lnTo>
                    <a:pt x="16266" y="8467"/>
                  </a:lnTo>
                  <a:lnTo>
                    <a:pt x="61779" y="883"/>
                  </a:lnTo>
                  <a:lnTo>
                    <a:pt x="108390" y="116"/>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2580">
              <a:extLst>
                <a:ext uri="{FF2B5EF4-FFF2-40B4-BE49-F238E27FC236}">
                  <a16:creationId xmlns:a16="http://schemas.microsoft.com/office/drawing/2014/main" id="{C110E37E-103A-C28B-2D69-4AB76512C32E}"/>
                </a:ext>
              </a:extLst>
            </p:cNvPr>
            <p:cNvSpPr/>
            <p:nvPr>
              <p:custDataLst>
                <p:tags r:id="rId27"/>
              </p:custDataLst>
            </p:nvPr>
          </p:nvSpPr>
          <p:spPr>
            <a:xfrm>
              <a:off x="7483305" y="2658431"/>
              <a:ext cx="142716" cy="181132"/>
            </a:xfrm>
            <a:custGeom>
              <a:avLst/>
              <a:gdLst/>
              <a:ahLst/>
              <a:cxnLst/>
              <a:rect l="0" t="0" r="0" b="0"/>
              <a:pathLst>
                <a:path w="142716" h="181132">
                  <a:moveTo>
                    <a:pt x="108120" y="56194"/>
                  </a:moveTo>
                  <a:lnTo>
                    <a:pt x="108120" y="56194"/>
                  </a:lnTo>
                  <a:lnTo>
                    <a:pt x="131951" y="31305"/>
                  </a:lnTo>
                  <a:lnTo>
                    <a:pt x="134587" y="24671"/>
                  </a:lnTo>
                  <a:lnTo>
                    <a:pt x="136070" y="9930"/>
                  </a:lnTo>
                  <a:lnTo>
                    <a:pt x="135220" y="6301"/>
                  </a:lnTo>
                  <a:lnTo>
                    <a:pt x="133594" y="3882"/>
                  </a:lnTo>
                  <a:lnTo>
                    <a:pt x="131453" y="2269"/>
                  </a:lnTo>
                  <a:lnTo>
                    <a:pt x="113269" y="0"/>
                  </a:lnTo>
                  <a:lnTo>
                    <a:pt x="102295" y="2291"/>
                  </a:lnTo>
                  <a:lnTo>
                    <a:pt x="68386" y="21459"/>
                  </a:lnTo>
                  <a:lnTo>
                    <a:pt x="57777" y="35907"/>
                  </a:lnTo>
                  <a:lnTo>
                    <a:pt x="51568" y="62126"/>
                  </a:lnTo>
                  <a:lnTo>
                    <a:pt x="51148" y="69711"/>
                  </a:lnTo>
                  <a:lnTo>
                    <a:pt x="52146" y="71556"/>
                  </a:lnTo>
                  <a:lnTo>
                    <a:pt x="53871" y="72785"/>
                  </a:lnTo>
                  <a:lnTo>
                    <a:pt x="56079" y="73605"/>
                  </a:lnTo>
                  <a:lnTo>
                    <a:pt x="57552" y="75209"/>
                  </a:lnTo>
                  <a:lnTo>
                    <a:pt x="59187" y="79815"/>
                  </a:lnTo>
                  <a:lnTo>
                    <a:pt x="60680" y="81466"/>
                  </a:lnTo>
                  <a:lnTo>
                    <a:pt x="65164" y="83301"/>
                  </a:lnTo>
                  <a:lnTo>
                    <a:pt x="66782" y="84849"/>
                  </a:lnTo>
                  <a:lnTo>
                    <a:pt x="74650" y="97898"/>
                  </a:lnTo>
                  <a:lnTo>
                    <a:pt x="101808" y="131111"/>
                  </a:lnTo>
                  <a:lnTo>
                    <a:pt x="106250" y="148830"/>
                  </a:lnTo>
                  <a:lnTo>
                    <a:pt x="104757" y="153935"/>
                  </a:lnTo>
                  <a:lnTo>
                    <a:pt x="81442" y="178217"/>
                  </a:lnTo>
                  <a:lnTo>
                    <a:pt x="75517" y="180934"/>
                  </a:lnTo>
                  <a:lnTo>
                    <a:pt x="63291" y="181131"/>
                  </a:lnTo>
                  <a:lnTo>
                    <a:pt x="26161" y="172634"/>
                  </a:lnTo>
                  <a:lnTo>
                    <a:pt x="14192" y="166859"/>
                  </a:lnTo>
                  <a:lnTo>
                    <a:pt x="5344" y="157942"/>
                  </a:lnTo>
                  <a:lnTo>
                    <a:pt x="1502" y="152601"/>
                  </a:lnTo>
                  <a:lnTo>
                    <a:pt x="0" y="146924"/>
                  </a:lnTo>
                  <a:lnTo>
                    <a:pt x="1153" y="134971"/>
                  </a:lnTo>
                  <a:lnTo>
                    <a:pt x="8015" y="125425"/>
                  </a:lnTo>
                  <a:lnTo>
                    <a:pt x="47500" y="101221"/>
                  </a:lnTo>
                  <a:lnTo>
                    <a:pt x="93441" y="77906"/>
                  </a:lnTo>
                  <a:lnTo>
                    <a:pt x="137963" y="50186"/>
                  </a:lnTo>
                  <a:lnTo>
                    <a:pt x="142550" y="43646"/>
                  </a:lnTo>
                  <a:lnTo>
                    <a:pt x="142715" y="39362"/>
                  </a:lnTo>
                  <a:lnTo>
                    <a:pt x="140076" y="28957"/>
                  </a:lnTo>
                  <a:lnTo>
                    <a:pt x="137891" y="25336"/>
                  </a:lnTo>
                  <a:lnTo>
                    <a:pt x="135376" y="22922"/>
                  </a:lnTo>
                  <a:lnTo>
                    <a:pt x="132640" y="21313"/>
                  </a:lnTo>
                  <a:lnTo>
                    <a:pt x="113042" y="18730"/>
                  </a:lnTo>
                  <a:lnTo>
                    <a:pt x="79545" y="276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2581">
              <a:extLst>
                <a:ext uri="{FF2B5EF4-FFF2-40B4-BE49-F238E27FC236}">
                  <a16:creationId xmlns:a16="http://schemas.microsoft.com/office/drawing/2014/main" id="{1FAD38D2-AD34-FC3F-F695-3786CEEEA2B9}"/>
                </a:ext>
              </a:extLst>
            </p:cNvPr>
            <p:cNvSpPr/>
            <p:nvPr>
              <p:custDataLst>
                <p:tags r:id="rId28"/>
              </p:custDataLst>
            </p:nvPr>
          </p:nvSpPr>
          <p:spPr>
            <a:xfrm>
              <a:off x="7326882" y="2676962"/>
              <a:ext cx="169294" cy="123389"/>
            </a:xfrm>
            <a:custGeom>
              <a:avLst/>
              <a:gdLst/>
              <a:ahLst/>
              <a:cxnLst/>
              <a:rect l="0" t="0" r="0" b="0"/>
              <a:pathLst>
                <a:path w="169294" h="123389">
                  <a:moveTo>
                    <a:pt x="7368" y="28138"/>
                  </a:moveTo>
                  <a:lnTo>
                    <a:pt x="7368" y="28138"/>
                  </a:lnTo>
                  <a:lnTo>
                    <a:pt x="20625" y="14880"/>
                  </a:lnTo>
                  <a:lnTo>
                    <a:pt x="32310" y="11662"/>
                  </a:lnTo>
                  <a:lnTo>
                    <a:pt x="45970" y="9174"/>
                  </a:lnTo>
                  <a:lnTo>
                    <a:pt x="66923" y="1038"/>
                  </a:lnTo>
                  <a:lnTo>
                    <a:pt x="76990" y="0"/>
                  </a:lnTo>
                  <a:lnTo>
                    <a:pt x="83466" y="2579"/>
                  </a:lnTo>
                  <a:lnTo>
                    <a:pt x="86676" y="4749"/>
                  </a:lnTo>
                  <a:lnTo>
                    <a:pt x="88815" y="7253"/>
                  </a:lnTo>
                  <a:lnTo>
                    <a:pt x="91192" y="12859"/>
                  </a:lnTo>
                  <a:lnTo>
                    <a:pt x="92529" y="21964"/>
                  </a:lnTo>
                  <a:lnTo>
                    <a:pt x="87869" y="41478"/>
                  </a:lnTo>
                  <a:lnTo>
                    <a:pt x="74731" y="62312"/>
                  </a:lnTo>
                  <a:lnTo>
                    <a:pt x="42318" y="94714"/>
                  </a:lnTo>
                  <a:lnTo>
                    <a:pt x="8764" y="119721"/>
                  </a:lnTo>
                  <a:lnTo>
                    <a:pt x="0" y="122663"/>
                  </a:lnTo>
                  <a:lnTo>
                    <a:pt x="340" y="122905"/>
                  </a:lnTo>
                  <a:lnTo>
                    <a:pt x="42813" y="123376"/>
                  </a:lnTo>
                  <a:lnTo>
                    <a:pt x="90060" y="123386"/>
                  </a:lnTo>
                  <a:lnTo>
                    <a:pt x="133773" y="123388"/>
                  </a:lnTo>
                  <a:lnTo>
                    <a:pt x="169293" y="1233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2582">
              <a:extLst>
                <a:ext uri="{FF2B5EF4-FFF2-40B4-BE49-F238E27FC236}">
                  <a16:creationId xmlns:a16="http://schemas.microsoft.com/office/drawing/2014/main" id="{C5C9E792-5C45-65E9-A529-F6D90D0C0202}"/>
                </a:ext>
              </a:extLst>
            </p:cNvPr>
            <p:cNvSpPr/>
            <p:nvPr>
              <p:custDataLst>
                <p:tags r:id="rId29"/>
              </p:custDataLst>
            </p:nvPr>
          </p:nvSpPr>
          <p:spPr>
            <a:xfrm>
              <a:off x="7172325" y="2667164"/>
              <a:ext cx="133351" cy="142712"/>
            </a:xfrm>
            <a:custGeom>
              <a:avLst/>
              <a:gdLst/>
              <a:ahLst/>
              <a:cxnLst/>
              <a:rect l="0" t="0" r="0" b="0"/>
              <a:pathLst>
                <a:path w="133351" h="142712">
                  <a:moveTo>
                    <a:pt x="0" y="37936"/>
                  </a:moveTo>
                  <a:lnTo>
                    <a:pt x="0" y="37936"/>
                  </a:lnTo>
                  <a:lnTo>
                    <a:pt x="0" y="32880"/>
                  </a:lnTo>
                  <a:lnTo>
                    <a:pt x="5644" y="27575"/>
                  </a:lnTo>
                  <a:lnTo>
                    <a:pt x="35833" y="4037"/>
                  </a:lnTo>
                  <a:lnTo>
                    <a:pt x="64395" y="0"/>
                  </a:lnTo>
                  <a:lnTo>
                    <a:pt x="71057" y="4941"/>
                  </a:lnTo>
                  <a:lnTo>
                    <a:pt x="73914" y="13041"/>
                  </a:lnTo>
                  <a:lnTo>
                    <a:pt x="75749" y="35488"/>
                  </a:lnTo>
                  <a:lnTo>
                    <a:pt x="71010" y="54026"/>
                  </a:lnTo>
                  <a:lnTo>
                    <a:pt x="45597" y="95074"/>
                  </a:lnTo>
                  <a:lnTo>
                    <a:pt x="595" y="142112"/>
                  </a:lnTo>
                  <a:lnTo>
                    <a:pt x="5233" y="142533"/>
                  </a:lnTo>
                  <a:lnTo>
                    <a:pt x="41767" y="134058"/>
                  </a:lnTo>
                  <a:lnTo>
                    <a:pt x="85964" y="134321"/>
                  </a:lnTo>
                  <a:lnTo>
                    <a:pt x="133350" y="1427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2583">
              <a:extLst>
                <a:ext uri="{FF2B5EF4-FFF2-40B4-BE49-F238E27FC236}">
                  <a16:creationId xmlns:a16="http://schemas.microsoft.com/office/drawing/2014/main" id="{EC923FFD-D3EF-512E-1A71-D826F2EF3EE2}"/>
                </a:ext>
              </a:extLst>
            </p:cNvPr>
            <p:cNvSpPr/>
            <p:nvPr>
              <p:custDataLst>
                <p:tags r:id="rId30"/>
              </p:custDataLst>
            </p:nvPr>
          </p:nvSpPr>
          <p:spPr>
            <a:xfrm>
              <a:off x="7021954" y="2661699"/>
              <a:ext cx="81614" cy="132038"/>
            </a:xfrm>
            <a:custGeom>
              <a:avLst/>
              <a:gdLst/>
              <a:ahLst/>
              <a:cxnLst/>
              <a:rect l="0" t="0" r="0" b="0"/>
              <a:pathLst>
                <a:path w="81614" h="132038">
                  <a:moveTo>
                    <a:pt x="45596" y="33876"/>
                  </a:moveTo>
                  <a:lnTo>
                    <a:pt x="45596" y="33876"/>
                  </a:lnTo>
                  <a:lnTo>
                    <a:pt x="45596" y="20618"/>
                  </a:lnTo>
                  <a:lnTo>
                    <a:pt x="44538" y="18688"/>
                  </a:lnTo>
                  <a:lnTo>
                    <a:pt x="42774" y="17400"/>
                  </a:lnTo>
                  <a:lnTo>
                    <a:pt x="37992" y="15970"/>
                  </a:lnTo>
                  <a:lnTo>
                    <a:pt x="23206" y="14977"/>
                  </a:lnTo>
                  <a:lnTo>
                    <a:pt x="21144" y="15985"/>
                  </a:lnTo>
                  <a:lnTo>
                    <a:pt x="19770" y="17715"/>
                  </a:lnTo>
                  <a:lnTo>
                    <a:pt x="17185" y="22460"/>
                  </a:lnTo>
                  <a:lnTo>
                    <a:pt x="10837" y="31082"/>
                  </a:lnTo>
                  <a:lnTo>
                    <a:pt x="153" y="66132"/>
                  </a:lnTo>
                  <a:lnTo>
                    <a:pt x="0" y="82078"/>
                  </a:lnTo>
                  <a:lnTo>
                    <a:pt x="3458" y="96222"/>
                  </a:lnTo>
                  <a:lnTo>
                    <a:pt x="16413" y="116084"/>
                  </a:lnTo>
                  <a:lnTo>
                    <a:pt x="33656" y="130318"/>
                  </a:lnTo>
                  <a:lnTo>
                    <a:pt x="39754" y="132037"/>
                  </a:lnTo>
                  <a:lnTo>
                    <a:pt x="52172" y="131126"/>
                  </a:lnTo>
                  <a:lnTo>
                    <a:pt x="57388" y="127284"/>
                  </a:lnTo>
                  <a:lnTo>
                    <a:pt x="66006" y="114549"/>
                  </a:lnTo>
                  <a:lnTo>
                    <a:pt x="78510" y="73353"/>
                  </a:lnTo>
                  <a:lnTo>
                    <a:pt x="81613" y="28660"/>
                  </a:lnTo>
                  <a:lnTo>
                    <a:pt x="78184" y="11802"/>
                  </a:lnTo>
                  <a:lnTo>
                    <a:pt x="74730" y="6460"/>
                  </a:lnTo>
                  <a:lnTo>
                    <a:pt x="70310" y="2899"/>
                  </a:lnTo>
                  <a:lnTo>
                    <a:pt x="65247" y="525"/>
                  </a:lnTo>
                  <a:lnTo>
                    <a:pt x="60813" y="0"/>
                  </a:lnTo>
                  <a:lnTo>
                    <a:pt x="45596" y="53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2584">
              <a:extLst>
                <a:ext uri="{FF2B5EF4-FFF2-40B4-BE49-F238E27FC236}">
                  <a16:creationId xmlns:a16="http://schemas.microsoft.com/office/drawing/2014/main" id="{0E4AB8A1-39B1-1C4B-1322-47A59E5E4470}"/>
                </a:ext>
              </a:extLst>
            </p:cNvPr>
            <p:cNvSpPr/>
            <p:nvPr>
              <p:custDataLst>
                <p:tags r:id="rId31"/>
              </p:custDataLst>
            </p:nvPr>
          </p:nvSpPr>
          <p:spPr>
            <a:xfrm>
              <a:off x="6953250" y="2790825"/>
              <a:ext cx="1" cy="28576"/>
            </a:xfrm>
            <a:custGeom>
              <a:avLst/>
              <a:gdLst/>
              <a:ahLst/>
              <a:cxnLst/>
              <a:rect l="0" t="0" r="0" b="0"/>
              <a:pathLst>
                <a:path w="1" h="28576">
                  <a:moveTo>
                    <a:pt x="0" y="28575"/>
                  </a:moveTo>
                  <a:lnTo>
                    <a:pt x="0" y="2857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2585">
              <a:extLst>
                <a:ext uri="{FF2B5EF4-FFF2-40B4-BE49-F238E27FC236}">
                  <a16:creationId xmlns:a16="http://schemas.microsoft.com/office/drawing/2014/main" id="{A2069573-9BBC-B1B2-506E-634DDEBCC77F}"/>
                </a:ext>
              </a:extLst>
            </p:cNvPr>
            <p:cNvSpPr/>
            <p:nvPr>
              <p:custDataLst>
                <p:tags r:id="rId32"/>
              </p:custDataLst>
            </p:nvPr>
          </p:nvSpPr>
          <p:spPr>
            <a:xfrm>
              <a:off x="6736218" y="2667705"/>
              <a:ext cx="128335" cy="158654"/>
            </a:xfrm>
            <a:custGeom>
              <a:avLst/>
              <a:gdLst/>
              <a:ahLst/>
              <a:cxnLst/>
              <a:rect l="0" t="0" r="0" b="0"/>
              <a:pathLst>
                <a:path w="128335" h="158654">
                  <a:moveTo>
                    <a:pt x="83682" y="18345"/>
                  </a:moveTo>
                  <a:lnTo>
                    <a:pt x="83682" y="18345"/>
                  </a:lnTo>
                  <a:lnTo>
                    <a:pt x="93091" y="18345"/>
                  </a:lnTo>
                  <a:lnTo>
                    <a:pt x="93173" y="13289"/>
                  </a:lnTo>
                  <a:lnTo>
                    <a:pt x="92126" y="11799"/>
                  </a:lnTo>
                  <a:lnTo>
                    <a:pt x="90369" y="10806"/>
                  </a:lnTo>
                  <a:lnTo>
                    <a:pt x="79947" y="9212"/>
                  </a:lnTo>
                  <a:lnTo>
                    <a:pt x="48150" y="22112"/>
                  </a:lnTo>
                  <a:lnTo>
                    <a:pt x="29528" y="41333"/>
                  </a:lnTo>
                  <a:lnTo>
                    <a:pt x="8295" y="82717"/>
                  </a:lnTo>
                  <a:lnTo>
                    <a:pt x="2551" y="97754"/>
                  </a:lnTo>
                  <a:lnTo>
                    <a:pt x="0" y="115021"/>
                  </a:lnTo>
                  <a:lnTo>
                    <a:pt x="4509" y="130457"/>
                  </a:lnTo>
                  <a:lnTo>
                    <a:pt x="8676" y="137536"/>
                  </a:lnTo>
                  <a:lnTo>
                    <a:pt x="21770" y="148224"/>
                  </a:lnTo>
                  <a:lnTo>
                    <a:pt x="38174" y="155444"/>
                  </a:lnTo>
                  <a:lnTo>
                    <a:pt x="56048" y="158653"/>
                  </a:lnTo>
                  <a:lnTo>
                    <a:pt x="71753" y="157257"/>
                  </a:lnTo>
                  <a:lnTo>
                    <a:pt x="95317" y="147698"/>
                  </a:lnTo>
                  <a:lnTo>
                    <a:pt x="104139" y="142681"/>
                  </a:lnTo>
                  <a:lnTo>
                    <a:pt x="116763" y="128638"/>
                  </a:lnTo>
                  <a:lnTo>
                    <a:pt x="124843" y="110756"/>
                  </a:lnTo>
                  <a:lnTo>
                    <a:pt x="128334" y="77947"/>
                  </a:lnTo>
                  <a:lnTo>
                    <a:pt x="122854" y="38306"/>
                  </a:lnTo>
                  <a:lnTo>
                    <a:pt x="116614" y="26864"/>
                  </a:lnTo>
                  <a:lnTo>
                    <a:pt x="106785" y="15781"/>
                  </a:lnTo>
                  <a:lnTo>
                    <a:pt x="95361" y="7328"/>
                  </a:lnTo>
                  <a:lnTo>
                    <a:pt x="83229" y="2865"/>
                  </a:lnTo>
                  <a:lnTo>
                    <a:pt x="63248" y="0"/>
                  </a:lnTo>
                  <a:lnTo>
                    <a:pt x="59477" y="1882"/>
                  </a:lnTo>
                  <a:lnTo>
                    <a:pt x="45582" y="18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1" name="SMARTInkShape-Group547">
            <a:extLst>
              <a:ext uri="{FF2B5EF4-FFF2-40B4-BE49-F238E27FC236}">
                <a16:creationId xmlns:a16="http://schemas.microsoft.com/office/drawing/2014/main" id="{3CD2D490-88C5-B48C-4D65-34A2133E4E03}"/>
              </a:ext>
            </a:extLst>
          </p:cNvPr>
          <p:cNvGrpSpPr/>
          <p:nvPr/>
        </p:nvGrpSpPr>
        <p:grpSpPr>
          <a:xfrm>
            <a:off x="6010275" y="3029539"/>
            <a:ext cx="161926" cy="85137"/>
            <a:chOff x="6010275" y="3029539"/>
            <a:chExt cx="161926" cy="85137"/>
          </a:xfrm>
        </p:grpSpPr>
        <p:sp>
          <p:nvSpPr>
            <p:cNvPr id="199" name="SMARTInkShape-2586">
              <a:extLst>
                <a:ext uri="{FF2B5EF4-FFF2-40B4-BE49-F238E27FC236}">
                  <a16:creationId xmlns:a16="http://schemas.microsoft.com/office/drawing/2014/main" id="{AB3B7D90-31DE-E10F-2CF0-C3174097F7E9}"/>
                </a:ext>
              </a:extLst>
            </p:cNvPr>
            <p:cNvSpPr/>
            <p:nvPr>
              <p:custDataLst>
                <p:tags r:id="rId18"/>
              </p:custDataLst>
            </p:nvPr>
          </p:nvSpPr>
          <p:spPr>
            <a:xfrm>
              <a:off x="6010275" y="3105150"/>
              <a:ext cx="161926" cy="9526"/>
            </a:xfrm>
            <a:custGeom>
              <a:avLst/>
              <a:gdLst/>
              <a:ahLst/>
              <a:cxnLst/>
              <a:rect l="0" t="0" r="0" b="0"/>
              <a:pathLst>
                <a:path w="161926" h="9526">
                  <a:moveTo>
                    <a:pt x="0" y="0"/>
                  </a:moveTo>
                  <a:lnTo>
                    <a:pt x="0" y="0"/>
                  </a:lnTo>
                  <a:lnTo>
                    <a:pt x="15209" y="6546"/>
                  </a:lnTo>
                  <a:lnTo>
                    <a:pt x="59683" y="9264"/>
                  </a:lnTo>
                  <a:lnTo>
                    <a:pt x="103081" y="9473"/>
                  </a:lnTo>
                  <a:lnTo>
                    <a:pt x="1619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2587">
              <a:extLst>
                <a:ext uri="{FF2B5EF4-FFF2-40B4-BE49-F238E27FC236}">
                  <a16:creationId xmlns:a16="http://schemas.microsoft.com/office/drawing/2014/main" id="{30F2556F-AA66-D24B-ED84-BE97C1BD704B}"/>
                </a:ext>
              </a:extLst>
            </p:cNvPr>
            <p:cNvSpPr/>
            <p:nvPr>
              <p:custDataLst>
                <p:tags r:id="rId19"/>
              </p:custDataLst>
            </p:nvPr>
          </p:nvSpPr>
          <p:spPr>
            <a:xfrm>
              <a:off x="6033362" y="3029539"/>
              <a:ext cx="119789" cy="8937"/>
            </a:xfrm>
            <a:custGeom>
              <a:avLst/>
              <a:gdLst/>
              <a:ahLst/>
              <a:cxnLst/>
              <a:rect l="0" t="0" r="0" b="0"/>
              <a:pathLst>
                <a:path w="119789" h="8937">
                  <a:moveTo>
                    <a:pt x="5488" y="8936"/>
                  </a:moveTo>
                  <a:lnTo>
                    <a:pt x="5488" y="8936"/>
                  </a:lnTo>
                  <a:lnTo>
                    <a:pt x="0" y="8936"/>
                  </a:lnTo>
                  <a:lnTo>
                    <a:pt x="21134" y="7878"/>
                  </a:lnTo>
                  <a:lnTo>
                    <a:pt x="64146" y="0"/>
                  </a:lnTo>
                  <a:lnTo>
                    <a:pt x="76008" y="731"/>
                  </a:lnTo>
                  <a:lnTo>
                    <a:pt x="119788"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9" name="SMARTInkShape-Group548">
            <a:extLst>
              <a:ext uri="{FF2B5EF4-FFF2-40B4-BE49-F238E27FC236}">
                <a16:creationId xmlns:a16="http://schemas.microsoft.com/office/drawing/2014/main" id="{7EEF51C6-2B0B-13E0-424C-4EF329F70A78}"/>
              </a:ext>
            </a:extLst>
          </p:cNvPr>
          <p:cNvGrpSpPr/>
          <p:nvPr/>
        </p:nvGrpSpPr>
        <p:grpSpPr>
          <a:xfrm>
            <a:off x="6403190" y="2906453"/>
            <a:ext cx="997698" cy="255848"/>
            <a:chOff x="6403190" y="2906453"/>
            <a:chExt cx="997698" cy="255848"/>
          </a:xfrm>
        </p:grpSpPr>
        <p:sp>
          <p:nvSpPr>
            <p:cNvPr id="202" name="SMARTInkShape-2588">
              <a:extLst>
                <a:ext uri="{FF2B5EF4-FFF2-40B4-BE49-F238E27FC236}">
                  <a16:creationId xmlns:a16="http://schemas.microsoft.com/office/drawing/2014/main" id="{67BFC019-3977-754F-755F-859EAE9FEE58}"/>
                </a:ext>
              </a:extLst>
            </p:cNvPr>
            <p:cNvSpPr/>
            <p:nvPr>
              <p:custDataLst>
                <p:tags r:id="rId11"/>
              </p:custDataLst>
            </p:nvPr>
          </p:nvSpPr>
          <p:spPr>
            <a:xfrm>
              <a:off x="7258114" y="2906453"/>
              <a:ext cx="142774" cy="255848"/>
            </a:xfrm>
            <a:custGeom>
              <a:avLst/>
              <a:gdLst/>
              <a:ahLst/>
              <a:cxnLst/>
              <a:rect l="0" t="0" r="0" b="0"/>
              <a:pathLst>
                <a:path w="142774" h="255848">
                  <a:moveTo>
                    <a:pt x="104711" y="46297"/>
                  </a:moveTo>
                  <a:lnTo>
                    <a:pt x="104711" y="46297"/>
                  </a:lnTo>
                  <a:lnTo>
                    <a:pt x="104711" y="41241"/>
                  </a:lnTo>
                  <a:lnTo>
                    <a:pt x="105769" y="39751"/>
                  </a:lnTo>
                  <a:lnTo>
                    <a:pt x="107533" y="38758"/>
                  </a:lnTo>
                  <a:lnTo>
                    <a:pt x="112912" y="37164"/>
                  </a:lnTo>
                  <a:lnTo>
                    <a:pt x="113648" y="34125"/>
                  </a:lnTo>
                  <a:lnTo>
                    <a:pt x="114121" y="28605"/>
                  </a:lnTo>
                  <a:lnTo>
                    <a:pt x="122426" y="19166"/>
                  </a:lnTo>
                  <a:lnTo>
                    <a:pt x="123757" y="8235"/>
                  </a:lnTo>
                  <a:lnTo>
                    <a:pt x="123761" y="0"/>
                  </a:lnTo>
                  <a:lnTo>
                    <a:pt x="123761" y="4121"/>
                  </a:lnTo>
                  <a:lnTo>
                    <a:pt x="122703" y="5480"/>
                  </a:lnTo>
                  <a:lnTo>
                    <a:pt x="110504" y="12896"/>
                  </a:lnTo>
                  <a:lnTo>
                    <a:pt x="78704" y="57071"/>
                  </a:lnTo>
                  <a:lnTo>
                    <a:pt x="47481" y="100789"/>
                  </a:lnTo>
                  <a:lnTo>
                    <a:pt x="28487" y="118887"/>
                  </a:lnTo>
                  <a:lnTo>
                    <a:pt x="0" y="141493"/>
                  </a:lnTo>
                  <a:lnTo>
                    <a:pt x="41356" y="141545"/>
                  </a:lnTo>
                  <a:lnTo>
                    <a:pt x="87938" y="141547"/>
                  </a:lnTo>
                  <a:lnTo>
                    <a:pt x="114098" y="141547"/>
                  </a:lnTo>
                  <a:lnTo>
                    <a:pt x="117319" y="140489"/>
                  </a:lnTo>
                  <a:lnTo>
                    <a:pt x="119467" y="138725"/>
                  </a:lnTo>
                  <a:lnTo>
                    <a:pt x="120898" y="136491"/>
                  </a:lnTo>
                  <a:lnTo>
                    <a:pt x="122911" y="135001"/>
                  </a:lnTo>
                  <a:lnTo>
                    <a:pt x="127969" y="133346"/>
                  </a:lnTo>
                  <a:lnTo>
                    <a:pt x="129741" y="131846"/>
                  </a:lnTo>
                  <a:lnTo>
                    <a:pt x="140617" y="112776"/>
                  </a:lnTo>
                  <a:lnTo>
                    <a:pt x="142773" y="103609"/>
                  </a:lnTo>
                  <a:lnTo>
                    <a:pt x="137743" y="108551"/>
                  </a:lnTo>
                  <a:lnTo>
                    <a:pt x="135266" y="116652"/>
                  </a:lnTo>
                  <a:lnTo>
                    <a:pt x="128346" y="162694"/>
                  </a:lnTo>
                  <a:lnTo>
                    <a:pt x="124163" y="204674"/>
                  </a:lnTo>
                  <a:lnTo>
                    <a:pt x="114083" y="241871"/>
                  </a:lnTo>
                  <a:lnTo>
                    <a:pt x="104711" y="2558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2589">
              <a:extLst>
                <a:ext uri="{FF2B5EF4-FFF2-40B4-BE49-F238E27FC236}">
                  <a16:creationId xmlns:a16="http://schemas.microsoft.com/office/drawing/2014/main" id="{C12BD377-97B7-7CDC-EF5D-46668CCF1BB2}"/>
                </a:ext>
              </a:extLst>
            </p:cNvPr>
            <p:cNvSpPr/>
            <p:nvPr>
              <p:custDataLst>
                <p:tags r:id="rId12"/>
              </p:custDataLst>
            </p:nvPr>
          </p:nvSpPr>
          <p:spPr>
            <a:xfrm>
              <a:off x="7077770" y="2943225"/>
              <a:ext cx="132529" cy="190501"/>
            </a:xfrm>
            <a:custGeom>
              <a:avLst/>
              <a:gdLst/>
              <a:ahLst/>
              <a:cxnLst/>
              <a:rect l="0" t="0" r="0" b="0"/>
              <a:pathLst>
                <a:path w="132529" h="190501">
                  <a:moveTo>
                    <a:pt x="85030" y="19050"/>
                  </a:moveTo>
                  <a:lnTo>
                    <a:pt x="85030" y="19050"/>
                  </a:lnTo>
                  <a:lnTo>
                    <a:pt x="94164" y="9917"/>
                  </a:lnTo>
                  <a:lnTo>
                    <a:pt x="102721" y="9560"/>
                  </a:lnTo>
                  <a:lnTo>
                    <a:pt x="103174" y="8490"/>
                  </a:lnTo>
                  <a:lnTo>
                    <a:pt x="104080" y="0"/>
                  </a:lnTo>
                  <a:lnTo>
                    <a:pt x="98592" y="0"/>
                  </a:lnTo>
                  <a:lnTo>
                    <a:pt x="100935" y="0"/>
                  </a:lnTo>
                  <a:lnTo>
                    <a:pt x="100925" y="1058"/>
                  </a:lnTo>
                  <a:lnTo>
                    <a:pt x="96912" y="7604"/>
                  </a:lnTo>
                  <a:lnTo>
                    <a:pt x="95603" y="13257"/>
                  </a:lnTo>
                  <a:lnTo>
                    <a:pt x="60718" y="60242"/>
                  </a:lnTo>
                  <a:lnTo>
                    <a:pt x="26268" y="93849"/>
                  </a:lnTo>
                  <a:lnTo>
                    <a:pt x="0" y="113718"/>
                  </a:lnTo>
                  <a:lnTo>
                    <a:pt x="7047" y="115244"/>
                  </a:lnTo>
                  <a:lnTo>
                    <a:pt x="12624" y="119305"/>
                  </a:lnTo>
                  <a:lnTo>
                    <a:pt x="21452" y="121816"/>
                  </a:lnTo>
                  <a:lnTo>
                    <a:pt x="67088" y="123648"/>
                  </a:lnTo>
                  <a:lnTo>
                    <a:pt x="111413" y="123822"/>
                  </a:lnTo>
                  <a:lnTo>
                    <a:pt x="121613" y="115623"/>
                  </a:lnTo>
                  <a:lnTo>
                    <a:pt x="132223" y="114335"/>
                  </a:lnTo>
                  <a:lnTo>
                    <a:pt x="132528" y="119367"/>
                  </a:lnTo>
                  <a:lnTo>
                    <a:pt x="131512" y="120853"/>
                  </a:lnTo>
                  <a:lnTo>
                    <a:pt x="129777" y="121844"/>
                  </a:lnTo>
                  <a:lnTo>
                    <a:pt x="127562" y="122504"/>
                  </a:lnTo>
                  <a:lnTo>
                    <a:pt x="125100" y="131705"/>
                  </a:lnTo>
                  <a:lnTo>
                    <a:pt x="122948" y="144260"/>
                  </a:lnTo>
                  <a:lnTo>
                    <a:pt x="115764" y="163767"/>
                  </a:lnTo>
                  <a:lnTo>
                    <a:pt x="11360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2590">
              <a:extLst>
                <a:ext uri="{FF2B5EF4-FFF2-40B4-BE49-F238E27FC236}">
                  <a16:creationId xmlns:a16="http://schemas.microsoft.com/office/drawing/2014/main" id="{DA921E21-93A8-A492-532B-D58669F42314}"/>
                </a:ext>
              </a:extLst>
            </p:cNvPr>
            <p:cNvSpPr/>
            <p:nvPr>
              <p:custDataLst>
                <p:tags r:id="rId13"/>
              </p:custDataLst>
            </p:nvPr>
          </p:nvSpPr>
          <p:spPr>
            <a:xfrm>
              <a:off x="6962775" y="2924175"/>
              <a:ext cx="142876" cy="47626"/>
            </a:xfrm>
            <a:custGeom>
              <a:avLst/>
              <a:gdLst/>
              <a:ahLst/>
              <a:cxnLst/>
              <a:rect l="0" t="0" r="0" b="0"/>
              <a:pathLst>
                <a:path w="142876" h="47626">
                  <a:moveTo>
                    <a:pt x="0" y="47625"/>
                  </a:moveTo>
                  <a:lnTo>
                    <a:pt x="0" y="47625"/>
                  </a:lnTo>
                  <a:lnTo>
                    <a:pt x="8662" y="40021"/>
                  </a:lnTo>
                  <a:lnTo>
                    <a:pt x="18314" y="34368"/>
                  </a:lnTo>
                  <a:lnTo>
                    <a:pt x="58307" y="26516"/>
                  </a:lnTo>
                  <a:lnTo>
                    <a:pt x="96265" y="12429"/>
                  </a:lnTo>
                  <a:lnTo>
                    <a:pt x="110603" y="4153"/>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2591">
              <a:extLst>
                <a:ext uri="{FF2B5EF4-FFF2-40B4-BE49-F238E27FC236}">
                  <a16:creationId xmlns:a16="http://schemas.microsoft.com/office/drawing/2014/main" id="{0349BBD9-1E67-7E94-166F-4681636131B0}"/>
                </a:ext>
              </a:extLst>
            </p:cNvPr>
            <p:cNvSpPr/>
            <p:nvPr>
              <p:custDataLst>
                <p:tags r:id="rId14"/>
              </p:custDataLst>
            </p:nvPr>
          </p:nvSpPr>
          <p:spPr>
            <a:xfrm>
              <a:off x="6905625" y="2962703"/>
              <a:ext cx="104214" cy="142269"/>
            </a:xfrm>
            <a:custGeom>
              <a:avLst/>
              <a:gdLst/>
              <a:ahLst/>
              <a:cxnLst/>
              <a:rect l="0" t="0" r="0" b="0"/>
              <a:pathLst>
                <a:path w="104214" h="142269">
                  <a:moveTo>
                    <a:pt x="19050" y="28147"/>
                  </a:moveTo>
                  <a:lnTo>
                    <a:pt x="19050" y="28147"/>
                  </a:lnTo>
                  <a:lnTo>
                    <a:pt x="19050" y="19946"/>
                  </a:lnTo>
                  <a:lnTo>
                    <a:pt x="20108" y="19505"/>
                  </a:lnTo>
                  <a:lnTo>
                    <a:pt x="24106" y="19014"/>
                  </a:lnTo>
                  <a:lnTo>
                    <a:pt x="25595" y="17825"/>
                  </a:lnTo>
                  <a:lnTo>
                    <a:pt x="28182" y="10455"/>
                  </a:lnTo>
                  <a:lnTo>
                    <a:pt x="28565" y="0"/>
                  </a:lnTo>
                  <a:lnTo>
                    <a:pt x="23515" y="4755"/>
                  </a:lnTo>
                  <a:lnTo>
                    <a:pt x="21034" y="9990"/>
                  </a:lnTo>
                  <a:lnTo>
                    <a:pt x="20373" y="12867"/>
                  </a:lnTo>
                  <a:lnTo>
                    <a:pt x="5909" y="41487"/>
                  </a:lnTo>
                  <a:lnTo>
                    <a:pt x="4998" y="47624"/>
                  </a:lnTo>
                  <a:lnTo>
                    <a:pt x="8720" y="68642"/>
                  </a:lnTo>
                  <a:lnTo>
                    <a:pt x="10047" y="71019"/>
                  </a:lnTo>
                  <a:lnTo>
                    <a:pt x="11989" y="72603"/>
                  </a:lnTo>
                  <a:lnTo>
                    <a:pt x="16970" y="74364"/>
                  </a:lnTo>
                  <a:lnTo>
                    <a:pt x="22711" y="75146"/>
                  </a:lnTo>
                  <a:lnTo>
                    <a:pt x="68147" y="66623"/>
                  </a:lnTo>
                  <a:lnTo>
                    <a:pt x="88750" y="66280"/>
                  </a:lnTo>
                  <a:lnTo>
                    <a:pt x="91976" y="68386"/>
                  </a:lnTo>
                  <a:lnTo>
                    <a:pt x="98381" y="76370"/>
                  </a:lnTo>
                  <a:lnTo>
                    <a:pt x="101933" y="86974"/>
                  </a:lnTo>
                  <a:lnTo>
                    <a:pt x="104213" y="111028"/>
                  </a:lnTo>
                  <a:lnTo>
                    <a:pt x="102283" y="116209"/>
                  </a:lnTo>
                  <a:lnTo>
                    <a:pt x="94496" y="124788"/>
                  </a:lnTo>
                  <a:lnTo>
                    <a:pt x="73307" y="137861"/>
                  </a:lnTo>
                  <a:lnTo>
                    <a:pt x="59233" y="141088"/>
                  </a:lnTo>
                  <a:lnTo>
                    <a:pt x="23126" y="142268"/>
                  </a:lnTo>
                  <a:lnTo>
                    <a:pt x="0" y="1329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2592">
              <a:extLst>
                <a:ext uri="{FF2B5EF4-FFF2-40B4-BE49-F238E27FC236}">
                  <a16:creationId xmlns:a16="http://schemas.microsoft.com/office/drawing/2014/main" id="{5A9723D4-B558-D5D0-4595-BE8D7254F71D}"/>
                </a:ext>
              </a:extLst>
            </p:cNvPr>
            <p:cNvSpPr/>
            <p:nvPr>
              <p:custDataLst>
                <p:tags r:id="rId15"/>
              </p:custDataLst>
            </p:nvPr>
          </p:nvSpPr>
          <p:spPr>
            <a:xfrm>
              <a:off x="6718917" y="2943771"/>
              <a:ext cx="128232" cy="189955"/>
            </a:xfrm>
            <a:custGeom>
              <a:avLst/>
              <a:gdLst/>
              <a:ahLst/>
              <a:cxnLst/>
              <a:rect l="0" t="0" r="0" b="0"/>
              <a:pathLst>
                <a:path w="128232" h="189955">
                  <a:moveTo>
                    <a:pt x="110508" y="85179"/>
                  </a:moveTo>
                  <a:lnTo>
                    <a:pt x="110508" y="85179"/>
                  </a:lnTo>
                  <a:lnTo>
                    <a:pt x="118708" y="76978"/>
                  </a:lnTo>
                  <a:lnTo>
                    <a:pt x="119917" y="67569"/>
                  </a:lnTo>
                  <a:lnTo>
                    <a:pt x="119999" y="61499"/>
                  </a:lnTo>
                  <a:lnTo>
                    <a:pt x="121069" y="59867"/>
                  </a:lnTo>
                  <a:lnTo>
                    <a:pt x="122840" y="58780"/>
                  </a:lnTo>
                  <a:lnTo>
                    <a:pt x="125079" y="58054"/>
                  </a:lnTo>
                  <a:lnTo>
                    <a:pt x="126572" y="56513"/>
                  </a:lnTo>
                  <a:lnTo>
                    <a:pt x="128231" y="51977"/>
                  </a:lnTo>
                  <a:lnTo>
                    <a:pt x="127615" y="49286"/>
                  </a:lnTo>
                  <a:lnTo>
                    <a:pt x="121240" y="39308"/>
                  </a:lnTo>
                  <a:lnTo>
                    <a:pt x="120139" y="29507"/>
                  </a:lnTo>
                  <a:lnTo>
                    <a:pt x="113509" y="20717"/>
                  </a:lnTo>
                  <a:lnTo>
                    <a:pt x="110339" y="11869"/>
                  </a:lnTo>
                  <a:lnTo>
                    <a:pt x="105847" y="5677"/>
                  </a:lnTo>
                  <a:lnTo>
                    <a:pt x="97500" y="2220"/>
                  </a:lnTo>
                  <a:lnTo>
                    <a:pt x="69838" y="0"/>
                  </a:lnTo>
                  <a:lnTo>
                    <a:pt x="48128" y="4672"/>
                  </a:lnTo>
                  <a:lnTo>
                    <a:pt x="9006" y="21858"/>
                  </a:lnTo>
                  <a:lnTo>
                    <a:pt x="4741" y="27090"/>
                  </a:lnTo>
                  <a:lnTo>
                    <a:pt x="0" y="41370"/>
                  </a:lnTo>
                  <a:lnTo>
                    <a:pt x="715" y="55478"/>
                  </a:lnTo>
                  <a:lnTo>
                    <a:pt x="2388" y="62203"/>
                  </a:lnTo>
                  <a:lnTo>
                    <a:pt x="5621" y="66687"/>
                  </a:lnTo>
                  <a:lnTo>
                    <a:pt x="9891" y="69676"/>
                  </a:lnTo>
                  <a:lnTo>
                    <a:pt x="31954" y="79530"/>
                  </a:lnTo>
                  <a:lnTo>
                    <a:pt x="44198" y="79846"/>
                  </a:lnTo>
                  <a:lnTo>
                    <a:pt x="55636" y="76459"/>
                  </a:lnTo>
                  <a:lnTo>
                    <a:pt x="83888" y="59571"/>
                  </a:lnTo>
                  <a:lnTo>
                    <a:pt x="100503" y="38110"/>
                  </a:lnTo>
                  <a:lnTo>
                    <a:pt x="100979" y="28150"/>
                  </a:lnTo>
                  <a:lnTo>
                    <a:pt x="100982" y="33121"/>
                  </a:lnTo>
                  <a:lnTo>
                    <a:pt x="98160" y="38406"/>
                  </a:lnTo>
                  <a:lnTo>
                    <a:pt x="93378" y="46399"/>
                  </a:lnTo>
                  <a:lnTo>
                    <a:pt x="85794" y="68750"/>
                  </a:lnTo>
                  <a:lnTo>
                    <a:pt x="77385" y="114099"/>
                  </a:lnTo>
                  <a:lnTo>
                    <a:pt x="73063" y="158602"/>
                  </a:lnTo>
                  <a:lnTo>
                    <a:pt x="72408" y="1899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2593">
              <a:extLst>
                <a:ext uri="{FF2B5EF4-FFF2-40B4-BE49-F238E27FC236}">
                  <a16:creationId xmlns:a16="http://schemas.microsoft.com/office/drawing/2014/main" id="{F73C5098-E156-6589-1B7E-DA4297A1FF30}"/>
                </a:ext>
              </a:extLst>
            </p:cNvPr>
            <p:cNvSpPr/>
            <p:nvPr>
              <p:custDataLst>
                <p:tags r:id="rId16"/>
              </p:custDataLst>
            </p:nvPr>
          </p:nvSpPr>
          <p:spPr>
            <a:xfrm>
              <a:off x="6657975" y="3105150"/>
              <a:ext cx="9526" cy="9526"/>
            </a:xfrm>
            <a:custGeom>
              <a:avLst/>
              <a:gdLst/>
              <a:ahLst/>
              <a:cxnLst/>
              <a:rect l="0" t="0" r="0" b="0"/>
              <a:pathLst>
                <a:path w="9526" h="9526">
                  <a:moveTo>
                    <a:pt x="9525" y="9525"/>
                  </a:moveTo>
                  <a:lnTo>
                    <a:pt x="9525" y="9525"/>
                  </a:lnTo>
                  <a:lnTo>
                    <a:pt x="4469" y="9525"/>
                  </a:lnTo>
                  <a:lnTo>
                    <a:pt x="2980" y="8467"/>
                  </a:lnTo>
                  <a:lnTo>
                    <a:pt x="1987" y="6703"/>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2594">
              <a:extLst>
                <a:ext uri="{FF2B5EF4-FFF2-40B4-BE49-F238E27FC236}">
                  <a16:creationId xmlns:a16="http://schemas.microsoft.com/office/drawing/2014/main" id="{46253B79-0D21-C2E3-C26C-BDC64695F0E3}"/>
                </a:ext>
              </a:extLst>
            </p:cNvPr>
            <p:cNvSpPr/>
            <p:nvPr>
              <p:custDataLst>
                <p:tags r:id="rId17"/>
              </p:custDataLst>
            </p:nvPr>
          </p:nvSpPr>
          <p:spPr>
            <a:xfrm>
              <a:off x="6403190" y="2972196"/>
              <a:ext cx="149449" cy="157723"/>
            </a:xfrm>
            <a:custGeom>
              <a:avLst/>
              <a:gdLst/>
              <a:ahLst/>
              <a:cxnLst/>
              <a:rect l="0" t="0" r="0" b="0"/>
              <a:pathLst>
                <a:path w="149449" h="157723">
                  <a:moveTo>
                    <a:pt x="111910" y="28179"/>
                  </a:moveTo>
                  <a:lnTo>
                    <a:pt x="111910" y="28179"/>
                  </a:lnTo>
                  <a:lnTo>
                    <a:pt x="111910" y="23123"/>
                  </a:lnTo>
                  <a:lnTo>
                    <a:pt x="112968" y="21633"/>
                  </a:lnTo>
                  <a:lnTo>
                    <a:pt x="114732" y="20640"/>
                  </a:lnTo>
                  <a:lnTo>
                    <a:pt x="116966" y="19978"/>
                  </a:lnTo>
                  <a:lnTo>
                    <a:pt x="118455" y="18478"/>
                  </a:lnTo>
                  <a:lnTo>
                    <a:pt x="120110" y="13990"/>
                  </a:lnTo>
                  <a:lnTo>
                    <a:pt x="121611" y="12370"/>
                  </a:lnTo>
                  <a:lnTo>
                    <a:pt x="130533" y="9255"/>
                  </a:lnTo>
                  <a:lnTo>
                    <a:pt x="125777" y="4110"/>
                  </a:lnTo>
                  <a:lnTo>
                    <a:pt x="120543" y="1607"/>
                  </a:lnTo>
                  <a:lnTo>
                    <a:pt x="103502" y="0"/>
                  </a:lnTo>
                  <a:lnTo>
                    <a:pt x="85901" y="4778"/>
                  </a:lnTo>
                  <a:lnTo>
                    <a:pt x="48956" y="23478"/>
                  </a:lnTo>
                  <a:lnTo>
                    <a:pt x="19280" y="58853"/>
                  </a:lnTo>
                  <a:lnTo>
                    <a:pt x="2988" y="94210"/>
                  </a:lnTo>
                  <a:lnTo>
                    <a:pt x="0" y="109032"/>
                  </a:lnTo>
                  <a:lnTo>
                    <a:pt x="1494" y="122675"/>
                  </a:lnTo>
                  <a:lnTo>
                    <a:pt x="3374" y="129276"/>
                  </a:lnTo>
                  <a:lnTo>
                    <a:pt x="13930" y="142256"/>
                  </a:lnTo>
                  <a:lnTo>
                    <a:pt x="28147" y="152963"/>
                  </a:lnTo>
                  <a:lnTo>
                    <a:pt x="41522" y="157722"/>
                  </a:lnTo>
                  <a:lnTo>
                    <a:pt x="85933" y="154231"/>
                  </a:lnTo>
                  <a:lnTo>
                    <a:pt x="104801" y="151606"/>
                  </a:lnTo>
                  <a:lnTo>
                    <a:pt x="117094" y="144595"/>
                  </a:lnTo>
                  <a:lnTo>
                    <a:pt x="127439" y="134757"/>
                  </a:lnTo>
                  <a:lnTo>
                    <a:pt x="143614" y="112012"/>
                  </a:lnTo>
                  <a:lnTo>
                    <a:pt x="148116" y="86415"/>
                  </a:lnTo>
                  <a:lnTo>
                    <a:pt x="149448" y="62133"/>
                  </a:lnTo>
                  <a:lnTo>
                    <a:pt x="144116" y="48208"/>
                  </a:lnTo>
                  <a:lnTo>
                    <a:pt x="123445" y="22023"/>
                  </a:lnTo>
                  <a:lnTo>
                    <a:pt x="105216" y="7893"/>
                  </a:lnTo>
                  <a:lnTo>
                    <a:pt x="92707" y="3288"/>
                  </a:lnTo>
                  <a:lnTo>
                    <a:pt x="72486" y="332"/>
                  </a:lnTo>
                  <a:lnTo>
                    <a:pt x="69753" y="1148"/>
                  </a:lnTo>
                  <a:lnTo>
                    <a:pt x="64285" y="186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a:t>
            </a:r>
          </a:p>
        </p:txBody>
      </p:sp>
      <p:sp>
        <p:nvSpPr>
          <p:cNvPr id="8" name="Content Placeholder 2">
            <a:extLst>
              <a:ext uri="{FF2B5EF4-FFF2-40B4-BE49-F238E27FC236}">
                <a16:creationId xmlns:a16="http://schemas.microsoft.com/office/drawing/2014/main" id="{5CB4D581-781C-4730-8BA5-95AA6546457B}"/>
              </a:ext>
            </a:extLst>
          </p:cNvPr>
          <p:cNvSpPr>
            <a:spLocks noGrp="1"/>
          </p:cNvSpPr>
          <p:nvPr>
            <p:ph idx="1"/>
          </p:nvPr>
        </p:nvSpPr>
        <p:spPr>
          <a:xfrm>
            <a:off x="457200" y="1280160"/>
            <a:ext cx="8229600" cy="4572000"/>
          </a:xfrm>
        </p:spPr>
        <p:txBody>
          <a:bodyPr/>
          <a:lstStyle/>
          <a:p>
            <a:endParaRPr lang="en-US" dirty="0"/>
          </a:p>
          <a:p>
            <a:endParaRPr lang="en-US" dirty="0"/>
          </a:p>
        </p:txBody>
      </p:sp>
      <p:pic>
        <p:nvPicPr>
          <p:cNvPr id="10" name="Picture 9" descr="A screenshot of a cell phone&#10;&#10;Description automatically generated">
            <a:extLst>
              <a:ext uri="{FF2B5EF4-FFF2-40B4-BE49-F238E27FC236}">
                <a16:creationId xmlns:a16="http://schemas.microsoft.com/office/drawing/2014/main" id="{998A8BC2-7BF1-436C-BE58-18679D53CEAB}"/>
              </a:ext>
            </a:extLst>
          </p:cNvPr>
          <p:cNvPicPr>
            <a:picLocks noChangeAspect="1"/>
          </p:cNvPicPr>
          <p:nvPr/>
        </p:nvPicPr>
        <p:blipFill>
          <a:blip r:embed="rId64" cstate="print">
            <a:extLst>
              <a:ext uri="{28A0092B-C50C-407E-A947-70E740481C1C}">
                <a14:useLocalDpi xmlns:a14="http://schemas.microsoft.com/office/drawing/2010/main" val="0"/>
              </a:ext>
            </a:extLst>
          </a:blip>
          <a:stretch>
            <a:fillRect/>
          </a:stretch>
        </p:blipFill>
        <p:spPr>
          <a:xfrm>
            <a:off x="1995678" y="1676400"/>
            <a:ext cx="5152644" cy="3774948"/>
          </a:xfrm>
          <a:prstGeom prst="rect">
            <a:avLst/>
          </a:prstGeom>
        </p:spPr>
      </p:pic>
      <p:grpSp>
        <p:nvGrpSpPr>
          <p:cNvPr id="228" name="SMARTInkShape-Group195">
            <a:extLst>
              <a:ext uri="{FF2B5EF4-FFF2-40B4-BE49-F238E27FC236}">
                <a16:creationId xmlns:a16="http://schemas.microsoft.com/office/drawing/2014/main" id="{BA6298FE-468A-8567-D570-D8C635A0693A}"/>
              </a:ext>
            </a:extLst>
          </p:cNvPr>
          <p:cNvGrpSpPr/>
          <p:nvPr/>
        </p:nvGrpSpPr>
        <p:grpSpPr>
          <a:xfrm>
            <a:off x="219399" y="3356837"/>
            <a:ext cx="428242" cy="1529424"/>
            <a:chOff x="219399" y="3356837"/>
            <a:chExt cx="428242" cy="1529424"/>
          </a:xfrm>
        </p:grpSpPr>
        <p:sp>
          <p:nvSpPr>
            <p:cNvPr id="217" name="SMARTInkShape-1067">
              <a:extLst>
                <a:ext uri="{FF2B5EF4-FFF2-40B4-BE49-F238E27FC236}">
                  <a16:creationId xmlns:a16="http://schemas.microsoft.com/office/drawing/2014/main" id="{59470E42-603A-D5F0-5B34-77C0CB0D6B0C}"/>
                </a:ext>
              </a:extLst>
            </p:cNvPr>
            <p:cNvSpPr/>
            <p:nvPr>
              <p:custDataLst>
                <p:tags r:id="rId52"/>
              </p:custDataLst>
            </p:nvPr>
          </p:nvSpPr>
          <p:spPr>
            <a:xfrm>
              <a:off x="533872" y="4667261"/>
              <a:ext cx="113769" cy="219000"/>
            </a:xfrm>
            <a:custGeom>
              <a:avLst/>
              <a:gdLst/>
              <a:ahLst/>
              <a:cxnLst/>
              <a:rect l="0" t="0" r="0" b="0"/>
              <a:pathLst>
                <a:path w="113769" h="219000">
                  <a:moveTo>
                    <a:pt x="85253" y="57139"/>
                  </a:moveTo>
                  <a:lnTo>
                    <a:pt x="85253" y="57139"/>
                  </a:lnTo>
                  <a:lnTo>
                    <a:pt x="85253" y="47026"/>
                  </a:lnTo>
                  <a:lnTo>
                    <a:pt x="86311" y="44047"/>
                  </a:lnTo>
                  <a:lnTo>
                    <a:pt x="88075" y="42061"/>
                  </a:lnTo>
                  <a:lnTo>
                    <a:pt x="90309" y="40737"/>
                  </a:lnTo>
                  <a:lnTo>
                    <a:pt x="90741" y="38796"/>
                  </a:lnTo>
                  <a:lnTo>
                    <a:pt x="85667" y="26434"/>
                  </a:lnTo>
                  <a:lnTo>
                    <a:pt x="85335" y="20499"/>
                  </a:lnTo>
                  <a:lnTo>
                    <a:pt x="84249" y="20013"/>
                  </a:lnTo>
                  <a:lnTo>
                    <a:pt x="77059" y="19167"/>
                  </a:lnTo>
                  <a:lnTo>
                    <a:pt x="68387" y="12518"/>
                  </a:lnTo>
                  <a:lnTo>
                    <a:pt x="62587" y="10849"/>
                  </a:lnTo>
                  <a:lnTo>
                    <a:pt x="60618" y="9346"/>
                  </a:lnTo>
                  <a:lnTo>
                    <a:pt x="58429" y="4853"/>
                  </a:lnTo>
                  <a:lnTo>
                    <a:pt x="55728" y="3232"/>
                  </a:lnTo>
                  <a:lnTo>
                    <a:pt x="38458" y="116"/>
                  </a:lnTo>
                  <a:lnTo>
                    <a:pt x="19387" y="0"/>
                  </a:lnTo>
                  <a:lnTo>
                    <a:pt x="15942" y="1054"/>
                  </a:lnTo>
                  <a:lnTo>
                    <a:pt x="13646" y="2816"/>
                  </a:lnTo>
                  <a:lnTo>
                    <a:pt x="3112" y="22783"/>
                  </a:lnTo>
                  <a:lnTo>
                    <a:pt x="236" y="40396"/>
                  </a:lnTo>
                  <a:lnTo>
                    <a:pt x="0" y="45977"/>
                  </a:lnTo>
                  <a:lnTo>
                    <a:pt x="5382" y="57823"/>
                  </a:lnTo>
                  <a:lnTo>
                    <a:pt x="31063" y="88372"/>
                  </a:lnTo>
                  <a:lnTo>
                    <a:pt x="40355" y="92187"/>
                  </a:lnTo>
                  <a:lnTo>
                    <a:pt x="45796" y="93204"/>
                  </a:lnTo>
                  <a:lnTo>
                    <a:pt x="57486" y="91512"/>
                  </a:lnTo>
                  <a:lnTo>
                    <a:pt x="73145" y="84610"/>
                  </a:lnTo>
                  <a:lnTo>
                    <a:pt x="81988" y="76758"/>
                  </a:lnTo>
                  <a:lnTo>
                    <a:pt x="106003" y="41966"/>
                  </a:lnTo>
                  <a:lnTo>
                    <a:pt x="113141" y="21540"/>
                  </a:lnTo>
                  <a:lnTo>
                    <a:pt x="113370" y="21764"/>
                  </a:lnTo>
                  <a:lnTo>
                    <a:pt x="113768" y="37572"/>
                  </a:lnTo>
                  <a:lnTo>
                    <a:pt x="103459" y="80198"/>
                  </a:lnTo>
                  <a:lnTo>
                    <a:pt x="95921" y="127125"/>
                  </a:lnTo>
                  <a:lnTo>
                    <a:pt x="95004" y="167076"/>
                  </a:lnTo>
                  <a:lnTo>
                    <a:pt x="94787" y="213405"/>
                  </a:lnTo>
                  <a:lnTo>
                    <a:pt x="94778" y="218999"/>
                  </a:lnTo>
                  <a:lnTo>
                    <a:pt x="104303" y="209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1068">
              <a:extLst>
                <a:ext uri="{FF2B5EF4-FFF2-40B4-BE49-F238E27FC236}">
                  <a16:creationId xmlns:a16="http://schemas.microsoft.com/office/drawing/2014/main" id="{31ADE212-A9CE-4812-2D3D-5B8C1FE9DC8A}"/>
                </a:ext>
              </a:extLst>
            </p:cNvPr>
            <p:cNvSpPr/>
            <p:nvPr>
              <p:custDataLst>
                <p:tags r:id="rId53"/>
              </p:custDataLst>
            </p:nvPr>
          </p:nvSpPr>
          <p:spPr>
            <a:xfrm>
              <a:off x="276439" y="4688181"/>
              <a:ext cx="161712" cy="178950"/>
            </a:xfrm>
            <a:custGeom>
              <a:avLst/>
              <a:gdLst/>
              <a:ahLst/>
              <a:cxnLst/>
              <a:rect l="0" t="0" r="0" b="0"/>
              <a:pathLst>
                <a:path w="161712" h="178950">
                  <a:moveTo>
                    <a:pt x="28361" y="64794"/>
                  </a:moveTo>
                  <a:lnTo>
                    <a:pt x="28361" y="64794"/>
                  </a:lnTo>
                  <a:lnTo>
                    <a:pt x="23305" y="59737"/>
                  </a:lnTo>
                  <a:lnTo>
                    <a:pt x="22873" y="57190"/>
                  </a:lnTo>
                  <a:lnTo>
                    <a:pt x="23644" y="54433"/>
                  </a:lnTo>
                  <a:lnTo>
                    <a:pt x="26265" y="48547"/>
                  </a:lnTo>
                  <a:lnTo>
                    <a:pt x="27429" y="42404"/>
                  </a:lnTo>
                  <a:lnTo>
                    <a:pt x="33591" y="36146"/>
                  </a:lnTo>
                  <a:lnTo>
                    <a:pt x="79365" y="10816"/>
                  </a:lnTo>
                  <a:lnTo>
                    <a:pt x="101779" y="941"/>
                  </a:lnTo>
                  <a:lnTo>
                    <a:pt x="105881" y="0"/>
                  </a:lnTo>
                  <a:lnTo>
                    <a:pt x="108616" y="432"/>
                  </a:lnTo>
                  <a:lnTo>
                    <a:pt x="110439" y="1777"/>
                  </a:lnTo>
                  <a:lnTo>
                    <a:pt x="111655" y="3733"/>
                  </a:lnTo>
                  <a:lnTo>
                    <a:pt x="113366" y="11542"/>
                  </a:lnTo>
                  <a:lnTo>
                    <a:pt x="105281" y="46475"/>
                  </a:lnTo>
                  <a:lnTo>
                    <a:pt x="84399" y="88496"/>
                  </a:lnTo>
                  <a:lnTo>
                    <a:pt x="47313" y="131042"/>
                  </a:lnTo>
                  <a:lnTo>
                    <a:pt x="16706" y="161047"/>
                  </a:lnTo>
                  <a:lnTo>
                    <a:pt x="5270" y="168102"/>
                  </a:lnTo>
                  <a:lnTo>
                    <a:pt x="0" y="178603"/>
                  </a:lnTo>
                  <a:lnTo>
                    <a:pt x="4906" y="178949"/>
                  </a:lnTo>
                  <a:lnTo>
                    <a:pt x="49852" y="169958"/>
                  </a:lnTo>
                  <a:lnTo>
                    <a:pt x="92400" y="169579"/>
                  </a:lnTo>
                  <a:lnTo>
                    <a:pt x="161711" y="1600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1069">
              <a:extLst>
                <a:ext uri="{FF2B5EF4-FFF2-40B4-BE49-F238E27FC236}">
                  <a16:creationId xmlns:a16="http://schemas.microsoft.com/office/drawing/2014/main" id="{1630AFAF-20B4-77BF-9BDD-0D13D4983F89}"/>
                </a:ext>
              </a:extLst>
            </p:cNvPr>
            <p:cNvSpPr/>
            <p:nvPr>
              <p:custDataLst>
                <p:tags r:id="rId54"/>
              </p:custDataLst>
            </p:nvPr>
          </p:nvSpPr>
          <p:spPr>
            <a:xfrm>
              <a:off x="571534" y="4411399"/>
              <a:ext cx="9492" cy="170127"/>
            </a:xfrm>
            <a:custGeom>
              <a:avLst/>
              <a:gdLst/>
              <a:ahLst/>
              <a:cxnLst/>
              <a:rect l="0" t="0" r="0" b="0"/>
              <a:pathLst>
                <a:path w="9492" h="170127">
                  <a:moveTo>
                    <a:pt x="9491" y="8201"/>
                  </a:moveTo>
                  <a:lnTo>
                    <a:pt x="9491" y="8201"/>
                  </a:lnTo>
                  <a:lnTo>
                    <a:pt x="9491" y="0"/>
                  </a:lnTo>
                  <a:lnTo>
                    <a:pt x="9491" y="42559"/>
                  </a:lnTo>
                  <a:lnTo>
                    <a:pt x="2945" y="82564"/>
                  </a:lnTo>
                  <a:lnTo>
                    <a:pt x="554" y="122138"/>
                  </a:lnTo>
                  <a:lnTo>
                    <a:pt x="0" y="162640"/>
                  </a:lnTo>
                  <a:lnTo>
                    <a:pt x="1047" y="165135"/>
                  </a:lnTo>
                  <a:lnTo>
                    <a:pt x="9491"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1070">
              <a:extLst>
                <a:ext uri="{FF2B5EF4-FFF2-40B4-BE49-F238E27FC236}">
                  <a16:creationId xmlns:a16="http://schemas.microsoft.com/office/drawing/2014/main" id="{F07160A7-48AF-21C4-99C4-AB321C0BEDFA}"/>
                </a:ext>
              </a:extLst>
            </p:cNvPr>
            <p:cNvSpPr/>
            <p:nvPr>
              <p:custDataLst>
                <p:tags r:id="rId55"/>
              </p:custDataLst>
            </p:nvPr>
          </p:nvSpPr>
          <p:spPr>
            <a:xfrm>
              <a:off x="285845" y="4401910"/>
              <a:ext cx="161831" cy="160427"/>
            </a:xfrm>
            <a:custGeom>
              <a:avLst/>
              <a:gdLst/>
              <a:ahLst/>
              <a:cxnLst/>
              <a:rect l="0" t="0" r="0" b="0"/>
              <a:pathLst>
                <a:path w="161831" h="160427">
                  <a:moveTo>
                    <a:pt x="28480" y="36740"/>
                  </a:moveTo>
                  <a:lnTo>
                    <a:pt x="28480" y="36740"/>
                  </a:lnTo>
                  <a:lnTo>
                    <a:pt x="28480" y="19407"/>
                  </a:lnTo>
                  <a:lnTo>
                    <a:pt x="29538" y="18834"/>
                  </a:lnTo>
                  <a:lnTo>
                    <a:pt x="33536" y="18198"/>
                  </a:lnTo>
                  <a:lnTo>
                    <a:pt x="47778" y="10218"/>
                  </a:lnTo>
                  <a:lnTo>
                    <a:pt x="87485" y="0"/>
                  </a:lnTo>
                  <a:lnTo>
                    <a:pt x="90042" y="605"/>
                  </a:lnTo>
                  <a:lnTo>
                    <a:pt x="91746" y="2067"/>
                  </a:lnTo>
                  <a:lnTo>
                    <a:pt x="96967" y="9180"/>
                  </a:lnTo>
                  <a:lnTo>
                    <a:pt x="99538" y="12017"/>
                  </a:lnTo>
                  <a:lnTo>
                    <a:pt x="102395" y="20813"/>
                  </a:lnTo>
                  <a:lnTo>
                    <a:pt x="104546" y="54121"/>
                  </a:lnTo>
                  <a:lnTo>
                    <a:pt x="97049" y="78313"/>
                  </a:lnTo>
                  <a:lnTo>
                    <a:pt x="91411" y="90847"/>
                  </a:lnTo>
                  <a:lnTo>
                    <a:pt x="82555" y="100651"/>
                  </a:lnTo>
                  <a:lnTo>
                    <a:pt x="50082" y="126939"/>
                  </a:lnTo>
                  <a:lnTo>
                    <a:pt x="41256" y="131862"/>
                  </a:lnTo>
                  <a:lnTo>
                    <a:pt x="24387" y="144417"/>
                  </a:lnTo>
                  <a:lnTo>
                    <a:pt x="8100" y="150136"/>
                  </a:lnTo>
                  <a:lnTo>
                    <a:pt x="5368" y="152554"/>
                  </a:lnTo>
                  <a:lnTo>
                    <a:pt x="0" y="160426"/>
                  </a:lnTo>
                  <a:lnTo>
                    <a:pt x="42830" y="152352"/>
                  </a:lnTo>
                  <a:lnTo>
                    <a:pt x="83604" y="151299"/>
                  </a:lnTo>
                  <a:lnTo>
                    <a:pt x="127932" y="151074"/>
                  </a:lnTo>
                  <a:lnTo>
                    <a:pt x="161830" y="151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1071">
              <a:extLst>
                <a:ext uri="{FF2B5EF4-FFF2-40B4-BE49-F238E27FC236}">
                  <a16:creationId xmlns:a16="http://schemas.microsoft.com/office/drawing/2014/main" id="{FF74A599-AB35-04A4-ED7F-AEDE5BDA2BA4}"/>
                </a:ext>
              </a:extLst>
            </p:cNvPr>
            <p:cNvSpPr/>
            <p:nvPr>
              <p:custDataLst>
                <p:tags r:id="rId56"/>
              </p:custDataLst>
            </p:nvPr>
          </p:nvSpPr>
          <p:spPr>
            <a:xfrm>
              <a:off x="489484" y="4069494"/>
              <a:ext cx="109503" cy="168957"/>
            </a:xfrm>
            <a:custGeom>
              <a:avLst/>
              <a:gdLst/>
              <a:ahLst/>
              <a:cxnLst/>
              <a:rect l="0" t="0" r="0" b="0"/>
              <a:pathLst>
                <a:path w="109503" h="168957">
                  <a:moveTo>
                    <a:pt x="82016" y="35781"/>
                  </a:moveTo>
                  <a:lnTo>
                    <a:pt x="82016" y="35781"/>
                  </a:lnTo>
                  <a:lnTo>
                    <a:pt x="87072" y="35781"/>
                  </a:lnTo>
                  <a:lnTo>
                    <a:pt x="88562" y="33664"/>
                  </a:lnTo>
                  <a:lnTo>
                    <a:pt x="91279" y="17438"/>
                  </a:lnTo>
                  <a:lnTo>
                    <a:pt x="91425" y="12459"/>
                  </a:lnTo>
                  <a:lnTo>
                    <a:pt x="89347" y="10708"/>
                  </a:lnTo>
                  <a:lnTo>
                    <a:pt x="76309" y="8244"/>
                  </a:lnTo>
                  <a:lnTo>
                    <a:pt x="59041" y="8571"/>
                  </a:lnTo>
                  <a:lnTo>
                    <a:pt x="46758" y="12399"/>
                  </a:lnTo>
                  <a:lnTo>
                    <a:pt x="16772" y="34821"/>
                  </a:lnTo>
                  <a:lnTo>
                    <a:pt x="11391" y="39940"/>
                  </a:lnTo>
                  <a:lnTo>
                    <a:pt x="8294" y="48565"/>
                  </a:lnTo>
                  <a:lnTo>
                    <a:pt x="7468" y="53829"/>
                  </a:lnTo>
                  <a:lnTo>
                    <a:pt x="9372" y="62500"/>
                  </a:lnTo>
                  <a:lnTo>
                    <a:pt x="19217" y="76153"/>
                  </a:lnTo>
                  <a:lnTo>
                    <a:pt x="41055" y="98326"/>
                  </a:lnTo>
                  <a:lnTo>
                    <a:pt x="83446" y="124644"/>
                  </a:lnTo>
                  <a:lnTo>
                    <a:pt x="94199" y="139252"/>
                  </a:lnTo>
                  <a:lnTo>
                    <a:pt x="99031" y="151929"/>
                  </a:lnTo>
                  <a:lnTo>
                    <a:pt x="100463" y="162388"/>
                  </a:lnTo>
                  <a:lnTo>
                    <a:pt x="99606" y="164636"/>
                  </a:lnTo>
                  <a:lnTo>
                    <a:pt x="97976" y="166134"/>
                  </a:lnTo>
                  <a:lnTo>
                    <a:pt x="95831" y="167133"/>
                  </a:lnTo>
                  <a:lnTo>
                    <a:pt x="55290" y="168956"/>
                  </a:lnTo>
                  <a:lnTo>
                    <a:pt x="30470" y="164022"/>
                  </a:lnTo>
                  <a:lnTo>
                    <a:pt x="267" y="143592"/>
                  </a:lnTo>
                  <a:lnTo>
                    <a:pt x="0" y="141521"/>
                  </a:lnTo>
                  <a:lnTo>
                    <a:pt x="9898" y="122509"/>
                  </a:lnTo>
                  <a:lnTo>
                    <a:pt x="18566" y="113838"/>
                  </a:lnTo>
                  <a:lnTo>
                    <a:pt x="63124" y="81664"/>
                  </a:lnTo>
                  <a:lnTo>
                    <a:pt x="102320" y="42902"/>
                  </a:lnTo>
                  <a:lnTo>
                    <a:pt x="106915" y="34360"/>
                  </a:lnTo>
                  <a:lnTo>
                    <a:pt x="109502" y="18544"/>
                  </a:lnTo>
                  <a:lnTo>
                    <a:pt x="107748" y="13707"/>
                  </a:lnTo>
                  <a:lnTo>
                    <a:pt x="100155" y="5509"/>
                  </a:lnTo>
                  <a:lnTo>
                    <a:pt x="92547" y="1160"/>
                  </a:lnTo>
                  <a:lnTo>
                    <a:pt x="89037" y="0"/>
                  </a:lnTo>
                  <a:lnTo>
                    <a:pt x="85638" y="285"/>
                  </a:lnTo>
                  <a:lnTo>
                    <a:pt x="79040" y="3424"/>
                  </a:lnTo>
                  <a:lnTo>
                    <a:pt x="53441" y="167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1072">
              <a:extLst>
                <a:ext uri="{FF2B5EF4-FFF2-40B4-BE49-F238E27FC236}">
                  <a16:creationId xmlns:a16="http://schemas.microsoft.com/office/drawing/2014/main" id="{5A288B1C-B09E-7FDF-E1A4-5A1A52B51A72}"/>
                </a:ext>
              </a:extLst>
            </p:cNvPr>
            <p:cNvSpPr/>
            <p:nvPr>
              <p:custDataLst>
                <p:tags r:id="rId57"/>
              </p:custDataLst>
            </p:nvPr>
          </p:nvSpPr>
          <p:spPr>
            <a:xfrm>
              <a:off x="268710" y="4078581"/>
              <a:ext cx="131341" cy="168973"/>
            </a:xfrm>
            <a:custGeom>
              <a:avLst/>
              <a:gdLst/>
              <a:ahLst/>
              <a:cxnLst/>
              <a:rect l="0" t="0" r="0" b="0"/>
              <a:pathLst>
                <a:path w="131341" h="168973">
                  <a:moveTo>
                    <a:pt x="26565" y="55269"/>
                  </a:moveTo>
                  <a:lnTo>
                    <a:pt x="26565" y="55269"/>
                  </a:lnTo>
                  <a:lnTo>
                    <a:pt x="26565" y="42012"/>
                  </a:lnTo>
                  <a:lnTo>
                    <a:pt x="29387" y="35971"/>
                  </a:lnTo>
                  <a:lnTo>
                    <a:pt x="58364" y="4465"/>
                  </a:lnTo>
                  <a:lnTo>
                    <a:pt x="64687" y="939"/>
                  </a:lnTo>
                  <a:lnTo>
                    <a:pt x="67854" y="0"/>
                  </a:lnTo>
                  <a:lnTo>
                    <a:pt x="71025" y="431"/>
                  </a:lnTo>
                  <a:lnTo>
                    <a:pt x="83520" y="6872"/>
                  </a:lnTo>
                  <a:lnTo>
                    <a:pt x="91751" y="7542"/>
                  </a:lnTo>
                  <a:lnTo>
                    <a:pt x="92247" y="8634"/>
                  </a:lnTo>
                  <a:lnTo>
                    <a:pt x="93229" y="39442"/>
                  </a:lnTo>
                  <a:lnTo>
                    <a:pt x="84575" y="67312"/>
                  </a:lnTo>
                  <a:lnTo>
                    <a:pt x="57592" y="107694"/>
                  </a:lnTo>
                  <a:lnTo>
                    <a:pt x="15335" y="152164"/>
                  </a:lnTo>
                  <a:lnTo>
                    <a:pt x="0" y="167553"/>
                  </a:lnTo>
                  <a:lnTo>
                    <a:pt x="389" y="168225"/>
                  </a:lnTo>
                  <a:lnTo>
                    <a:pt x="3642" y="168972"/>
                  </a:lnTo>
                  <a:lnTo>
                    <a:pt x="45960" y="160609"/>
                  </a:lnTo>
                  <a:lnTo>
                    <a:pt x="91284" y="160094"/>
                  </a:lnTo>
                  <a:lnTo>
                    <a:pt x="131340" y="1600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1073">
              <a:extLst>
                <a:ext uri="{FF2B5EF4-FFF2-40B4-BE49-F238E27FC236}">
                  <a16:creationId xmlns:a16="http://schemas.microsoft.com/office/drawing/2014/main" id="{314F81FD-8B85-9B4D-C385-04C2B29047D5}"/>
                </a:ext>
              </a:extLst>
            </p:cNvPr>
            <p:cNvSpPr/>
            <p:nvPr>
              <p:custDataLst>
                <p:tags r:id="rId58"/>
              </p:custDataLst>
            </p:nvPr>
          </p:nvSpPr>
          <p:spPr>
            <a:xfrm>
              <a:off x="552450" y="39052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1074">
              <a:extLst>
                <a:ext uri="{FF2B5EF4-FFF2-40B4-BE49-F238E27FC236}">
                  <a16:creationId xmlns:a16="http://schemas.microsoft.com/office/drawing/2014/main" id="{CF07B5D0-695E-3605-8C2C-ECFD8E80CC35}"/>
                </a:ext>
              </a:extLst>
            </p:cNvPr>
            <p:cNvSpPr/>
            <p:nvPr>
              <p:custDataLst>
                <p:tags r:id="rId59"/>
              </p:custDataLst>
            </p:nvPr>
          </p:nvSpPr>
          <p:spPr>
            <a:xfrm>
              <a:off x="457200" y="3763894"/>
              <a:ext cx="133351" cy="140988"/>
            </a:xfrm>
            <a:custGeom>
              <a:avLst/>
              <a:gdLst/>
              <a:ahLst/>
              <a:cxnLst/>
              <a:rect l="0" t="0" r="0" b="0"/>
              <a:pathLst>
                <a:path w="133351" h="140988">
                  <a:moveTo>
                    <a:pt x="0" y="46106"/>
                  </a:moveTo>
                  <a:lnTo>
                    <a:pt x="0" y="46106"/>
                  </a:lnTo>
                  <a:lnTo>
                    <a:pt x="5056" y="46106"/>
                  </a:lnTo>
                  <a:lnTo>
                    <a:pt x="6546" y="45048"/>
                  </a:lnTo>
                  <a:lnTo>
                    <a:pt x="7539" y="43284"/>
                  </a:lnTo>
                  <a:lnTo>
                    <a:pt x="14189" y="27792"/>
                  </a:lnTo>
                  <a:lnTo>
                    <a:pt x="22534" y="19269"/>
                  </a:lnTo>
                  <a:lnTo>
                    <a:pt x="32240" y="13012"/>
                  </a:lnTo>
                  <a:lnTo>
                    <a:pt x="68421" y="0"/>
                  </a:lnTo>
                  <a:lnTo>
                    <a:pt x="72072" y="1611"/>
                  </a:lnTo>
                  <a:lnTo>
                    <a:pt x="78952" y="9044"/>
                  </a:lnTo>
                  <a:lnTo>
                    <a:pt x="80151" y="15048"/>
                  </a:lnTo>
                  <a:lnTo>
                    <a:pt x="74472" y="47497"/>
                  </a:lnTo>
                  <a:lnTo>
                    <a:pt x="59039" y="87368"/>
                  </a:lnTo>
                  <a:lnTo>
                    <a:pt x="27125" y="131913"/>
                  </a:lnTo>
                  <a:lnTo>
                    <a:pt x="19365" y="140987"/>
                  </a:lnTo>
                  <a:lnTo>
                    <a:pt x="53794" y="133123"/>
                  </a:lnTo>
                  <a:lnTo>
                    <a:pt x="97356" y="131907"/>
                  </a:lnTo>
                  <a:lnTo>
                    <a:pt x="133350" y="1318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1075">
              <a:extLst>
                <a:ext uri="{FF2B5EF4-FFF2-40B4-BE49-F238E27FC236}">
                  <a16:creationId xmlns:a16="http://schemas.microsoft.com/office/drawing/2014/main" id="{C4B716E8-7F89-2FFD-530F-60ADD36C6E25}"/>
                </a:ext>
              </a:extLst>
            </p:cNvPr>
            <p:cNvSpPr/>
            <p:nvPr>
              <p:custDataLst>
                <p:tags r:id="rId60"/>
              </p:custDataLst>
            </p:nvPr>
          </p:nvSpPr>
          <p:spPr>
            <a:xfrm>
              <a:off x="229429" y="3762791"/>
              <a:ext cx="113472" cy="161440"/>
            </a:xfrm>
            <a:custGeom>
              <a:avLst/>
              <a:gdLst/>
              <a:ahLst/>
              <a:cxnLst/>
              <a:rect l="0" t="0" r="0" b="0"/>
              <a:pathLst>
                <a:path w="113472" h="161440">
                  <a:moveTo>
                    <a:pt x="8696" y="56734"/>
                  </a:moveTo>
                  <a:lnTo>
                    <a:pt x="8696" y="56734"/>
                  </a:lnTo>
                  <a:lnTo>
                    <a:pt x="16897" y="40332"/>
                  </a:lnTo>
                  <a:lnTo>
                    <a:pt x="17829" y="33412"/>
                  </a:lnTo>
                  <a:lnTo>
                    <a:pt x="28218" y="19603"/>
                  </a:lnTo>
                  <a:lnTo>
                    <a:pt x="36069" y="13773"/>
                  </a:lnTo>
                  <a:lnTo>
                    <a:pt x="44677" y="10030"/>
                  </a:lnTo>
                  <a:lnTo>
                    <a:pt x="55873" y="0"/>
                  </a:lnTo>
                  <a:lnTo>
                    <a:pt x="56188" y="4764"/>
                  </a:lnTo>
                  <a:lnTo>
                    <a:pt x="59084" y="10000"/>
                  </a:lnTo>
                  <a:lnTo>
                    <a:pt x="63899" y="17972"/>
                  </a:lnTo>
                  <a:lnTo>
                    <a:pt x="72791" y="46137"/>
                  </a:lnTo>
                  <a:lnTo>
                    <a:pt x="73651" y="52844"/>
                  </a:lnTo>
                  <a:lnTo>
                    <a:pt x="68962" y="68764"/>
                  </a:lnTo>
                  <a:lnTo>
                    <a:pt x="48705" y="109910"/>
                  </a:lnTo>
                  <a:lnTo>
                    <a:pt x="3369" y="157448"/>
                  </a:lnTo>
                  <a:lnTo>
                    <a:pt x="0" y="160707"/>
                  </a:lnTo>
                  <a:lnTo>
                    <a:pt x="2362" y="161152"/>
                  </a:lnTo>
                  <a:lnTo>
                    <a:pt x="17558" y="161439"/>
                  </a:lnTo>
                  <a:lnTo>
                    <a:pt x="63122" y="152570"/>
                  </a:lnTo>
                  <a:lnTo>
                    <a:pt x="113471" y="151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1076">
              <a:extLst>
                <a:ext uri="{FF2B5EF4-FFF2-40B4-BE49-F238E27FC236}">
                  <a16:creationId xmlns:a16="http://schemas.microsoft.com/office/drawing/2014/main" id="{8562AA1E-FFB6-9CA7-1F3F-456565269C08}"/>
                </a:ext>
              </a:extLst>
            </p:cNvPr>
            <p:cNvSpPr/>
            <p:nvPr>
              <p:custDataLst>
                <p:tags r:id="rId61"/>
              </p:custDataLst>
            </p:nvPr>
          </p:nvSpPr>
          <p:spPr>
            <a:xfrm>
              <a:off x="428674" y="3356837"/>
              <a:ext cx="142706" cy="234089"/>
            </a:xfrm>
            <a:custGeom>
              <a:avLst/>
              <a:gdLst/>
              <a:ahLst/>
              <a:cxnLst/>
              <a:rect l="0" t="0" r="0" b="0"/>
              <a:pathLst>
                <a:path w="142706" h="234089">
                  <a:moveTo>
                    <a:pt x="95201" y="5488"/>
                  </a:moveTo>
                  <a:lnTo>
                    <a:pt x="95201" y="5488"/>
                  </a:lnTo>
                  <a:lnTo>
                    <a:pt x="104726" y="5488"/>
                  </a:lnTo>
                  <a:lnTo>
                    <a:pt x="99238" y="5488"/>
                  </a:lnTo>
                  <a:lnTo>
                    <a:pt x="101581" y="5488"/>
                  </a:lnTo>
                  <a:lnTo>
                    <a:pt x="98738" y="5488"/>
                  </a:lnTo>
                  <a:lnTo>
                    <a:pt x="97559" y="4430"/>
                  </a:lnTo>
                  <a:lnTo>
                    <a:pt x="96249" y="431"/>
                  </a:lnTo>
                  <a:lnTo>
                    <a:pt x="96958" y="0"/>
                  </a:lnTo>
                  <a:lnTo>
                    <a:pt x="103494" y="4556"/>
                  </a:lnTo>
                  <a:lnTo>
                    <a:pt x="101356" y="7896"/>
                  </a:lnTo>
                  <a:lnTo>
                    <a:pt x="99304" y="10269"/>
                  </a:lnTo>
                  <a:lnTo>
                    <a:pt x="85448" y="54369"/>
                  </a:lnTo>
                  <a:lnTo>
                    <a:pt x="50452" y="97116"/>
                  </a:lnTo>
                  <a:lnTo>
                    <a:pt x="12756" y="134487"/>
                  </a:lnTo>
                  <a:lnTo>
                    <a:pt x="0" y="138823"/>
                  </a:lnTo>
                  <a:lnTo>
                    <a:pt x="5022" y="133777"/>
                  </a:lnTo>
                  <a:lnTo>
                    <a:pt x="13141" y="131297"/>
                  </a:lnTo>
                  <a:lnTo>
                    <a:pt x="59197" y="129429"/>
                  </a:lnTo>
                  <a:lnTo>
                    <a:pt x="106594" y="129320"/>
                  </a:lnTo>
                  <a:lnTo>
                    <a:pt x="115434" y="129316"/>
                  </a:lnTo>
                  <a:lnTo>
                    <a:pt x="122891" y="126492"/>
                  </a:lnTo>
                  <a:lnTo>
                    <a:pt x="126361" y="124257"/>
                  </a:lnTo>
                  <a:lnTo>
                    <a:pt x="128674" y="121709"/>
                  </a:lnTo>
                  <a:lnTo>
                    <a:pt x="141449" y="94012"/>
                  </a:lnTo>
                  <a:lnTo>
                    <a:pt x="142705" y="83258"/>
                  </a:lnTo>
                  <a:lnTo>
                    <a:pt x="141687" y="82734"/>
                  </a:lnTo>
                  <a:lnTo>
                    <a:pt x="137734" y="82153"/>
                  </a:lnTo>
                  <a:lnTo>
                    <a:pt x="136256" y="83057"/>
                  </a:lnTo>
                  <a:lnTo>
                    <a:pt x="135271" y="84717"/>
                  </a:lnTo>
                  <a:lnTo>
                    <a:pt x="133885" y="92111"/>
                  </a:lnTo>
                  <a:lnTo>
                    <a:pt x="130530" y="128242"/>
                  </a:lnTo>
                  <a:lnTo>
                    <a:pt x="125777" y="150868"/>
                  </a:lnTo>
                  <a:lnTo>
                    <a:pt x="123893" y="196871"/>
                  </a:lnTo>
                  <a:lnTo>
                    <a:pt x="133298" y="234070"/>
                  </a:lnTo>
                  <a:lnTo>
                    <a:pt x="123776" y="2340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1077">
              <a:extLst>
                <a:ext uri="{FF2B5EF4-FFF2-40B4-BE49-F238E27FC236}">
                  <a16:creationId xmlns:a16="http://schemas.microsoft.com/office/drawing/2014/main" id="{75E30430-63B2-950A-DD71-489D8D11CB09}"/>
                </a:ext>
              </a:extLst>
            </p:cNvPr>
            <p:cNvSpPr/>
            <p:nvPr>
              <p:custDataLst>
                <p:tags r:id="rId62"/>
              </p:custDataLst>
            </p:nvPr>
          </p:nvSpPr>
          <p:spPr>
            <a:xfrm>
              <a:off x="219399" y="3371853"/>
              <a:ext cx="152077" cy="176485"/>
            </a:xfrm>
            <a:custGeom>
              <a:avLst/>
              <a:gdLst/>
              <a:ahLst/>
              <a:cxnLst/>
              <a:rect l="0" t="0" r="0" b="0"/>
              <a:pathLst>
                <a:path w="152077" h="176485">
                  <a:moveTo>
                    <a:pt x="18726" y="38097"/>
                  </a:moveTo>
                  <a:lnTo>
                    <a:pt x="18726" y="38097"/>
                  </a:lnTo>
                  <a:lnTo>
                    <a:pt x="18726" y="33040"/>
                  </a:lnTo>
                  <a:lnTo>
                    <a:pt x="19784" y="31551"/>
                  </a:lnTo>
                  <a:lnTo>
                    <a:pt x="21548" y="30558"/>
                  </a:lnTo>
                  <a:lnTo>
                    <a:pt x="23782" y="29896"/>
                  </a:lnTo>
                  <a:lnTo>
                    <a:pt x="25272" y="28396"/>
                  </a:lnTo>
                  <a:lnTo>
                    <a:pt x="30485" y="18385"/>
                  </a:lnTo>
                  <a:lnTo>
                    <a:pt x="32915" y="15431"/>
                  </a:lnTo>
                  <a:lnTo>
                    <a:pt x="38438" y="12148"/>
                  </a:lnTo>
                  <a:lnTo>
                    <a:pt x="44420" y="9631"/>
                  </a:lnTo>
                  <a:lnTo>
                    <a:pt x="53738" y="3322"/>
                  </a:lnTo>
                  <a:lnTo>
                    <a:pt x="64481" y="435"/>
                  </a:lnTo>
                  <a:lnTo>
                    <a:pt x="89935" y="0"/>
                  </a:lnTo>
                  <a:lnTo>
                    <a:pt x="95530" y="2821"/>
                  </a:lnTo>
                  <a:lnTo>
                    <a:pt x="98504" y="5054"/>
                  </a:lnTo>
                  <a:lnTo>
                    <a:pt x="101808" y="13181"/>
                  </a:lnTo>
                  <a:lnTo>
                    <a:pt x="104296" y="45985"/>
                  </a:lnTo>
                  <a:lnTo>
                    <a:pt x="96816" y="70150"/>
                  </a:lnTo>
                  <a:lnTo>
                    <a:pt x="85147" y="92485"/>
                  </a:lnTo>
                  <a:lnTo>
                    <a:pt x="61612" y="121593"/>
                  </a:lnTo>
                  <a:lnTo>
                    <a:pt x="60017" y="125511"/>
                  </a:lnTo>
                  <a:lnTo>
                    <a:pt x="52600" y="132687"/>
                  </a:lnTo>
                  <a:lnTo>
                    <a:pt x="5211" y="168019"/>
                  </a:lnTo>
                  <a:lnTo>
                    <a:pt x="3366" y="169161"/>
                  </a:lnTo>
                  <a:lnTo>
                    <a:pt x="2136" y="170982"/>
                  </a:lnTo>
                  <a:lnTo>
                    <a:pt x="405" y="176484"/>
                  </a:lnTo>
                  <a:lnTo>
                    <a:pt x="162" y="175863"/>
                  </a:lnTo>
                  <a:lnTo>
                    <a:pt x="0" y="174391"/>
                  </a:lnTo>
                  <a:lnTo>
                    <a:pt x="950" y="173410"/>
                  </a:lnTo>
                  <a:lnTo>
                    <a:pt x="4828" y="172319"/>
                  </a:lnTo>
                  <a:lnTo>
                    <a:pt x="51873" y="163942"/>
                  </a:lnTo>
                  <a:lnTo>
                    <a:pt x="93948" y="162321"/>
                  </a:lnTo>
                  <a:lnTo>
                    <a:pt x="139921" y="161932"/>
                  </a:lnTo>
                  <a:lnTo>
                    <a:pt x="152076" y="171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1" name="SMARTInkShape-Group196">
            <a:extLst>
              <a:ext uri="{FF2B5EF4-FFF2-40B4-BE49-F238E27FC236}">
                <a16:creationId xmlns:a16="http://schemas.microsoft.com/office/drawing/2014/main" id="{BED146FD-A39B-2A59-7662-AD70CB92F90D}"/>
              </a:ext>
            </a:extLst>
          </p:cNvPr>
          <p:cNvGrpSpPr/>
          <p:nvPr/>
        </p:nvGrpSpPr>
        <p:grpSpPr>
          <a:xfrm>
            <a:off x="200204" y="2962276"/>
            <a:ext cx="380229" cy="194404"/>
            <a:chOff x="200204" y="2962276"/>
            <a:chExt cx="380229" cy="194404"/>
          </a:xfrm>
        </p:grpSpPr>
        <p:sp>
          <p:nvSpPr>
            <p:cNvPr id="229" name="SMARTInkShape-1078">
              <a:extLst>
                <a:ext uri="{FF2B5EF4-FFF2-40B4-BE49-F238E27FC236}">
                  <a16:creationId xmlns:a16="http://schemas.microsoft.com/office/drawing/2014/main" id="{89CA563E-C22D-EDC6-1CC4-16BC5ADFF999}"/>
                </a:ext>
              </a:extLst>
            </p:cNvPr>
            <p:cNvSpPr/>
            <p:nvPr>
              <p:custDataLst>
                <p:tags r:id="rId50"/>
              </p:custDataLst>
            </p:nvPr>
          </p:nvSpPr>
          <p:spPr>
            <a:xfrm>
              <a:off x="438755" y="2962276"/>
              <a:ext cx="141678" cy="194404"/>
            </a:xfrm>
            <a:custGeom>
              <a:avLst/>
              <a:gdLst/>
              <a:ahLst/>
              <a:cxnLst/>
              <a:rect l="0" t="0" r="0" b="0"/>
              <a:pathLst>
                <a:path w="141678" h="194404">
                  <a:moveTo>
                    <a:pt x="85120" y="9524"/>
                  </a:moveTo>
                  <a:lnTo>
                    <a:pt x="85120" y="9524"/>
                  </a:lnTo>
                  <a:lnTo>
                    <a:pt x="94635" y="9"/>
                  </a:lnTo>
                  <a:lnTo>
                    <a:pt x="81387" y="0"/>
                  </a:lnTo>
                  <a:lnTo>
                    <a:pt x="67198" y="5055"/>
                  </a:lnTo>
                  <a:lnTo>
                    <a:pt x="49588" y="18313"/>
                  </a:lnTo>
                  <a:lnTo>
                    <a:pt x="17098" y="62389"/>
                  </a:lnTo>
                  <a:lnTo>
                    <a:pt x="3989" y="95226"/>
                  </a:lnTo>
                  <a:lnTo>
                    <a:pt x="0" y="134809"/>
                  </a:lnTo>
                  <a:lnTo>
                    <a:pt x="4631" y="157300"/>
                  </a:lnTo>
                  <a:lnTo>
                    <a:pt x="15480" y="170805"/>
                  </a:lnTo>
                  <a:lnTo>
                    <a:pt x="29827" y="181746"/>
                  </a:lnTo>
                  <a:lnTo>
                    <a:pt x="62721" y="194403"/>
                  </a:lnTo>
                  <a:lnTo>
                    <a:pt x="92006" y="193302"/>
                  </a:lnTo>
                  <a:lnTo>
                    <a:pt x="128672" y="180962"/>
                  </a:lnTo>
                  <a:lnTo>
                    <a:pt x="135521" y="176383"/>
                  </a:lnTo>
                  <a:lnTo>
                    <a:pt x="137771" y="172622"/>
                  </a:lnTo>
                  <a:lnTo>
                    <a:pt x="141381" y="154198"/>
                  </a:lnTo>
                  <a:lnTo>
                    <a:pt x="141677" y="150423"/>
                  </a:lnTo>
                  <a:lnTo>
                    <a:pt x="137038" y="134998"/>
                  </a:lnTo>
                  <a:lnTo>
                    <a:pt x="129009" y="125968"/>
                  </a:lnTo>
                  <a:lnTo>
                    <a:pt x="106607" y="111547"/>
                  </a:lnTo>
                  <a:lnTo>
                    <a:pt x="88076" y="106781"/>
                  </a:lnTo>
                  <a:lnTo>
                    <a:pt x="75498" y="108488"/>
                  </a:lnTo>
                  <a:lnTo>
                    <a:pt x="50176" y="118208"/>
                  </a:lnTo>
                  <a:lnTo>
                    <a:pt x="43131" y="124150"/>
                  </a:lnTo>
                  <a:lnTo>
                    <a:pt x="41252" y="127217"/>
                  </a:lnTo>
                  <a:lnTo>
                    <a:pt x="38941" y="129261"/>
                  </a:lnTo>
                  <a:lnTo>
                    <a:pt x="33552" y="131532"/>
                  </a:lnTo>
                  <a:lnTo>
                    <a:pt x="31691" y="133196"/>
                  </a:lnTo>
                  <a:lnTo>
                    <a:pt x="28460" y="141391"/>
                  </a:lnTo>
                  <a:lnTo>
                    <a:pt x="27970" y="152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1079">
              <a:extLst>
                <a:ext uri="{FF2B5EF4-FFF2-40B4-BE49-F238E27FC236}">
                  <a16:creationId xmlns:a16="http://schemas.microsoft.com/office/drawing/2014/main" id="{E83479E2-4B4E-386A-1D73-1766E3870BA2}"/>
                </a:ext>
              </a:extLst>
            </p:cNvPr>
            <p:cNvSpPr/>
            <p:nvPr>
              <p:custDataLst>
                <p:tags r:id="rId51"/>
              </p:custDataLst>
            </p:nvPr>
          </p:nvSpPr>
          <p:spPr>
            <a:xfrm>
              <a:off x="200204" y="2991004"/>
              <a:ext cx="142697" cy="152231"/>
            </a:xfrm>
            <a:custGeom>
              <a:avLst/>
              <a:gdLst/>
              <a:ahLst/>
              <a:cxnLst/>
              <a:rect l="0" t="0" r="0" b="0"/>
              <a:pathLst>
                <a:path w="142697" h="152231">
                  <a:moveTo>
                    <a:pt x="28396" y="37946"/>
                  </a:moveTo>
                  <a:lnTo>
                    <a:pt x="28396" y="37946"/>
                  </a:lnTo>
                  <a:lnTo>
                    <a:pt x="28396" y="29745"/>
                  </a:lnTo>
                  <a:lnTo>
                    <a:pt x="51062" y="5764"/>
                  </a:lnTo>
                  <a:lnTo>
                    <a:pt x="57167" y="2477"/>
                  </a:lnTo>
                  <a:lnTo>
                    <a:pt x="68499" y="77"/>
                  </a:lnTo>
                  <a:lnTo>
                    <a:pt x="71006" y="0"/>
                  </a:lnTo>
                  <a:lnTo>
                    <a:pt x="76615" y="2737"/>
                  </a:lnTo>
                  <a:lnTo>
                    <a:pt x="82635" y="6422"/>
                  </a:lnTo>
                  <a:lnTo>
                    <a:pt x="88838" y="8060"/>
                  </a:lnTo>
                  <a:lnTo>
                    <a:pt x="90916" y="9555"/>
                  </a:lnTo>
                  <a:lnTo>
                    <a:pt x="92301" y="11611"/>
                  </a:lnTo>
                  <a:lnTo>
                    <a:pt x="94898" y="16716"/>
                  </a:lnTo>
                  <a:lnTo>
                    <a:pt x="99580" y="22513"/>
                  </a:lnTo>
                  <a:lnTo>
                    <a:pt x="102367" y="31440"/>
                  </a:lnTo>
                  <a:lnTo>
                    <a:pt x="104156" y="49361"/>
                  </a:lnTo>
                  <a:lnTo>
                    <a:pt x="83099" y="91042"/>
                  </a:lnTo>
                  <a:lnTo>
                    <a:pt x="73522" y="101408"/>
                  </a:lnTo>
                  <a:lnTo>
                    <a:pt x="26182" y="138538"/>
                  </a:lnTo>
                  <a:lnTo>
                    <a:pt x="13747" y="147714"/>
                  </a:lnTo>
                  <a:lnTo>
                    <a:pt x="0" y="152194"/>
                  </a:lnTo>
                  <a:lnTo>
                    <a:pt x="4931" y="152230"/>
                  </a:lnTo>
                  <a:lnTo>
                    <a:pt x="35473" y="144044"/>
                  </a:lnTo>
                  <a:lnTo>
                    <a:pt x="81670" y="140073"/>
                  </a:lnTo>
                  <a:lnTo>
                    <a:pt x="89312" y="137781"/>
                  </a:lnTo>
                  <a:lnTo>
                    <a:pt x="106270" y="138056"/>
                  </a:lnTo>
                  <a:lnTo>
                    <a:pt x="142696" y="1427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4" name="SMARTInkShape-Group197">
            <a:extLst>
              <a:ext uri="{FF2B5EF4-FFF2-40B4-BE49-F238E27FC236}">
                <a16:creationId xmlns:a16="http://schemas.microsoft.com/office/drawing/2014/main" id="{182FFBD9-A3AA-06E5-52D4-5B5B8477C721}"/>
              </a:ext>
            </a:extLst>
          </p:cNvPr>
          <p:cNvGrpSpPr/>
          <p:nvPr/>
        </p:nvGrpSpPr>
        <p:grpSpPr>
          <a:xfrm>
            <a:off x="238125" y="2401624"/>
            <a:ext cx="142876" cy="389025"/>
            <a:chOff x="238125" y="2401624"/>
            <a:chExt cx="142876" cy="389025"/>
          </a:xfrm>
        </p:grpSpPr>
        <p:sp>
          <p:nvSpPr>
            <p:cNvPr id="232" name="SMARTInkShape-1080">
              <a:extLst>
                <a:ext uri="{FF2B5EF4-FFF2-40B4-BE49-F238E27FC236}">
                  <a16:creationId xmlns:a16="http://schemas.microsoft.com/office/drawing/2014/main" id="{BD852228-648A-F3D1-DD19-E8CE89E5F277}"/>
                </a:ext>
              </a:extLst>
            </p:cNvPr>
            <p:cNvSpPr/>
            <p:nvPr>
              <p:custDataLst>
                <p:tags r:id="rId48"/>
              </p:custDataLst>
            </p:nvPr>
          </p:nvSpPr>
          <p:spPr>
            <a:xfrm>
              <a:off x="238125" y="2676525"/>
              <a:ext cx="142876" cy="114124"/>
            </a:xfrm>
            <a:custGeom>
              <a:avLst/>
              <a:gdLst/>
              <a:ahLst/>
              <a:cxnLst/>
              <a:rect l="0" t="0" r="0" b="0"/>
              <a:pathLst>
                <a:path w="142876" h="114124">
                  <a:moveTo>
                    <a:pt x="0" y="0"/>
                  </a:moveTo>
                  <a:lnTo>
                    <a:pt x="0" y="0"/>
                  </a:lnTo>
                  <a:lnTo>
                    <a:pt x="41504" y="42562"/>
                  </a:lnTo>
                  <a:lnTo>
                    <a:pt x="72948" y="88758"/>
                  </a:lnTo>
                  <a:lnTo>
                    <a:pt x="81469" y="100617"/>
                  </a:lnTo>
                  <a:lnTo>
                    <a:pt x="83833" y="107513"/>
                  </a:lnTo>
                  <a:lnTo>
                    <a:pt x="85522" y="109775"/>
                  </a:lnTo>
                  <a:lnTo>
                    <a:pt x="94588" y="114035"/>
                  </a:lnTo>
                  <a:lnTo>
                    <a:pt x="94808" y="114123"/>
                  </a:lnTo>
                  <a:lnTo>
                    <a:pt x="110413" y="81797"/>
                  </a:lnTo>
                  <a:lnTo>
                    <a:pt x="115265" y="63277"/>
                  </a:lnTo>
                  <a:lnTo>
                    <a:pt x="129151" y="40878"/>
                  </a:lnTo>
                  <a:lnTo>
                    <a:pt x="133104" y="29295"/>
                  </a:lnTo>
                  <a:lnTo>
                    <a:pt x="1428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1081">
              <a:extLst>
                <a:ext uri="{FF2B5EF4-FFF2-40B4-BE49-F238E27FC236}">
                  <a16:creationId xmlns:a16="http://schemas.microsoft.com/office/drawing/2014/main" id="{FCF5CE02-87FB-82FB-0EF0-21ED31AC300F}"/>
                </a:ext>
              </a:extLst>
            </p:cNvPr>
            <p:cNvSpPr/>
            <p:nvPr>
              <p:custDataLst>
                <p:tags r:id="rId49"/>
              </p:custDataLst>
            </p:nvPr>
          </p:nvSpPr>
          <p:spPr>
            <a:xfrm>
              <a:off x="304800" y="2401624"/>
              <a:ext cx="19051" cy="360627"/>
            </a:xfrm>
            <a:custGeom>
              <a:avLst/>
              <a:gdLst/>
              <a:ahLst/>
              <a:cxnLst/>
              <a:rect l="0" t="0" r="0" b="0"/>
              <a:pathLst>
                <a:path w="19051" h="360627">
                  <a:moveTo>
                    <a:pt x="0" y="8201"/>
                  </a:moveTo>
                  <a:lnTo>
                    <a:pt x="0" y="8201"/>
                  </a:lnTo>
                  <a:lnTo>
                    <a:pt x="0" y="3145"/>
                  </a:lnTo>
                  <a:lnTo>
                    <a:pt x="1058" y="1655"/>
                  </a:lnTo>
                  <a:lnTo>
                    <a:pt x="2822" y="662"/>
                  </a:lnTo>
                  <a:lnTo>
                    <a:pt x="5056" y="0"/>
                  </a:lnTo>
                  <a:lnTo>
                    <a:pt x="6546" y="617"/>
                  </a:lnTo>
                  <a:lnTo>
                    <a:pt x="7539" y="2087"/>
                  </a:lnTo>
                  <a:lnTo>
                    <a:pt x="8201" y="4125"/>
                  </a:lnTo>
                  <a:lnTo>
                    <a:pt x="1812" y="44392"/>
                  </a:lnTo>
                  <a:lnTo>
                    <a:pt x="3359" y="81013"/>
                  </a:lnTo>
                  <a:lnTo>
                    <a:pt x="7698" y="120439"/>
                  </a:lnTo>
                  <a:lnTo>
                    <a:pt x="8713" y="154393"/>
                  </a:lnTo>
                  <a:lnTo>
                    <a:pt x="9164" y="190650"/>
                  </a:lnTo>
                  <a:lnTo>
                    <a:pt x="9418" y="236650"/>
                  </a:lnTo>
                  <a:lnTo>
                    <a:pt x="9493" y="277091"/>
                  </a:lnTo>
                  <a:lnTo>
                    <a:pt x="9521" y="320724"/>
                  </a:lnTo>
                  <a:lnTo>
                    <a:pt x="9524" y="342513"/>
                  </a:lnTo>
                  <a:lnTo>
                    <a:pt x="19050" y="3606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8" name="SMARTInkShape-Group198">
            <a:extLst>
              <a:ext uri="{FF2B5EF4-FFF2-40B4-BE49-F238E27FC236}">
                <a16:creationId xmlns:a16="http://schemas.microsoft.com/office/drawing/2014/main" id="{BE691880-5FB6-F408-8DE7-45302F092BC2}"/>
              </a:ext>
            </a:extLst>
          </p:cNvPr>
          <p:cNvGrpSpPr/>
          <p:nvPr/>
        </p:nvGrpSpPr>
        <p:grpSpPr>
          <a:xfrm>
            <a:off x="1543261" y="1971675"/>
            <a:ext cx="371265" cy="219072"/>
            <a:chOff x="1543261" y="1971675"/>
            <a:chExt cx="371265" cy="219072"/>
          </a:xfrm>
        </p:grpSpPr>
        <p:sp>
          <p:nvSpPr>
            <p:cNvPr id="235" name="SMARTInkShape-1082">
              <a:extLst>
                <a:ext uri="{FF2B5EF4-FFF2-40B4-BE49-F238E27FC236}">
                  <a16:creationId xmlns:a16="http://schemas.microsoft.com/office/drawing/2014/main" id="{A7134EED-2EE3-658A-0BE3-CD5D5AA509BB}"/>
                </a:ext>
              </a:extLst>
            </p:cNvPr>
            <p:cNvSpPr/>
            <p:nvPr>
              <p:custDataLst>
                <p:tags r:id="rId45"/>
              </p:custDataLst>
            </p:nvPr>
          </p:nvSpPr>
          <p:spPr>
            <a:xfrm>
              <a:off x="1762125" y="1971675"/>
              <a:ext cx="152401" cy="47626"/>
            </a:xfrm>
            <a:custGeom>
              <a:avLst/>
              <a:gdLst/>
              <a:ahLst/>
              <a:cxnLst/>
              <a:rect l="0" t="0" r="0" b="0"/>
              <a:pathLst>
                <a:path w="152401" h="47626">
                  <a:moveTo>
                    <a:pt x="0" y="47625"/>
                  </a:moveTo>
                  <a:lnTo>
                    <a:pt x="0" y="47625"/>
                  </a:lnTo>
                  <a:lnTo>
                    <a:pt x="8663" y="40021"/>
                  </a:lnTo>
                  <a:lnTo>
                    <a:pt x="50768" y="18977"/>
                  </a:lnTo>
                  <a:lnTo>
                    <a:pt x="71487" y="9503"/>
                  </a:lnTo>
                  <a:lnTo>
                    <a:pt x="81514" y="4224"/>
                  </a:lnTo>
                  <a:lnTo>
                    <a:pt x="117663" y="371"/>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1083">
              <a:extLst>
                <a:ext uri="{FF2B5EF4-FFF2-40B4-BE49-F238E27FC236}">
                  <a16:creationId xmlns:a16="http://schemas.microsoft.com/office/drawing/2014/main" id="{9033ACC1-B834-87E9-B28E-9C05C563D0FD}"/>
                </a:ext>
              </a:extLst>
            </p:cNvPr>
            <p:cNvSpPr/>
            <p:nvPr>
              <p:custDataLst>
                <p:tags r:id="rId46"/>
              </p:custDataLst>
            </p:nvPr>
          </p:nvSpPr>
          <p:spPr>
            <a:xfrm>
              <a:off x="1724684" y="2011491"/>
              <a:ext cx="111296" cy="141160"/>
            </a:xfrm>
            <a:custGeom>
              <a:avLst/>
              <a:gdLst/>
              <a:ahLst/>
              <a:cxnLst/>
              <a:rect l="0" t="0" r="0" b="0"/>
              <a:pathLst>
                <a:path w="111296" h="141160">
                  <a:moveTo>
                    <a:pt x="27916" y="17334"/>
                  </a:moveTo>
                  <a:lnTo>
                    <a:pt x="27916" y="17334"/>
                  </a:lnTo>
                  <a:lnTo>
                    <a:pt x="32973" y="12278"/>
                  </a:lnTo>
                  <a:lnTo>
                    <a:pt x="35455" y="6973"/>
                  </a:lnTo>
                  <a:lnTo>
                    <a:pt x="37049" y="0"/>
                  </a:lnTo>
                  <a:lnTo>
                    <a:pt x="37266" y="1869"/>
                  </a:lnTo>
                  <a:lnTo>
                    <a:pt x="37325" y="3849"/>
                  </a:lnTo>
                  <a:lnTo>
                    <a:pt x="34567" y="8871"/>
                  </a:lnTo>
                  <a:lnTo>
                    <a:pt x="28755" y="14631"/>
                  </a:lnTo>
                  <a:lnTo>
                    <a:pt x="14641" y="24882"/>
                  </a:lnTo>
                  <a:lnTo>
                    <a:pt x="4345" y="39796"/>
                  </a:lnTo>
                  <a:lnTo>
                    <a:pt x="823" y="51389"/>
                  </a:lnTo>
                  <a:lnTo>
                    <a:pt x="0" y="58222"/>
                  </a:lnTo>
                  <a:lnTo>
                    <a:pt x="1897" y="61526"/>
                  </a:lnTo>
                  <a:lnTo>
                    <a:pt x="14680" y="71232"/>
                  </a:lnTo>
                  <a:lnTo>
                    <a:pt x="35140" y="81172"/>
                  </a:lnTo>
                  <a:lnTo>
                    <a:pt x="81094" y="84957"/>
                  </a:lnTo>
                  <a:lnTo>
                    <a:pt x="97412" y="91580"/>
                  </a:lnTo>
                  <a:lnTo>
                    <a:pt x="105723" y="97252"/>
                  </a:lnTo>
                  <a:lnTo>
                    <a:pt x="108362" y="101304"/>
                  </a:lnTo>
                  <a:lnTo>
                    <a:pt x="111295" y="111451"/>
                  </a:lnTo>
                  <a:lnTo>
                    <a:pt x="111018" y="116062"/>
                  </a:lnTo>
                  <a:lnTo>
                    <a:pt x="107889" y="124008"/>
                  </a:lnTo>
                  <a:lnTo>
                    <a:pt x="100149" y="131067"/>
                  </a:lnTo>
                  <a:lnTo>
                    <a:pt x="95121" y="134431"/>
                  </a:lnTo>
                  <a:lnTo>
                    <a:pt x="72876" y="139165"/>
                  </a:lnTo>
                  <a:lnTo>
                    <a:pt x="18391"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1084">
              <a:extLst>
                <a:ext uri="{FF2B5EF4-FFF2-40B4-BE49-F238E27FC236}">
                  <a16:creationId xmlns:a16="http://schemas.microsoft.com/office/drawing/2014/main" id="{4C056189-83E7-EAB0-C7B1-4D4805B65662}"/>
                </a:ext>
              </a:extLst>
            </p:cNvPr>
            <p:cNvSpPr/>
            <p:nvPr>
              <p:custDataLst>
                <p:tags r:id="rId47"/>
              </p:custDataLst>
            </p:nvPr>
          </p:nvSpPr>
          <p:spPr>
            <a:xfrm>
              <a:off x="1543261" y="2019822"/>
              <a:ext cx="142665" cy="170925"/>
            </a:xfrm>
            <a:custGeom>
              <a:avLst/>
              <a:gdLst/>
              <a:ahLst/>
              <a:cxnLst/>
              <a:rect l="0" t="0" r="0" b="0"/>
              <a:pathLst>
                <a:path w="142665" h="170925">
                  <a:moveTo>
                    <a:pt x="9314" y="47103"/>
                  </a:moveTo>
                  <a:lnTo>
                    <a:pt x="9314" y="47103"/>
                  </a:lnTo>
                  <a:lnTo>
                    <a:pt x="9314" y="32914"/>
                  </a:lnTo>
                  <a:lnTo>
                    <a:pt x="12136" y="27391"/>
                  </a:lnTo>
                  <a:lnTo>
                    <a:pt x="14371" y="24437"/>
                  </a:lnTo>
                  <a:lnTo>
                    <a:pt x="19675" y="21154"/>
                  </a:lnTo>
                  <a:lnTo>
                    <a:pt x="25561" y="18637"/>
                  </a:lnTo>
                  <a:lnTo>
                    <a:pt x="47436" y="2121"/>
                  </a:lnTo>
                  <a:lnTo>
                    <a:pt x="60118" y="0"/>
                  </a:lnTo>
                  <a:lnTo>
                    <a:pt x="66466" y="2532"/>
                  </a:lnTo>
                  <a:lnTo>
                    <a:pt x="79164" y="12781"/>
                  </a:lnTo>
                  <a:lnTo>
                    <a:pt x="82692" y="21618"/>
                  </a:lnTo>
                  <a:lnTo>
                    <a:pt x="85143" y="63777"/>
                  </a:lnTo>
                  <a:lnTo>
                    <a:pt x="84345" y="86733"/>
                  </a:lnTo>
                  <a:lnTo>
                    <a:pt x="80408" y="100347"/>
                  </a:lnTo>
                  <a:lnTo>
                    <a:pt x="58671" y="129909"/>
                  </a:lnTo>
                  <a:lnTo>
                    <a:pt x="27680" y="159161"/>
                  </a:lnTo>
                  <a:lnTo>
                    <a:pt x="11934" y="167441"/>
                  </a:lnTo>
                  <a:lnTo>
                    <a:pt x="0" y="170868"/>
                  </a:lnTo>
                  <a:lnTo>
                    <a:pt x="41995" y="170924"/>
                  </a:lnTo>
                  <a:lnTo>
                    <a:pt x="76800" y="168105"/>
                  </a:lnTo>
                  <a:lnTo>
                    <a:pt x="120786" y="161664"/>
                  </a:lnTo>
                  <a:lnTo>
                    <a:pt x="142664" y="1614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3" name="SMARTInkShape-Group199">
            <a:extLst>
              <a:ext uri="{FF2B5EF4-FFF2-40B4-BE49-F238E27FC236}">
                <a16:creationId xmlns:a16="http://schemas.microsoft.com/office/drawing/2014/main" id="{04339BB3-F226-D75B-42A0-9CDB6DCBC295}"/>
              </a:ext>
            </a:extLst>
          </p:cNvPr>
          <p:cNvGrpSpPr/>
          <p:nvPr/>
        </p:nvGrpSpPr>
        <p:grpSpPr>
          <a:xfrm>
            <a:off x="666750" y="2021120"/>
            <a:ext cx="781051" cy="283931"/>
            <a:chOff x="666750" y="2021120"/>
            <a:chExt cx="781051" cy="283931"/>
          </a:xfrm>
        </p:grpSpPr>
        <p:sp>
          <p:nvSpPr>
            <p:cNvPr id="239" name="SMARTInkShape-1085">
              <a:extLst>
                <a:ext uri="{FF2B5EF4-FFF2-40B4-BE49-F238E27FC236}">
                  <a16:creationId xmlns:a16="http://schemas.microsoft.com/office/drawing/2014/main" id="{384C50C3-64AB-007F-6336-C67A35D73AC6}"/>
                </a:ext>
              </a:extLst>
            </p:cNvPr>
            <p:cNvSpPr/>
            <p:nvPr>
              <p:custDataLst>
                <p:tags r:id="rId41"/>
              </p:custDataLst>
            </p:nvPr>
          </p:nvSpPr>
          <p:spPr>
            <a:xfrm>
              <a:off x="1323975" y="2114550"/>
              <a:ext cx="123826" cy="9526"/>
            </a:xfrm>
            <a:custGeom>
              <a:avLst/>
              <a:gdLst/>
              <a:ahLst/>
              <a:cxnLst/>
              <a:rect l="0" t="0" r="0" b="0"/>
              <a:pathLst>
                <a:path w="123826" h="9526">
                  <a:moveTo>
                    <a:pt x="0" y="9525"/>
                  </a:moveTo>
                  <a:lnTo>
                    <a:pt x="0" y="9525"/>
                  </a:lnTo>
                  <a:lnTo>
                    <a:pt x="16267" y="8467"/>
                  </a:lnTo>
                  <a:lnTo>
                    <a:pt x="60721" y="883"/>
                  </a:lnTo>
                  <a:lnTo>
                    <a:pt x="105951" y="78"/>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1086">
              <a:extLst>
                <a:ext uri="{FF2B5EF4-FFF2-40B4-BE49-F238E27FC236}">
                  <a16:creationId xmlns:a16="http://schemas.microsoft.com/office/drawing/2014/main" id="{F339054F-C498-4DD0-EF37-DECCB0C24D3B}"/>
                </a:ext>
              </a:extLst>
            </p:cNvPr>
            <p:cNvSpPr/>
            <p:nvPr>
              <p:custDataLst>
                <p:tags r:id="rId42"/>
              </p:custDataLst>
            </p:nvPr>
          </p:nvSpPr>
          <p:spPr>
            <a:xfrm>
              <a:off x="1333500" y="2047875"/>
              <a:ext cx="104776" cy="17727"/>
            </a:xfrm>
            <a:custGeom>
              <a:avLst/>
              <a:gdLst/>
              <a:ahLst/>
              <a:cxnLst/>
              <a:rect l="0" t="0" r="0" b="0"/>
              <a:pathLst>
                <a:path w="104776" h="17727">
                  <a:moveTo>
                    <a:pt x="0" y="9525"/>
                  </a:moveTo>
                  <a:lnTo>
                    <a:pt x="0" y="9525"/>
                  </a:lnTo>
                  <a:lnTo>
                    <a:pt x="0" y="17726"/>
                  </a:lnTo>
                  <a:lnTo>
                    <a:pt x="31571" y="10733"/>
                  </a:lnTo>
                  <a:lnTo>
                    <a:pt x="77787" y="457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1087">
              <a:extLst>
                <a:ext uri="{FF2B5EF4-FFF2-40B4-BE49-F238E27FC236}">
                  <a16:creationId xmlns:a16="http://schemas.microsoft.com/office/drawing/2014/main" id="{E81CEB4E-B546-BFCF-7F87-B944340AC4B6}"/>
                </a:ext>
              </a:extLst>
            </p:cNvPr>
            <p:cNvSpPr/>
            <p:nvPr>
              <p:custDataLst>
                <p:tags r:id="rId43"/>
              </p:custDataLst>
            </p:nvPr>
          </p:nvSpPr>
          <p:spPr>
            <a:xfrm>
              <a:off x="866775" y="2021120"/>
              <a:ext cx="352426" cy="217256"/>
            </a:xfrm>
            <a:custGeom>
              <a:avLst/>
              <a:gdLst/>
              <a:ahLst/>
              <a:cxnLst/>
              <a:rect l="0" t="0" r="0" b="0"/>
              <a:pathLst>
                <a:path w="352426" h="217256">
                  <a:moveTo>
                    <a:pt x="0" y="217255"/>
                  </a:moveTo>
                  <a:lnTo>
                    <a:pt x="0" y="217255"/>
                  </a:lnTo>
                  <a:lnTo>
                    <a:pt x="0" y="212199"/>
                  </a:lnTo>
                  <a:lnTo>
                    <a:pt x="13258" y="181607"/>
                  </a:lnTo>
                  <a:lnTo>
                    <a:pt x="41832" y="140124"/>
                  </a:lnTo>
                  <a:lnTo>
                    <a:pt x="85216" y="94185"/>
                  </a:lnTo>
                  <a:lnTo>
                    <a:pt x="120958" y="47857"/>
                  </a:lnTo>
                  <a:lnTo>
                    <a:pt x="141509" y="17878"/>
                  </a:lnTo>
                  <a:lnTo>
                    <a:pt x="142470" y="12248"/>
                  </a:lnTo>
                  <a:lnTo>
                    <a:pt x="142695" y="14310"/>
                  </a:lnTo>
                  <a:lnTo>
                    <a:pt x="139973" y="18755"/>
                  </a:lnTo>
                  <a:lnTo>
                    <a:pt x="137765" y="21421"/>
                  </a:lnTo>
                  <a:lnTo>
                    <a:pt x="135312" y="30029"/>
                  </a:lnTo>
                  <a:lnTo>
                    <a:pt x="125264" y="74541"/>
                  </a:lnTo>
                  <a:lnTo>
                    <a:pt x="125168" y="103810"/>
                  </a:lnTo>
                  <a:lnTo>
                    <a:pt x="137120" y="142631"/>
                  </a:lnTo>
                  <a:lnTo>
                    <a:pt x="142213" y="148456"/>
                  </a:lnTo>
                  <a:lnTo>
                    <a:pt x="156339" y="154928"/>
                  </a:lnTo>
                  <a:lnTo>
                    <a:pt x="162434" y="154537"/>
                  </a:lnTo>
                  <a:lnTo>
                    <a:pt x="167556" y="152160"/>
                  </a:lnTo>
                  <a:lnTo>
                    <a:pt x="178186" y="144932"/>
                  </a:lnTo>
                  <a:lnTo>
                    <a:pt x="193494" y="138192"/>
                  </a:lnTo>
                  <a:lnTo>
                    <a:pt x="208058" y="123202"/>
                  </a:lnTo>
                  <a:lnTo>
                    <a:pt x="229599" y="84141"/>
                  </a:lnTo>
                  <a:lnTo>
                    <a:pt x="244045" y="45852"/>
                  </a:lnTo>
                  <a:lnTo>
                    <a:pt x="256313" y="7394"/>
                  </a:lnTo>
                  <a:lnTo>
                    <a:pt x="257005" y="0"/>
                  </a:lnTo>
                  <a:lnTo>
                    <a:pt x="256003" y="452"/>
                  </a:lnTo>
                  <a:lnTo>
                    <a:pt x="252068" y="3776"/>
                  </a:lnTo>
                  <a:lnTo>
                    <a:pt x="243903" y="21710"/>
                  </a:lnTo>
                  <a:lnTo>
                    <a:pt x="238886" y="57906"/>
                  </a:lnTo>
                  <a:lnTo>
                    <a:pt x="239521" y="74467"/>
                  </a:lnTo>
                  <a:lnTo>
                    <a:pt x="253343" y="119813"/>
                  </a:lnTo>
                  <a:lnTo>
                    <a:pt x="257098" y="129117"/>
                  </a:lnTo>
                  <a:lnTo>
                    <a:pt x="261727" y="135044"/>
                  </a:lnTo>
                  <a:lnTo>
                    <a:pt x="267312" y="138383"/>
                  </a:lnTo>
                  <a:lnTo>
                    <a:pt x="291318" y="146191"/>
                  </a:lnTo>
                  <a:lnTo>
                    <a:pt x="352425" y="1410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088">
              <a:extLst>
                <a:ext uri="{FF2B5EF4-FFF2-40B4-BE49-F238E27FC236}">
                  <a16:creationId xmlns:a16="http://schemas.microsoft.com/office/drawing/2014/main" id="{B6EEA66F-7987-4D76-FF2F-3D38AB1C72D9}"/>
                </a:ext>
              </a:extLst>
            </p:cNvPr>
            <p:cNvSpPr/>
            <p:nvPr>
              <p:custDataLst>
                <p:tags r:id="rId44"/>
              </p:custDataLst>
            </p:nvPr>
          </p:nvSpPr>
          <p:spPr>
            <a:xfrm>
              <a:off x="666750" y="2219325"/>
              <a:ext cx="51892" cy="85726"/>
            </a:xfrm>
            <a:custGeom>
              <a:avLst/>
              <a:gdLst/>
              <a:ahLst/>
              <a:cxnLst/>
              <a:rect l="0" t="0" r="0" b="0"/>
              <a:pathLst>
                <a:path w="51892" h="85726">
                  <a:moveTo>
                    <a:pt x="19050" y="0"/>
                  </a:moveTo>
                  <a:lnTo>
                    <a:pt x="19050" y="0"/>
                  </a:lnTo>
                  <a:lnTo>
                    <a:pt x="41440" y="0"/>
                  </a:lnTo>
                  <a:lnTo>
                    <a:pt x="44560" y="2117"/>
                  </a:lnTo>
                  <a:lnTo>
                    <a:pt x="50849" y="10113"/>
                  </a:lnTo>
                  <a:lnTo>
                    <a:pt x="51891" y="15209"/>
                  </a:lnTo>
                  <a:lnTo>
                    <a:pt x="50227" y="26515"/>
                  </a:lnTo>
                  <a:lnTo>
                    <a:pt x="43339" y="44780"/>
                  </a:lnTo>
                  <a:lnTo>
                    <a:pt x="18439" y="74345"/>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6" name="SMARTInkShape-Group200">
            <a:extLst>
              <a:ext uri="{FF2B5EF4-FFF2-40B4-BE49-F238E27FC236}">
                <a16:creationId xmlns:a16="http://schemas.microsoft.com/office/drawing/2014/main" id="{858AF264-05EF-34AB-5C4E-1DE5D1AAA575}"/>
              </a:ext>
            </a:extLst>
          </p:cNvPr>
          <p:cNvGrpSpPr/>
          <p:nvPr/>
        </p:nvGrpSpPr>
        <p:grpSpPr>
          <a:xfrm>
            <a:off x="190500" y="1971804"/>
            <a:ext cx="228601" cy="227867"/>
            <a:chOff x="190500" y="1971804"/>
            <a:chExt cx="228601" cy="227867"/>
          </a:xfrm>
        </p:grpSpPr>
        <p:sp>
          <p:nvSpPr>
            <p:cNvPr id="244" name="SMARTInkShape-1089">
              <a:extLst>
                <a:ext uri="{FF2B5EF4-FFF2-40B4-BE49-F238E27FC236}">
                  <a16:creationId xmlns:a16="http://schemas.microsoft.com/office/drawing/2014/main" id="{FA5CDB9B-8B05-069E-825E-4204F4D8A1B1}"/>
                </a:ext>
              </a:extLst>
            </p:cNvPr>
            <p:cNvSpPr/>
            <p:nvPr>
              <p:custDataLst>
                <p:tags r:id="rId39"/>
              </p:custDataLst>
            </p:nvPr>
          </p:nvSpPr>
          <p:spPr>
            <a:xfrm>
              <a:off x="190500" y="1971804"/>
              <a:ext cx="228601" cy="28447"/>
            </a:xfrm>
            <a:custGeom>
              <a:avLst/>
              <a:gdLst/>
              <a:ahLst/>
              <a:cxnLst/>
              <a:rect l="0" t="0" r="0" b="0"/>
              <a:pathLst>
                <a:path w="228601" h="28447">
                  <a:moveTo>
                    <a:pt x="0" y="28446"/>
                  </a:moveTo>
                  <a:lnTo>
                    <a:pt x="0" y="28446"/>
                  </a:lnTo>
                  <a:lnTo>
                    <a:pt x="40118" y="27388"/>
                  </a:lnTo>
                  <a:lnTo>
                    <a:pt x="80796" y="20842"/>
                  </a:lnTo>
                  <a:lnTo>
                    <a:pt x="121189" y="13258"/>
                  </a:lnTo>
                  <a:lnTo>
                    <a:pt x="163025" y="9482"/>
                  </a:lnTo>
                  <a:lnTo>
                    <a:pt x="209590" y="854"/>
                  </a:lnTo>
                  <a:lnTo>
                    <a:pt x="217826" y="0"/>
                  </a:lnTo>
                  <a:lnTo>
                    <a:pt x="228600" y="93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090">
              <a:extLst>
                <a:ext uri="{FF2B5EF4-FFF2-40B4-BE49-F238E27FC236}">
                  <a16:creationId xmlns:a16="http://schemas.microsoft.com/office/drawing/2014/main" id="{E6F7B78E-6D6B-4988-0D16-A8A673373FDE}"/>
                </a:ext>
              </a:extLst>
            </p:cNvPr>
            <p:cNvSpPr/>
            <p:nvPr>
              <p:custDataLst>
                <p:tags r:id="rId40"/>
              </p:custDataLst>
            </p:nvPr>
          </p:nvSpPr>
          <p:spPr>
            <a:xfrm>
              <a:off x="190500" y="2068786"/>
              <a:ext cx="209551" cy="130885"/>
            </a:xfrm>
            <a:custGeom>
              <a:avLst/>
              <a:gdLst/>
              <a:ahLst/>
              <a:cxnLst/>
              <a:rect l="0" t="0" r="0" b="0"/>
              <a:pathLst>
                <a:path w="209551" h="130885">
                  <a:moveTo>
                    <a:pt x="0" y="45764"/>
                  </a:moveTo>
                  <a:lnTo>
                    <a:pt x="0" y="45764"/>
                  </a:lnTo>
                  <a:lnTo>
                    <a:pt x="8201" y="45764"/>
                  </a:lnTo>
                  <a:lnTo>
                    <a:pt x="8642" y="44706"/>
                  </a:lnTo>
                  <a:lnTo>
                    <a:pt x="9409" y="37563"/>
                  </a:lnTo>
                  <a:lnTo>
                    <a:pt x="17716" y="28154"/>
                  </a:lnTo>
                  <a:lnTo>
                    <a:pt x="32937" y="20453"/>
                  </a:lnTo>
                  <a:lnTo>
                    <a:pt x="43861" y="17098"/>
                  </a:lnTo>
                  <a:lnTo>
                    <a:pt x="55191" y="9115"/>
                  </a:lnTo>
                  <a:lnTo>
                    <a:pt x="56902" y="9690"/>
                  </a:lnTo>
                  <a:lnTo>
                    <a:pt x="64367" y="14497"/>
                  </a:lnTo>
                  <a:lnTo>
                    <a:pt x="73282" y="17450"/>
                  </a:lnTo>
                  <a:lnTo>
                    <a:pt x="79489" y="21891"/>
                  </a:lnTo>
                  <a:lnTo>
                    <a:pt x="82954" y="30215"/>
                  </a:lnTo>
                  <a:lnTo>
                    <a:pt x="85177" y="47749"/>
                  </a:lnTo>
                  <a:lnTo>
                    <a:pt x="80506" y="63168"/>
                  </a:lnTo>
                  <a:lnTo>
                    <a:pt x="48134" y="109676"/>
                  </a:lnTo>
                  <a:lnTo>
                    <a:pt x="35025" y="124593"/>
                  </a:lnTo>
                  <a:lnTo>
                    <a:pt x="28620" y="128424"/>
                  </a:lnTo>
                  <a:lnTo>
                    <a:pt x="20940" y="130884"/>
                  </a:lnTo>
                  <a:lnTo>
                    <a:pt x="20310" y="130027"/>
                  </a:lnTo>
                  <a:lnTo>
                    <a:pt x="19610" y="126253"/>
                  </a:lnTo>
                  <a:lnTo>
                    <a:pt x="29329" y="113122"/>
                  </a:lnTo>
                  <a:lnTo>
                    <a:pt x="71138" y="71018"/>
                  </a:lnTo>
                  <a:lnTo>
                    <a:pt x="114888" y="39395"/>
                  </a:lnTo>
                  <a:lnTo>
                    <a:pt x="162289" y="16848"/>
                  </a:lnTo>
                  <a:lnTo>
                    <a:pt x="172670" y="10687"/>
                  </a:lnTo>
                  <a:lnTo>
                    <a:pt x="179881" y="0"/>
                  </a:lnTo>
                  <a:lnTo>
                    <a:pt x="180246" y="438"/>
                  </a:lnTo>
                  <a:lnTo>
                    <a:pt x="180879" y="6503"/>
                  </a:lnTo>
                  <a:lnTo>
                    <a:pt x="178110" y="7148"/>
                  </a:lnTo>
                  <a:lnTo>
                    <a:pt x="175890" y="7320"/>
                  </a:lnTo>
                  <a:lnTo>
                    <a:pt x="174410" y="8493"/>
                  </a:lnTo>
                  <a:lnTo>
                    <a:pt x="172766" y="12619"/>
                  </a:lnTo>
                  <a:lnTo>
                    <a:pt x="149955" y="30437"/>
                  </a:lnTo>
                  <a:lnTo>
                    <a:pt x="117571" y="53649"/>
                  </a:lnTo>
                  <a:lnTo>
                    <a:pt x="110462" y="65496"/>
                  </a:lnTo>
                  <a:lnTo>
                    <a:pt x="105898" y="90349"/>
                  </a:lnTo>
                  <a:lnTo>
                    <a:pt x="108096" y="100152"/>
                  </a:lnTo>
                  <a:lnTo>
                    <a:pt x="110164" y="104247"/>
                  </a:lnTo>
                  <a:lnTo>
                    <a:pt x="112601" y="106978"/>
                  </a:lnTo>
                  <a:lnTo>
                    <a:pt x="127194" y="116776"/>
                  </a:lnTo>
                  <a:lnTo>
                    <a:pt x="130305" y="117447"/>
                  </a:lnTo>
                  <a:lnTo>
                    <a:pt x="133436" y="116836"/>
                  </a:lnTo>
                  <a:lnTo>
                    <a:pt x="139738" y="114393"/>
                  </a:lnTo>
                  <a:lnTo>
                    <a:pt x="209550" y="93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5" name="SMARTInkShape-Group201">
            <a:extLst>
              <a:ext uri="{FF2B5EF4-FFF2-40B4-BE49-F238E27FC236}">
                <a16:creationId xmlns:a16="http://schemas.microsoft.com/office/drawing/2014/main" id="{6EAD83EE-2C11-79AC-7FFA-FA146AF9FEF0}"/>
              </a:ext>
            </a:extLst>
          </p:cNvPr>
          <p:cNvGrpSpPr/>
          <p:nvPr/>
        </p:nvGrpSpPr>
        <p:grpSpPr>
          <a:xfrm>
            <a:off x="4981575" y="1224120"/>
            <a:ext cx="1257301" cy="318931"/>
            <a:chOff x="4981575" y="1224120"/>
            <a:chExt cx="1257301" cy="318931"/>
          </a:xfrm>
        </p:grpSpPr>
        <p:sp>
          <p:nvSpPr>
            <p:cNvPr id="247" name="SMARTInkShape-1091">
              <a:extLst>
                <a:ext uri="{FF2B5EF4-FFF2-40B4-BE49-F238E27FC236}">
                  <a16:creationId xmlns:a16="http://schemas.microsoft.com/office/drawing/2014/main" id="{78C93B67-EC50-3FA4-0A1C-5BE7BE5FB293}"/>
                </a:ext>
              </a:extLst>
            </p:cNvPr>
            <p:cNvSpPr/>
            <p:nvPr>
              <p:custDataLst>
                <p:tags r:id="rId31"/>
              </p:custDataLst>
            </p:nvPr>
          </p:nvSpPr>
          <p:spPr>
            <a:xfrm>
              <a:off x="6229350" y="14287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1092">
              <a:extLst>
                <a:ext uri="{FF2B5EF4-FFF2-40B4-BE49-F238E27FC236}">
                  <a16:creationId xmlns:a16="http://schemas.microsoft.com/office/drawing/2014/main" id="{7AF9A72D-87F1-4045-6866-3FDBE97D376B}"/>
                </a:ext>
              </a:extLst>
            </p:cNvPr>
            <p:cNvSpPr/>
            <p:nvPr>
              <p:custDataLst>
                <p:tags r:id="rId32"/>
              </p:custDataLst>
            </p:nvPr>
          </p:nvSpPr>
          <p:spPr>
            <a:xfrm>
              <a:off x="5991225" y="1306757"/>
              <a:ext cx="147482" cy="121994"/>
            </a:xfrm>
            <a:custGeom>
              <a:avLst/>
              <a:gdLst/>
              <a:ahLst/>
              <a:cxnLst/>
              <a:rect l="0" t="0" r="0" b="0"/>
              <a:pathLst>
                <a:path w="147482" h="121994">
                  <a:moveTo>
                    <a:pt x="133350" y="26743"/>
                  </a:moveTo>
                  <a:lnTo>
                    <a:pt x="133350" y="26743"/>
                  </a:lnTo>
                  <a:lnTo>
                    <a:pt x="146607" y="13486"/>
                  </a:lnTo>
                  <a:lnTo>
                    <a:pt x="147481" y="10496"/>
                  </a:lnTo>
                  <a:lnTo>
                    <a:pt x="147003" y="7445"/>
                  </a:lnTo>
                  <a:lnTo>
                    <a:pt x="145627" y="4353"/>
                  </a:lnTo>
                  <a:lnTo>
                    <a:pt x="141534" y="2291"/>
                  </a:lnTo>
                  <a:lnTo>
                    <a:pt x="128521" y="0"/>
                  </a:lnTo>
                  <a:lnTo>
                    <a:pt x="114976" y="1805"/>
                  </a:lnTo>
                  <a:lnTo>
                    <a:pt x="68721" y="12820"/>
                  </a:lnTo>
                  <a:lnTo>
                    <a:pt x="51054" y="22618"/>
                  </a:lnTo>
                  <a:lnTo>
                    <a:pt x="46736" y="23993"/>
                  </a:lnTo>
                  <a:lnTo>
                    <a:pt x="43857" y="25968"/>
                  </a:lnTo>
                  <a:lnTo>
                    <a:pt x="41940" y="28343"/>
                  </a:lnTo>
                  <a:lnTo>
                    <a:pt x="33801" y="44816"/>
                  </a:lnTo>
                  <a:lnTo>
                    <a:pt x="33119" y="49375"/>
                  </a:lnTo>
                  <a:lnTo>
                    <a:pt x="35180" y="57263"/>
                  </a:lnTo>
                  <a:lnTo>
                    <a:pt x="42291" y="67653"/>
                  </a:lnTo>
                  <a:lnTo>
                    <a:pt x="50899" y="71384"/>
                  </a:lnTo>
                  <a:lnTo>
                    <a:pt x="62838" y="75158"/>
                  </a:lnTo>
                  <a:lnTo>
                    <a:pt x="93551" y="89184"/>
                  </a:lnTo>
                  <a:lnTo>
                    <a:pt x="106137" y="92595"/>
                  </a:lnTo>
                  <a:lnTo>
                    <a:pt x="115258" y="97638"/>
                  </a:lnTo>
                  <a:lnTo>
                    <a:pt x="117055" y="99406"/>
                  </a:lnTo>
                  <a:lnTo>
                    <a:pt x="117195" y="100585"/>
                  </a:lnTo>
                  <a:lnTo>
                    <a:pt x="109815" y="107534"/>
                  </a:lnTo>
                  <a:lnTo>
                    <a:pt x="101371" y="110275"/>
                  </a:lnTo>
                  <a:lnTo>
                    <a:pt x="56015" y="119814"/>
                  </a:lnTo>
                  <a:lnTo>
                    <a:pt x="0" y="1219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093">
              <a:extLst>
                <a:ext uri="{FF2B5EF4-FFF2-40B4-BE49-F238E27FC236}">
                  <a16:creationId xmlns:a16="http://schemas.microsoft.com/office/drawing/2014/main" id="{0ECA6D9E-C1E8-6F34-E830-7E90C3E2F039}"/>
                </a:ext>
              </a:extLst>
            </p:cNvPr>
            <p:cNvSpPr/>
            <p:nvPr>
              <p:custDataLst>
                <p:tags r:id="rId33"/>
              </p:custDataLst>
            </p:nvPr>
          </p:nvSpPr>
          <p:spPr>
            <a:xfrm>
              <a:off x="5905500" y="1316686"/>
              <a:ext cx="104776" cy="120126"/>
            </a:xfrm>
            <a:custGeom>
              <a:avLst/>
              <a:gdLst/>
              <a:ahLst/>
              <a:cxnLst/>
              <a:rect l="0" t="0" r="0" b="0"/>
              <a:pathLst>
                <a:path w="104776" h="120126">
                  <a:moveTo>
                    <a:pt x="0" y="54914"/>
                  </a:moveTo>
                  <a:lnTo>
                    <a:pt x="0" y="54914"/>
                  </a:lnTo>
                  <a:lnTo>
                    <a:pt x="41757" y="53856"/>
                  </a:lnTo>
                  <a:lnTo>
                    <a:pt x="71813" y="45213"/>
                  </a:lnTo>
                  <a:lnTo>
                    <a:pt x="85485" y="38024"/>
                  </a:lnTo>
                  <a:lnTo>
                    <a:pt x="88740" y="37304"/>
                  </a:lnTo>
                  <a:lnTo>
                    <a:pt x="98377" y="31234"/>
                  </a:lnTo>
                  <a:lnTo>
                    <a:pt x="101932" y="22870"/>
                  </a:lnTo>
                  <a:lnTo>
                    <a:pt x="102879" y="17676"/>
                  </a:lnTo>
                  <a:lnTo>
                    <a:pt x="102453" y="13156"/>
                  </a:lnTo>
                  <a:lnTo>
                    <a:pt x="99157" y="5310"/>
                  </a:lnTo>
                  <a:lnTo>
                    <a:pt x="95738" y="2795"/>
                  </a:lnTo>
                  <a:lnTo>
                    <a:pt x="86294" y="0"/>
                  </a:lnTo>
                  <a:lnTo>
                    <a:pt x="64021" y="3483"/>
                  </a:lnTo>
                  <a:lnTo>
                    <a:pt x="42371" y="16274"/>
                  </a:lnTo>
                  <a:lnTo>
                    <a:pt x="22637" y="34072"/>
                  </a:lnTo>
                  <a:lnTo>
                    <a:pt x="7648" y="56147"/>
                  </a:lnTo>
                  <a:lnTo>
                    <a:pt x="2266" y="76564"/>
                  </a:lnTo>
                  <a:lnTo>
                    <a:pt x="1008" y="89583"/>
                  </a:lnTo>
                  <a:lnTo>
                    <a:pt x="2789" y="94960"/>
                  </a:lnTo>
                  <a:lnTo>
                    <a:pt x="10411" y="103757"/>
                  </a:lnTo>
                  <a:lnTo>
                    <a:pt x="31494" y="116969"/>
                  </a:lnTo>
                  <a:lnTo>
                    <a:pt x="39750" y="119536"/>
                  </a:lnTo>
                  <a:lnTo>
                    <a:pt x="79857" y="120125"/>
                  </a:lnTo>
                  <a:lnTo>
                    <a:pt x="104775" y="1120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1094">
              <a:extLst>
                <a:ext uri="{FF2B5EF4-FFF2-40B4-BE49-F238E27FC236}">
                  <a16:creationId xmlns:a16="http://schemas.microsoft.com/office/drawing/2014/main" id="{813A492D-5157-0623-217F-F49D5B5CFDB9}"/>
                </a:ext>
              </a:extLst>
            </p:cNvPr>
            <p:cNvSpPr/>
            <p:nvPr>
              <p:custDataLst>
                <p:tags r:id="rId34"/>
              </p:custDataLst>
            </p:nvPr>
          </p:nvSpPr>
          <p:spPr>
            <a:xfrm>
              <a:off x="5829300" y="1224120"/>
              <a:ext cx="36384" cy="204631"/>
            </a:xfrm>
            <a:custGeom>
              <a:avLst/>
              <a:gdLst/>
              <a:ahLst/>
              <a:cxnLst/>
              <a:rect l="0" t="0" r="0" b="0"/>
              <a:pathLst>
                <a:path w="36384" h="204631">
                  <a:moveTo>
                    <a:pt x="19050" y="14130"/>
                  </a:moveTo>
                  <a:lnTo>
                    <a:pt x="19050" y="14130"/>
                  </a:lnTo>
                  <a:lnTo>
                    <a:pt x="32307" y="873"/>
                  </a:lnTo>
                  <a:lnTo>
                    <a:pt x="34238" y="0"/>
                  </a:lnTo>
                  <a:lnTo>
                    <a:pt x="35525" y="477"/>
                  </a:lnTo>
                  <a:lnTo>
                    <a:pt x="36383" y="1853"/>
                  </a:lnTo>
                  <a:lnTo>
                    <a:pt x="34515" y="9026"/>
                  </a:lnTo>
                  <a:lnTo>
                    <a:pt x="31215" y="20328"/>
                  </a:lnTo>
                  <a:lnTo>
                    <a:pt x="23866" y="62571"/>
                  </a:lnTo>
                  <a:lnTo>
                    <a:pt x="13455" y="105504"/>
                  </a:lnTo>
                  <a:lnTo>
                    <a:pt x="4986" y="148433"/>
                  </a:lnTo>
                  <a:lnTo>
                    <a:pt x="0" y="204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1095">
              <a:extLst>
                <a:ext uri="{FF2B5EF4-FFF2-40B4-BE49-F238E27FC236}">
                  <a16:creationId xmlns:a16="http://schemas.microsoft.com/office/drawing/2014/main" id="{7FB02B20-3313-B6AB-BE4D-8B5CABD51C8C}"/>
                </a:ext>
              </a:extLst>
            </p:cNvPr>
            <p:cNvSpPr/>
            <p:nvPr>
              <p:custDataLst>
                <p:tags r:id="rId35"/>
              </p:custDataLst>
            </p:nvPr>
          </p:nvSpPr>
          <p:spPr>
            <a:xfrm>
              <a:off x="5705475" y="1336841"/>
              <a:ext cx="104181" cy="72860"/>
            </a:xfrm>
            <a:custGeom>
              <a:avLst/>
              <a:gdLst/>
              <a:ahLst/>
              <a:cxnLst/>
              <a:rect l="0" t="0" r="0" b="0"/>
              <a:pathLst>
                <a:path w="104181" h="72860">
                  <a:moveTo>
                    <a:pt x="9525" y="63334"/>
                  </a:moveTo>
                  <a:lnTo>
                    <a:pt x="9525" y="63334"/>
                  </a:lnTo>
                  <a:lnTo>
                    <a:pt x="50224" y="19481"/>
                  </a:lnTo>
                  <a:lnTo>
                    <a:pt x="63447" y="4362"/>
                  </a:lnTo>
                  <a:lnTo>
                    <a:pt x="74413" y="82"/>
                  </a:lnTo>
                  <a:lnTo>
                    <a:pt x="79242" y="0"/>
                  </a:lnTo>
                  <a:lnTo>
                    <a:pt x="87429" y="2730"/>
                  </a:lnTo>
                  <a:lnTo>
                    <a:pt x="97989" y="10217"/>
                  </a:lnTo>
                  <a:lnTo>
                    <a:pt x="101759" y="16090"/>
                  </a:lnTo>
                  <a:lnTo>
                    <a:pt x="103434" y="23287"/>
                  </a:lnTo>
                  <a:lnTo>
                    <a:pt x="104180" y="33541"/>
                  </a:lnTo>
                  <a:lnTo>
                    <a:pt x="102262" y="38180"/>
                  </a:lnTo>
                  <a:lnTo>
                    <a:pt x="94485" y="46157"/>
                  </a:lnTo>
                  <a:lnTo>
                    <a:pt x="51778" y="66395"/>
                  </a:lnTo>
                  <a:lnTo>
                    <a:pt x="0" y="728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1096">
              <a:extLst>
                <a:ext uri="{FF2B5EF4-FFF2-40B4-BE49-F238E27FC236}">
                  <a16:creationId xmlns:a16="http://schemas.microsoft.com/office/drawing/2014/main" id="{1D4199A5-5BDE-C1C8-CC7B-FB6CC1FDD388}"/>
                </a:ext>
              </a:extLst>
            </p:cNvPr>
            <p:cNvSpPr/>
            <p:nvPr>
              <p:custDataLst>
                <p:tags r:id="rId36"/>
              </p:custDataLst>
            </p:nvPr>
          </p:nvSpPr>
          <p:spPr>
            <a:xfrm>
              <a:off x="5695950" y="1343025"/>
              <a:ext cx="28542" cy="200026"/>
            </a:xfrm>
            <a:custGeom>
              <a:avLst/>
              <a:gdLst/>
              <a:ahLst/>
              <a:cxnLst/>
              <a:rect l="0" t="0" r="0" b="0"/>
              <a:pathLst>
                <a:path w="28542" h="200026">
                  <a:moveTo>
                    <a:pt x="19050" y="0"/>
                  </a:moveTo>
                  <a:lnTo>
                    <a:pt x="19050" y="0"/>
                  </a:lnTo>
                  <a:lnTo>
                    <a:pt x="27251" y="0"/>
                  </a:lnTo>
                  <a:lnTo>
                    <a:pt x="28541" y="39724"/>
                  </a:lnTo>
                  <a:lnTo>
                    <a:pt x="19441" y="83999"/>
                  </a:lnTo>
                  <a:lnTo>
                    <a:pt x="16401" y="93072"/>
                  </a:lnTo>
                  <a:lnTo>
                    <a:pt x="5827" y="112576"/>
                  </a:lnTo>
                  <a:lnTo>
                    <a:pt x="1727" y="140718"/>
                  </a:lnTo>
                  <a:lnTo>
                    <a:pt x="4944" y="179855"/>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1097">
              <a:extLst>
                <a:ext uri="{FF2B5EF4-FFF2-40B4-BE49-F238E27FC236}">
                  <a16:creationId xmlns:a16="http://schemas.microsoft.com/office/drawing/2014/main" id="{FC01D154-4168-2291-F3D2-2C3CBF741136}"/>
                </a:ext>
              </a:extLst>
            </p:cNvPr>
            <p:cNvSpPr/>
            <p:nvPr>
              <p:custDataLst>
                <p:tags r:id="rId37"/>
              </p:custDataLst>
            </p:nvPr>
          </p:nvSpPr>
          <p:spPr>
            <a:xfrm>
              <a:off x="5221350" y="1335439"/>
              <a:ext cx="416915" cy="93218"/>
            </a:xfrm>
            <a:custGeom>
              <a:avLst/>
              <a:gdLst/>
              <a:ahLst/>
              <a:cxnLst/>
              <a:rect l="0" t="0" r="0" b="0"/>
              <a:pathLst>
                <a:path w="416915" h="93218">
                  <a:moveTo>
                    <a:pt x="65025" y="64736"/>
                  </a:moveTo>
                  <a:lnTo>
                    <a:pt x="65025" y="64736"/>
                  </a:lnTo>
                  <a:lnTo>
                    <a:pt x="79214" y="50547"/>
                  </a:lnTo>
                  <a:lnTo>
                    <a:pt x="81915" y="42202"/>
                  </a:lnTo>
                  <a:lnTo>
                    <a:pt x="82635" y="37013"/>
                  </a:lnTo>
                  <a:lnTo>
                    <a:pt x="80613" y="28426"/>
                  </a:lnTo>
                  <a:lnTo>
                    <a:pt x="70691" y="14289"/>
                  </a:lnTo>
                  <a:lnTo>
                    <a:pt x="61898" y="10565"/>
                  </a:lnTo>
                  <a:lnTo>
                    <a:pt x="39008" y="8174"/>
                  </a:lnTo>
                  <a:lnTo>
                    <a:pt x="20392" y="12817"/>
                  </a:lnTo>
                  <a:lnTo>
                    <a:pt x="16219" y="16365"/>
                  </a:lnTo>
                  <a:lnTo>
                    <a:pt x="824" y="45178"/>
                  </a:lnTo>
                  <a:lnTo>
                    <a:pt x="0" y="48522"/>
                  </a:lnTo>
                  <a:lnTo>
                    <a:pt x="4728" y="57883"/>
                  </a:lnTo>
                  <a:lnTo>
                    <a:pt x="23336" y="85196"/>
                  </a:lnTo>
                  <a:lnTo>
                    <a:pt x="29916" y="89704"/>
                  </a:lnTo>
                  <a:lnTo>
                    <a:pt x="39570" y="92242"/>
                  </a:lnTo>
                  <a:lnTo>
                    <a:pt x="61815" y="93217"/>
                  </a:lnTo>
                  <a:lnTo>
                    <a:pt x="62884" y="92190"/>
                  </a:lnTo>
                  <a:lnTo>
                    <a:pt x="65449" y="85688"/>
                  </a:lnTo>
                  <a:lnTo>
                    <a:pt x="89003" y="57123"/>
                  </a:lnTo>
                  <a:lnTo>
                    <a:pt x="93599" y="45689"/>
                  </a:lnTo>
                  <a:lnTo>
                    <a:pt x="93600" y="45688"/>
                  </a:lnTo>
                  <a:lnTo>
                    <a:pt x="98656" y="50743"/>
                  </a:lnTo>
                  <a:lnTo>
                    <a:pt x="103961" y="53225"/>
                  </a:lnTo>
                  <a:lnTo>
                    <a:pt x="106857" y="53887"/>
                  </a:lnTo>
                  <a:lnTo>
                    <a:pt x="108788" y="53270"/>
                  </a:lnTo>
                  <a:lnTo>
                    <a:pt x="110075" y="51800"/>
                  </a:lnTo>
                  <a:lnTo>
                    <a:pt x="110933" y="49762"/>
                  </a:lnTo>
                  <a:lnTo>
                    <a:pt x="113622" y="49462"/>
                  </a:lnTo>
                  <a:lnTo>
                    <a:pt x="122254" y="51950"/>
                  </a:lnTo>
                  <a:lnTo>
                    <a:pt x="125403" y="54096"/>
                  </a:lnTo>
                  <a:lnTo>
                    <a:pt x="127503" y="56584"/>
                  </a:lnTo>
                  <a:lnTo>
                    <a:pt x="128901" y="59301"/>
                  </a:lnTo>
                  <a:lnTo>
                    <a:pt x="130892" y="61113"/>
                  </a:lnTo>
                  <a:lnTo>
                    <a:pt x="135927" y="63126"/>
                  </a:lnTo>
                  <a:lnTo>
                    <a:pt x="137692" y="64721"/>
                  </a:lnTo>
                  <a:lnTo>
                    <a:pt x="139655" y="69315"/>
                  </a:lnTo>
                  <a:lnTo>
                    <a:pt x="141236" y="70964"/>
                  </a:lnTo>
                  <a:lnTo>
                    <a:pt x="145817" y="72796"/>
                  </a:lnTo>
                  <a:lnTo>
                    <a:pt x="147461" y="74342"/>
                  </a:lnTo>
                  <a:lnTo>
                    <a:pt x="149288" y="78883"/>
                  </a:lnTo>
                  <a:lnTo>
                    <a:pt x="150834" y="80518"/>
                  </a:lnTo>
                  <a:lnTo>
                    <a:pt x="155373" y="82333"/>
                  </a:lnTo>
                  <a:lnTo>
                    <a:pt x="158066" y="81759"/>
                  </a:lnTo>
                  <a:lnTo>
                    <a:pt x="166911" y="75895"/>
                  </a:lnTo>
                  <a:lnTo>
                    <a:pt x="176235" y="66396"/>
                  </a:lnTo>
                  <a:lnTo>
                    <a:pt x="201553" y="20103"/>
                  </a:lnTo>
                  <a:lnTo>
                    <a:pt x="206019" y="11295"/>
                  </a:lnTo>
                  <a:lnTo>
                    <a:pt x="207704" y="10058"/>
                  </a:lnTo>
                  <a:lnTo>
                    <a:pt x="212399" y="8685"/>
                  </a:lnTo>
                  <a:lnTo>
                    <a:pt x="215133" y="10435"/>
                  </a:lnTo>
                  <a:lnTo>
                    <a:pt x="220993" y="18025"/>
                  </a:lnTo>
                  <a:lnTo>
                    <a:pt x="225185" y="29141"/>
                  </a:lnTo>
                  <a:lnTo>
                    <a:pt x="229539" y="55959"/>
                  </a:lnTo>
                  <a:lnTo>
                    <a:pt x="235106" y="75702"/>
                  </a:lnTo>
                  <a:lnTo>
                    <a:pt x="236355" y="91277"/>
                  </a:lnTo>
                  <a:lnTo>
                    <a:pt x="237453" y="90897"/>
                  </a:lnTo>
                  <a:lnTo>
                    <a:pt x="249722" y="79875"/>
                  </a:lnTo>
                  <a:lnTo>
                    <a:pt x="280074" y="34512"/>
                  </a:lnTo>
                  <a:lnTo>
                    <a:pt x="296687" y="14555"/>
                  </a:lnTo>
                  <a:lnTo>
                    <a:pt x="303100" y="10683"/>
                  </a:lnTo>
                  <a:lnTo>
                    <a:pt x="315841" y="8198"/>
                  </a:lnTo>
                  <a:lnTo>
                    <a:pt x="317960" y="9052"/>
                  </a:lnTo>
                  <a:lnTo>
                    <a:pt x="319373" y="10680"/>
                  </a:lnTo>
                  <a:lnTo>
                    <a:pt x="320944" y="15311"/>
                  </a:lnTo>
                  <a:lnTo>
                    <a:pt x="322199" y="62856"/>
                  </a:lnTo>
                  <a:lnTo>
                    <a:pt x="323257" y="63483"/>
                  </a:lnTo>
                  <a:lnTo>
                    <a:pt x="327256" y="64179"/>
                  </a:lnTo>
                  <a:lnTo>
                    <a:pt x="332561" y="61666"/>
                  </a:lnTo>
                  <a:lnTo>
                    <a:pt x="338447" y="58080"/>
                  </a:lnTo>
                  <a:lnTo>
                    <a:pt x="344590" y="56486"/>
                  </a:lnTo>
                  <a:lnTo>
                    <a:pt x="350848" y="47311"/>
                  </a:lnTo>
                  <a:lnTo>
                    <a:pt x="358216" y="34767"/>
                  </a:lnTo>
                  <a:lnTo>
                    <a:pt x="380193" y="18090"/>
                  </a:lnTo>
                  <a:lnTo>
                    <a:pt x="390308" y="11196"/>
                  </a:lnTo>
                  <a:lnTo>
                    <a:pt x="397061" y="2423"/>
                  </a:lnTo>
                  <a:lnTo>
                    <a:pt x="402391" y="0"/>
                  </a:lnTo>
                  <a:lnTo>
                    <a:pt x="405294" y="412"/>
                  </a:lnTo>
                  <a:lnTo>
                    <a:pt x="411342" y="3692"/>
                  </a:lnTo>
                  <a:lnTo>
                    <a:pt x="413378" y="7107"/>
                  </a:lnTo>
                  <a:lnTo>
                    <a:pt x="416244" y="22026"/>
                  </a:lnTo>
                  <a:lnTo>
                    <a:pt x="416914" y="33759"/>
                  </a:lnTo>
                  <a:lnTo>
                    <a:pt x="414390" y="43207"/>
                  </a:lnTo>
                  <a:lnTo>
                    <a:pt x="412235" y="47209"/>
                  </a:lnTo>
                  <a:lnTo>
                    <a:pt x="411858" y="51993"/>
                  </a:lnTo>
                  <a:lnTo>
                    <a:pt x="414264" y="67780"/>
                  </a:lnTo>
                  <a:lnTo>
                    <a:pt x="407925" y="837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1098">
              <a:extLst>
                <a:ext uri="{FF2B5EF4-FFF2-40B4-BE49-F238E27FC236}">
                  <a16:creationId xmlns:a16="http://schemas.microsoft.com/office/drawing/2014/main" id="{790BA81C-1344-FA5D-7780-456C206529A5}"/>
                </a:ext>
              </a:extLst>
            </p:cNvPr>
            <p:cNvSpPr/>
            <p:nvPr>
              <p:custDataLst>
                <p:tags r:id="rId38"/>
              </p:custDataLst>
            </p:nvPr>
          </p:nvSpPr>
          <p:spPr>
            <a:xfrm>
              <a:off x="4981575" y="1333674"/>
              <a:ext cx="217359" cy="122944"/>
            </a:xfrm>
            <a:custGeom>
              <a:avLst/>
              <a:gdLst/>
              <a:ahLst/>
              <a:cxnLst/>
              <a:rect l="0" t="0" r="0" b="0"/>
              <a:pathLst>
                <a:path w="217359" h="122944">
                  <a:moveTo>
                    <a:pt x="200025" y="9351"/>
                  </a:moveTo>
                  <a:lnTo>
                    <a:pt x="200025" y="9351"/>
                  </a:lnTo>
                  <a:lnTo>
                    <a:pt x="213282" y="9351"/>
                  </a:lnTo>
                  <a:lnTo>
                    <a:pt x="215213" y="8293"/>
                  </a:lnTo>
                  <a:lnTo>
                    <a:pt x="216500" y="6529"/>
                  </a:lnTo>
                  <a:lnTo>
                    <a:pt x="217358" y="4294"/>
                  </a:lnTo>
                  <a:lnTo>
                    <a:pt x="216872" y="2805"/>
                  </a:lnTo>
                  <a:lnTo>
                    <a:pt x="215490" y="1812"/>
                  </a:lnTo>
                  <a:lnTo>
                    <a:pt x="213509" y="1150"/>
                  </a:lnTo>
                  <a:lnTo>
                    <a:pt x="176166" y="0"/>
                  </a:lnTo>
                  <a:lnTo>
                    <a:pt x="129225" y="4917"/>
                  </a:lnTo>
                  <a:lnTo>
                    <a:pt x="106963" y="13094"/>
                  </a:lnTo>
                  <a:lnTo>
                    <a:pt x="93664" y="22219"/>
                  </a:lnTo>
                  <a:lnTo>
                    <a:pt x="93134" y="25338"/>
                  </a:lnTo>
                  <a:lnTo>
                    <a:pt x="94898" y="28476"/>
                  </a:lnTo>
                  <a:lnTo>
                    <a:pt x="107493" y="37948"/>
                  </a:lnTo>
                  <a:lnTo>
                    <a:pt x="150653" y="56978"/>
                  </a:lnTo>
                  <a:lnTo>
                    <a:pt x="183920" y="73910"/>
                  </a:lnTo>
                  <a:lnTo>
                    <a:pt x="196749" y="84258"/>
                  </a:lnTo>
                  <a:lnTo>
                    <a:pt x="203859" y="95912"/>
                  </a:lnTo>
                  <a:lnTo>
                    <a:pt x="205757" y="101984"/>
                  </a:lnTo>
                  <a:lnTo>
                    <a:pt x="204904" y="107089"/>
                  </a:lnTo>
                  <a:lnTo>
                    <a:pt x="202220" y="111551"/>
                  </a:lnTo>
                  <a:lnTo>
                    <a:pt x="198313" y="115585"/>
                  </a:lnTo>
                  <a:lnTo>
                    <a:pt x="185506" y="120066"/>
                  </a:lnTo>
                  <a:lnTo>
                    <a:pt x="141301" y="122943"/>
                  </a:lnTo>
                  <a:lnTo>
                    <a:pt x="94703" y="116965"/>
                  </a:lnTo>
                  <a:lnTo>
                    <a:pt x="52991" y="114967"/>
                  </a:lnTo>
                  <a:lnTo>
                    <a:pt x="0" y="114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2" name="SMARTInkShape-Group202">
            <a:extLst>
              <a:ext uri="{FF2B5EF4-FFF2-40B4-BE49-F238E27FC236}">
                <a16:creationId xmlns:a16="http://schemas.microsoft.com/office/drawing/2014/main" id="{45231965-B00D-14EA-58DF-4E1DC9C2D14D}"/>
              </a:ext>
            </a:extLst>
          </p:cNvPr>
          <p:cNvGrpSpPr/>
          <p:nvPr/>
        </p:nvGrpSpPr>
        <p:grpSpPr>
          <a:xfrm>
            <a:off x="3891911" y="1314450"/>
            <a:ext cx="832490" cy="150213"/>
            <a:chOff x="3891911" y="1314450"/>
            <a:chExt cx="832490" cy="150213"/>
          </a:xfrm>
        </p:grpSpPr>
        <p:sp>
          <p:nvSpPr>
            <p:cNvPr id="256" name="SMARTInkShape-1099">
              <a:extLst>
                <a:ext uri="{FF2B5EF4-FFF2-40B4-BE49-F238E27FC236}">
                  <a16:creationId xmlns:a16="http://schemas.microsoft.com/office/drawing/2014/main" id="{1A32259E-869A-A729-46D1-136C2733DDD4}"/>
                </a:ext>
              </a:extLst>
            </p:cNvPr>
            <p:cNvSpPr/>
            <p:nvPr>
              <p:custDataLst>
                <p:tags r:id="rId25"/>
              </p:custDataLst>
            </p:nvPr>
          </p:nvSpPr>
          <p:spPr>
            <a:xfrm>
              <a:off x="4600575" y="1314485"/>
              <a:ext cx="123826" cy="123083"/>
            </a:xfrm>
            <a:custGeom>
              <a:avLst/>
              <a:gdLst/>
              <a:ahLst/>
              <a:cxnLst/>
              <a:rect l="0" t="0" r="0" b="0"/>
              <a:pathLst>
                <a:path w="123826" h="123083">
                  <a:moveTo>
                    <a:pt x="123825" y="9490"/>
                  </a:moveTo>
                  <a:lnTo>
                    <a:pt x="123825" y="9490"/>
                  </a:lnTo>
                  <a:lnTo>
                    <a:pt x="115624" y="1289"/>
                  </a:lnTo>
                  <a:lnTo>
                    <a:pt x="69554" y="0"/>
                  </a:lnTo>
                  <a:lnTo>
                    <a:pt x="59840" y="2803"/>
                  </a:lnTo>
                  <a:lnTo>
                    <a:pt x="44982" y="13226"/>
                  </a:lnTo>
                  <a:lnTo>
                    <a:pt x="41159" y="22086"/>
                  </a:lnTo>
                  <a:lnTo>
                    <a:pt x="40139" y="27413"/>
                  </a:lnTo>
                  <a:lnTo>
                    <a:pt x="41577" y="32022"/>
                  </a:lnTo>
                  <a:lnTo>
                    <a:pt x="59738" y="50387"/>
                  </a:lnTo>
                  <a:lnTo>
                    <a:pt x="95726" y="69782"/>
                  </a:lnTo>
                  <a:lnTo>
                    <a:pt x="97684" y="74026"/>
                  </a:lnTo>
                  <a:lnTo>
                    <a:pt x="97037" y="84387"/>
                  </a:lnTo>
                  <a:lnTo>
                    <a:pt x="90723" y="102120"/>
                  </a:lnTo>
                  <a:lnTo>
                    <a:pt x="82302" y="111689"/>
                  </a:lnTo>
                  <a:lnTo>
                    <a:pt x="72562" y="118412"/>
                  </a:lnTo>
                  <a:lnTo>
                    <a:pt x="64706" y="121400"/>
                  </a:lnTo>
                  <a:lnTo>
                    <a:pt x="44219" y="123082"/>
                  </a:lnTo>
                  <a:lnTo>
                    <a:pt x="32705" y="120653"/>
                  </a:lnTo>
                  <a:lnTo>
                    <a:pt x="20274" y="116158"/>
                  </a:lnTo>
                  <a:lnTo>
                    <a:pt x="16691" y="115527"/>
                  </a:lnTo>
                  <a:lnTo>
                    <a:pt x="0" y="104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1100">
              <a:extLst>
                <a:ext uri="{FF2B5EF4-FFF2-40B4-BE49-F238E27FC236}">
                  <a16:creationId xmlns:a16="http://schemas.microsoft.com/office/drawing/2014/main" id="{C13AD43A-8C29-24E3-8433-3E9EF9C42F29}"/>
                </a:ext>
              </a:extLst>
            </p:cNvPr>
            <p:cNvSpPr/>
            <p:nvPr>
              <p:custDataLst>
                <p:tags r:id="rId26"/>
              </p:custDataLst>
            </p:nvPr>
          </p:nvSpPr>
          <p:spPr>
            <a:xfrm>
              <a:off x="4486275" y="1314576"/>
              <a:ext cx="112191" cy="100027"/>
            </a:xfrm>
            <a:custGeom>
              <a:avLst/>
              <a:gdLst/>
              <a:ahLst/>
              <a:cxnLst/>
              <a:rect l="0" t="0" r="0" b="0"/>
              <a:pathLst>
                <a:path w="112191" h="100027">
                  <a:moveTo>
                    <a:pt x="85725" y="18924"/>
                  </a:moveTo>
                  <a:lnTo>
                    <a:pt x="85725" y="18924"/>
                  </a:lnTo>
                  <a:lnTo>
                    <a:pt x="104068" y="9223"/>
                  </a:lnTo>
                  <a:lnTo>
                    <a:pt x="109046" y="4735"/>
                  </a:lnTo>
                  <a:lnTo>
                    <a:pt x="109740" y="3114"/>
                  </a:lnTo>
                  <a:lnTo>
                    <a:pt x="109143" y="2034"/>
                  </a:lnTo>
                  <a:lnTo>
                    <a:pt x="107687" y="1314"/>
                  </a:lnTo>
                  <a:lnTo>
                    <a:pt x="91773" y="0"/>
                  </a:lnTo>
                  <a:lnTo>
                    <a:pt x="77405" y="4968"/>
                  </a:lnTo>
                  <a:lnTo>
                    <a:pt x="57727" y="19177"/>
                  </a:lnTo>
                  <a:lnTo>
                    <a:pt x="52115" y="25386"/>
                  </a:lnTo>
                  <a:lnTo>
                    <a:pt x="49620" y="31674"/>
                  </a:lnTo>
                  <a:lnTo>
                    <a:pt x="48216" y="41164"/>
                  </a:lnTo>
                  <a:lnTo>
                    <a:pt x="50710" y="47506"/>
                  </a:lnTo>
                  <a:lnTo>
                    <a:pt x="60934" y="60200"/>
                  </a:lnTo>
                  <a:lnTo>
                    <a:pt x="86238" y="71841"/>
                  </a:lnTo>
                  <a:lnTo>
                    <a:pt x="99870" y="75878"/>
                  </a:lnTo>
                  <a:lnTo>
                    <a:pt x="107181" y="80573"/>
                  </a:lnTo>
                  <a:lnTo>
                    <a:pt x="111136" y="86187"/>
                  </a:lnTo>
                  <a:lnTo>
                    <a:pt x="112190" y="89166"/>
                  </a:lnTo>
                  <a:lnTo>
                    <a:pt x="111835" y="91152"/>
                  </a:lnTo>
                  <a:lnTo>
                    <a:pt x="110540" y="92476"/>
                  </a:lnTo>
                  <a:lnTo>
                    <a:pt x="108618" y="93359"/>
                  </a:lnTo>
                  <a:lnTo>
                    <a:pt x="68484" y="100026"/>
                  </a:lnTo>
                  <a:lnTo>
                    <a:pt x="0" y="951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1101">
              <a:extLst>
                <a:ext uri="{FF2B5EF4-FFF2-40B4-BE49-F238E27FC236}">
                  <a16:creationId xmlns:a16="http://schemas.microsoft.com/office/drawing/2014/main" id="{76CE315C-9D6E-0958-AF7B-1E01470B7497}"/>
                </a:ext>
              </a:extLst>
            </p:cNvPr>
            <p:cNvSpPr/>
            <p:nvPr>
              <p:custDataLst>
                <p:tags r:id="rId27"/>
              </p:custDataLst>
            </p:nvPr>
          </p:nvSpPr>
          <p:spPr>
            <a:xfrm>
              <a:off x="4429345" y="1314450"/>
              <a:ext cx="50960" cy="101962"/>
            </a:xfrm>
            <a:custGeom>
              <a:avLst/>
              <a:gdLst/>
              <a:ahLst/>
              <a:cxnLst/>
              <a:rect l="0" t="0" r="0" b="0"/>
              <a:pathLst>
                <a:path w="50960" h="101962">
                  <a:moveTo>
                    <a:pt x="28355" y="38100"/>
                  </a:moveTo>
                  <a:lnTo>
                    <a:pt x="28355" y="38100"/>
                  </a:lnTo>
                  <a:lnTo>
                    <a:pt x="33411" y="38100"/>
                  </a:lnTo>
                  <a:lnTo>
                    <a:pt x="34900" y="37042"/>
                  </a:lnTo>
                  <a:lnTo>
                    <a:pt x="35894" y="35278"/>
                  </a:lnTo>
                  <a:lnTo>
                    <a:pt x="37618" y="28399"/>
                  </a:lnTo>
                  <a:lnTo>
                    <a:pt x="37857" y="14522"/>
                  </a:lnTo>
                  <a:lnTo>
                    <a:pt x="37870" y="16332"/>
                  </a:lnTo>
                  <a:lnTo>
                    <a:pt x="17182" y="27176"/>
                  </a:lnTo>
                  <a:lnTo>
                    <a:pt x="8220" y="37125"/>
                  </a:lnTo>
                  <a:lnTo>
                    <a:pt x="3531" y="48603"/>
                  </a:lnTo>
                  <a:lnTo>
                    <a:pt x="0" y="95277"/>
                  </a:lnTo>
                  <a:lnTo>
                    <a:pt x="985" y="98443"/>
                  </a:lnTo>
                  <a:lnTo>
                    <a:pt x="2700" y="100554"/>
                  </a:lnTo>
                  <a:lnTo>
                    <a:pt x="4902" y="101961"/>
                  </a:lnTo>
                  <a:lnTo>
                    <a:pt x="23169" y="98885"/>
                  </a:lnTo>
                  <a:lnTo>
                    <a:pt x="29131" y="94498"/>
                  </a:lnTo>
                  <a:lnTo>
                    <a:pt x="38576" y="81158"/>
                  </a:lnTo>
                  <a:lnTo>
                    <a:pt x="49846" y="55797"/>
                  </a:lnTo>
                  <a:lnTo>
                    <a:pt x="50959" y="37499"/>
                  </a:lnTo>
                  <a:lnTo>
                    <a:pt x="47926" y="20899"/>
                  </a:lnTo>
                  <a:lnTo>
                    <a:pt x="43051" y="9994"/>
                  </a:lnTo>
                  <a:lnTo>
                    <a:pt x="2835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1102">
              <a:extLst>
                <a:ext uri="{FF2B5EF4-FFF2-40B4-BE49-F238E27FC236}">
                  <a16:creationId xmlns:a16="http://schemas.microsoft.com/office/drawing/2014/main" id="{2803290C-FB05-1E7E-2DF7-BA2DE9F9411E}"/>
                </a:ext>
              </a:extLst>
            </p:cNvPr>
            <p:cNvSpPr/>
            <p:nvPr>
              <p:custDataLst>
                <p:tags r:id="rId28"/>
              </p:custDataLst>
            </p:nvPr>
          </p:nvSpPr>
          <p:spPr>
            <a:xfrm>
              <a:off x="4229100" y="1316399"/>
              <a:ext cx="171451" cy="99173"/>
            </a:xfrm>
            <a:custGeom>
              <a:avLst/>
              <a:gdLst/>
              <a:ahLst/>
              <a:cxnLst/>
              <a:rect l="0" t="0" r="0" b="0"/>
              <a:pathLst>
                <a:path w="171451" h="99173">
                  <a:moveTo>
                    <a:pt x="0" y="36151"/>
                  </a:moveTo>
                  <a:lnTo>
                    <a:pt x="0" y="36151"/>
                  </a:lnTo>
                  <a:lnTo>
                    <a:pt x="5056" y="26038"/>
                  </a:lnTo>
                  <a:lnTo>
                    <a:pt x="13183" y="18251"/>
                  </a:lnTo>
                  <a:lnTo>
                    <a:pt x="40699" y="2436"/>
                  </a:lnTo>
                  <a:lnTo>
                    <a:pt x="49132" y="0"/>
                  </a:lnTo>
                  <a:lnTo>
                    <a:pt x="52864" y="409"/>
                  </a:lnTo>
                  <a:lnTo>
                    <a:pt x="59831" y="3685"/>
                  </a:lnTo>
                  <a:lnTo>
                    <a:pt x="69704" y="21592"/>
                  </a:lnTo>
                  <a:lnTo>
                    <a:pt x="82883" y="62495"/>
                  </a:lnTo>
                  <a:lnTo>
                    <a:pt x="83404" y="76434"/>
                  </a:lnTo>
                  <a:lnTo>
                    <a:pt x="80107" y="89685"/>
                  </a:lnTo>
                  <a:lnTo>
                    <a:pt x="77746" y="94066"/>
                  </a:lnTo>
                  <a:lnTo>
                    <a:pt x="75114" y="96986"/>
                  </a:lnTo>
                  <a:lnTo>
                    <a:pt x="72301" y="98932"/>
                  </a:lnTo>
                  <a:lnTo>
                    <a:pt x="68309" y="99172"/>
                  </a:lnTo>
                  <a:lnTo>
                    <a:pt x="58229" y="96616"/>
                  </a:lnTo>
                  <a:lnTo>
                    <a:pt x="49516" y="86308"/>
                  </a:lnTo>
                  <a:lnTo>
                    <a:pt x="45711" y="79114"/>
                  </a:lnTo>
                  <a:lnTo>
                    <a:pt x="44305" y="65476"/>
                  </a:lnTo>
                  <a:lnTo>
                    <a:pt x="47208" y="53418"/>
                  </a:lnTo>
                  <a:lnTo>
                    <a:pt x="55850" y="39621"/>
                  </a:lnTo>
                  <a:lnTo>
                    <a:pt x="65745" y="28521"/>
                  </a:lnTo>
                  <a:lnTo>
                    <a:pt x="77198" y="22177"/>
                  </a:lnTo>
                  <a:lnTo>
                    <a:pt x="117210" y="10008"/>
                  </a:lnTo>
                  <a:lnTo>
                    <a:pt x="171450" y="75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1103">
              <a:extLst>
                <a:ext uri="{FF2B5EF4-FFF2-40B4-BE49-F238E27FC236}">
                  <a16:creationId xmlns:a16="http://schemas.microsoft.com/office/drawing/2014/main" id="{5FD32885-2C88-B1CF-40D2-9AE6A6A8A687}"/>
                </a:ext>
              </a:extLst>
            </p:cNvPr>
            <p:cNvSpPr/>
            <p:nvPr>
              <p:custDataLst>
                <p:tags r:id="rId29"/>
              </p:custDataLst>
            </p:nvPr>
          </p:nvSpPr>
          <p:spPr>
            <a:xfrm>
              <a:off x="4096848" y="1335216"/>
              <a:ext cx="94153" cy="102996"/>
            </a:xfrm>
            <a:custGeom>
              <a:avLst/>
              <a:gdLst/>
              <a:ahLst/>
              <a:cxnLst/>
              <a:rect l="0" t="0" r="0" b="0"/>
              <a:pathLst>
                <a:path w="94153" h="102996">
                  <a:moveTo>
                    <a:pt x="65577" y="17334"/>
                  </a:moveTo>
                  <a:lnTo>
                    <a:pt x="65577" y="17334"/>
                  </a:lnTo>
                  <a:lnTo>
                    <a:pt x="70633" y="12277"/>
                  </a:lnTo>
                  <a:lnTo>
                    <a:pt x="71065" y="9730"/>
                  </a:lnTo>
                  <a:lnTo>
                    <a:pt x="70293" y="6973"/>
                  </a:lnTo>
                  <a:lnTo>
                    <a:pt x="68721" y="4077"/>
                  </a:lnTo>
                  <a:lnTo>
                    <a:pt x="66615" y="2146"/>
                  </a:lnTo>
                  <a:lnTo>
                    <a:pt x="61452" y="0"/>
                  </a:lnTo>
                  <a:lnTo>
                    <a:pt x="52808" y="1869"/>
                  </a:lnTo>
                  <a:lnTo>
                    <a:pt x="41910" y="7286"/>
                  </a:lnTo>
                  <a:lnTo>
                    <a:pt x="23875" y="23294"/>
                  </a:lnTo>
                  <a:lnTo>
                    <a:pt x="7241" y="46616"/>
                  </a:lnTo>
                  <a:lnTo>
                    <a:pt x="1374" y="67403"/>
                  </a:lnTo>
                  <a:lnTo>
                    <a:pt x="0" y="80509"/>
                  </a:lnTo>
                  <a:lnTo>
                    <a:pt x="2212" y="90567"/>
                  </a:lnTo>
                  <a:lnTo>
                    <a:pt x="4283" y="94731"/>
                  </a:lnTo>
                  <a:lnTo>
                    <a:pt x="7782" y="97507"/>
                  </a:lnTo>
                  <a:lnTo>
                    <a:pt x="21759" y="101414"/>
                  </a:lnTo>
                  <a:lnTo>
                    <a:pt x="49603" y="102995"/>
                  </a:lnTo>
                  <a:lnTo>
                    <a:pt x="94152" y="93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1104">
              <a:extLst>
                <a:ext uri="{FF2B5EF4-FFF2-40B4-BE49-F238E27FC236}">
                  <a16:creationId xmlns:a16="http://schemas.microsoft.com/office/drawing/2014/main" id="{96F3929E-0F5F-E58A-8214-0BA96AD2E51E}"/>
                </a:ext>
              </a:extLst>
            </p:cNvPr>
            <p:cNvSpPr/>
            <p:nvPr>
              <p:custDataLst>
                <p:tags r:id="rId30"/>
              </p:custDataLst>
            </p:nvPr>
          </p:nvSpPr>
          <p:spPr>
            <a:xfrm>
              <a:off x="3891911" y="1324931"/>
              <a:ext cx="137165" cy="139732"/>
            </a:xfrm>
            <a:custGeom>
              <a:avLst/>
              <a:gdLst/>
              <a:ahLst/>
              <a:cxnLst/>
              <a:rect l="0" t="0" r="0" b="0"/>
              <a:pathLst>
                <a:path w="137165" h="139732">
                  <a:moveTo>
                    <a:pt x="99064" y="65719"/>
                  </a:moveTo>
                  <a:lnTo>
                    <a:pt x="99064" y="65719"/>
                  </a:lnTo>
                  <a:lnTo>
                    <a:pt x="94008" y="60662"/>
                  </a:lnTo>
                  <a:lnTo>
                    <a:pt x="93576" y="59173"/>
                  </a:lnTo>
                  <a:lnTo>
                    <a:pt x="94348" y="58180"/>
                  </a:lnTo>
                  <a:lnTo>
                    <a:pt x="95920" y="57518"/>
                  </a:lnTo>
                  <a:lnTo>
                    <a:pt x="96968" y="58135"/>
                  </a:lnTo>
                  <a:lnTo>
                    <a:pt x="98132" y="61643"/>
                  </a:lnTo>
                  <a:lnTo>
                    <a:pt x="98443" y="61943"/>
                  </a:lnTo>
                  <a:lnTo>
                    <a:pt x="98983" y="57160"/>
                  </a:lnTo>
                  <a:lnTo>
                    <a:pt x="96206" y="56623"/>
                  </a:lnTo>
                  <a:lnTo>
                    <a:pt x="93983" y="56480"/>
                  </a:lnTo>
                  <a:lnTo>
                    <a:pt x="92502" y="54268"/>
                  </a:lnTo>
                  <a:lnTo>
                    <a:pt x="89929" y="34761"/>
                  </a:lnTo>
                  <a:lnTo>
                    <a:pt x="88558" y="20367"/>
                  </a:lnTo>
                  <a:lnTo>
                    <a:pt x="84516" y="9932"/>
                  </a:lnTo>
                  <a:lnTo>
                    <a:pt x="81958" y="6303"/>
                  </a:lnTo>
                  <a:lnTo>
                    <a:pt x="76292" y="2270"/>
                  </a:lnTo>
                  <a:lnTo>
                    <a:pt x="67152" y="0"/>
                  </a:lnTo>
                  <a:lnTo>
                    <a:pt x="52684" y="4384"/>
                  </a:lnTo>
                  <a:lnTo>
                    <a:pt x="21401" y="29660"/>
                  </a:lnTo>
                  <a:lnTo>
                    <a:pt x="10671" y="45039"/>
                  </a:lnTo>
                  <a:lnTo>
                    <a:pt x="789" y="68058"/>
                  </a:lnTo>
                  <a:lnTo>
                    <a:pt x="0" y="85809"/>
                  </a:lnTo>
                  <a:lnTo>
                    <a:pt x="3177" y="102164"/>
                  </a:lnTo>
                  <a:lnTo>
                    <a:pt x="8117" y="112961"/>
                  </a:lnTo>
                  <a:lnTo>
                    <a:pt x="13841" y="118466"/>
                  </a:lnTo>
                  <a:lnTo>
                    <a:pt x="19913" y="120912"/>
                  </a:lnTo>
                  <a:lnTo>
                    <a:pt x="26138" y="121999"/>
                  </a:lnTo>
                  <a:lnTo>
                    <a:pt x="29280" y="120172"/>
                  </a:lnTo>
                  <a:lnTo>
                    <a:pt x="44749" y="104854"/>
                  </a:lnTo>
                  <a:lnTo>
                    <a:pt x="55874" y="95812"/>
                  </a:lnTo>
                  <a:lnTo>
                    <a:pt x="88776" y="52681"/>
                  </a:lnTo>
                  <a:lnTo>
                    <a:pt x="97032" y="47857"/>
                  </a:lnTo>
                  <a:lnTo>
                    <a:pt x="83757" y="86836"/>
                  </a:lnTo>
                  <a:lnTo>
                    <a:pt x="82181" y="111840"/>
                  </a:lnTo>
                  <a:lnTo>
                    <a:pt x="85563" y="122553"/>
                  </a:lnTo>
                  <a:lnTo>
                    <a:pt x="93417" y="134535"/>
                  </a:lnTo>
                  <a:lnTo>
                    <a:pt x="99376" y="138637"/>
                  </a:lnTo>
                  <a:lnTo>
                    <a:pt x="102447" y="139731"/>
                  </a:lnTo>
                  <a:lnTo>
                    <a:pt x="111503" y="138124"/>
                  </a:lnTo>
                  <a:lnTo>
                    <a:pt x="137164" y="1228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8" name="SMARTInkShape-Group203">
            <a:extLst>
              <a:ext uri="{FF2B5EF4-FFF2-40B4-BE49-F238E27FC236}">
                <a16:creationId xmlns:a16="http://schemas.microsoft.com/office/drawing/2014/main" id="{AAA30EA8-6AC7-0A25-B9B9-8BD486FF32C9}"/>
              </a:ext>
            </a:extLst>
          </p:cNvPr>
          <p:cNvGrpSpPr/>
          <p:nvPr/>
        </p:nvGrpSpPr>
        <p:grpSpPr>
          <a:xfrm>
            <a:off x="3048000" y="1304925"/>
            <a:ext cx="605564" cy="238126"/>
            <a:chOff x="3048000" y="1304925"/>
            <a:chExt cx="605564" cy="238126"/>
          </a:xfrm>
        </p:grpSpPr>
        <p:sp>
          <p:nvSpPr>
            <p:cNvPr id="263" name="SMARTInkShape-1105">
              <a:extLst>
                <a:ext uri="{FF2B5EF4-FFF2-40B4-BE49-F238E27FC236}">
                  <a16:creationId xmlns:a16="http://schemas.microsoft.com/office/drawing/2014/main" id="{34D72DCA-5795-562A-3AE7-39F395B84DC2}"/>
                </a:ext>
              </a:extLst>
            </p:cNvPr>
            <p:cNvSpPr/>
            <p:nvPr>
              <p:custDataLst>
                <p:tags r:id="rId20"/>
              </p:custDataLst>
            </p:nvPr>
          </p:nvSpPr>
          <p:spPr>
            <a:xfrm>
              <a:off x="3048000" y="1304925"/>
              <a:ext cx="95251" cy="127720"/>
            </a:xfrm>
            <a:custGeom>
              <a:avLst/>
              <a:gdLst/>
              <a:ahLst/>
              <a:cxnLst/>
              <a:rect l="0" t="0" r="0" b="0"/>
              <a:pathLst>
                <a:path w="95251" h="127720">
                  <a:moveTo>
                    <a:pt x="0" y="0"/>
                  </a:moveTo>
                  <a:lnTo>
                    <a:pt x="0" y="0"/>
                  </a:lnTo>
                  <a:lnTo>
                    <a:pt x="5487" y="0"/>
                  </a:lnTo>
                  <a:lnTo>
                    <a:pt x="3144" y="0"/>
                  </a:lnTo>
                  <a:lnTo>
                    <a:pt x="5988" y="0"/>
                  </a:lnTo>
                  <a:lnTo>
                    <a:pt x="7167" y="1058"/>
                  </a:lnTo>
                  <a:lnTo>
                    <a:pt x="8477" y="5057"/>
                  </a:lnTo>
                  <a:lnTo>
                    <a:pt x="12210" y="29659"/>
                  </a:lnTo>
                  <a:lnTo>
                    <a:pt x="24695" y="72501"/>
                  </a:lnTo>
                  <a:lnTo>
                    <a:pt x="38175" y="119506"/>
                  </a:lnTo>
                  <a:lnTo>
                    <a:pt x="42719" y="126492"/>
                  </a:lnTo>
                  <a:lnTo>
                    <a:pt x="44355" y="127719"/>
                  </a:lnTo>
                  <a:lnTo>
                    <a:pt x="45445" y="127480"/>
                  </a:lnTo>
                  <a:lnTo>
                    <a:pt x="53884" y="115644"/>
                  </a:lnTo>
                  <a:lnTo>
                    <a:pt x="57241" y="101175"/>
                  </a:lnTo>
                  <a:lnTo>
                    <a:pt x="63409" y="88656"/>
                  </a:lnTo>
                  <a:lnTo>
                    <a:pt x="73992" y="47129"/>
                  </a:lnTo>
                  <a:lnTo>
                    <a:pt x="83971" y="18109"/>
                  </a:lnTo>
                  <a:lnTo>
                    <a:pt x="85205" y="7012"/>
                  </a:lnTo>
                  <a:lnTo>
                    <a:pt x="86437" y="5733"/>
                  </a:lnTo>
                  <a:lnTo>
                    <a:pt x="952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1106">
              <a:extLst>
                <a:ext uri="{FF2B5EF4-FFF2-40B4-BE49-F238E27FC236}">
                  <a16:creationId xmlns:a16="http://schemas.microsoft.com/office/drawing/2014/main" id="{59DDFB11-BAC4-D2A4-86ED-F977288F39C9}"/>
                </a:ext>
              </a:extLst>
            </p:cNvPr>
            <p:cNvSpPr/>
            <p:nvPr>
              <p:custDataLst>
                <p:tags r:id="rId21"/>
              </p:custDataLst>
            </p:nvPr>
          </p:nvSpPr>
          <p:spPr>
            <a:xfrm>
              <a:off x="3194206" y="1306793"/>
              <a:ext cx="168120" cy="121334"/>
            </a:xfrm>
            <a:custGeom>
              <a:avLst/>
              <a:gdLst/>
              <a:ahLst/>
              <a:cxnLst/>
              <a:rect l="0" t="0" r="0" b="0"/>
              <a:pathLst>
                <a:path w="168120" h="121334">
                  <a:moveTo>
                    <a:pt x="82394" y="55282"/>
                  </a:moveTo>
                  <a:lnTo>
                    <a:pt x="82394" y="55282"/>
                  </a:lnTo>
                  <a:lnTo>
                    <a:pt x="82394" y="50225"/>
                  </a:lnTo>
                  <a:lnTo>
                    <a:pt x="83452" y="48736"/>
                  </a:lnTo>
                  <a:lnTo>
                    <a:pt x="85216" y="47743"/>
                  </a:lnTo>
                  <a:lnTo>
                    <a:pt x="87450" y="47081"/>
                  </a:lnTo>
                  <a:lnTo>
                    <a:pt x="88940" y="45581"/>
                  </a:lnTo>
                  <a:lnTo>
                    <a:pt x="91802" y="36659"/>
                  </a:lnTo>
                  <a:lnTo>
                    <a:pt x="91885" y="31302"/>
                  </a:lnTo>
                  <a:lnTo>
                    <a:pt x="89082" y="25927"/>
                  </a:lnTo>
                  <a:lnTo>
                    <a:pt x="85366" y="20011"/>
                  </a:lnTo>
                  <a:lnTo>
                    <a:pt x="82216" y="10729"/>
                  </a:lnTo>
                  <a:lnTo>
                    <a:pt x="77729" y="4436"/>
                  </a:lnTo>
                  <a:lnTo>
                    <a:pt x="69384" y="934"/>
                  </a:lnTo>
                  <a:lnTo>
                    <a:pt x="64196" y="0"/>
                  </a:lnTo>
                  <a:lnTo>
                    <a:pt x="59679" y="1494"/>
                  </a:lnTo>
                  <a:lnTo>
                    <a:pt x="23498" y="37904"/>
                  </a:lnTo>
                  <a:lnTo>
                    <a:pt x="4164" y="72506"/>
                  </a:lnTo>
                  <a:lnTo>
                    <a:pt x="0" y="87985"/>
                  </a:lnTo>
                  <a:lnTo>
                    <a:pt x="972" y="99097"/>
                  </a:lnTo>
                  <a:lnTo>
                    <a:pt x="4647" y="111303"/>
                  </a:lnTo>
                  <a:lnTo>
                    <a:pt x="5162" y="114854"/>
                  </a:lnTo>
                  <a:lnTo>
                    <a:pt x="6565" y="117222"/>
                  </a:lnTo>
                  <a:lnTo>
                    <a:pt x="8558" y="118800"/>
                  </a:lnTo>
                  <a:lnTo>
                    <a:pt x="13594" y="120554"/>
                  </a:lnTo>
                  <a:lnTo>
                    <a:pt x="19361" y="121333"/>
                  </a:lnTo>
                  <a:lnTo>
                    <a:pt x="25452" y="118858"/>
                  </a:lnTo>
                  <a:lnTo>
                    <a:pt x="70300" y="76826"/>
                  </a:lnTo>
                  <a:lnTo>
                    <a:pt x="81633" y="62724"/>
                  </a:lnTo>
                  <a:lnTo>
                    <a:pt x="88872" y="47962"/>
                  </a:lnTo>
                  <a:lnTo>
                    <a:pt x="91623" y="40387"/>
                  </a:lnTo>
                  <a:lnTo>
                    <a:pt x="97005" y="32289"/>
                  </a:lnTo>
                  <a:lnTo>
                    <a:pt x="96368" y="32545"/>
                  </a:lnTo>
                  <a:lnTo>
                    <a:pt x="94885" y="33774"/>
                  </a:lnTo>
                  <a:lnTo>
                    <a:pt x="93237" y="40784"/>
                  </a:lnTo>
                  <a:lnTo>
                    <a:pt x="91996" y="86005"/>
                  </a:lnTo>
                  <a:lnTo>
                    <a:pt x="94776" y="98217"/>
                  </a:lnTo>
                  <a:lnTo>
                    <a:pt x="96998" y="102956"/>
                  </a:lnTo>
                  <a:lnTo>
                    <a:pt x="99539" y="106114"/>
                  </a:lnTo>
                  <a:lnTo>
                    <a:pt x="105183" y="109624"/>
                  </a:lnTo>
                  <a:lnTo>
                    <a:pt x="136976" y="112186"/>
                  </a:lnTo>
                  <a:lnTo>
                    <a:pt x="168119" y="1029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1107">
              <a:extLst>
                <a:ext uri="{FF2B5EF4-FFF2-40B4-BE49-F238E27FC236}">
                  <a16:creationId xmlns:a16="http://schemas.microsoft.com/office/drawing/2014/main" id="{F9CA8428-8F59-034A-67FE-FA95303D405F}"/>
                </a:ext>
              </a:extLst>
            </p:cNvPr>
            <p:cNvSpPr/>
            <p:nvPr>
              <p:custDataLst>
                <p:tags r:id="rId22"/>
              </p:custDataLst>
            </p:nvPr>
          </p:nvSpPr>
          <p:spPr>
            <a:xfrm>
              <a:off x="3600450" y="1325299"/>
              <a:ext cx="53114" cy="217752"/>
            </a:xfrm>
            <a:custGeom>
              <a:avLst/>
              <a:gdLst/>
              <a:ahLst/>
              <a:cxnLst/>
              <a:rect l="0" t="0" r="0" b="0"/>
              <a:pathLst>
                <a:path w="53114" h="217752">
                  <a:moveTo>
                    <a:pt x="47625" y="8201"/>
                  </a:moveTo>
                  <a:lnTo>
                    <a:pt x="47625" y="8201"/>
                  </a:lnTo>
                  <a:lnTo>
                    <a:pt x="52681" y="3144"/>
                  </a:lnTo>
                  <a:lnTo>
                    <a:pt x="53113" y="1655"/>
                  </a:lnTo>
                  <a:lnTo>
                    <a:pt x="52341" y="662"/>
                  </a:lnTo>
                  <a:lnTo>
                    <a:pt x="50769" y="0"/>
                  </a:lnTo>
                  <a:lnTo>
                    <a:pt x="48663" y="617"/>
                  </a:lnTo>
                  <a:lnTo>
                    <a:pt x="43500" y="4125"/>
                  </a:lnTo>
                  <a:lnTo>
                    <a:pt x="31563" y="43301"/>
                  </a:lnTo>
                  <a:lnTo>
                    <a:pt x="19013" y="83808"/>
                  </a:lnTo>
                  <a:lnTo>
                    <a:pt x="12336" y="115623"/>
                  </a:lnTo>
                  <a:lnTo>
                    <a:pt x="5024" y="159242"/>
                  </a:lnTo>
                  <a:lnTo>
                    <a:pt x="5056" y="173403"/>
                  </a:lnTo>
                  <a:lnTo>
                    <a:pt x="6546" y="178660"/>
                  </a:lnTo>
                  <a:lnTo>
                    <a:pt x="5379" y="190147"/>
                  </a:lnTo>
                  <a:lnTo>
                    <a:pt x="0"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1108">
              <a:extLst>
                <a:ext uri="{FF2B5EF4-FFF2-40B4-BE49-F238E27FC236}">
                  <a16:creationId xmlns:a16="http://schemas.microsoft.com/office/drawing/2014/main" id="{B778E715-AC52-B9B8-40B5-7F9F4C8EFE40}"/>
                </a:ext>
              </a:extLst>
            </p:cNvPr>
            <p:cNvSpPr/>
            <p:nvPr>
              <p:custDataLst>
                <p:tags r:id="rId23"/>
              </p:custDataLst>
            </p:nvPr>
          </p:nvSpPr>
          <p:spPr>
            <a:xfrm>
              <a:off x="3524250" y="1333892"/>
              <a:ext cx="85726" cy="66284"/>
            </a:xfrm>
            <a:custGeom>
              <a:avLst/>
              <a:gdLst/>
              <a:ahLst/>
              <a:cxnLst/>
              <a:rect l="0" t="0" r="0" b="0"/>
              <a:pathLst>
                <a:path w="85726" h="66284">
                  <a:moveTo>
                    <a:pt x="0" y="9133"/>
                  </a:moveTo>
                  <a:lnTo>
                    <a:pt x="0" y="9133"/>
                  </a:lnTo>
                  <a:lnTo>
                    <a:pt x="5056" y="4076"/>
                  </a:lnTo>
                  <a:lnTo>
                    <a:pt x="10361" y="1594"/>
                  </a:lnTo>
                  <a:lnTo>
                    <a:pt x="17334" y="0"/>
                  </a:lnTo>
                  <a:lnTo>
                    <a:pt x="28654" y="4781"/>
                  </a:lnTo>
                  <a:lnTo>
                    <a:pt x="36725" y="12843"/>
                  </a:lnTo>
                  <a:lnTo>
                    <a:pt x="60245" y="48744"/>
                  </a:lnTo>
                  <a:lnTo>
                    <a:pt x="85725" y="66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1109">
              <a:extLst>
                <a:ext uri="{FF2B5EF4-FFF2-40B4-BE49-F238E27FC236}">
                  <a16:creationId xmlns:a16="http://schemas.microsoft.com/office/drawing/2014/main" id="{F6C405BF-BF89-2BC7-E828-4D545C5FFCA8}"/>
                </a:ext>
              </a:extLst>
            </p:cNvPr>
            <p:cNvSpPr/>
            <p:nvPr>
              <p:custDataLst>
                <p:tags r:id="rId24"/>
              </p:custDataLst>
            </p:nvPr>
          </p:nvSpPr>
          <p:spPr>
            <a:xfrm>
              <a:off x="3362325" y="1333538"/>
              <a:ext cx="152401" cy="92748"/>
            </a:xfrm>
            <a:custGeom>
              <a:avLst/>
              <a:gdLst/>
              <a:ahLst/>
              <a:cxnLst/>
              <a:rect l="0" t="0" r="0" b="0"/>
              <a:pathLst>
                <a:path w="152401" h="92748">
                  <a:moveTo>
                    <a:pt x="0" y="28537"/>
                  </a:moveTo>
                  <a:lnTo>
                    <a:pt x="0" y="28537"/>
                  </a:lnTo>
                  <a:lnTo>
                    <a:pt x="16247" y="13349"/>
                  </a:lnTo>
                  <a:lnTo>
                    <a:pt x="28648" y="7428"/>
                  </a:lnTo>
                  <a:lnTo>
                    <a:pt x="34958" y="3280"/>
                  </a:lnTo>
                  <a:lnTo>
                    <a:pt x="44460" y="945"/>
                  </a:lnTo>
                  <a:lnTo>
                    <a:pt x="69850" y="0"/>
                  </a:lnTo>
                  <a:lnTo>
                    <a:pt x="73025" y="2104"/>
                  </a:lnTo>
                  <a:lnTo>
                    <a:pt x="79375" y="10086"/>
                  </a:lnTo>
                  <a:lnTo>
                    <a:pt x="83844" y="31537"/>
                  </a:lnTo>
                  <a:lnTo>
                    <a:pt x="75914" y="78083"/>
                  </a:lnTo>
                  <a:lnTo>
                    <a:pt x="71487" y="86893"/>
                  </a:lnTo>
                  <a:lnTo>
                    <a:pt x="67766" y="89666"/>
                  </a:lnTo>
                  <a:lnTo>
                    <a:pt x="57988" y="92747"/>
                  </a:lnTo>
                  <a:lnTo>
                    <a:pt x="53475" y="92511"/>
                  </a:lnTo>
                  <a:lnTo>
                    <a:pt x="45639" y="89425"/>
                  </a:lnTo>
                  <a:lnTo>
                    <a:pt x="44185" y="87121"/>
                  </a:lnTo>
                  <a:lnTo>
                    <a:pt x="44273" y="84526"/>
                  </a:lnTo>
                  <a:lnTo>
                    <a:pt x="60687" y="46992"/>
                  </a:lnTo>
                  <a:lnTo>
                    <a:pt x="90752" y="22444"/>
                  </a:lnTo>
                  <a:lnTo>
                    <a:pt x="104030" y="14972"/>
                  </a:lnTo>
                  <a:lnTo>
                    <a:pt x="121370" y="11112"/>
                  </a:lnTo>
                  <a:lnTo>
                    <a:pt x="152400" y="9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3" name="SMARTInkShape-Group204">
            <a:extLst>
              <a:ext uri="{FF2B5EF4-FFF2-40B4-BE49-F238E27FC236}">
                <a16:creationId xmlns:a16="http://schemas.microsoft.com/office/drawing/2014/main" id="{FD71C9ED-0B98-C4CA-B667-78A1FE638144}"/>
              </a:ext>
            </a:extLst>
          </p:cNvPr>
          <p:cNvGrpSpPr/>
          <p:nvPr/>
        </p:nvGrpSpPr>
        <p:grpSpPr>
          <a:xfrm>
            <a:off x="1724025" y="1335332"/>
            <a:ext cx="980291" cy="150569"/>
            <a:chOff x="1724025" y="1335332"/>
            <a:chExt cx="980291" cy="150569"/>
          </a:xfrm>
        </p:grpSpPr>
        <p:sp>
          <p:nvSpPr>
            <p:cNvPr id="269" name="SMARTInkShape-1110">
              <a:extLst>
                <a:ext uri="{FF2B5EF4-FFF2-40B4-BE49-F238E27FC236}">
                  <a16:creationId xmlns:a16="http://schemas.microsoft.com/office/drawing/2014/main" id="{966FAE15-6BA2-3FD2-CE15-E0FA5A3ADFED}"/>
                </a:ext>
              </a:extLst>
            </p:cNvPr>
            <p:cNvSpPr/>
            <p:nvPr>
              <p:custDataLst>
                <p:tags r:id="rId16"/>
              </p:custDataLst>
            </p:nvPr>
          </p:nvSpPr>
          <p:spPr>
            <a:xfrm>
              <a:off x="1724025" y="1362583"/>
              <a:ext cx="304801" cy="123318"/>
            </a:xfrm>
            <a:custGeom>
              <a:avLst/>
              <a:gdLst/>
              <a:ahLst/>
              <a:cxnLst/>
              <a:rect l="0" t="0" r="0" b="0"/>
              <a:pathLst>
                <a:path w="304801" h="123318">
                  <a:moveTo>
                    <a:pt x="0" y="18542"/>
                  </a:moveTo>
                  <a:lnTo>
                    <a:pt x="0" y="18542"/>
                  </a:lnTo>
                  <a:lnTo>
                    <a:pt x="32493" y="3354"/>
                  </a:lnTo>
                  <a:lnTo>
                    <a:pt x="58542" y="0"/>
                  </a:lnTo>
                  <a:lnTo>
                    <a:pt x="62311" y="1948"/>
                  </a:lnTo>
                  <a:lnTo>
                    <a:pt x="79219" y="20995"/>
                  </a:lnTo>
                  <a:lnTo>
                    <a:pt x="82833" y="33390"/>
                  </a:lnTo>
                  <a:lnTo>
                    <a:pt x="85612" y="80624"/>
                  </a:lnTo>
                  <a:lnTo>
                    <a:pt x="85675" y="87762"/>
                  </a:lnTo>
                  <a:lnTo>
                    <a:pt x="84633" y="90088"/>
                  </a:lnTo>
                  <a:lnTo>
                    <a:pt x="82880" y="91640"/>
                  </a:lnTo>
                  <a:lnTo>
                    <a:pt x="80654" y="92674"/>
                  </a:lnTo>
                  <a:lnTo>
                    <a:pt x="80228" y="91246"/>
                  </a:lnTo>
                  <a:lnTo>
                    <a:pt x="82576" y="84016"/>
                  </a:lnTo>
                  <a:lnTo>
                    <a:pt x="103904" y="45782"/>
                  </a:lnTo>
                  <a:lnTo>
                    <a:pt x="137951" y="14666"/>
                  </a:lnTo>
                  <a:lnTo>
                    <a:pt x="145273" y="11528"/>
                  </a:lnTo>
                  <a:lnTo>
                    <a:pt x="154877" y="12955"/>
                  </a:lnTo>
                  <a:lnTo>
                    <a:pt x="165142" y="17117"/>
                  </a:lnTo>
                  <a:lnTo>
                    <a:pt x="173232" y="22495"/>
                  </a:lnTo>
                  <a:lnTo>
                    <a:pt x="175813" y="26469"/>
                  </a:lnTo>
                  <a:lnTo>
                    <a:pt x="178681" y="36529"/>
                  </a:lnTo>
                  <a:lnTo>
                    <a:pt x="180673" y="81523"/>
                  </a:lnTo>
                  <a:lnTo>
                    <a:pt x="181899" y="95217"/>
                  </a:lnTo>
                  <a:lnTo>
                    <a:pt x="186423" y="107818"/>
                  </a:lnTo>
                  <a:lnTo>
                    <a:pt x="185665" y="109809"/>
                  </a:lnTo>
                  <a:lnTo>
                    <a:pt x="184102" y="111137"/>
                  </a:lnTo>
                  <a:lnTo>
                    <a:pt x="184118" y="112022"/>
                  </a:lnTo>
                  <a:lnTo>
                    <a:pt x="185187" y="112612"/>
                  </a:lnTo>
                  <a:lnTo>
                    <a:pt x="186958" y="113005"/>
                  </a:lnTo>
                  <a:lnTo>
                    <a:pt x="189197" y="111151"/>
                  </a:lnTo>
                  <a:lnTo>
                    <a:pt x="232195" y="63816"/>
                  </a:lnTo>
                  <a:lnTo>
                    <a:pt x="277535" y="34573"/>
                  </a:lnTo>
                  <a:lnTo>
                    <a:pt x="281332" y="33463"/>
                  </a:lnTo>
                  <a:lnTo>
                    <a:pt x="284921" y="33781"/>
                  </a:lnTo>
                  <a:lnTo>
                    <a:pt x="291732" y="36956"/>
                  </a:lnTo>
                  <a:lnTo>
                    <a:pt x="298286" y="41896"/>
                  </a:lnTo>
                  <a:lnTo>
                    <a:pt x="301905" y="50441"/>
                  </a:lnTo>
                  <a:lnTo>
                    <a:pt x="304228" y="78230"/>
                  </a:lnTo>
                  <a:lnTo>
                    <a:pt x="296549" y="114751"/>
                  </a:lnTo>
                  <a:lnTo>
                    <a:pt x="297183" y="117606"/>
                  </a:lnTo>
                  <a:lnTo>
                    <a:pt x="298663" y="119510"/>
                  </a:lnTo>
                  <a:lnTo>
                    <a:pt x="304800"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1111">
              <a:extLst>
                <a:ext uri="{FF2B5EF4-FFF2-40B4-BE49-F238E27FC236}">
                  <a16:creationId xmlns:a16="http://schemas.microsoft.com/office/drawing/2014/main" id="{04659138-009D-7DCF-A1F7-6CA430937AD9}"/>
                </a:ext>
              </a:extLst>
            </p:cNvPr>
            <p:cNvSpPr/>
            <p:nvPr>
              <p:custDataLst>
                <p:tags r:id="rId17"/>
              </p:custDataLst>
            </p:nvPr>
          </p:nvSpPr>
          <p:spPr>
            <a:xfrm>
              <a:off x="2088300" y="1354544"/>
              <a:ext cx="144439" cy="126260"/>
            </a:xfrm>
            <a:custGeom>
              <a:avLst/>
              <a:gdLst/>
              <a:ahLst/>
              <a:cxnLst/>
              <a:rect l="0" t="0" r="0" b="0"/>
              <a:pathLst>
                <a:path w="144439" h="126260">
                  <a:moveTo>
                    <a:pt x="45300" y="74206"/>
                  </a:moveTo>
                  <a:lnTo>
                    <a:pt x="45300" y="74206"/>
                  </a:lnTo>
                  <a:lnTo>
                    <a:pt x="50357" y="74206"/>
                  </a:lnTo>
                  <a:lnTo>
                    <a:pt x="51846" y="73148"/>
                  </a:lnTo>
                  <a:lnTo>
                    <a:pt x="52839" y="71384"/>
                  </a:lnTo>
                  <a:lnTo>
                    <a:pt x="53501" y="69149"/>
                  </a:lnTo>
                  <a:lnTo>
                    <a:pt x="55001" y="67660"/>
                  </a:lnTo>
                  <a:lnTo>
                    <a:pt x="59489" y="66005"/>
                  </a:lnTo>
                  <a:lnTo>
                    <a:pt x="77540" y="63884"/>
                  </a:lnTo>
                  <a:lnTo>
                    <a:pt x="90013" y="58212"/>
                  </a:lnTo>
                  <a:lnTo>
                    <a:pt x="118778" y="50502"/>
                  </a:lnTo>
                  <a:lnTo>
                    <a:pt x="132453" y="42018"/>
                  </a:lnTo>
                  <a:lnTo>
                    <a:pt x="143207" y="27745"/>
                  </a:lnTo>
                  <a:lnTo>
                    <a:pt x="144438" y="23123"/>
                  </a:lnTo>
                  <a:lnTo>
                    <a:pt x="144200" y="18984"/>
                  </a:lnTo>
                  <a:lnTo>
                    <a:pt x="142983" y="15167"/>
                  </a:lnTo>
                  <a:lnTo>
                    <a:pt x="133165" y="8103"/>
                  </a:lnTo>
                  <a:lnTo>
                    <a:pt x="118217" y="2493"/>
                  </a:lnTo>
                  <a:lnTo>
                    <a:pt x="100991" y="0"/>
                  </a:lnTo>
                  <a:lnTo>
                    <a:pt x="82752" y="4537"/>
                  </a:lnTo>
                  <a:lnTo>
                    <a:pt x="40115" y="24696"/>
                  </a:lnTo>
                  <a:lnTo>
                    <a:pt x="24299" y="39502"/>
                  </a:lnTo>
                  <a:lnTo>
                    <a:pt x="5521" y="69820"/>
                  </a:lnTo>
                  <a:lnTo>
                    <a:pt x="0" y="89722"/>
                  </a:lnTo>
                  <a:lnTo>
                    <a:pt x="3420" y="114081"/>
                  </a:lnTo>
                  <a:lnTo>
                    <a:pt x="6797" y="119840"/>
                  </a:lnTo>
                  <a:lnTo>
                    <a:pt x="11164" y="123678"/>
                  </a:lnTo>
                  <a:lnTo>
                    <a:pt x="16193" y="126238"/>
                  </a:lnTo>
                  <a:lnTo>
                    <a:pt x="33069" y="126259"/>
                  </a:lnTo>
                  <a:lnTo>
                    <a:pt x="102450" y="1123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1112">
              <a:extLst>
                <a:ext uri="{FF2B5EF4-FFF2-40B4-BE49-F238E27FC236}">
                  <a16:creationId xmlns:a16="http://schemas.microsoft.com/office/drawing/2014/main" id="{BF806546-9916-81D6-98FF-A56CEA74FFB1}"/>
                </a:ext>
              </a:extLst>
            </p:cNvPr>
            <p:cNvSpPr/>
            <p:nvPr>
              <p:custDataLst>
                <p:tags r:id="rId18"/>
              </p:custDataLst>
            </p:nvPr>
          </p:nvSpPr>
          <p:spPr>
            <a:xfrm>
              <a:off x="2267860" y="1362901"/>
              <a:ext cx="274650" cy="103950"/>
            </a:xfrm>
            <a:custGeom>
              <a:avLst/>
              <a:gdLst/>
              <a:ahLst/>
              <a:cxnLst/>
              <a:rect l="0" t="0" r="0" b="0"/>
              <a:pathLst>
                <a:path w="274650" h="103950">
                  <a:moveTo>
                    <a:pt x="94340" y="37274"/>
                  </a:moveTo>
                  <a:lnTo>
                    <a:pt x="94340" y="37274"/>
                  </a:lnTo>
                  <a:lnTo>
                    <a:pt x="85207" y="28141"/>
                  </a:lnTo>
                  <a:lnTo>
                    <a:pt x="68448" y="19582"/>
                  </a:lnTo>
                  <a:lnTo>
                    <a:pt x="56447" y="18626"/>
                  </a:lnTo>
                  <a:lnTo>
                    <a:pt x="34429" y="23400"/>
                  </a:lnTo>
                  <a:lnTo>
                    <a:pt x="25380" y="28638"/>
                  </a:lnTo>
                  <a:lnTo>
                    <a:pt x="19241" y="34494"/>
                  </a:lnTo>
                  <a:lnTo>
                    <a:pt x="9457" y="40625"/>
                  </a:lnTo>
                  <a:lnTo>
                    <a:pt x="6001" y="44799"/>
                  </a:lnTo>
                  <a:lnTo>
                    <a:pt x="2162" y="55083"/>
                  </a:lnTo>
                  <a:lnTo>
                    <a:pt x="0" y="72772"/>
                  </a:lnTo>
                  <a:lnTo>
                    <a:pt x="2317" y="82331"/>
                  </a:lnTo>
                  <a:lnTo>
                    <a:pt x="16447" y="101917"/>
                  </a:lnTo>
                  <a:lnTo>
                    <a:pt x="20210" y="103046"/>
                  </a:lnTo>
                  <a:lnTo>
                    <a:pt x="22695" y="103347"/>
                  </a:lnTo>
                  <a:lnTo>
                    <a:pt x="28278" y="100859"/>
                  </a:lnTo>
                  <a:lnTo>
                    <a:pt x="50167" y="86609"/>
                  </a:lnTo>
                  <a:lnTo>
                    <a:pt x="60673" y="71882"/>
                  </a:lnTo>
                  <a:lnTo>
                    <a:pt x="74275" y="38427"/>
                  </a:lnTo>
                  <a:lnTo>
                    <a:pt x="75278" y="27891"/>
                  </a:lnTo>
                  <a:lnTo>
                    <a:pt x="75290" y="69662"/>
                  </a:lnTo>
                  <a:lnTo>
                    <a:pt x="78112" y="80949"/>
                  </a:lnTo>
                  <a:lnTo>
                    <a:pt x="88547" y="96819"/>
                  </a:lnTo>
                  <a:lnTo>
                    <a:pt x="94587" y="100780"/>
                  </a:lnTo>
                  <a:lnTo>
                    <a:pt x="97680" y="101836"/>
                  </a:lnTo>
                  <a:lnTo>
                    <a:pt x="100800" y="101482"/>
                  </a:lnTo>
                  <a:lnTo>
                    <a:pt x="107089" y="98267"/>
                  </a:lnTo>
                  <a:lnTo>
                    <a:pt x="126296" y="79974"/>
                  </a:lnTo>
                  <a:lnTo>
                    <a:pt x="156033" y="32455"/>
                  </a:lnTo>
                  <a:lnTo>
                    <a:pt x="159859" y="23490"/>
                  </a:lnTo>
                  <a:lnTo>
                    <a:pt x="166905" y="12494"/>
                  </a:lnTo>
                  <a:lnTo>
                    <a:pt x="170061" y="1137"/>
                  </a:lnTo>
                  <a:lnTo>
                    <a:pt x="170221" y="1541"/>
                  </a:lnTo>
                  <a:lnTo>
                    <a:pt x="170398" y="4812"/>
                  </a:lnTo>
                  <a:lnTo>
                    <a:pt x="173299" y="9794"/>
                  </a:lnTo>
                  <a:lnTo>
                    <a:pt x="175555" y="12604"/>
                  </a:lnTo>
                  <a:lnTo>
                    <a:pt x="178060" y="21371"/>
                  </a:lnTo>
                  <a:lnTo>
                    <a:pt x="180030" y="67589"/>
                  </a:lnTo>
                  <a:lnTo>
                    <a:pt x="180055" y="78124"/>
                  </a:lnTo>
                  <a:lnTo>
                    <a:pt x="181116" y="80382"/>
                  </a:lnTo>
                  <a:lnTo>
                    <a:pt x="182883" y="81888"/>
                  </a:lnTo>
                  <a:lnTo>
                    <a:pt x="188265" y="84304"/>
                  </a:lnTo>
                  <a:lnTo>
                    <a:pt x="210932" y="63388"/>
                  </a:lnTo>
                  <a:lnTo>
                    <a:pt x="240534" y="18757"/>
                  </a:lnTo>
                  <a:lnTo>
                    <a:pt x="252192" y="5447"/>
                  </a:lnTo>
                  <a:lnTo>
                    <a:pt x="263790" y="0"/>
                  </a:lnTo>
                  <a:lnTo>
                    <a:pt x="267724" y="2363"/>
                  </a:lnTo>
                  <a:lnTo>
                    <a:pt x="270254" y="4475"/>
                  </a:lnTo>
                  <a:lnTo>
                    <a:pt x="273066" y="9644"/>
                  </a:lnTo>
                  <a:lnTo>
                    <a:pt x="274649" y="24148"/>
                  </a:lnTo>
                  <a:lnTo>
                    <a:pt x="274169" y="57967"/>
                  </a:lnTo>
                  <a:lnTo>
                    <a:pt x="267759" y="77266"/>
                  </a:lnTo>
                  <a:lnTo>
                    <a:pt x="265790" y="1039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1113">
              <a:extLst>
                <a:ext uri="{FF2B5EF4-FFF2-40B4-BE49-F238E27FC236}">
                  <a16:creationId xmlns:a16="http://schemas.microsoft.com/office/drawing/2014/main" id="{F03009D2-D198-28D9-3F1B-8C1158BF5A0C}"/>
                </a:ext>
              </a:extLst>
            </p:cNvPr>
            <p:cNvSpPr/>
            <p:nvPr>
              <p:custDataLst>
                <p:tags r:id="rId19"/>
              </p:custDataLst>
            </p:nvPr>
          </p:nvSpPr>
          <p:spPr>
            <a:xfrm>
              <a:off x="2543175" y="1335332"/>
              <a:ext cx="161141" cy="147965"/>
            </a:xfrm>
            <a:custGeom>
              <a:avLst/>
              <a:gdLst/>
              <a:ahLst/>
              <a:cxnLst/>
              <a:rect l="0" t="0" r="0" b="0"/>
              <a:pathLst>
                <a:path w="161141" h="147965">
                  <a:moveTo>
                    <a:pt x="142875" y="26743"/>
                  </a:moveTo>
                  <a:lnTo>
                    <a:pt x="142875" y="26743"/>
                  </a:lnTo>
                  <a:lnTo>
                    <a:pt x="152988" y="21686"/>
                  </a:lnTo>
                  <a:lnTo>
                    <a:pt x="155967" y="19139"/>
                  </a:lnTo>
                  <a:lnTo>
                    <a:pt x="159277" y="13486"/>
                  </a:lnTo>
                  <a:lnTo>
                    <a:pt x="161140" y="4353"/>
                  </a:lnTo>
                  <a:lnTo>
                    <a:pt x="160344" y="2291"/>
                  </a:lnTo>
                  <a:lnTo>
                    <a:pt x="158754" y="917"/>
                  </a:lnTo>
                  <a:lnTo>
                    <a:pt x="156636" y="0"/>
                  </a:lnTo>
                  <a:lnTo>
                    <a:pt x="119052" y="8770"/>
                  </a:lnTo>
                  <a:lnTo>
                    <a:pt x="92777" y="17537"/>
                  </a:lnTo>
                  <a:lnTo>
                    <a:pt x="68969" y="34405"/>
                  </a:lnTo>
                  <a:lnTo>
                    <a:pt x="58675" y="44305"/>
                  </a:lnTo>
                  <a:lnTo>
                    <a:pt x="57828" y="47954"/>
                  </a:lnTo>
                  <a:lnTo>
                    <a:pt x="57602" y="50409"/>
                  </a:lnTo>
                  <a:lnTo>
                    <a:pt x="59568" y="53103"/>
                  </a:lnTo>
                  <a:lnTo>
                    <a:pt x="92941" y="77246"/>
                  </a:lnTo>
                  <a:lnTo>
                    <a:pt x="118814" y="109898"/>
                  </a:lnTo>
                  <a:lnTo>
                    <a:pt x="120485" y="113930"/>
                  </a:lnTo>
                  <a:lnTo>
                    <a:pt x="119481" y="118734"/>
                  </a:lnTo>
                  <a:lnTo>
                    <a:pt x="112722" y="129717"/>
                  </a:lnTo>
                  <a:lnTo>
                    <a:pt x="99840" y="138831"/>
                  </a:lnTo>
                  <a:lnTo>
                    <a:pt x="77560" y="147090"/>
                  </a:lnTo>
                  <a:lnTo>
                    <a:pt x="63046" y="147964"/>
                  </a:lnTo>
                  <a:lnTo>
                    <a:pt x="30680" y="139901"/>
                  </a:lnTo>
                  <a:lnTo>
                    <a:pt x="0" y="1219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SMARTInkShape-Group205">
            <a:extLst>
              <a:ext uri="{FF2B5EF4-FFF2-40B4-BE49-F238E27FC236}">
                <a16:creationId xmlns:a16="http://schemas.microsoft.com/office/drawing/2014/main" id="{8666BE82-C949-25FB-F5DA-F468F1C2C756}"/>
              </a:ext>
            </a:extLst>
          </p:cNvPr>
          <p:cNvGrpSpPr/>
          <p:nvPr/>
        </p:nvGrpSpPr>
        <p:grpSpPr>
          <a:xfrm>
            <a:off x="295275" y="1257300"/>
            <a:ext cx="1085851" cy="314326"/>
            <a:chOff x="295275" y="1257300"/>
            <a:chExt cx="1085851" cy="314326"/>
          </a:xfrm>
        </p:grpSpPr>
        <p:sp>
          <p:nvSpPr>
            <p:cNvPr id="274" name="SMARTInkShape-1114">
              <a:extLst>
                <a:ext uri="{FF2B5EF4-FFF2-40B4-BE49-F238E27FC236}">
                  <a16:creationId xmlns:a16="http://schemas.microsoft.com/office/drawing/2014/main" id="{40E12C9F-572A-5582-AEED-10F99FD728F1}"/>
                </a:ext>
              </a:extLst>
            </p:cNvPr>
            <p:cNvSpPr/>
            <p:nvPr>
              <p:custDataLst>
                <p:tags r:id="rId10"/>
              </p:custDataLst>
            </p:nvPr>
          </p:nvSpPr>
          <p:spPr>
            <a:xfrm>
              <a:off x="295275" y="1276350"/>
              <a:ext cx="142876" cy="209117"/>
            </a:xfrm>
            <a:custGeom>
              <a:avLst/>
              <a:gdLst/>
              <a:ahLst/>
              <a:cxnLst/>
              <a:rect l="0" t="0" r="0" b="0"/>
              <a:pathLst>
                <a:path w="142876" h="209117">
                  <a:moveTo>
                    <a:pt x="133350" y="0"/>
                  </a:moveTo>
                  <a:lnTo>
                    <a:pt x="133350" y="0"/>
                  </a:lnTo>
                  <a:lnTo>
                    <a:pt x="133350" y="5488"/>
                  </a:lnTo>
                  <a:lnTo>
                    <a:pt x="133350" y="3144"/>
                  </a:lnTo>
                  <a:lnTo>
                    <a:pt x="133350" y="9215"/>
                  </a:lnTo>
                  <a:lnTo>
                    <a:pt x="133350" y="4377"/>
                  </a:lnTo>
                  <a:lnTo>
                    <a:pt x="134408" y="3976"/>
                  </a:lnTo>
                  <a:lnTo>
                    <a:pt x="138406" y="6353"/>
                  </a:lnTo>
                  <a:lnTo>
                    <a:pt x="138838" y="7410"/>
                  </a:lnTo>
                  <a:lnTo>
                    <a:pt x="138067" y="8115"/>
                  </a:lnTo>
                  <a:lnTo>
                    <a:pt x="136495" y="8585"/>
                  </a:lnTo>
                  <a:lnTo>
                    <a:pt x="136505" y="8898"/>
                  </a:lnTo>
                  <a:lnTo>
                    <a:pt x="142875" y="9525"/>
                  </a:lnTo>
                  <a:lnTo>
                    <a:pt x="137819" y="9525"/>
                  </a:lnTo>
                  <a:lnTo>
                    <a:pt x="136329" y="8467"/>
                  </a:lnTo>
                  <a:lnTo>
                    <a:pt x="135336" y="6703"/>
                  </a:lnTo>
                  <a:lnTo>
                    <a:pt x="134674" y="4468"/>
                  </a:lnTo>
                  <a:lnTo>
                    <a:pt x="134233" y="4037"/>
                  </a:lnTo>
                  <a:lnTo>
                    <a:pt x="133938" y="4808"/>
                  </a:lnTo>
                  <a:lnTo>
                    <a:pt x="133742" y="6381"/>
                  </a:lnTo>
                  <a:lnTo>
                    <a:pt x="132553" y="7429"/>
                  </a:lnTo>
                  <a:lnTo>
                    <a:pt x="128410" y="8593"/>
                  </a:lnTo>
                  <a:lnTo>
                    <a:pt x="116026" y="9443"/>
                  </a:lnTo>
                  <a:lnTo>
                    <a:pt x="105978" y="16055"/>
                  </a:lnTo>
                  <a:lnTo>
                    <a:pt x="92667" y="19221"/>
                  </a:lnTo>
                  <a:lnTo>
                    <a:pt x="90353" y="21281"/>
                  </a:lnTo>
                  <a:lnTo>
                    <a:pt x="88810" y="23712"/>
                  </a:lnTo>
                  <a:lnTo>
                    <a:pt x="85665" y="25333"/>
                  </a:lnTo>
                  <a:lnTo>
                    <a:pt x="72184" y="28673"/>
                  </a:lnTo>
                  <a:lnTo>
                    <a:pt x="57611" y="38746"/>
                  </a:lnTo>
                  <a:lnTo>
                    <a:pt x="34952" y="60363"/>
                  </a:lnTo>
                  <a:lnTo>
                    <a:pt x="31409" y="66692"/>
                  </a:lnTo>
                  <a:lnTo>
                    <a:pt x="28776" y="73032"/>
                  </a:lnTo>
                  <a:lnTo>
                    <a:pt x="22402" y="82552"/>
                  </a:lnTo>
                  <a:lnTo>
                    <a:pt x="20043" y="92076"/>
                  </a:lnTo>
                  <a:lnTo>
                    <a:pt x="19089" y="109274"/>
                  </a:lnTo>
                  <a:lnTo>
                    <a:pt x="20134" y="110949"/>
                  </a:lnTo>
                  <a:lnTo>
                    <a:pt x="21889" y="112066"/>
                  </a:lnTo>
                  <a:lnTo>
                    <a:pt x="27254" y="113859"/>
                  </a:lnTo>
                  <a:lnTo>
                    <a:pt x="35918" y="120759"/>
                  </a:lnTo>
                  <a:lnTo>
                    <a:pt x="44744" y="123975"/>
                  </a:lnTo>
                  <a:lnTo>
                    <a:pt x="54062" y="130102"/>
                  </a:lnTo>
                  <a:lnTo>
                    <a:pt x="63526" y="132388"/>
                  </a:lnTo>
                  <a:lnTo>
                    <a:pt x="93134" y="134383"/>
                  </a:lnTo>
                  <a:lnTo>
                    <a:pt x="109205" y="142005"/>
                  </a:lnTo>
                  <a:lnTo>
                    <a:pt x="129752" y="158884"/>
                  </a:lnTo>
                  <a:lnTo>
                    <a:pt x="137340" y="171137"/>
                  </a:lnTo>
                  <a:lnTo>
                    <a:pt x="138127" y="175475"/>
                  </a:lnTo>
                  <a:lnTo>
                    <a:pt x="137593" y="179425"/>
                  </a:lnTo>
                  <a:lnTo>
                    <a:pt x="129132" y="198425"/>
                  </a:lnTo>
                  <a:lnTo>
                    <a:pt x="125246" y="202133"/>
                  </a:lnTo>
                  <a:lnTo>
                    <a:pt x="115284" y="206254"/>
                  </a:lnTo>
                  <a:lnTo>
                    <a:pt x="72253" y="209116"/>
                  </a:lnTo>
                  <a:lnTo>
                    <a:pt x="39753" y="206599"/>
                  </a:lnTo>
                  <a:lnTo>
                    <a:pt x="6960" y="199832"/>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1115">
              <a:extLst>
                <a:ext uri="{FF2B5EF4-FFF2-40B4-BE49-F238E27FC236}">
                  <a16:creationId xmlns:a16="http://schemas.microsoft.com/office/drawing/2014/main" id="{87A24824-F74A-D186-8487-C6D4BEA319F2}"/>
                </a:ext>
              </a:extLst>
            </p:cNvPr>
            <p:cNvSpPr/>
            <p:nvPr>
              <p:custDataLst>
                <p:tags r:id="rId11"/>
              </p:custDataLst>
            </p:nvPr>
          </p:nvSpPr>
          <p:spPr>
            <a:xfrm>
              <a:off x="507236" y="1343455"/>
              <a:ext cx="387984" cy="122787"/>
            </a:xfrm>
            <a:custGeom>
              <a:avLst/>
              <a:gdLst/>
              <a:ahLst/>
              <a:cxnLst/>
              <a:rect l="0" t="0" r="0" b="0"/>
              <a:pathLst>
                <a:path w="387984" h="122787">
                  <a:moveTo>
                    <a:pt x="83314" y="47195"/>
                  </a:moveTo>
                  <a:lnTo>
                    <a:pt x="83314" y="47195"/>
                  </a:lnTo>
                  <a:lnTo>
                    <a:pt x="83314" y="42138"/>
                  </a:lnTo>
                  <a:lnTo>
                    <a:pt x="84372" y="40649"/>
                  </a:lnTo>
                  <a:lnTo>
                    <a:pt x="86136" y="39656"/>
                  </a:lnTo>
                  <a:lnTo>
                    <a:pt x="91515" y="38062"/>
                  </a:lnTo>
                  <a:lnTo>
                    <a:pt x="92251" y="35022"/>
                  </a:lnTo>
                  <a:lnTo>
                    <a:pt x="92447" y="32730"/>
                  </a:lnTo>
                  <a:lnTo>
                    <a:pt x="91519" y="31201"/>
                  </a:lnTo>
                  <a:lnTo>
                    <a:pt x="89842" y="30183"/>
                  </a:lnTo>
                  <a:lnTo>
                    <a:pt x="87666" y="29503"/>
                  </a:lnTo>
                  <a:lnTo>
                    <a:pt x="86215" y="27992"/>
                  </a:lnTo>
                  <a:lnTo>
                    <a:pt x="82510" y="18524"/>
                  </a:lnTo>
                  <a:lnTo>
                    <a:pt x="78371" y="13991"/>
                  </a:lnTo>
                  <a:lnTo>
                    <a:pt x="73003" y="11271"/>
                  </a:lnTo>
                  <a:lnTo>
                    <a:pt x="70090" y="10546"/>
                  </a:lnTo>
                  <a:lnTo>
                    <a:pt x="68148" y="9004"/>
                  </a:lnTo>
                  <a:lnTo>
                    <a:pt x="65990" y="4468"/>
                  </a:lnTo>
                  <a:lnTo>
                    <a:pt x="64357" y="2835"/>
                  </a:lnTo>
                  <a:lnTo>
                    <a:pt x="59719" y="1021"/>
                  </a:lnTo>
                  <a:lnTo>
                    <a:pt x="46102" y="0"/>
                  </a:lnTo>
                  <a:lnTo>
                    <a:pt x="34672" y="5406"/>
                  </a:lnTo>
                  <a:lnTo>
                    <a:pt x="23595" y="14864"/>
                  </a:lnTo>
                  <a:lnTo>
                    <a:pt x="11409" y="33147"/>
                  </a:lnTo>
                  <a:lnTo>
                    <a:pt x="632" y="64411"/>
                  </a:lnTo>
                  <a:lnTo>
                    <a:pt x="0" y="78130"/>
                  </a:lnTo>
                  <a:lnTo>
                    <a:pt x="5968" y="105531"/>
                  </a:lnTo>
                  <a:lnTo>
                    <a:pt x="8467" y="109369"/>
                  </a:lnTo>
                  <a:lnTo>
                    <a:pt x="23415" y="121339"/>
                  </a:lnTo>
                  <a:lnTo>
                    <a:pt x="35463" y="122786"/>
                  </a:lnTo>
                  <a:lnTo>
                    <a:pt x="43702" y="120302"/>
                  </a:lnTo>
                  <a:lnTo>
                    <a:pt x="57615" y="110084"/>
                  </a:lnTo>
                  <a:lnTo>
                    <a:pt x="88601" y="69671"/>
                  </a:lnTo>
                  <a:lnTo>
                    <a:pt x="92281" y="58635"/>
                  </a:lnTo>
                  <a:lnTo>
                    <a:pt x="93525" y="57996"/>
                  </a:lnTo>
                  <a:lnTo>
                    <a:pt x="98216" y="57098"/>
                  </a:lnTo>
                  <a:lnTo>
                    <a:pt x="93756" y="56770"/>
                  </a:lnTo>
                  <a:lnTo>
                    <a:pt x="93247" y="59564"/>
                  </a:lnTo>
                  <a:lnTo>
                    <a:pt x="92920" y="64925"/>
                  </a:lnTo>
                  <a:lnTo>
                    <a:pt x="99401" y="73589"/>
                  </a:lnTo>
                  <a:lnTo>
                    <a:pt x="102544" y="82415"/>
                  </a:lnTo>
                  <a:lnTo>
                    <a:pt x="108650" y="91732"/>
                  </a:lnTo>
                  <a:lnTo>
                    <a:pt x="111988" y="101196"/>
                  </a:lnTo>
                  <a:lnTo>
                    <a:pt x="126041" y="118370"/>
                  </a:lnTo>
                  <a:lnTo>
                    <a:pt x="128732" y="118987"/>
                  </a:lnTo>
                  <a:lnTo>
                    <a:pt x="131584" y="118339"/>
                  </a:lnTo>
                  <a:lnTo>
                    <a:pt x="137576" y="115856"/>
                  </a:lnTo>
                  <a:lnTo>
                    <a:pt x="143766" y="114753"/>
                  </a:lnTo>
                  <a:lnTo>
                    <a:pt x="150046" y="108618"/>
                  </a:lnTo>
                  <a:lnTo>
                    <a:pt x="176450" y="62865"/>
                  </a:lnTo>
                  <a:lnTo>
                    <a:pt x="197531" y="37767"/>
                  </a:lnTo>
                  <a:lnTo>
                    <a:pt x="202646" y="42755"/>
                  </a:lnTo>
                  <a:lnTo>
                    <a:pt x="207964" y="45222"/>
                  </a:lnTo>
                  <a:lnTo>
                    <a:pt x="210864" y="45880"/>
                  </a:lnTo>
                  <a:lnTo>
                    <a:pt x="216908" y="52255"/>
                  </a:lnTo>
                  <a:lnTo>
                    <a:pt x="222064" y="61086"/>
                  </a:lnTo>
                  <a:lnTo>
                    <a:pt x="235274" y="102048"/>
                  </a:lnTo>
                  <a:lnTo>
                    <a:pt x="236479" y="102814"/>
                  </a:lnTo>
                  <a:lnTo>
                    <a:pt x="240640" y="103664"/>
                  </a:lnTo>
                  <a:lnTo>
                    <a:pt x="242173" y="102833"/>
                  </a:lnTo>
                  <a:lnTo>
                    <a:pt x="243195" y="101220"/>
                  </a:lnTo>
                  <a:lnTo>
                    <a:pt x="243876" y="99087"/>
                  </a:lnTo>
                  <a:lnTo>
                    <a:pt x="252598" y="85021"/>
                  </a:lnTo>
                  <a:lnTo>
                    <a:pt x="253320" y="81937"/>
                  </a:lnTo>
                  <a:lnTo>
                    <a:pt x="264449" y="67484"/>
                  </a:lnTo>
                  <a:lnTo>
                    <a:pt x="272474" y="61504"/>
                  </a:lnTo>
                  <a:lnTo>
                    <a:pt x="282942" y="55315"/>
                  </a:lnTo>
                  <a:lnTo>
                    <a:pt x="292283" y="47670"/>
                  </a:lnTo>
                  <a:lnTo>
                    <a:pt x="297748" y="52392"/>
                  </a:lnTo>
                  <a:lnTo>
                    <a:pt x="300327" y="57619"/>
                  </a:lnTo>
                  <a:lnTo>
                    <a:pt x="303176" y="72713"/>
                  </a:lnTo>
                  <a:lnTo>
                    <a:pt x="309874" y="85318"/>
                  </a:lnTo>
                  <a:lnTo>
                    <a:pt x="311795" y="94264"/>
                  </a:lnTo>
                  <a:lnTo>
                    <a:pt x="311879" y="89599"/>
                  </a:lnTo>
                  <a:lnTo>
                    <a:pt x="322017" y="76457"/>
                  </a:lnTo>
                  <a:lnTo>
                    <a:pt x="329810" y="70784"/>
                  </a:lnTo>
                  <a:lnTo>
                    <a:pt x="336801" y="67204"/>
                  </a:lnTo>
                  <a:lnTo>
                    <a:pt x="369055" y="40454"/>
                  </a:lnTo>
                  <a:lnTo>
                    <a:pt x="378392" y="38037"/>
                  </a:lnTo>
                  <a:lnTo>
                    <a:pt x="383088" y="37833"/>
                  </a:lnTo>
                  <a:lnTo>
                    <a:pt x="384763" y="39895"/>
                  </a:lnTo>
                  <a:lnTo>
                    <a:pt x="387452" y="55592"/>
                  </a:lnTo>
                  <a:lnTo>
                    <a:pt x="387983" y="69197"/>
                  </a:lnTo>
                  <a:lnTo>
                    <a:pt x="378589" y="113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1116">
              <a:extLst>
                <a:ext uri="{FF2B5EF4-FFF2-40B4-BE49-F238E27FC236}">
                  <a16:creationId xmlns:a16="http://schemas.microsoft.com/office/drawing/2014/main" id="{5D0B92FD-D2ED-881A-CA18-473A638FBB14}"/>
                </a:ext>
              </a:extLst>
            </p:cNvPr>
            <p:cNvSpPr/>
            <p:nvPr>
              <p:custDataLst>
                <p:tags r:id="rId12"/>
              </p:custDataLst>
            </p:nvPr>
          </p:nvSpPr>
          <p:spPr>
            <a:xfrm>
              <a:off x="962025" y="1390650"/>
              <a:ext cx="9516" cy="180976"/>
            </a:xfrm>
            <a:custGeom>
              <a:avLst/>
              <a:gdLst/>
              <a:ahLst/>
              <a:cxnLst/>
              <a:rect l="0" t="0" r="0" b="0"/>
              <a:pathLst>
                <a:path w="9516" h="180976">
                  <a:moveTo>
                    <a:pt x="0" y="0"/>
                  </a:moveTo>
                  <a:lnTo>
                    <a:pt x="0" y="0"/>
                  </a:lnTo>
                  <a:lnTo>
                    <a:pt x="8201" y="0"/>
                  </a:lnTo>
                  <a:lnTo>
                    <a:pt x="8642" y="1058"/>
                  </a:lnTo>
                  <a:lnTo>
                    <a:pt x="9473" y="38126"/>
                  </a:lnTo>
                  <a:lnTo>
                    <a:pt x="9515" y="83849"/>
                  </a:lnTo>
                  <a:lnTo>
                    <a:pt x="8465" y="123454"/>
                  </a:lnTo>
                  <a:lnTo>
                    <a:pt x="4037" y="150173"/>
                  </a:lnTo>
                  <a:lnTo>
                    <a:pt x="6370" y="165734"/>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1117">
              <a:extLst>
                <a:ext uri="{FF2B5EF4-FFF2-40B4-BE49-F238E27FC236}">
                  <a16:creationId xmlns:a16="http://schemas.microsoft.com/office/drawing/2014/main" id="{DB2E2BA8-36AF-EAE4-E9B0-6F88F5488084}"/>
                </a:ext>
              </a:extLst>
            </p:cNvPr>
            <p:cNvSpPr/>
            <p:nvPr>
              <p:custDataLst>
                <p:tags r:id="rId13"/>
              </p:custDataLst>
            </p:nvPr>
          </p:nvSpPr>
          <p:spPr>
            <a:xfrm>
              <a:off x="981075" y="1363126"/>
              <a:ext cx="85560" cy="63353"/>
            </a:xfrm>
            <a:custGeom>
              <a:avLst/>
              <a:gdLst/>
              <a:ahLst/>
              <a:cxnLst/>
              <a:rect l="0" t="0" r="0" b="0"/>
              <a:pathLst>
                <a:path w="85560" h="63353">
                  <a:moveTo>
                    <a:pt x="9525" y="46574"/>
                  </a:moveTo>
                  <a:lnTo>
                    <a:pt x="9525" y="46574"/>
                  </a:lnTo>
                  <a:lnTo>
                    <a:pt x="17129" y="37911"/>
                  </a:lnTo>
                  <a:lnTo>
                    <a:pt x="36972" y="10926"/>
                  </a:lnTo>
                  <a:lnTo>
                    <a:pt x="45712" y="4272"/>
                  </a:lnTo>
                  <a:lnTo>
                    <a:pt x="56583" y="526"/>
                  </a:lnTo>
                  <a:lnTo>
                    <a:pt x="59947" y="0"/>
                  </a:lnTo>
                  <a:lnTo>
                    <a:pt x="63248" y="708"/>
                  </a:lnTo>
                  <a:lnTo>
                    <a:pt x="72950" y="6761"/>
                  </a:lnTo>
                  <a:lnTo>
                    <a:pt x="79342" y="12299"/>
                  </a:lnTo>
                  <a:lnTo>
                    <a:pt x="82888" y="18288"/>
                  </a:lnTo>
                  <a:lnTo>
                    <a:pt x="85165" y="30756"/>
                  </a:lnTo>
                  <a:lnTo>
                    <a:pt x="85559" y="45297"/>
                  </a:lnTo>
                  <a:lnTo>
                    <a:pt x="82829" y="54120"/>
                  </a:lnTo>
                  <a:lnTo>
                    <a:pt x="80619" y="57955"/>
                  </a:lnTo>
                  <a:lnTo>
                    <a:pt x="78088" y="60511"/>
                  </a:lnTo>
                  <a:lnTo>
                    <a:pt x="72453" y="63352"/>
                  </a:lnTo>
                  <a:lnTo>
                    <a:pt x="0" y="56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1118">
              <a:extLst>
                <a:ext uri="{FF2B5EF4-FFF2-40B4-BE49-F238E27FC236}">
                  <a16:creationId xmlns:a16="http://schemas.microsoft.com/office/drawing/2014/main" id="{3B11D8F2-232E-7AC7-C7E5-D7E65E61324A}"/>
                </a:ext>
              </a:extLst>
            </p:cNvPr>
            <p:cNvSpPr/>
            <p:nvPr>
              <p:custDataLst>
                <p:tags r:id="rId14"/>
              </p:custDataLst>
            </p:nvPr>
          </p:nvSpPr>
          <p:spPr>
            <a:xfrm>
              <a:off x="1104900" y="1257300"/>
              <a:ext cx="33472" cy="171451"/>
            </a:xfrm>
            <a:custGeom>
              <a:avLst/>
              <a:gdLst/>
              <a:ahLst/>
              <a:cxnLst/>
              <a:rect l="0" t="0" r="0" b="0"/>
              <a:pathLst>
                <a:path w="33472" h="171451">
                  <a:moveTo>
                    <a:pt x="0" y="0"/>
                  </a:moveTo>
                  <a:lnTo>
                    <a:pt x="0" y="0"/>
                  </a:lnTo>
                  <a:lnTo>
                    <a:pt x="22390" y="0"/>
                  </a:lnTo>
                  <a:lnTo>
                    <a:pt x="24452" y="1058"/>
                  </a:lnTo>
                  <a:lnTo>
                    <a:pt x="25826" y="2822"/>
                  </a:lnTo>
                  <a:lnTo>
                    <a:pt x="26743" y="5057"/>
                  </a:lnTo>
                  <a:lnTo>
                    <a:pt x="33471" y="48905"/>
                  </a:lnTo>
                  <a:lnTo>
                    <a:pt x="31672" y="76579"/>
                  </a:lnTo>
                  <a:lnTo>
                    <a:pt x="21582" y="119863"/>
                  </a:lnTo>
                  <a:lnTo>
                    <a:pt x="9525"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1119">
              <a:extLst>
                <a:ext uri="{FF2B5EF4-FFF2-40B4-BE49-F238E27FC236}">
                  <a16:creationId xmlns:a16="http://schemas.microsoft.com/office/drawing/2014/main" id="{E8E2435E-3BF9-12A4-0C33-B569AD0B2BEB}"/>
                </a:ext>
              </a:extLst>
            </p:cNvPr>
            <p:cNvSpPr/>
            <p:nvPr>
              <p:custDataLst>
                <p:tags r:id="rId15"/>
              </p:custDataLst>
            </p:nvPr>
          </p:nvSpPr>
          <p:spPr>
            <a:xfrm>
              <a:off x="1191543" y="1310794"/>
              <a:ext cx="189583" cy="126333"/>
            </a:xfrm>
            <a:custGeom>
              <a:avLst/>
              <a:gdLst/>
              <a:ahLst/>
              <a:cxnLst/>
              <a:rect l="0" t="0" r="0" b="0"/>
              <a:pathLst>
                <a:path w="189583" h="126333">
                  <a:moveTo>
                    <a:pt x="18132" y="70331"/>
                  </a:moveTo>
                  <a:lnTo>
                    <a:pt x="18132" y="70331"/>
                  </a:lnTo>
                  <a:lnTo>
                    <a:pt x="45138" y="69273"/>
                  </a:lnTo>
                  <a:lnTo>
                    <a:pt x="85855" y="57074"/>
                  </a:lnTo>
                  <a:lnTo>
                    <a:pt x="113692" y="42884"/>
                  </a:lnTo>
                  <a:lnTo>
                    <a:pt x="124103" y="31321"/>
                  </a:lnTo>
                  <a:lnTo>
                    <a:pt x="129964" y="15734"/>
                  </a:lnTo>
                  <a:lnTo>
                    <a:pt x="130787" y="11708"/>
                  </a:lnTo>
                  <a:lnTo>
                    <a:pt x="128160" y="7966"/>
                  </a:lnTo>
                  <a:lnTo>
                    <a:pt x="116775" y="985"/>
                  </a:lnTo>
                  <a:lnTo>
                    <a:pt x="101132" y="0"/>
                  </a:lnTo>
                  <a:lnTo>
                    <a:pt x="71652" y="8217"/>
                  </a:lnTo>
                  <a:lnTo>
                    <a:pt x="28822" y="29957"/>
                  </a:lnTo>
                  <a:lnTo>
                    <a:pt x="9540" y="48373"/>
                  </a:lnTo>
                  <a:lnTo>
                    <a:pt x="3730" y="63747"/>
                  </a:lnTo>
                  <a:lnTo>
                    <a:pt x="0" y="94431"/>
                  </a:lnTo>
                  <a:lnTo>
                    <a:pt x="5134" y="107853"/>
                  </a:lnTo>
                  <a:lnTo>
                    <a:pt x="9467" y="114396"/>
                  </a:lnTo>
                  <a:lnTo>
                    <a:pt x="15530" y="118757"/>
                  </a:lnTo>
                  <a:lnTo>
                    <a:pt x="30734" y="123604"/>
                  </a:lnTo>
                  <a:lnTo>
                    <a:pt x="57144" y="126332"/>
                  </a:lnTo>
                  <a:lnTo>
                    <a:pt x="102082" y="119791"/>
                  </a:lnTo>
                  <a:lnTo>
                    <a:pt x="149250" y="113262"/>
                  </a:lnTo>
                  <a:lnTo>
                    <a:pt x="189582" y="989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1" name="SMARTInkShape-1120">
            <a:extLst>
              <a:ext uri="{FF2B5EF4-FFF2-40B4-BE49-F238E27FC236}">
                <a16:creationId xmlns:a16="http://schemas.microsoft.com/office/drawing/2014/main" id="{7FFA9C88-8524-6BCF-75A4-55312FAEA679}"/>
              </a:ext>
            </a:extLst>
          </p:cNvPr>
          <p:cNvSpPr/>
          <p:nvPr>
            <p:custDataLst>
              <p:tags r:id="rId1"/>
            </p:custDataLst>
          </p:nvPr>
        </p:nvSpPr>
        <p:spPr>
          <a:xfrm>
            <a:off x="819150" y="2952901"/>
            <a:ext cx="189896" cy="1799029"/>
          </a:xfrm>
          <a:custGeom>
            <a:avLst/>
            <a:gdLst/>
            <a:ahLst/>
            <a:cxnLst/>
            <a:rect l="0" t="0" r="0" b="0"/>
            <a:pathLst>
              <a:path w="189896" h="1799029">
                <a:moveTo>
                  <a:pt x="0" y="18899"/>
                </a:moveTo>
                <a:lnTo>
                  <a:pt x="0" y="18899"/>
                </a:lnTo>
                <a:lnTo>
                  <a:pt x="16247" y="3711"/>
                </a:lnTo>
                <a:lnTo>
                  <a:pt x="22390" y="1565"/>
                </a:lnTo>
                <a:lnTo>
                  <a:pt x="49491" y="0"/>
                </a:lnTo>
                <a:lnTo>
                  <a:pt x="56568" y="2738"/>
                </a:lnTo>
                <a:lnTo>
                  <a:pt x="59937" y="4950"/>
                </a:lnTo>
                <a:lnTo>
                  <a:pt x="62183" y="7483"/>
                </a:lnTo>
                <a:lnTo>
                  <a:pt x="64679" y="13120"/>
                </a:lnTo>
                <a:lnTo>
                  <a:pt x="66083" y="32356"/>
                </a:lnTo>
                <a:lnTo>
                  <a:pt x="56236" y="79389"/>
                </a:lnTo>
                <a:lnTo>
                  <a:pt x="44269" y="122452"/>
                </a:lnTo>
                <a:lnTo>
                  <a:pt x="34871" y="167057"/>
                </a:lnTo>
                <a:lnTo>
                  <a:pt x="28551" y="202222"/>
                </a:lnTo>
                <a:lnTo>
                  <a:pt x="22214" y="236901"/>
                </a:lnTo>
                <a:lnTo>
                  <a:pt x="13755" y="279166"/>
                </a:lnTo>
                <a:lnTo>
                  <a:pt x="10778" y="316501"/>
                </a:lnTo>
                <a:lnTo>
                  <a:pt x="10082" y="352603"/>
                </a:lnTo>
                <a:lnTo>
                  <a:pt x="9690" y="399408"/>
                </a:lnTo>
                <a:lnTo>
                  <a:pt x="9558" y="446604"/>
                </a:lnTo>
                <a:lnTo>
                  <a:pt x="10593" y="485234"/>
                </a:lnTo>
                <a:lnTo>
                  <a:pt x="17132" y="532780"/>
                </a:lnTo>
                <a:lnTo>
                  <a:pt x="28823" y="578900"/>
                </a:lnTo>
                <a:lnTo>
                  <a:pt x="41324" y="623641"/>
                </a:lnTo>
                <a:lnTo>
                  <a:pt x="59979" y="667945"/>
                </a:lnTo>
                <a:lnTo>
                  <a:pt x="83109" y="704965"/>
                </a:lnTo>
                <a:lnTo>
                  <a:pt x="95498" y="715400"/>
                </a:lnTo>
                <a:lnTo>
                  <a:pt x="115643" y="722100"/>
                </a:lnTo>
                <a:lnTo>
                  <a:pt x="119428" y="720533"/>
                </a:lnTo>
                <a:lnTo>
                  <a:pt x="126457" y="713147"/>
                </a:lnTo>
                <a:lnTo>
                  <a:pt x="136364" y="697089"/>
                </a:lnTo>
                <a:lnTo>
                  <a:pt x="140946" y="678926"/>
                </a:lnTo>
                <a:lnTo>
                  <a:pt x="139195" y="666433"/>
                </a:lnTo>
                <a:lnTo>
                  <a:pt x="133692" y="648654"/>
                </a:lnTo>
                <a:lnTo>
                  <a:pt x="133370" y="689828"/>
                </a:lnTo>
                <a:lnTo>
                  <a:pt x="136176" y="736412"/>
                </a:lnTo>
                <a:lnTo>
                  <a:pt x="143712" y="771245"/>
                </a:lnTo>
                <a:lnTo>
                  <a:pt x="148539" y="804125"/>
                </a:lnTo>
                <a:lnTo>
                  <a:pt x="150684" y="839905"/>
                </a:lnTo>
                <a:lnTo>
                  <a:pt x="156948" y="880579"/>
                </a:lnTo>
                <a:lnTo>
                  <a:pt x="160450" y="917796"/>
                </a:lnTo>
                <a:lnTo>
                  <a:pt x="164092" y="951456"/>
                </a:lnTo>
                <a:lnTo>
                  <a:pt x="168180" y="987936"/>
                </a:lnTo>
                <a:lnTo>
                  <a:pt x="171539" y="1035448"/>
                </a:lnTo>
                <a:lnTo>
                  <a:pt x="176076" y="1074301"/>
                </a:lnTo>
                <a:lnTo>
                  <a:pt x="178798" y="1116264"/>
                </a:lnTo>
                <a:lnTo>
                  <a:pt x="180007" y="1156433"/>
                </a:lnTo>
                <a:lnTo>
                  <a:pt x="181747" y="1202848"/>
                </a:lnTo>
                <a:lnTo>
                  <a:pt x="187436" y="1242353"/>
                </a:lnTo>
                <a:lnTo>
                  <a:pt x="189895" y="1287505"/>
                </a:lnTo>
                <a:lnTo>
                  <a:pt x="187498" y="1324351"/>
                </a:lnTo>
                <a:lnTo>
                  <a:pt x="182908" y="1370547"/>
                </a:lnTo>
                <a:lnTo>
                  <a:pt x="181834" y="1409148"/>
                </a:lnTo>
                <a:lnTo>
                  <a:pt x="181357" y="1447471"/>
                </a:lnTo>
                <a:lnTo>
                  <a:pt x="181088" y="1489577"/>
                </a:lnTo>
                <a:lnTo>
                  <a:pt x="174451" y="1532248"/>
                </a:lnTo>
                <a:lnTo>
                  <a:pt x="172043" y="1579718"/>
                </a:lnTo>
                <a:lnTo>
                  <a:pt x="170655" y="1612180"/>
                </a:lnTo>
                <a:lnTo>
                  <a:pt x="166511" y="1644246"/>
                </a:lnTo>
                <a:lnTo>
                  <a:pt x="163963" y="1676137"/>
                </a:lnTo>
                <a:lnTo>
                  <a:pt x="162529" y="1715374"/>
                </a:lnTo>
                <a:lnTo>
                  <a:pt x="160946" y="1759992"/>
                </a:lnTo>
                <a:lnTo>
                  <a:pt x="156904" y="1770971"/>
                </a:lnTo>
                <a:lnTo>
                  <a:pt x="136393" y="1796544"/>
                </a:lnTo>
                <a:lnTo>
                  <a:pt x="119082" y="1799028"/>
                </a:lnTo>
                <a:lnTo>
                  <a:pt x="74460" y="1786725"/>
                </a:lnTo>
                <a:lnTo>
                  <a:pt x="28166" y="1773708"/>
                </a:lnTo>
                <a:lnTo>
                  <a:pt x="16752" y="1771423"/>
                </a:lnTo>
                <a:lnTo>
                  <a:pt x="8151" y="1766879"/>
                </a:lnTo>
                <a:lnTo>
                  <a:pt x="5434" y="1764185"/>
                </a:lnTo>
                <a:lnTo>
                  <a:pt x="2415" y="1758371"/>
                </a:lnTo>
                <a:lnTo>
                  <a:pt x="2668" y="1756396"/>
                </a:lnTo>
                <a:lnTo>
                  <a:pt x="9525" y="17524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0" name="SMARTInkShape-Group207">
            <a:extLst>
              <a:ext uri="{FF2B5EF4-FFF2-40B4-BE49-F238E27FC236}">
                <a16:creationId xmlns:a16="http://schemas.microsoft.com/office/drawing/2014/main" id="{00DC9A00-8D95-345D-CBC4-12B6DA4162DF}"/>
              </a:ext>
            </a:extLst>
          </p:cNvPr>
          <p:cNvGrpSpPr/>
          <p:nvPr/>
        </p:nvGrpSpPr>
        <p:grpSpPr>
          <a:xfrm>
            <a:off x="1219200" y="4252552"/>
            <a:ext cx="742951" cy="624249"/>
            <a:chOff x="1219200" y="4252552"/>
            <a:chExt cx="742951" cy="624249"/>
          </a:xfrm>
        </p:grpSpPr>
        <p:sp>
          <p:nvSpPr>
            <p:cNvPr id="282" name="SMARTInkShape-1121">
              <a:extLst>
                <a:ext uri="{FF2B5EF4-FFF2-40B4-BE49-F238E27FC236}">
                  <a16:creationId xmlns:a16="http://schemas.microsoft.com/office/drawing/2014/main" id="{10540008-A1D1-AA6C-3CC0-76D5F91BA6A3}"/>
                </a:ext>
              </a:extLst>
            </p:cNvPr>
            <p:cNvSpPr/>
            <p:nvPr>
              <p:custDataLst>
                <p:tags r:id="rId2"/>
              </p:custDataLst>
            </p:nvPr>
          </p:nvSpPr>
          <p:spPr>
            <a:xfrm>
              <a:off x="1809750" y="4648200"/>
              <a:ext cx="152401" cy="47626"/>
            </a:xfrm>
            <a:custGeom>
              <a:avLst/>
              <a:gdLst/>
              <a:ahLst/>
              <a:cxnLst/>
              <a:rect l="0" t="0" r="0" b="0"/>
              <a:pathLst>
                <a:path w="152401" h="47626">
                  <a:moveTo>
                    <a:pt x="0" y="47625"/>
                  </a:moveTo>
                  <a:lnTo>
                    <a:pt x="0" y="47625"/>
                  </a:lnTo>
                  <a:lnTo>
                    <a:pt x="0" y="42568"/>
                  </a:lnTo>
                  <a:lnTo>
                    <a:pt x="20226" y="29311"/>
                  </a:lnTo>
                  <a:lnTo>
                    <a:pt x="59901" y="14894"/>
                  </a:lnTo>
                  <a:lnTo>
                    <a:pt x="102315" y="2693"/>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1122">
              <a:extLst>
                <a:ext uri="{FF2B5EF4-FFF2-40B4-BE49-F238E27FC236}">
                  <a16:creationId xmlns:a16="http://schemas.microsoft.com/office/drawing/2014/main" id="{326627CE-2A14-29B3-40B7-CF4572EC1DEB}"/>
                </a:ext>
              </a:extLst>
            </p:cNvPr>
            <p:cNvSpPr/>
            <p:nvPr>
              <p:custDataLst>
                <p:tags r:id="rId3"/>
              </p:custDataLst>
            </p:nvPr>
          </p:nvSpPr>
          <p:spPr>
            <a:xfrm>
              <a:off x="1733550" y="4716052"/>
              <a:ext cx="129708" cy="160749"/>
            </a:xfrm>
            <a:custGeom>
              <a:avLst/>
              <a:gdLst/>
              <a:ahLst/>
              <a:cxnLst/>
              <a:rect l="0" t="0" r="0" b="0"/>
              <a:pathLst>
                <a:path w="129708" h="160749">
                  <a:moveTo>
                    <a:pt x="76200" y="27398"/>
                  </a:moveTo>
                  <a:lnTo>
                    <a:pt x="76200" y="27398"/>
                  </a:lnTo>
                  <a:lnTo>
                    <a:pt x="84401" y="2795"/>
                  </a:lnTo>
                  <a:lnTo>
                    <a:pt x="83784" y="1471"/>
                  </a:lnTo>
                  <a:lnTo>
                    <a:pt x="82314" y="588"/>
                  </a:lnTo>
                  <a:lnTo>
                    <a:pt x="80276" y="0"/>
                  </a:lnTo>
                  <a:lnTo>
                    <a:pt x="62238" y="4228"/>
                  </a:lnTo>
                  <a:lnTo>
                    <a:pt x="41842" y="17240"/>
                  </a:lnTo>
                  <a:lnTo>
                    <a:pt x="8281" y="47965"/>
                  </a:lnTo>
                  <a:lnTo>
                    <a:pt x="6579" y="51693"/>
                  </a:lnTo>
                  <a:lnTo>
                    <a:pt x="6503" y="55236"/>
                  </a:lnTo>
                  <a:lnTo>
                    <a:pt x="7510" y="58657"/>
                  </a:lnTo>
                  <a:lnTo>
                    <a:pt x="14274" y="65279"/>
                  </a:lnTo>
                  <a:lnTo>
                    <a:pt x="24336" y="70692"/>
                  </a:lnTo>
                  <a:lnTo>
                    <a:pt x="69621" y="82308"/>
                  </a:lnTo>
                  <a:lnTo>
                    <a:pt x="113722" y="87174"/>
                  </a:lnTo>
                  <a:lnTo>
                    <a:pt x="124627" y="92065"/>
                  </a:lnTo>
                  <a:lnTo>
                    <a:pt x="129473" y="97766"/>
                  </a:lnTo>
                  <a:lnTo>
                    <a:pt x="129707" y="101827"/>
                  </a:lnTo>
                  <a:lnTo>
                    <a:pt x="127145" y="111983"/>
                  </a:lnTo>
                  <a:lnTo>
                    <a:pt x="119656" y="120730"/>
                  </a:lnTo>
                  <a:lnTo>
                    <a:pt x="97602" y="134969"/>
                  </a:lnTo>
                  <a:lnTo>
                    <a:pt x="51489" y="151173"/>
                  </a:lnTo>
                  <a:lnTo>
                    <a:pt x="0" y="16074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1123">
              <a:extLst>
                <a:ext uri="{FF2B5EF4-FFF2-40B4-BE49-F238E27FC236}">
                  <a16:creationId xmlns:a16="http://schemas.microsoft.com/office/drawing/2014/main" id="{98915EEB-2AB9-0179-6B8B-D4E950EF8B60}"/>
                </a:ext>
              </a:extLst>
            </p:cNvPr>
            <p:cNvSpPr/>
            <p:nvPr>
              <p:custDataLst>
                <p:tags r:id="rId4"/>
              </p:custDataLst>
            </p:nvPr>
          </p:nvSpPr>
          <p:spPr>
            <a:xfrm>
              <a:off x="1516943" y="4686888"/>
              <a:ext cx="207083" cy="189913"/>
            </a:xfrm>
            <a:custGeom>
              <a:avLst/>
              <a:gdLst/>
              <a:ahLst/>
              <a:cxnLst/>
              <a:rect l="0" t="0" r="0" b="0"/>
              <a:pathLst>
                <a:path w="207083" h="189913">
                  <a:moveTo>
                    <a:pt x="7057" y="47037"/>
                  </a:moveTo>
                  <a:lnTo>
                    <a:pt x="7057" y="47037"/>
                  </a:lnTo>
                  <a:lnTo>
                    <a:pt x="36716" y="20200"/>
                  </a:lnTo>
                  <a:lnTo>
                    <a:pt x="62037" y="3874"/>
                  </a:lnTo>
                  <a:lnTo>
                    <a:pt x="93162" y="0"/>
                  </a:lnTo>
                  <a:lnTo>
                    <a:pt x="96211" y="862"/>
                  </a:lnTo>
                  <a:lnTo>
                    <a:pt x="98243" y="2495"/>
                  </a:lnTo>
                  <a:lnTo>
                    <a:pt x="99598" y="4642"/>
                  </a:lnTo>
                  <a:lnTo>
                    <a:pt x="101504" y="27890"/>
                  </a:lnTo>
                  <a:lnTo>
                    <a:pt x="97012" y="56534"/>
                  </a:lnTo>
                  <a:lnTo>
                    <a:pt x="83923" y="85128"/>
                  </a:lnTo>
                  <a:lnTo>
                    <a:pt x="39911" y="129029"/>
                  </a:lnTo>
                  <a:lnTo>
                    <a:pt x="0" y="159275"/>
                  </a:lnTo>
                  <a:lnTo>
                    <a:pt x="236" y="159962"/>
                  </a:lnTo>
                  <a:lnTo>
                    <a:pt x="3320" y="160726"/>
                  </a:lnTo>
                  <a:lnTo>
                    <a:pt x="27015" y="162275"/>
                  </a:lnTo>
                  <a:lnTo>
                    <a:pt x="46905" y="168852"/>
                  </a:lnTo>
                  <a:lnTo>
                    <a:pt x="89709" y="170745"/>
                  </a:lnTo>
                  <a:lnTo>
                    <a:pt x="124193" y="173669"/>
                  </a:lnTo>
                  <a:lnTo>
                    <a:pt x="168297" y="186048"/>
                  </a:lnTo>
                  <a:lnTo>
                    <a:pt x="207082" y="1899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1124">
              <a:extLst>
                <a:ext uri="{FF2B5EF4-FFF2-40B4-BE49-F238E27FC236}">
                  <a16:creationId xmlns:a16="http://schemas.microsoft.com/office/drawing/2014/main" id="{06FEBC11-89E0-C576-3F63-25423866A919}"/>
                </a:ext>
              </a:extLst>
            </p:cNvPr>
            <p:cNvSpPr/>
            <p:nvPr>
              <p:custDataLst>
                <p:tags r:id="rId5"/>
              </p:custDataLst>
            </p:nvPr>
          </p:nvSpPr>
          <p:spPr>
            <a:xfrm>
              <a:off x="1228725" y="4733925"/>
              <a:ext cx="142876" cy="28576"/>
            </a:xfrm>
            <a:custGeom>
              <a:avLst/>
              <a:gdLst/>
              <a:ahLst/>
              <a:cxnLst/>
              <a:rect l="0" t="0" r="0" b="0"/>
              <a:pathLst>
                <a:path w="142876" h="28576">
                  <a:moveTo>
                    <a:pt x="0" y="28575"/>
                  </a:moveTo>
                  <a:lnTo>
                    <a:pt x="0" y="28575"/>
                  </a:lnTo>
                  <a:lnTo>
                    <a:pt x="5057" y="23518"/>
                  </a:lnTo>
                  <a:lnTo>
                    <a:pt x="48905" y="14386"/>
                  </a:lnTo>
                  <a:lnTo>
                    <a:pt x="93582" y="3939"/>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1125">
              <a:extLst>
                <a:ext uri="{FF2B5EF4-FFF2-40B4-BE49-F238E27FC236}">
                  <a16:creationId xmlns:a16="http://schemas.microsoft.com/office/drawing/2014/main" id="{2F2CB04F-C915-CAA7-3CD0-E166E682811E}"/>
                </a:ext>
              </a:extLst>
            </p:cNvPr>
            <p:cNvSpPr/>
            <p:nvPr>
              <p:custDataLst>
                <p:tags r:id="rId6"/>
              </p:custDataLst>
            </p:nvPr>
          </p:nvSpPr>
          <p:spPr>
            <a:xfrm>
              <a:off x="1219200" y="4678099"/>
              <a:ext cx="133351" cy="17727"/>
            </a:xfrm>
            <a:custGeom>
              <a:avLst/>
              <a:gdLst/>
              <a:ahLst/>
              <a:cxnLst/>
              <a:rect l="0" t="0" r="0" b="0"/>
              <a:pathLst>
                <a:path w="133351" h="17727">
                  <a:moveTo>
                    <a:pt x="0" y="8201"/>
                  </a:moveTo>
                  <a:lnTo>
                    <a:pt x="0" y="8201"/>
                  </a:lnTo>
                  <a:lnTo>
                    <a:pt x="23851" y="7143"/>
                  </a:lnTo>
                  <a:lnTo>
                    <a:pt x="59246" y="0"/>
                  </a:lnTo>
                  <a:lnTo>
                    <a:pt x="104371" y="6993"/>
                  </a:lnTo>
                  <a:lnTo>
                    <a:pt x="125431" y="9021"/>
                  </a:lnTo>
                  <a:lnTo>
                    <a:pt x="133350" y="177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1126">
              <a:extLst>
                <a:ext uri="{FF2B5EF4-FFF2-40B4-BE49-F238E27FC236}">
                  <a16:creationId xmlns:a16="http://schemas.microsoft.com/office/drawing/2014/main" id="{2B4A3E7B-F40A-ACE0-39E9-8F2BA9EF9E9B}"/>
                </a:ext>
              </a:extLst>
            </p:cNvPr>
            <p:cNvSpPr/>
            <p:nvPr>
              <p:custDataLst>
                <p:tags r:id="rId7"/>
              </p:custDataLst>
            </p:nvPr>
          </p:nvSpPr>
          <p:spPr>
            <a:xfrm>
              <a:off x="1753924" y="4452212"/>
              <a:ext cx="8202" cy="15014"/>
            </a:xfrm>
            <a:custGeom>
              <a:avLst/>
              <a:gdLst/>
              <a:ahLst/>
              <a:cxnLst/>
              <a:rect l="0" t="0" r="0" b="0"/>
              <a:pathLst>
                <a:path w="8202" h="15014">
                  <a:moveTo>
                    <a:pt x="8201" y="5488"/>
                  </a:moveTo>
                  <a:lnTo>
                    <a:pt x="8201" y="5488"/>
                  </a:lnTo>
                  <a:lnTo>
                    <a:pt x="3144" y="5488"/>
                  </a:lnTo>
                  <a:lnTo>
                    <a:pt x="1655" y="4430"/>
                  </a:lnTo>
                  <a:lnTo>
                    <a:pt x="662" y="2666"/>
                  </a:lnTo>
                  <a:lnTo>
                    <a:pt x="0" y="431"/>
                  </a:lnTo>
                  <a:lnTo>
                    <a:pt x="617" y="0"/>
                  </a:lnTo>
                  <a:lnTo>
                    <a:pt x="4125" y="2344"/>
                  </a:lnTo>
                  <a:lnTo>
                    <a:pt x="8201" y="150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1127">
              <a:extLst>
                <a:ext uri="{FF2B5EF4-FFF2-40B4-BE49-F238E27FC236}">
                  <a16:creationId xmlns:a16="http://schemas.microsoft.com/office/drawing/2014/main" id="{13ACD9E7-5AFE-65AB-E954-1BC0C2E47971}"/>
                </a:ext>
              </a:extLst>
            </p:cNvPr>
            <p:cNvSpPr/>
            <p:nvPr>
              <p:custDataLst>
                <p:tags r:id="rId8"/>
              </p:custDataLst>
            </p:nvPr>
          </p:nvSpPr>
          <p:spPr>
            <a:xfrm>
              <a:off x="1562852" y="4288163"/>
              <a:ext cx="104024" cy="272970"/>
            </a:xfrm>
            <a:custGeom>
              <a:avLst/>
              <a:gdLst/>
              <a:ahLst/>
              <a:cxnLst/>
              <a:rect l="0" t="0" r="0" b="0"/>
              <a:pathLst>
                <a:path w="104024" h="272970">
                  <a:moveTo>
                    <a:pt x="104023" y="74287"/>
                  </a:moveTo>
                  <a:lnTo>
                    <a:pt x="104023" y="74287"/>
                  </a:lnTo>
                  <a:lnTo>
                    <a:pt x="104023" y="50607"/>
                  </a:lnTo>
                  <a:lnTo>
                    <a:pt x="94322" y="21109"/>
                  </a:lnTo>
                  <a:lnTo>
                    <a:pt x="81357" y="4542"/>
                  </a:lnTo>
                  <a:lnTo>
                    <a:pt x="72430" y="956"/>
                  </a:lnTo>
                  <a:lnTo>
                    <a:pt x="67086" y="0"/>
                  </a:lnTo>
                  <a:lnTo>
                    <a:pt x="52682" y="4582"/>
                  </a:lnTo>
                  <a:lnTo>
                    <a:pt x="22620" y="24770"/>
                  </a:lnTo>
                  <a:lnTo>
                    <a:pt x="7819" y="37861"/>
                  </a:lnTo>
                  <a:lnTo>
                    <a:pt x="3058" y="50689"/>
                  </a:lnTo>
                  <a:lnTo>
                    <a:pt x="0" y="79739"/>
                  </a:lnTo>
                  <a:lnTo>
                    <a:pt x="2405" y="90115"/>
                  </a:lnTo>
                  <a:lnTo>
                    <a:pt x="4527" y="94364"/>
                  </a:lnTo>
                  <a:lnTo>
                    <a:pt x="8059" y="97197"/>
                  </a:lnTo>
                  <a:lnTo>
                    <a:pt x="17628" y="100344"/>
                  </a:lnTo>
                  <a:lnTo>
                    <a:pt x="28936" y="98921"/>
                  </a:lnTo>
                  <a:lnTo>
                    <a:pt x="34915" y="97059"/>
                  </a:lnTo>
                  <a:lnTo>
                    <a:pt x="44381" y="89347"/>
                  </a:lnTo>
                  <a:lnTo>
                    <a:pt x="53173" y="79922"/>
                  </a:lnTo>
                  <a:lnTo>
                    <a:pt x="68966" y="67608"/>
                  </a:lnTo>
                  <a:lnTo>
                    <a:pt x="94321" y="26980"/>
                  </a:lnTo>
                  <a:lnTo>
                    <a:pt x="89389" y="36869"/>
                  </a:lnTo>
                  <a:lnTo>
                    <a:pt x="84787" y="74383"/>
                  </a:lnTo>
                  <a:lnTo>
                    <a:pt x="77627" y="110181"/>
                  </a:lnTo>
                  <a:lnTo>
                    <a:pt x="68549" y="154559"/>
                  </a:lnTo>
                  <a:lnTo>
                    <a:pt x="61385" y="199504"/>
                  </a:lnTo>
                  <a:lnTo>
                    <a:pt x="56325" y="243072"/>
                  </a:lnTo>
                  <a:lnTo>
                    <a:pt x="51779" y="259016"/>
                  </a:lnTo>
                  <a:lnTo>
                    <a:pt x="48027" y="264115"/>
                  </a:lnTo>
                  <a:lnTo>
                    <a:pt x="30902" y="272969"/>
                  </a:lnTo>
                  <a:lnTo>
                    <a:pt x="28817" y="271300"/>
                  </a:lnTo>
                  <a:lnTo>
                    <a:pt x="23679" y="263801"/>
                  </a:lnTo>
                  <a:lnTo>
                    <a:pt x="19892" y="237567"/>
                  </a:lnTo>
                  <a:lnTo>
                    <a:pt x="23827" y="208039"/>
                  </a:lnTo>
                  <a:lnTo>
                    <a:pt x="56398" y="1695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1128">
              <a:extLst>
                <a:ext uri="{FF2B5EF4-FFF2-40B4-BE49-F238E27FC236}">
                  <a16:creationId xmlns:a16="http://schemas.microsoft.com/office/drawing/2014/main" id="{90C55267-BE81-6A1F-0042-5B15E89AE11D}"/>
                </a:ext>
              </a:extLst>
            </p:cNvPr>
            <p:cNvSpPr/>
            <p:nvPr>
              <p:custDataLst>
                <p:tags r:id="rId9"/>
              </p:custDataLst>
            </p:nvPr>
          </p:nvSpPr>
          <p:spPr>
            <a:xfrm>
              <a:off x="1249852" y="4252552"/>
              <a:ext cx="293199" cy="171060"/>
            </a:xfrm>
            <a:custGeom>
              <a:avLst/>
              <a:gdLst/>
              <a:ahLst/>
              <a:cxnLst/>
              <a:rect l="0" t="0" r="0" b="0"/>
              <a:pathLst>
                <a:path w="293199" h="171060">
                  <a:moveTo>
                    <a:pt x="93173" y="62273"/>
                  </a:moveTo>
                  <a:lnTo>
                    <a:pt x="93173" y="62273"/>
                  </a:lnTo>
                  <a:lnTo>
                    <a:pt x="93173" y="57216"/>
                  </a:lnTo>
                  <a:lnTo>
                    <a:pt x="94231" y="55727"/>
                  </a:lnTo>
                  <a:lnTo>
                    <a:pt x="95995" y="54734"/>
                  </a:lnTo>
                  <a:lnTo>
                    <a:pt x="98230" y="54072"/>
                  </a:lnTo>
                  <a:lnTo>
                    <a:pt x="99719" y="52572"/>
                  </a:lnTo>
                  <a:lnTo>
                    <a:pt x="101374" y="48084"/>
                  </a:lnTo>
                  <a:lnTo>
                    <a:pt x="102874" y="46464"/>
                  </a:lnTo>
                  <a:lnTo>
                    <a:pt x="107362" y="44663"/>
                  </a:lnTo>
                  <a:lnTo>
                    <a:pt x="108982" y="43125"/>
                  </a:lnTo>
                  <a:lnTo>
                    <a:pt x="111796" y="35149"/>
                  </a:lnTo>
                  <a:lnTo>
                    <a:pt x="112097" y="29071"/>
                  </a:lnTo>
                  <a:lnTo>
                    <a:pt x="109344" y="23528"/>
                  </a:lnTo>
                  <a:lnTo>
                    <a:pt x="105652" y="17537"/>
                  </a:lnTo>
                  <a:lnTo>
                    <a:pt x="104011" y="11345"/>
                  </a:lnTo>
                  <a:lnTo>
                    <a:pt x="102515" y="9271"/>
                  </a:lnTo>
                  <a:lnTo>
                    <a:pt x="100459" y="7888"/>
                  </a:lnTo>
                  <a:lnTo>
                    <a:pt x="95353" y="5294"/>
                  </a:lnTo>
                  <a:lnTo>
                    <a:pt x="89556" y="613"/>
                  </a:lnTo>
                  <a:lnTo>
                    <a:pt x="85470" y="0"/>
                  </a:lnTo>
                  <a:lnTo>
                    <a:pt x="52595" y="9296"/>
                  </a:lnTo>
                  <a:lnTo>
                    <a:pt x="37744" y="20736"/>
                  </a:lnTo>
                  <a:lnTo>
                    <a:pt x="16019" y="43837"/>
                  </a:lnTo>
                  <a:lnTo>
                    <a:pt x="4931" y="70334"/>
                  </a:lnTo>
                  <a:lnTo>
                    <a:pt x="0" y="99939"/>
                  </a:lnTo>
                  <a:lnTo>
                    <a:pt x="3595" y="128819"/>
                  </a:lnTo>
                  <a:lnTo>
                    <a:pt x="11363" y="147372"/>
                  </a:lnTo>
                  <a:lnTo>
                    <a:pt x="29738" y="169889"/>
                  </a:lnTo>
                  <a:lnTo>
                    <a:pt x="31833" y="171059"/>
                  </a:lnTo>
                  <a:lnTo>
                    <a:pt x="33230" y="170781"/>
                  </a:lnTo>
                  <a:lnTo>
                    <a:pt x="34161" y="169537"/>
                  </a:lnTo>
                  <a:lnTo>
                    <a:pt x="49806" y="158878"/>
                  </a:lnTo>
                  <a:lnTo>
                    <a:pt x="67498" y="131465"/>
                  </a:lnTo>
                  <a:lnTo>
                    <a:pt x="88924" y="85538"/>
                  </a:lnTo>
                  <a:lnTo>
                    <a:pt x="95156" y="64674"/>
                  </a:lnTo>
                  <a:lnTo>
                    <a:pt x="102659" y="52809"/>
                  </a:lnTo>
                  <a:lnTo>
                    <a:pt x="102687" y="57822"/>
                  </a:lnTo>
                  <a:lnTo>
                    <a:pt x="94496" y="93454"/>
                  </a:lnTo>
                  <a:lnTo>
                    <a:pt x="94493" y="122917"/>
                  </a:lnTo>
                  <a:lnTo>
                    <a:pt x="100854" y="146917"/>
                  </a:lnTo>
                  <a:lnTo>
                    <a:pt x="106465" y="157395"/>
                  </a:lnTo>
                  <a:lnTo>
                    <a:pt x="112486" y="162758"/>
                  </a:lnTo>
                  <a:lnTo>
                    <a:pt x="115573" y="164188"/>
                  </a:lnTo>
                  <a:lnTo>
                    <a:pt x="118690" y="164083"/>
                  </a:lnTo>
                  <a:lnTo>
                    <a:pt x="124975" y="161144"/>
                  </a:lnTo>
                  <a:lnTo>
                    <a:pt x="134463" y="153540"/>
                  </a:lnTo>
                  <a:lnTo>
                    <a:pt x="137982" y="147638"/>
                  </a:lnTo>
                  <a:lnTo>
                    <a:pt x="138921" y="144583"/>
                  </a:lnTo>
                  <a:lnTo>
                    <a:pt x="140605" y="142547"/>
                  </a:lnTo>
                  <a:lnTo>
                    <a:pt x="145298" y="140283"/>
                  </a:lnTo>
                  <a:lnTo>
                    <a:pt x="153891" y="123840"/>
                  </a:lnTo>
                  <a:lnTo>
                    <a:pt x="162438" y="82208"/>
                  </a:lnTo>
                  <a:lnTo>
                    <a:pt x="166291" y="75366"/>
                  </a:lnTo>
                  <a:lnTo>
                    <a:pt x="168967" y="64206"/>
                  </a:lnTo>
                  <a:lnTo>
                    <a:pt x="170161" y="64620"/>
                  </a:lnTo>
                  <a:lnTo>
                    <a:pt x="174309" y="67903"/>
                  </a:lnTo>
                  <a:lnTo>
                    <a:pt x="183551" y="114373"/>
                  </a:lnTo>
                  <a:lnTo>
                    <a:pt x="196123" y="141278"/>
                  </a:lnTo>
                  <a:lnTo>
                    <a:pt x="210931" y="158471"/>
                  </a:lnTo>
                  <a:lnTo>
                    <a:pt x="218887" y="163236"/>
                  </a:lnTo>
                  <a:lnTo>
                    <a:pt x="228774" y="162532"/>
                  </a:lnTo>
                  <a:lnTo>
                    <a:pt x="234374" y="160862"/>
                  </a:lnTo>
                  <a:lnTo>
                    <a:pt x="243418" y="153362"/>
                  </a:lnTo>
                  <a:lnTo>
                    <a:pt x="250965" y="141915"/>
                  </a:lnTo>
                  <a:lnTo>
                    <a:pt x="274092" y="96045"/>
                  </a:lnTo>
                  <a:lnTo>
                    <a:pt x="283656" y="76160"/>
                  </a:lnTo>
                  <a:lnTo>
                    <a:pt x="293198" y="622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025697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Distribution of the Sample Mean and the Central Limit Theorem (cont.)</a:t>
            </a:r>
          </a:p>
        </p:txBody>
      </p:sp>
      <p:pic>
        <p:nvPicPr>
          <p:cNvPr id="6" name="Picture 5" descr="A screenshot of a cell phone&#10;&#10;Description automatically generated">
            <a:extLst>
              <a:ext uri="{FF2B5EF4-FFF2-40B4-BE49-F238E27FC236}">
                <a16:creationId xmlns:a16="http://schemas.microsoft.com/office/drawing/2014/main" id="{B2B9700F-9ADC-44D2-8D44-85E34E96E0E1}"/>
              </a:ext>
            </a:extLst>
          </p:cNvPr>
          <p:cNvPicPr>
            <a:picLocks noChangeAspect="1"/>
          </p:cNvPicPr>
          <p:nvPr/>
        </p:nvPicPr>
        <p:blipFill>
          <a:blip r:embed="rId43" cstate="print">
            <a:extLst>
              <a:ext uri="{28A0092B-C50C-407E-A947-70E740481C1C}">
                <a14:useLocalDpi xmlns:a14="http://schemas.microsoft.com/office/drawing/2010/main" val="0"/>
              </a:ext>
            </a:extLst>
          </a:blip>
          <a:stretch>
            <a:fillRect/>
          </a:stretch>
        </p:blipFill>
        <p:spPr>
          <a:xfrm>
            <a:off x="1527255" y="1295400"/>
            <a:ext cx="6089489" cy="4461302"/>
          </a:xfrm>
          <a:prstGeom prst="rect">
            <a:avLst/>
          </a:prstGeom>
        </p:spPr>
      </p:pic>
      <p:grpSp>
        <p:nvGrpSpPr>
          <p:cNvPr id="243" name="SMARTInkShape-Group208">
            <a:extLst>
              <a:ext uri="{FF2B5EF4-FFF2-40B4-BE49-F238E27FC236}">
                <a16:creationId xmlns:a16="http://schemas.microsoft.com/office/drawing/2014/main" id="{6DAE9BE0-8AF8-EBCD-F1F6-A33DF64E3060}"/>
              </a:ext>
            </a:extLst>
          </p:cNvPr>
          <p:cNvGrpSpPr/>
          <p:nvPr/>
        </p:nvGrpSpPr>
        <p:grpSpPr>
          <a:xfrm>
            <a:off x="183418" y="4991100"/>
            <a:ext cx="1445358" cy="368321"/>
            <a:chOff x="183418" y="4991100"/>
            <a:chExt cx="1445358" cy="368321"/>
          </a:xfrm>
        </p:grpSpPr>
        <p:sp>
          <p:nvSpPr>
            <p:cNvPr id="234" name="SMARTInkShape-1129">
              <a:extLst>
                <a:ext uri="{FF2B5EF4-FFF2-40B4-BE49-F238E27FC236}">
                  <a16:creationId xmlns:a16="http://schemas.microsoft.com/office/drawing/2014/main" id="{1C06D6C5-C684-3DA4-F6CE-DD2F0A51365A}"/>
                </a:ext>
              </a:extLst>
            </p:cNvPr>
            <p:cNvSpPr/>
            <p:nvPr>
              <p:custDataLst>
                <p:tags r:id="rId33"/>
              </p:custDataLst>
            </p:nvPr>
          </p:nvSpPr>
          <p:spPr>
            <a:xfrm>
              <a:off x="183418" y="5053877"/>
              <a:ext cx="226158" cy="181378"/>
            </a:xfrm>
            <a:custGeom>
              <a:avLst/>
              <a:gdLst/>
              <a:ahLst/>
              <a:cxnLst/>
              <a:rect l="0" t="0" r="0" b="0"/>
              <a:pathLst>
                <a:path w="226158" h="181378">
                  <a:moveTo>
                    <a:pt x="111857" y="41998"/>
                  </a:moveTo>
                  <a:lnTo>
                    <a:pt x="111857" y="41998"/>
                  </a:lnTo>
                  <a:lnTo>
                    <a:pt x="117345" y="41998"/>
                  </a:lnTo>
                  <a:lnTo>
                    <a:pt x="115002" y="41998"/>
                  </a:lnTo>
                  <a:lnTo>
                    <a:pt x="113953" y="40940"/>
                  </a:lnTo>
                  <a:lnTo>
                    <a:pt x="112789" y="36942"/>
                  </a:lnTo>
                  <a:lnTo>
                    <a:pt x="111420" y="35453"/>
                  </a:lnTo>
                  <a:lnTo>
                    <a:pt x="107077" y="33797"/>
                  </a:lnTo>
                  <a:lnTo>
                    <a:pt x="105495" y="32297"/>
                  </a:lnTo>
                  <a:lnTo>
                    <a:pt x="97692" y="19332"/>
                  </a:lnTo>
                  <a:lnTo>
                    <a:pt x="85109" y="6986"/>
                  </a:lnTo>
                  <a:lnTo>
                    <a:pt x="74922" y="684"/>
                  </a:lnTo>
                  <a:lnTo>
                    <a:pt x="60516" y="0"/>
                  </a:lnTo>
                  <a:lnTo>
                    <a:pt x="44589" y="4281"/>
                  </a:lnTo>
                  <a:lnTo>
                    <a:pt x="30455" y="13241"/>
                  </a:lnTo>
                  <a:lnTo>
                    <a:pt x="15653" y="30185"/>
                  </a:lnTo>
                  <a:lnTo>
                    <a:pt x="2229" y="69023"/>
                  </a:lnTo>
                  <a:lnTo>
                    <a:pt x="0" y="100805"/>
                  </a:lnTo>
                  <a:lnTo>
                    <a:pt x="8192" y="146590"/>
                  </a:lnTo>
                  <a:lnTo>
                    <a:pt x="16557" y="169836"/>
                  </a:lnTo>
                  <a:lnTo>
                    <a:pt x="18690" y="171673"/>
                  </a:lnTo>
                  <a:lnTo>
                    <a:pt x="23883" y="173714"/>
                  </a:lnTo>
                  <a:lnTo>
                    <a:pt x="29719" y="174622"/>
                  </a:lnTo>
                  <a:lnTo>
                    <a:pt x="38662" y="169381"/>
                  </a:lnTo>
                  <a:lnTo>
                    <a:pt x="48634" y="159995"/>
                  </a:lnTo>
                  <a:lnTo>
                    <a:pt x="77932" y="117769"/>
                  </a:lnTo>
                  <a:lnTo>
                    <a:pt x="94162" y="96787"/>
                  </a:lnTo>
                  <a:lnTo>
                    <a:pt x="106363" y="70733"/>
                  </a:lnTo>
                  <a:lnTo>
                    <a:pt x="116932" y="54393"/>
                  </a:lnTo>
                  <a:lnTo>
                    <a:pt x="120503" y="44446"/>
                  </a:lnTo>
                  <a:lnTo>
                    <a:pt x="121122" y="52836"/>
                  </a:lnTo>
                  <a:lnTo>
                    <a:pt x="106178" y="99607"/>
                  </a:lnTo>
                  <a:lnTo>
                    <a:pt x="102670" y="145672"/>
                  </a:lnTo>
                  <a:lnTo>
                    <a:pt x="103490" y="161499"/>
                  </a:lnTo>
                  <a:lnTo>
                    <a:pt x="107433" y="173073"/>
                  </a:lnTo>
                  <a:lnTo>
                    <a:pt x="111024" y="177006"/>
                  </a:lnTo>
                  <a:lnTo>
                    <a:pt x="120659" y="181377"/>
                  </a:lnTo>
                  <a:lnTo>
                    <a:pt x="131997" y="180497"/>
                  </a:lnTo>
                  <a:lnTo>
                    <a:pt x="163859" y="167364"/>
                  </a:lnTo>
                  <a:lnTo>
                    <a:pt x="226157" y="1277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1130">
              <a:extLst>
                <a:ext uri="{FF2B5EF4-FFF2-40B4-BE49-F238E27FC236}">
                  <a16:creationId xmlns:a16="http://schemas.microsoft.com/office/drawing/2014/main" id="{F47884BA-C77E-06D7-28E1-E7448CA97A8A}"/>
                </a:ext>
              </a:extLst>
            </p:cNvPr>
            <p:cNvSpPr/>
            <p:nvPr>
              <p:custDataLst>
                <p:tags r:id="rId34"/>
              </p:custDataLst>
            </p:nvPr>
          </p:nvSpPr>
          <p:spPr>
            <a:xfrm>
              <a:off x="447675" y="5105400"/>
              <a:ext cx="123826" cy="92707"/>
            </a:xfrm>
            <a:custGeom>
              <a:avLst/>
              <a:gdLst/>
              <a:ahLst/>
              <a:cxnLst/>
              <a:rect l="0" t="0" r="0" b="0"/>
              <a:pathLst>
                <a:path w="123826" h="92707">
                  <a:moveTo>
                    <a:pt x="0" y="19050"/>
                  </a:moveTo>
                  <a:lnTo>
                    <a:pt x="0" y="19050"/>
                  </a:lnTo>
                  <a:lnTo>
                    <a:pt x="5056" y="19050"/>
                  </a:lnTo>
                  <a:lnTo>
                    <a:pt x="6546" y="17992"/>
                  </a:lnTo>
                  <a:lnTo>
                    <a:pt x="7539" y="16228"/>
                  </a:lnTo>
                  <a:lnTo>
                    <a:pt x="8201" y="13994"/>
                  </a:lnTo>
                  <a:lnTo>
                    <a:pt x="9701" y="12505"/>
                  </a:lnTo>
                  <a:lnTo>
                    <a:pt x="14189" y="10849"/>
                  </a:lnTo>
                  <a:lnTo>
                    <a:pt x="15810" y="9349"/>
                  </a:lnTo>
                  <a:lnTo>
                    <a:pt x="17610" y="4861"/>
                  </a:lnTo>
                  <a:lnTo>
                    <a:pt x="18090" y="5357"/>
                  </a:lnTo>
                  <a:lnTo>
                    <a:pt x="24069" y="49964"/>
                  </a:lnTo>
                  <a:lnTo>
                    <a:pt x="32296" y="71836"/>
                  </a:lnTo>
                  <a:lnTo>
                    <a:pt x="41165" y="82375"/>
                  </a:lnTo>
                  <a:lnTo>
                    <a:pt x="51104" y="89528"/>
                  </a:lnTo>
                  <a:lnTo>
                    <a:pt x="59049" y="92706"/>
                  </a:lnTo>
                  <a:lnTo>
                    <a:pt x="62649" y="92496"/>
                  </a:lnTo>
                  <a:lnTo>
                    <a:pt x="69472" y="89440"/>
                  </a:lnTo>
                  <a:lnTo>
                    <a:pt x="97068" y="64593"/>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1131">
              <a:extLst>
                <a:ext uri="{FF2B5EF4-FFF2-40B4-BE49-F238E27FC236}">
                  <a16:creationId xmlns:a16="http://schemas.microsoft.com/office/drawing/2014/main" id="{4847D89C-75E7-376A-A2A0-CDA2FD0A4339}"/>
                </a:ext>
              </a:extLst>
            </p:cNvPr>
            <p:cNvSpPr/>
            <p:nvPr>
              <p:custDataLst>
                <p:tags r:id="rId35"/>
              </p:custDataLst>
            </p:nvPr>
          </p:nvSpPr>
          <p:spPr>
            <a:xfrm>
              <a:off x="596984" y="5057827"/>
              <a:ext cx="107259" cy="301594"/>
            </a:xfrm>
            <a:custGeom>
              <a:avLst/>
              <a:gdLst/>
              <a:ahLst/>
              <a:cxnLst/>
              <a:rect l="0" t="0" r="0" b="0"/>
              <a:pathLst>
                <a:path w="107259" h="301594">
                  <a:moveTo>
                    <a:pt x="69766" y="66623"/>
                  </a:moveTo>
                  <a:lnTo>
                    <a:pt x="69766" y="66623"/>
                  </a:lnTo>
                  <a:lnTo>
                    <a:pt x="69766" y="49289"/>
                  </a:lnTo>
                  <a:lnTo>
                    <a:pt x="76312" y="39249"/>
                  </a:lnTo>
                  <a:lnTo>
                    <a:pt x="79175" y="6655"/>
                  </a:lnTo>
                  <a:lnTo>
                    <a:pt x="78155" y="4419"/>
                  </a:lnTo>
                  <a:lnTo>
                    <a:pt x="76417" y="2929"/>
                  </a:lnTo>
                  <a:lnTo>
                    <a:pt x="71080" y="537"/>
                  </a:lnTo>
                  <a:lnTo>
                    <a:pt x="56624" y="0"/>
                  </a:lnTo>
                  <a:lnTo>
                    <a:pt x="50519" y="2793"/>
                  </a:lnTo>
                  <a:lnTo>
                    <a:pt x="15222" y="35597"/>
                  </a:lnTo>
                  <a:lnTo>
                    <a:pt x="1629" y="59194"/>
                  </a:lnTo>
                  <a:lnTo>
                    <a:pt x="0" y="65905"/>
                  </a:lnTo>
                  <a:lnTo>
                    <a:pt x="1011" y="76181"/>
                  </a:lnTo>
                  <a:lnTo>
                    <a:pt x="7531" y="87917"/>
                  </a:lnTo>
                  <a:lnTo>
                    <a:pt x="16166" y="98097"/>
                  </a:lnTo>
                  <a:lnTo>
                    <a:pt x="21333" y="99249"/>
                  </a:lnTo>
                  <a:lnTo>
                    <a:pt x="56332" y="95941"/>
                  </a:lnTo>
                  <a:lnTo>
                    <a:pt x="69440" y="89885"/>
                  </a:lnTo>
                  <a:lnTo>
                    <a:pt x="97476" y="69815"/>
                  </a:lnTo>
                  <a:lnTo>
                    <a:pt x="100940" y="68751"/>
                  </a:lnTo>
                  <a:lnTo>
                    <a:pt x="103248" y="66984"/>
                  </a:lnTo>
                  <a:lnTo>
                    <a:pt x="107258" y="58609"/>
                  </a:lnTo>
                  <a:lnTo>
                    <a:pt x="102629" y="62603"/>
                  </a:lnTo>
                  <a:lnTo>
                    <a:pt x="94555" y="80602"/>
                  </a:lnTo>
                  <a:lnTo>
                    <a:pt x="88891" y="120615"/>
                  </a:lnTo>
                  <a:lnTo>
                    <a:pt x="80764" y="167977"/>
                  </a:lnTo>
                  <a:lnTo>
                    <a:pt x="74671" y="204016"/>
                  </a:lnTo>
                  <a:lnTo>
                    <a:pt x="66163" y="241505"/>
                  </a:lnTo>
                  <a:lnTo>
                    <a:pt x="50660" y="288776"/>
                  </a:lnTo>
                  <a:lnTo>
                    <a:pt x="44341" y="297649"/>
                  </a:lnTo>
                  <a:lnTo>
                    <a:pt x="38005" y="301593"/>
                  </a:lnTo>
                  <a:lnTo>
                    <a:pt x="34834" y="301587"/>
                  </a:lnTo>
                  <a:lnTo>
                    <a:pt x="28488" y="298757"/>
                  </a:lnTo>
                  <a:lnTo>
                    <a:pt x="18965" y="286157"/>
                  </a:lnTo>
                  <a:lnTo>
                    <a:pt x="18260" y="272144"/>
                  </a:lnTo>
                  <a:lnTo>
                    <a:pt x="21375" y="232221"/>
                  </a:lnTo>
                  <a:lnTo>
                    <a:pt x="27445" y="213952"/>
                  </a:lnTo>
                  <a:lnTo>
                    <a:pt x="43532" y="190034"/>
                  </a:lnTo>
                  <a:lnTo>
                    <a:pt x="71544" y="168466"/>
                  </a:lnTo>
                  <a:lnTo>
                    <a:pt x="98341" y="16187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1132">
              <a:extLst>
                <a:ext uri="{FF2B5EF4-FFF2-40B4-BE49-F238E27FC236}">
                  <a16:creationId xmlns:a16="http://schemas.microsoft.com/office/drawing/2014/main" id="{B4562A2C-9A36-0C86-29AD-D41B2B14244D}"/>
                </a:ext>
              </a:extLst>
            </p:cNvPr>
            <p:cNvSpPr/>
            <p:nvPr>
              <p:custDataLst>
                <p:tags r:id="rId36"/>
              </p:custDataLst>
            </p:nvPr>
          </p:nvSpPr>
          <p:spPr>
            <a:xfrm>
              <a:off x="790575" y="5238750"/>
              <a:ext cx="28576" cy="1"/>
            </a:xfrm>
            <a:custGeom>
              <a:avLst/>
              <a:gdLst/>
              <a:ahLst/>
              <a:cxnLst/>
              <a:rect l="0" t="0" r="0" b="0"/>
              <a:pathLst>
                <a:path w="28576" h="1">
                  <a:moveTo>
                    <a:pt x="0" y="0"/>
                  </a:moveTo>
                  <a:lnTo>
                    <a:pt x="0" y="0"/>
                  </a:lnTo>
                  <a:lnTo>
                    <a:pt x="285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1133">
              <a:extLst>
                <a:ext uri="{FF2B5EF4-FFF2-40B4-BE49-F238E27FC236}">
                  <a16:creationId xmlns:a16="http://schemas.microsoft.com/office/drawing/2014/main" id="{6BF34641-600C-F563-82F3-327EA53C2BD8}"/>
                </a:ext>
              </a:extLst>
            </p:cNvPr>
            <p:cNvSpPr/>
            <p:nvPr>
              <p:custDataLst>
                <p:tags r:id="rId37"/>
              </p:custDataLst>
            </p:nvPr>
          </p:nvSpPr>
          <p:spPr>
            <a:xfrm>
              <a:off x="971550" y="5086350"/>
              <a:ext cx="123826" cy="9526"/>
            </a:xfrm>
            <a:custGeom>
              <a:avLst/>
              <a:gdLst/>
              <a:ahLst/>
              <a:cxnLst/>
              <a:rect l="0" t="0" r="0" b="0"/>
              <a:pathLst>
                <a:path w="123826" h="9526">
                  <a:moveTo>
                    <a:pt x="0" y="9525"/>
                  </a:moveTo>
                  <a:lnTo>
                    <a:pt x="0" y="9525"/>
                  </a:lnTo>
                  <a:lnTo>
                    <a:pt x="5057" y="9525"/>
                  </a:lnTo>
                  <a:lnTo>
                    <a:pt x="10361" y="6703"/>
                  </a:lnTo>
                  <a:lnTo>
                    <a:pt x="13258" y="4469"/>
                  </a:lnTo>
                  <a:lnTo>
                    <a:pt x="22120" y="1986"/>
                  </a:lnTo>
                  <a:lnTo>
                    <a:pt x="63064" y="175"/>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1134">
              <a:extLst>
                <a:ext uri="{FF2B5EF4-FFF2-40B4-BE49-F238E27FC236}">
                  <a16:creationId xmlns:a16="http://schemas.microsoft.com/office/drawing/2014/main" id="{549B53FA-FF8F-D593-5011-4D527EDF529D}"/>
                </a:ext>
              </a:extLst>
            </p:cNvPr>
            <p:cNvSpPr/>
            <p:nvPr>
              <p:custDataLst>
                <p:tags r:id="rId38"/>
              </p:custDataLst>
            </p:nvPr>
          </p:nvSpPr>
          <p:spPr>
            <a:xfrm>
              <a:off x="990600" y="5153025"/>
              <a:ext cx="133351" cy="9526"/>
            </a:xfrm>
            <a:custGeom>
              <a:avLst/>
              <a:gdLst/>
              <a:ahLst/>
              <a:cxnLst/>
              <a:rect l="0" t="0" r="0" b="0"/>
              <a:pathLst>
                <a:path w="133351" h="9526">
                  <a:moveTo>
                    <a:pt x="0" y="9525"/>
                  </a:moveTo>
                  <a:lnTo>
                    <a:pt x="0" y="9525"/>
                  </a:lnTo>
                  <a:lnTo>
                    <a:pt x="5057" y="4469"/>
                  </a:lnTo>
                  <a:lnTo>
                    <a:pt x="13183" y="1986"/>
                  </a:lnTo>
                  <a:lnTo>
                    <a:pt x="50419" y="262"/>
                  </a:lnTo>
                  <a:lnTo>
                    <a:pt x="93567" y="34"/>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1135">
              <a:extLst>
                <a:ext uri="{FF2B5EF4-FFF2-40B4-BE49-F238E27FC236}">
                  <a16:creationId xmlns:a16="http://schemas.microsoft.com/office/drawing/2014/main" id="{638EB1A9-1AE3-852C-DEE7-0985A162377D}"/>
                </a:ext>
              </a:extLst>
            </p:cNvPr>
            <p:cNvSpPr/>
            <p:nvPr>
              <p:custDataLst>
                <p:tags r:id="rId39"/>
              </p:custDataLst>
            </p:nvPr>
          </p:nvSpPr>
          <p:spPr>
            <a:xfrm>
              <a:off x="1214239" y="5049735"/>
              <a:ext cx="185937" cy="198541"/>
            </a:xfrm>
            <a:custGeom>
              <a:avLst/>
              <a:gdLst/>
              <a:ahLst/>
              <a:cxnLst/>
              <a:rect l="0" t="0" r="0" b="0"/>
              <a:pathLst>
                <a:path w="185937" h="198541">
                  <a:moveTo>
                    <a:pt x="33536" y="36615"/>
                  </a:moveTo>
                  <a:lnTo>
                    <a:pt x="33536" y="36615"/>
                  </a:lnTo>
                  <a:lnTo>
                    <a:pt x="59046" y="12163"/>
                  </a:lnTo>
                  <a:lnTo>
                    <a:pt x="85600" y="1856"/>
                  </a:lnTo>
                  <a:lnTo>
                    <a:pt x="97598" y="0"/>
                  </a:lnTo>
                  <a:lnTo>
                    <a:pt x="107164" y="1997"/>
                  </a:lnTo>
                  <a:lnTo>
                    <a:pt x="111196" y="4012"/>
                  </a:lnTo>
                  <a:lnTo>
                    <a:pt x="113884" y="6413"/>
                  </a:lnTo>
                  <a:lnTo>
                    <a:pt x="116871" y="11902"/>
                  </a:lnTo>
                  <a:lnTo>
                    <a:pt x="119168" y="55939"/>
                  </a:lnTo>
                  <a:lnTo>
                    <a:pt x="118161" y="67430"/>
                  </a:lnTo>
                  <a:lnTo>
                    <a:pt x="114186" y="76063"/>
                  </a:lnTo>
                  <a:lnTo>
                    <a:pt x="75387" y="122800"/>
                  </a:lnTo>
                  <a:lnTo>
                    <a:pt x="29770" y="156907"/>
                  </a:lnTo>
                  <a:lnTo>
                    <a:pt x="10959" y="168444"/>
                  </a:lnTo>
                  <a:lnTo>
                    <a:pt x="5680" y="175746"/>
                  </a:lnTo>
                  <a:lnTo>
                    <a:pt x="0" y="178381"/>
                  </a:lnTo>
                  <a:lnTo>
                    <a:pt x="595" y="178750"/>
                  </a:lnTo>
                  <a:lnTo>
                    <a:pt x="45947" y="180519"/>
                  </a:lnTo>
                  <a:lnTo>
                    <a:pt x="89061" y="187023"/>
                  </a:lnTo>
                  <a:lnTo>
                    <a:pt x="128465" y="188621"/>
                  </a:lnTo>
                  <a:lnTo>
                    <a:pt x="185936" y="1985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1136">
              <a:extLst>
                <a:ext uri="{FF2B5EF4-FFF2-40B4-BE49-F238E27FC236}">
                  <a16:creationId xmlns:a16="http://schemas.microsoft.com/office/drawing/2014/main" id="{6A90B3C5-00C7-4667-E9A6-2D8FD4C8DD5D}"/>
                </a:ext>
              </a:extLst>
            </p:cNvPr>
            <p:cNvSpPr/>
            <p:nvPr>
              <p:custDataLst>
                <p:tags r:id="rId40"/>
              </p:custDataLst>
            </p:nvPr>
          </p:nvSpPr>
          <p:spPr>
            <a:xfrm>
              <a:off x="1419225" y="5049805"/>
              <a:ext cx="120730" cy="169896"/>
            </a:xfrm>
            <a:custGeom>
              <a:avLst/>
              <a:gdLst/>
              <a:ahLst/>
              <a:cxnLst/>
              <a:rect l="0" t="0" r="0" b="0"/>
              <a:pathLst>
                <a:path w="120730" h="169896">
                  <a:moveTo>
                    <a:pt x="66675" y="27020"/>
                  </a:moveTo>
                  <a:lnTo>
                    <a:pt x="66675" y="27020"/>
                  </a:lnTo>
                  <a:lnTo>
                    <a:pt x="83077" y="10618"/>
                  </a:lnTo>
                  <a:lnTo>
                    <a:pt x="84548" y="6325"/>
                  </a:lnTo>
                  <a:lnTo>
                    <a:pt x="84940" y="3699"/>
                  </a:lnTo>
                  <a:lnTo>
                    <a:pt x="84143" y="1947"/>
                  </a:lnTo>
                  <a:lnTo>
                    <a:pt x="82554" y="780"/>
                  </a:lnTo>
                  <a:lnTo>
                    <a:pt x="80436" y="0"/>
                  </a:lnTo>
                  <a:lnTo>
                    <a:pt x="41856" y="20039"/>
                  </a:lnTo>
                  <a:lnTo>
                    <a:pt x="22397" y="35065"/>
                  </a:lnTo>
                  <a:lnTo>
                    <a:pt x="8283" y="52922"/>
                  </a:lnTo>
                  <a:lnTo>
                    <a:pt x="2454" y="66562"/>
                  </a:lnTo>
                  <a:lnTo>
                    <a:pt x="2695" y="70315"/>
                  </a:lnTo>
                  <a:lnTo>
                    <a:pt x="5784" y="77306"/>
                  </a:lnTo>
                  <a:lnTo>
                    <a:pt x="10206" y="79595"/>
                  </a:lnTo>
                  <a:lnTo>
                    <a:pt x="56911" y="91442"/>
                  </a:lnTo>
                  <a:lnTo>
                    <a:pt x="99674" y="101764"/>
                  </a:lnTo>
                  <a:lnTo>
                    <a:pt x="113377" y="112902"/>
                  </a:lnTo>
                  <a:lnTo>
                    <a:pt x="119181" y="120929"/>
                  </a:lnTo>
                  <a:lnTo>
                    <a:pt x="120729" y="124550"/>
                  </a:lnTo>
                  <a:lnTo>
                    <a:pt x="119627" y="134221"/>
                  </a:lnTo>
                  <a:lnTo>
                    <a:pt x="117851" y="139762"/>
                  </a:lnTo>
                  <a:lnTo>
                    <a:pt x="107412" y="148741"/>
                  </a:lnTo>
                  <a:lnTo>
                    <a:pt x="66826" y="165384"/>
                  </a:lnTo>
                  <a:lnTo>
                    <a:pt x="22075" y="169301"/>
                  </a:lnTo>
                  <a:lnTo>
                    <a:pt x="0" y="16989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137">
              <a:extLst>
                <a:ext uri="{FF2B5EF4-FFF2-40B4-BE49-F238E27FC236}">
                  <a16:creationId xmlns:a16="http://schemas.microsoft.com/office/drawing/2014/main" id="{969DF42F-4D4B-D54A-6891-E384050F29AA}"/>
                </a:ext>
              </a:extLst>
            </p:cNvPr>
            <p:cNvSpPr/>
            <p:nvPr>
              <p:custDataLst>
                <p:tags r:id="rId41"/>
              </p:custDataLst>
            </p:nvPr>
          </p:nvSpPr>
          <p:spPr>
            <a:xfrm>
              <a:off x="1495425" y="4991100"/>
              <a:ext cx="133351" cy="38101"/>
            </a:xfrm>
            <a:custGeom>
              <a:avLst/>
              <a:gdLst/>
              <a:ahLst/>
              <a:cxnLst/>
              <a:rect l="0" t="0" r="0" b="0"/>
              <a:pathLst>
                <a:path w="133351" h="38101">
                  <a:moveTo>
                    <a:pt x="0" y="38100"/>
                  </a:moveTo>
                  <a:lnTo>
                    <a:pt x="0" y="38100"/>
                  </a:lnTo>
                  <a:lnTo>
                    <a:pt x="21754" y="29438"/>
                  </a:lnTo>
                  <a:lnTo>
                    <a:pt x="58969" y="7508"/>
                  </a:lnTo>
                  <a:lnTo>
                    <a:pt x="91831" y="988"/>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6" name="SMARTInkShape-Group209">
            <a:extLst>
              <a:ext uri="{FF2B5EF4-FFF2-40B4-BE49-F238E27FC236}">
                <a16:creationId xmlns:a16="http://schemas.microsoft.com/office/drawing/2014/main" id="{3FC842C1-38CB-AB03-AEF4-6C8979B5A5EF}"/>
              </a:ext>
            </a:extLst>
          </p:cNvPr>
          <p:cNvGrpSpPr/>
          <p:nvPr/>
        </p:nvGrpSpPr>
        <p:grpSpPr>
          <a:xfrm>
            <a:off x="1000125" y="2781300"/>
            <a:ext cx="369534" cy="1999104"/>
            <a:chOff x="1000125" y="2781300"/>
            <a:chExt cx="369534" cy="1999104"/>
          </a:xfrm>
        </p:grpSpPr>
        <p:sp>
          <p:nvSpPr>
            <p:cNvPr id="244" name="SMARTInkShape-1138">
              <a:extLst>
                <a:ext uri="{FF2B5EF4-FFF2-40B4-BE49-F238E27FC236}">
                  <a16:creationId xmlns:a16="http://schemas.microsoft.com/office/drawing/2014/main" id="{8CCA0199-6EA5-22A7-DAAF-D734D78EA4C5}"/>
                </a:ext>
              </a:extLst>
            </p:cNvPr>
            <p:cNvSpPr/>
            <p:nvPr>
              <p:custDataLst>
                <p:tags r:id="rId31"/>
              </p:custDataLst>
            </p:nvPr>
          </p:nvSpPr>
          <p:spPr>
            <a:xfrm>
              <a:off x="1066966" y="3757770"/>
              <a:ext cx="302693" cy="1022634"/>
            </a:xfrm>
            <a:custGeom>
              <a:avLst/>
              <a:gdLst/>
              <a:ahLst/>
              <a:cxnLst/>
              <a:rect l="0" t="0" r="0" b="0"/>
              <a:pathLst>
                <a:path w="302693" h="1022634">
                  <a:moveTo>
                    <a:pt x="266534" y="14130"/>
                  </a:moveTo>
                  <a:lnTo>
                    <a:pt x="266534" y="14130"/>
                  </a:lnTo>
                  <a:lnTo>
                    <a:pt x="266534" y="9073"/>
                  </a:lnTo>
                  <a:lnTo>
                    <a:pt x="269356" y="3769"/>
                  </a:lnTo>
                  <a:lnTo>
                    <a:pt x="271591" y="873"/>
                  </a:lnTo>
                  <a:lnTo>
                    <a:pt x="273080" y="0"/>
                  </a:lnTo>
                  <a:lnTo>
                    <a:pt x="274073" y="477"/>
                  </a:lnTo>
                  <a:lnTo>
                    <a:pt x="286246" y="38148"/>
                  </a:lnTo>
                  <a:lnTo>
                    <a:pt x="292483" y="75574"/>
                  </a:lnTo>
                  <a:lnTo>
                    <a:pt x="294331" y="114533"/>
                  </a:lnTo>
                  <a:lnTo>
                    <a:pt x="294955" y="161198"/>
                  </a:lnTo>
                  <a:lnTo>
                    <a:pt x="295064" y="198582"/>
                  </a:lnTo>
                  <a:lnTo>
                    <a:pt x="295096" y="236470"/>
                  </a:lnTo>
                  <a:lnTo>
                    <a:pt x="301652" y="280652"/>
                  </a:lnTo>
                  <a:lnTo>
                    <a:pt x="302692" y="316643"/>
                  </a:lnTo>
                  <a:lnTo>
                    <a:pt x="297826" y="355177"/>
                  </a:lnTo>
                  <a:lnTo>
                    <a:pt x="294856" y="398579"/>
                  </a:lnTo>
                  <a:lnTo>
                    <a:pt x="288802" y="437662"/>
                  </a:lnTo>
                  <a:lnTo>
                    <a:pt x="285479" y="471938"/>
                  </a:lnTo>
                  <a:lnTo>
                    <a:pt x="278262" y="512550"/>
                  </a:lnTo>
                  <a:lnTo>
                    <a:pt x="266342" y="558612"/>
                  </a:lnTo>
                  <a:lnTo>
                    <a:pt x="256952" y="595616"/>
                  </a:lnTo>
                  <a:lnTo>
                    <a:pt x="247467" y="633391"/>
                  </a:lnTo>
                  <a:lnTo>
                    <a:pt x="237954" y="671395"/>
                  </a:lnTo>
                  <a:lnTo>
                    <a:pt x="228433" y="709467"/>
                  </a:lnTo>
                  <a:lnTo>
                    <a:pt x="216086" y="744737"/>
                  </a:lnTo>
                  <a:lnTo>
                    <a:pt x="198008" y="785098"/>
                  </a:lnTo>
                  <a:lnTo>
                    <a:pt x="180984" y="830384"/>
                  </a:lnTo>
                  <a:lnTo>
                    <a:pt x="158411" y="871194"/>
                  </a:lnTo>
                  <a:lnTo>
                    <a:pt x="131135" y="917847"/>
                  </a:lnTo>
                  <a:lnTo>
                    <a:pt x="123757" y="933714"/>
                  </a:lnTo>
                  <a:lnTo>
                    <a:pt x="109107" y="950292"/>
                  </a:lnTo>
                  <a:lnTo>
                    <a:pt x="84022" y="969326"/>
                  </a:lnTo>
                  <a:lnTo>
                    <a:pt x="80301" y="970544"/>
                  </a:lnTo>
                  <a:lnTo>
                    <a:pt x="76762" y="970298"/>
                  </a:lnTo>
                  <a:lnTo>
                    <a:pt x="73344" y="969075"/>
                  </a:lnTo>
                  <a:lnTo>
                    <a:pt x="66724" y="962072"/>
                  </a:lnTo>
                  <a:lnTo>
                    <a:pt x="36095" y="916857"/>
                  </a:lnTo>
                  <a:lnTo>
                    <a:pt x="19060" y="873919"/>
                  </a:lnTo>
                  <a:lnTo>
                    <a:pt x="2672" y="828786"/>
                  </a:lnTo>
                  <a:lnTo>
                    <a:pt x="0" y="815081"/>
                  </a:lnTo>
                  <a:lnTo>
                    <a:pt x="22636" y="832643"/>
                  </a:lnTo>
                  <a:lnTo>
                    <a:pt x="44056" y="874081"/>
                  </a:lnTo>
                  <a:lnTo>
                    <a:pt x="63314" y="918101"/>
                  </a:lnTo>
                  <a:lnTo>
                    <a:pt x="71795" y="933789"/>
                  </a:lnTo>
                  <a:lnTo>
                    <a:pt x="82208" y="976534"/>
                  </a:lnTo>
                  <a:lnTo>
                    <a:pt x="94653" y="1022633"/>
                  </a:lnTo>
                  <a:lnTo>
                    <a:pt x="94956" y="1018383"/>
                  </a:lnTo>
                  <a:lnTo>
                    <a:pt x="131972" y="971949"/>
                  </a:lnTo>
                  <a:lnTo>
                    <a:pt x="173668" y="935397"/>
                  </a:lnTo>
                  <a:lnTo>
                    <a:pt x="186102" y="931582"/>
                  </a:lnTo>
                  <a:lnTo>
                    <a:pt x="228434" y="9285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139">
              <a:extLst>
                <a:ext uri="{FF2B5EF4-FFF2-40B4-BE49-F238E27FC236}">
                  <a16:creationId xmlns:a16="http://schemas.microsoft.com/office/drawing/2014/main" id="{1138FBF6-CE58-99BC-DC9D-2FD986D99425}"/>
                </a:ext>
              </a:extLst>
            </p:cNvPr>
            <p:cNvSpPr/>
            <p:nvPr>
              <p:custDataLst>
                <p:tags r:id="rId32"/>
              </p:custDataLst>
            </p:nvPr>
          </p:nvSpPr>
          <p:spPr>
            <a:xfrm>
              <a:off x="1000125" y="2781300"/>
              <a:ext cx="226536" cy="1303659"/>
            </a:xfrm>
            <a:custGeom>
              <a:avLst/>
              <a:gdLst/>
              <a:ahLst/>
              <a:cxnLst/>
              <a:rect l="0" t="0" r="0" b="0"/>
              <a:pathLst>
                <a:path w="226536" h="1303659">
                  <a:moveTo>
                    <a:pt x="28575" y="19050"/>
                  </a:moveTo>
                  <a:lnTo>
                    <a:pt x="28575" y="19050"/>
                  </a:lnTo>
                  <a:lnTo>
                    <a:pt x="33632" y="13994"/>
                  </a:lnTo>
                  <a:lnTo>
                    <a:pt x="38936" y="11511"/>
                  </a:lnTo>
                  <a:lnTo>
                    <a:pt x="52173" y="9641"/>
                  </a:lnTo>
                  <a:lnTo>
                    <a:pt x="53832" y="8544"/>
                  </a:lnTo>
                  <a:lnTo>
                    <a:pt x="54938" y="6755"/>
                  </a:lnTo>
                  <a:lnTo>
                    <a:pt x="55675" y="4503"/>
                  </a:lnTo>
                  <a:lnTo>
                    <a:pt x="57225" y="3002"/>
                  </a:lnTo>
                  <a:lnTo>
                    <a:pt x="61769" y="1334"/>
                  </a:lnTo>
                  <a:lnTo>
                    <a:pt x="95119" y="0"/>
                  </a:lnTo>
                  <a:lnTo>
                    <a:pt x="104379" y="9133"/>
                  </a:lnTo>
                  <a:lnTo>
                    <a:pt x="104774" y="47393"/>
                  </a:lnTo>
                  <a:lnTo>
                    <a:pt x="101952" y="55636"/>
                  </a:lnTo>
                  <a:lnTo>
                    <a:pt x="99718" y="59316"/>
                  </a:lnTo>
                  <a:lnTo>
                    <a:pt x="85063" y="104983"/>
                  </a:lnTo>
                  <a:lnTo>
                    <a:pt x="80139" y="117567"/>
                  </a:lnTo>
                  <a:lnTo>
                    <a:pt x="67883" y="163188"/>
                  </a:lnTo>
                  <a:lnTo>
                    <a:pt x="45654" y="209716"/>
                  </a:lnTo>
                  <a:lnTo>
                    <a:pt x="36272" y="257197"/>
                  </a:lnTo>
                  <a:lnTo>
                    <a:pt x="25039" y="300336"/>
                  </a:lnTo>
                  <a:lnTo>
                    <a:pt x="19175" y="342018"/>
                  </a:lnTo>
                  <a:lnTo>
                    <a:pt x="11745" y="380826"/>
                  </a:lnTo>
                  <a:lnTo>
                    <a:pt x="11570" y="399973"/>
                  </a:lnTo>
                  <a:lnTo>
                    <a:pt x="17259" y="438135"/>
                  </a:lnTo>
                  <a:lnTo>
                    <a:pt x="23753" y="476247"/>
                  </a:lnTo>
                  <a:lnTo>
                    <a:pt x="35227" y="519837"/>
                  </a:lnTo>
                  <a:lnTo>
                    <a:pt x="54002" y="564517"/>
                  </a:lnTo>
                  <a:lnTo>
                    <a:pt x="79573" y="608682"/>
                  </a:lnTo>
                  <a:lnTo>
                    <a:pt x="93310" y="624380"/>
                  </a:lnTo>
                  <a:lnTo>
                    <a:pt x="131507" y="652978"/>
                  </a:lnTo>
                  <a:lnTo>
                    <a:pt x="175467" y="669784"/>
                  </a:lnTo>
                  <a:lnTo>
                    <a:pt x="189463" y="670568"/>
                  </a:lnTo>
                  <a:lnTo>
                    <a:pt x="210639" y="667504"/>
                  </a:lnTo>
                  <a:lnTo>
                    <a:pt x="214509" y="665136"/>
                  </a:lnTo>
                  <a:lnTo>
                    <a:pt x="221632" y="656860"/>
                  </a:lnTo>
                  <a:lnTo>
                    <a:pt x="225503" y="648949"/>
                  </a:lnTo>
                  <a:lnTo>
                    <a:pt x="226535" y="645358"/>
                  </a:lnTo>
                  <a:lnTo>
                    <a:pt x="226165" y="641905"/>
                  </a:lnTo>
                  <a:lnTo>
                    <a:pt x="220218" y="625548"/>
                  </a:lnTo>
                  <a:lnTo>
                    <a:pt x="218779" y="624465"/>
                  </a:lnTo>
                  <a:lnTo>
                    <a:pt x="216761" y="624802"/>
                  </a:lnTo>
                  <a:lnTo>
                    <a:pt x="214357" y="626085"/>
                  </a:lnTo>
                  <a:lnTo>
                    <a:pt x="205918" y="638003"/>
                  </a:lnTo>
                  <a:lnTo>
                    <a:pt x="197979" y="680329"/>
                  </a:lnTo>
                  <a:lnTo>
                    <a:pt x="186921" y="722819"/>
                  </a:lnTo>
                  <a:lnTo>
                    <a:pt x="182737" y="767324"/>
                  </a:lnTo>
                  <a:lnTo>
                    <a:pt x="181497" y="810615"/>
                  </a:lnTo>
                  <a:lnTo>
                    <a:pt x="174532" y="856623"/>
                  </a:lnTo>
                  <a:lnTo>
                    <a:pt x="172363" y="892930"/>
                  </a:lnTo>
                  <a:lnTo>
                    <a:pt x="171721" y="930499"/>
                  </a:lnTo>
                  <a:lnTo>
                    <a:pt x="171530" y="968441"/>
                  </a:lnTo>
                  <a:lnTo>
                    <a:pt x="171474" y="1006495"/>
                  </a:lnTo>
                  <a:lnTo>
                    <a:pt x="171457" y="1044581"/>
                  </a:lnTo>
                  <a:lnTo>
                    <a:pt x="171452" y="1081618"/>
                  </a:lnTo>
                  <a:lnTo>
                    <a:pt x="171450" y="1125936"/>
                  </a:lnTo>
                  <a:lnTo>
                    <a:pt x="171450" y="1170086"/>
                  </a:lnTo>
                  <a:lnTo>
                    <a:pt x="166393" y="1209822"/>
                  </a:lnTo>
                  <a:lnTo>
                    <a:pt x="155203" y="1248901"/>
                  </a:lnTo>
                  <a:lnTo>
                    <a:pt x="144882" y="1275625"/>
                  </a:lnTo>
                  <a:lnTo>
                    <a:pt x="134594" y="1290492"/>
                  </a:lnTo>
                  <a:lnTo>
                    <a:pt x="117323" y="1298510"/>
                  </a:lnTo>
                  <a:lnTo>
                    <a:pt x="76797" y="1303658"/>
                  </a:lnTo>
                  <a:lnTo>
                    <a:pt x="38218" y="1297070"/>
                  </a:lnTo>
                  <a:lnTo>
                    <a:pt x="12735" y="1288604"/>
                  </a:lnTo>
                  <a:lnTo>
                    <a:pt x="0" y="1276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7" name="SMARTInkShape-Group210">
            <a:extLst>
              <a:ext uri="{FF2B5EF4-FFF2-40B4-BE49-F238E27FC236}">
                <a16:creationId xmlns:a16="http://schemas.microsoft.com/office/drawing/2014/main" id="{38D716F4-1AB5-61EC-31E0-17C28E671386}"/>
              </a:ext>
            </a:extLst>
          </p:cNvPr>
          <p:cNvGrpSpPr/>
          <p:nvPr/>
        </p:nvGrpSpPr>
        <p:grpSpPr>
          <a:xfrm>
            <a:off x="201954" y="2795539"/>
            <a:ext cx="731497" cy="1357362"/>
            <a:chOff x="201954" y="2795539"/>
            <a:chExt cx="731497" cy="1357362"/>
          </a:xfrm>
        </p:grpSpPr>
        <p:sp>
          <p:nvSpPr>
            <p:cNvPr id="247" name="SMARTInkShape-1140">
              <a:extLst>
                <a:ext uri="{FF2B5EF4-FFF2-40B4-BE49-F238E27FC236}">
                  <a16:creationId xmlns:a16="http://schemas.microsoft.com/office/drawing/2014/main" id="{F53DE676-A96A-3AF8-74B4-7EFDF1024FA4}"/>
                </a:ext>
              </a:extLst>
            </p:cNvPr>
            <p:cNvSpPr/>
            <p:nvPr>
              <p:custDataLst>
                <p:tags r:id="rId11"/>
              </p:custDataLst>
            </p:nvPr>
          </p:nvSpPr>
          <p:spPr>
            <a:xfrm>
              <a:off x="447675" y="3610161"/>
              <a:ext cx="111765" cy="152215"/>
            </a:xfrm>
            <a:custGeom>
              <a:avLst/>
              <a:gdLst/>
              <a:ahLst/>
              <a:cxnLst/>
              <a:rect l="0" t="0" r="0" b="0"/>
              <a:pathLst>
                <a:path w="111765" h="152215">
                  <a:moveTo>
                    <a:pt x="66675" y="28389"/>
                  </a:moveTo>
                  <a:lnTo>
                    <a:pt x="66675" y="28389"/>
                  </a:lnTo>
                  <a:lnTo>
                    <a:pt x="74214" y="10489"/>
                  </a:lnTo>
                  <a:lnTo>
                    <a:pt x="74876" y="6930"/>
                  </a:lnTo>
                  <a:lnTo>
                    <a:pt x="76376" y="4558"/>
                  </a:lnTo>
                  <a:lnTo>
                    <a:pt x="78434" y="2977"/>
                  </a:lnTo>
                  <a:lnTo>
                    <a:pt x="80864" y="1922"/>
                  </a:lnTo>
                  <a:lnTo>
                    <a:pt x="81426" y="1220"/>
                  </a:lnTo>
                  <a:lnTo>
                    <a:pt x="80742" y="751"/>
                  </a:lnTo>
                  <a:lnTo>
                    <a:pt x="72041" y="0"/>
                  </a:lnTo>
                  <a:lnTo>
                    <a:pt x="40631" y="13088"/>
                  </a:lnTo>
                  <a:lnTo>
                    <a:pt x="36612" y="17130"/>
                  </a:lnTo>
                  <a:lnTo>
                    <a:pt x="32147" y="27265"/>
                  </a:lnTo>
                  <a:lnTo>
                    <a:pt x="29045" y="49695"/>
                  </a:lnTo>
                  <a:lnTo>
                    <a:pt x="28888" y="55293"/>
                  </a:lnTo>
                  <a:lnTo>
                    <a:pt x="31537" y="64335"/>
                  </a:lnTo>
                  <a:lnTo>
                    <a:pt x="33724" y="68228"/>
                  </a:lnTo>
                  <a:lnTo>
                    <a:pt x="46916" y="78763"/>
                  </a:lnTo>
                  <a:lnTo>
                    <a:pt x="76883" y="90746"/>
                  </a:lnTo>
                  <a:lnTo>
                    <a:pt x="96629" y="94843"/>
                  </a:lnTo>
                  <a:lnTo>
                    <a:pt x="105740" y="99552"/>
                  </a:lnTo>
                  <a:lnTo>
                    <a:pt x="110496" y="105173"/>
                  </a:lnTo>
                  <a:lnTo>
                    <a:pt x="111764" y="108154"/>
                  </a:lnTo>
                  <a:lnTo>
                    <a:pt x="111551" y="111198"/>
                  </a:lnTo>
                  <a:lnTo>
                    <a:pt x="108492" y="117404"/>
                  </a:lnTo>
                  <a:lnTo>
                    <a:pt x="95763" y="126848"/>
                  </a:lnTo>
                  <a:lnTo>
                    <a:pt x="60680" y="142694"/>
                  </a:lnTo>
                  <a:lnTo>
                    <a:pt x="0" y="1522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1141">
              <a:extLst>
                <a:ext uri="{FF2B5EF4-FFF2-40B4-BE49-F238E27FC236}">
                  <a16:creationId xmlns:a16="http://schemas.microsoft.com/office/drawing/2014/main" id="{7533F33E-BD38-B3C2-21D2-3C7B0ADEBE26}"/>
                </a:ext>
              </a:extLst>
            </p:cNvPr>
            <p:cNvSpPr/>
            <p:nvPr>
              <p:custDataLst>
                <p:tags r:id="rId12"/>
              </p:custDataLst>
            </p:nvPr>
          </p:nvSpPr>
          <p:spPr>
            <a:xfrm>
              <a:off x="523875" y="3591468"/>
              <a:ext cx="104776" cy="28033"/>
            </a:xfrm>
            <a:custGeom>
              <a:avLst/>
              <a:gdLst/>
              <a:ahLst/>
              <a:cxnLst/>
              <a:rect l="0" t="0" r="0" b="0"/>
              <a:pathLst>
                <a:path w="104776" h="28033">
                  <a:moveTo>
                    <a:pt x="0" y="28032"/>
                  </a:moveTo>
                  <a:lnTo>
                    <a:pt x="0" y="28032"/>
                  </a:lnTo>
                  <a:lnTo>
                    <a:pt x="8663" y="20427"/>
                  </a:lnTo>
                  <a:lnTo>
                    <a:pt x="41757" y="3580"/>
                  </a:lnTo>
                  <a:lnTo>
                    <a:pt x="73088" y="0"/>
                  </a:lnTo>
                  <a:lnTo>
                    <a:pt x="104775" y="89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142">
              <a:extLst>
                <a:ext uri="{FF2B5EF4-FFF2-40B4-BE49-F238E27FC236}">
                  <a16:creationId xmlns:a16="http://schemas.microsoft.com/office/drawing/2014/main" id="{E0DAB7CD-2EBB-33F8-5B8A-0606D05FBE64}"/>
                </a:ext>
              </a:extLst>
            </p:cNvPr>
            <p:cNvSpPr/>
            <p:nvPr>
              <p:custDataLst>
                <p:tags r:id="rId13"/>
              </p:custDataLst>
            </p:nvPr>
          </p:nvSpPr>
          <p:spPr>
            <a:xfrm>
              <a:off x="657225" y="3752850"/>
              <a:ext cx="9526" cy="19051"/>
            </a:xfrm>
            <a:custGeom>
              <a:avLst/>
              <a:gdLst/>
              <a:ahLst/>
              <a:cxnLst/>
              <a:rect l="0" t="0" r="0" b="0"/>
              <a:pathLst>
                <a:path w="9526" h="19051">
                  <a:moveTo>
                    <a:pt x="0" y="19050"/>
                  </a:moveTo>
                  <a:lnTo>
                    <a:pt x="0" y="19050"/>
                  </a:lnTo>
                  <a:lnTo>
                    <a:pt x="8201" y="108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1143">
              <a:extLst>
                <a:ext uri="{FF2B5EF4-FFF2-40B4-BE49-F238E27FC236}">
                  <a16:creationId xmlns:a16="http://schemas.microsoft.com/office/drawing/2014/main" id="{BD76E41C-0DEE-B870-5C16-32B9246B9287}"/>
                </a:ext>
              </a:extLst>
            </p:cNvPr>
            <p:cNvSpPr/>
            <p:nvPr>
              <p:custDataLst>
                <p:tags r:id="rId14"/>
              </p:custDataLst>
            </p:nvPr>
          </p:nvSpPr>
          <p:spPr>
            <a:xfrm>
              <a:off x="752475" y="3591042"/>
              <a:ext cx="113971" cy="170777"/>
            </a:xfrm>
            <a:custGeom>
              <a:avLst/>
              <a:gdLst/>
              <a:ahLst/>
              <a:cxnLst/>
              <a:rect l="0" t="0" r="0" b="0"/>
              <a:pathLst>
                <a:path w="113971" h="170777">
                  <a:moveTo>
                    <a:pt x="57150" y="9408"/>
                  </a:moveTo>
                  <a:lnTo>
                    <a:pt x="57150" y="9408"/>
                  </a:lnTo>
                  <a:lnTo>
                    <a:pt x="75967" y="0"/>
                  </a:lnTo>
                  <a:lnTo>
                    <a:pt x="54721" y="13151"/>
                  </a:lnTo>
                  <a:lnTo>
                    <a:pt x="26306" y="51088"/>
                  </a:lnTo>
                  <a:lnTo>
                    <a:pt x="20483" y="73341"/>
                  </a:lnTo>
                  <a:lnTo>
                    <a:pt x="20006" y="77430"/>
                  </a:lnTo>
                  <a:lnTo>
                    <a:pt x="21804" y="81214"/>
                  </a:lnTo>
                  <a:lnTo>
                    <a:pt x="29446" y="88242"/>
                  </a:lnTo>
                  <a:lnTo>
                    <a:pt x="39898" y="92070"/>
                  </a:lnTo>
                  <a:lnTo>
                    <a:pt x="63855" y="99584"/>
                  </a:lnTo>
                  <a:lnTo>
                    <a:pt x="110546" y="121860"/>
                  </a:lnTo>
                  <a:lnTo>
                    <a:pt x="111798" y="123534"/>
                  </a:lnTo>
                  <a:lnTo>
                    <a:pt x="113188" y="128217"/>
                  </a:lnTo>
                  <a:lnTo>
                    <a:pt x="113970" y="136803"/>
                  </a:lnTo>
                  <a:lnTo>
                    <a:pt x="111964" y="139847"/>
                  </a:lnTo>
                  <a:lnTo>
                    <a:pt x="93534" y="152335"/>
                  </a:lnTo>
                  <a:lnTo>
                    <a:pt x="62216" y="167107"/>
                  </a:lnTo>
                  <a:lnTo>
                    <a:pt x="23519" y="170776"/>
                  </a:lnTo>
                  <a:lnTo>
                    <a:pt x="0" y="161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1144">
              <a:extLst>
                <a:ext uri="{FF2B5EF4-FFF2-40B4-BE49-F238E27FC236}">
                  <a16:creationId xmlns:a16="http://schemas.microsoft.com/office/drawing/2014/main" id="{8CF561A5-8EE8-151D-8423-2A41944ADC8D}"/>
                </a:ext>
              </a:extLst>
            </p:cNvPr>
            <p:cNvSpPr/>
            <p:nvPr>
              <p:custDataLst>
                <p:tags r:id="rId15"/>
              </p:custDataLst>
            </p:nvPr>
          </p:nvSpPr>
          <p:spPr>
            <a:xfrm>
              <a:off x="819150" y="3552825"/>
              <a:ext cx="114301" cy="28576"/>
            </a:xfrm>
            <a:custGeom>
              <a:avLst/>
              <a:gdLst/>
              <a:ahLst/>
              <a:cxnLst/>
              <a:rect l="0" t="0" r="0" b="0"/>
              <a:pathLst>
                <a:path w="114301" h="28576">
                  <a:moveTo>
                    <a:pt x="0" y="28575"/>
                  </a:moveTo>
                  <a:lnTo>
                    <a:pt x="0" y="28575"/>
                  </a:lnTo>
                  <a:lnTo>
                    <a:pt x="42194" y="13387"/>
                  </a:lnTo>
                  <a:lnTo>
                    <a:pt x="71364" y="7466"/>
                  </a:lnTo>
                  <a:lnTo>
                    <a:pt x="82888" y="1475"/>
                  </a:lnTo>
                  <a:lnTo>
                    <a:pt x="98734" y="13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1145">
              <a:extLst>
                <a:ext uri="{FF2B5EF4-FFF2-40B4-BE49-F238E27FC236}">
                  <a16:creationId xmlns:a16="http://schemas.microsoft.com/office/drawing/2014/main" id="{623AE853-8358-D1C2-9913-BA901118D967}"/>
                </a:ext>
              </a:extLst>
            </p:cNvPr>
            <p:cNvSpPr/>
            <p:nvPr>
              <p:custDataLst>
                <p:tags r:id="rId16"/>
              </p:custDataLst>
            </p:nvPr>
          </p:nvSpPr>
          <p:spPr>
            <a:xfrm>
              <a:off x="202568" y="3962448"/>
              <a:ext cx="187958" cy="190453"/>
            </a:xfrm>
            <a:custGeom>
              <a:avLst/>
              <a:gdLst/>
              <a:ahLst/>
              <a:cxnLst/>
              <a:rect l="0" t="0" r="0" b="0"/>
              <a:pathLst>
                <a:path w="187958" h="190453">
                  <a:moveTo>
                    <a:pt x="16507" y="38052"/>
                  </a:moveTo>
                  <a:lnTo>
                    <a:pt x="16507" y="38052"/>
                  </a:lnTo>
                  <a:lnTo>
                    <a:pt x="48100" y="9281"/>
                  </a:lnTo>
                  <a:lnTo>
                    <a:pt x="59124" y="4098"/>
                  </a:lnTo>
                  <a:lnTo>
                    <a:pt x="97056" y="0"/>
                  </a:lnTo>
                  <a:lnTo>
                    <a:pt x="102754" y="2796"/>
                  </a:lnTo>
                  <a:lnTo>
                    <a:pt x="105755" y="5023"/>
                  </a:lnTo>
                  <a:lnTo>
                    <a:pt x="109089" y="10320"/>
                  </a:lnTo>
                  <a:lnTo>
                    <a:pt x="110571" y="18319"/>
                  </a:lnTo>
                  <a:lnTo>
                    <a:pt x="110347" y="40672"/>
                  </a:lnTo>
                  <a:lnTo>
                    <a:pt x="98504" y="79492"/>
                  </a:lnTo>
                  <a:lnTo>
                    <a:pt x="76537" y="119396"/>
                  </a:lnTo>
                  <a:lnTo>
                    <a:pt x="58871" y="143292"/>
                  </a:lnTo>
                  <a:lnTo>
                    <a:pt x="15183" y="176260"/>
                  </a:lnTo>
                  <a:lnTo>
                    <a:pt x="0" y="188374"/>
                  </a:lnTo>
                  <a:lnTo>
                    <a:pt x="211" y="189066"/>
                  </a:lnTo>
                  <a:lnTo>
                    <a:pt x="3267" y="189836"/>
                  </a:lnTo>
                  <a:lnTo>
                    <a:pt x="46862" y="181773"/>
                  </a:lnTo>
                  <a:lnTo>
                    <a:pt x="92941" y="181039"/>
                  </a:lnTo>
                  <a:lnTo>
                    <a:pt x="137399" y="180949"/>
                  </a:lnTo>
                  <a:lnTo>
                    <a:pt x="165921" y="181992"/>
                  </a:lnTo>
                  <a:lnTo>
                    <a:pt x="187957" y="1904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1146">
              <a:extLst>
                <a:ext uri="{FF2B5EF4-FFF2-40B4-BE49-F238E27FC236}">
                  <a16:creationId xmlns:a16="http://schemas.microsoft.com/office/drawing/2014/main" id="{C2B8C49D-AE77-A37F-1FEA-7C2B506931FE}"/>
                </a:ext>
              </a:extLst>
            </p:cNvPr>
            <p:cNvSpPr/>
            <p:nvPr>
              <p:custDataLst>
                <p:tags r:id="rId17"/>
              </p:custDataLst>
            </p:nvPr>
          </p:nvSpPr>
          <p:spPr>
            <a:xfrm>
              <a:off x="448671" y="3943353"/>
              <a:ext cx="132234" cy="190498"/>
            </a:xfrm>
            <a:custGeom>
              <a:avLst/>
              <a:gdLst/>
              <a:ahLst/>
              <a:cxnLst/>
              <a:rect l="0" t="0" r="0" b="0"/>
              <a:pathLst>
                <a:path w="132234" h="190498">
                  <a:moveTo>
                    <a:pt x="75204" y="9522"/>
                  </a:moveTo>
                  <a:lnTo>
                    <a:pt x="75204" y="9522"/>
                  </a:lnTo>
                  <a:lnTo>
                    <a:pt x="84613" y="9522"/>
                  </a:lnTo>
                  <a:lnTo>
                    <a:pt x="84729" y="0"/>
                  </a:lnTo>
                  <a:lnTo>
                    <a:pt x="58214" y="39769"/>
                  </a:lnTo>
                  <a:lnTo>
                    <a:pt x="26188" y="82137"/>
                  </a:lnTo>
                  <a:lnTo>
                    <a:pt x="0" y="113171"/>
                  </a:lnTo>
                  <a:lnTo>
                    <a:pt x="25606" y="114198"/>
                  </a:lnTo>
                  <a:lnTo>
                    <a:pt x="69962" y="105649"/>
                  </a:lnTo>
                  <a:lnTo>
                    <a:pt x="82000" y="103974"/>
                  </a:lnTo>
                  <a:lnTo>
                    <a:pt x="109193" y="96152"/>
                  </a:lnTo>
                  <a:lnTo>
                    <a:pt x="127710" y="95257"/>
                  </a:lnTo>
                  <a:lnTo>
                    <a:pt x="129258" y="96312"/>
                  </a:lnTo>
                  <a:lnTo>
                    <a:pt x="130290" y="98074"/>
                  </a:lnTo>
                  <a:lnTo>
                    <a:pt x="131742" y="105610"/>
                  </a:lnTo>
                  <a:lnTo>
                    <a:pt x="132233" y="122694"/>
                  </a:lnTo>
                  <a:lnTo>
                    <a:pt x="127262" y="140303"/>
                  </a:lnTo>
                  <a:lnTo>
                    <a:pt x="103779" y="190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1147">
              <a:extLst>
                <a:ext uri="{FF2B5EF4-FFF2-40B4-BE49-F238E27FC236}">
                  <a16:creationId xmlns:a16="http://schemas.microsoft.com/office/drawing/2014/main" id="{6DA6587D-002C-BCBB-1252-F503E7C70C80}"/>
                </a:ext>
              </a:extLst>
            </p:cNvPr>
            <p:cNvSpPr/>
            <p:nvPr>
              <p:custDataLst>
                <p:tags r:id="rId18"/>
              </p:custDataLst>
            </p:nvPr>
          </p:nvSpPr>
          <p:spPr>
            <a:xfrm>
              <a:off x="676275" y="411480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1148">
              <a:extLst>
                <a:ext uri="{FF2B5EF4-FFF2-40B4-BE49-F238E27FC236}">
                  <a16:creationId xmlns:a16="http://schemas.microsoft.com/office/drawing/2014/main" id="{1F39D68D-9E04-787F-FBEE-E4DB461530C1}"/>
                </a:ext>
              </a:extLst>
            </p:cNvPr>
            <p:cNvSpPr/>
            <p:nvPr>
              <p:custDataLst>
                <p:tags r:id="rId19"/>
              </p:custDataLst>
            </p:nvPr>
          </p:nvSpPr>
          <p:spPr>
            <a:xfrm>
              <a:off x="733425" y="3962561"/>
              <a:ext cx="102826" cy="174422"/>
            </a:xfrm>
            <a:custGeom>
              <a:avLst/>
              <a:gdLst/>
              <a:ahLst/>
              <a:cxnLst/>
              <a:rect l="0" t="0" r="0" b="0"/>
              <a:pathLst>
                <a:path w="102826" h="174422">
                  <a:moveTo>
                    <a:pt x="57150" y="28414"/>
                  </a:moveTo>
                  <a:lnTo>
                    <a:pt x="57150" y="28414"/>
                  </a:lnTo>
                  <a:lnTo>
                    <a:pt x="72338" y="12167"/>
                  </a:lnTo>
                  <a:lnTo>
                    <a:pt x="76049" y="382"/>
                  </a:lnTo>
                  <a:lnTo>
                    <a:pt x="66042" y="0"/>
                  </a:lnTo>
                  <a:lnTo>
                    <a:pt x="58280" y="2733"/>
                  </a:lnTo>
                  <a:lnTo>
                    <a:pt x="16287" y="40772"/>
                  </a:lnTo>
                  <a:lnTo>
                    <a:pt x="12530" y="50134"/>
                  </a:lnTo>
                  <a:lnTo>
                    <a:pt x="10119" y="68335"/>
                  </a:lnTo>
                  <a:lnTo>
                    <a:pt x="12611" y="75437"/>
                  </a:lnTo>
                  <a:lnTo>
                    <a:pt x="14757" y="78813"/>
                  </a:lnTo>
                  <a:lnTo>
                    <a:pt x="17247" y="81063"/>
                  </a:lnTo>
                  <a:lnTo>
                    <a:pt x="22835" y="83564"/>
                  </a:lnTo>
                  <a:lnTo>
                    <a:pt x="35045" y="86227"/>
                  </a:lnTo>
                  <a:lnTo>
                    <a:pt x="41329" y="90445"/>
                  </a:lnTo>
                  <a:lnTo>
                    <a:pt x="67078" y="94172"/>
                  </a:lnTo>
                  <a:lnTo>
                    <a:pt x="76732" y="94681"/>
                  </a:lnTo>
                  <a:lnTo>
                    <a:pt x="84550" y="97730"/>
                  </a:lnTo>
                  <a:lnTo>
                    <a:pt x="88117" y="100024"/>
                  </a:lnTo>
                  <a:lnTo>
                    <a:pt x="98193" y="113367"/>
                  </a:lnTo>
                  <a:lnTo>
                    <a:pt x="102825" y="130726"/>
                  </a:lnTo>
                  <a:lnTo>
                    <a:pt x="101358" y="135781"/>
                  </a:lnTo>
                  <a:lnTo>
                    <a:pt x="83145" y="154919"/>
                  </a:lnTo>
                  <a:lnTo>
                    <a:pt x="42094" y="174421"/>
                  </a:lnTo>
                  <a:lnTo>
                    <a:pt x="0" y="1712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1149">
              <a:extLst>
                <a:ext uri="{FF2B5EF4-FFF2-40B4-BE49-F238E27FC236}">
                  <a16:creationId xmlns:a16="http://schemas.microsoft.com/office/drawing/2014/main" id="{C6C91019-1440-AA5D-10B3-CE234F63C62A}"/>
                </a:ext>
              </a:extLst>
            </p:cNvPr>
            <p:cNvSpPr/>
            <p:nvPr>
              <p:custDataLst>
                <p:tags r:id="rId20"/>
              </p:custDataLst>
            </p:nvPr>
          </p:nvSpPr>
          <p:spPr>
            <a:xfrm>
              <a:off x="809625" y="3914929"/>
              <a:ext cx="123826" cy="37947"/>
            </a:xfrm>
            <a:custGeom>
              <a:avLst/>
              <a:gdLst/>
              <a:ahLst/>
              <a:cxnLst/>
              <a:rect l="0" t="0" r="0" b="0"/>
              <a:pathLst>
                <a:path w="123826" h="37947">
                  <a:moveTo>
                    <a:pt x="0" y="37946"/>
                  </a:moveTo>
                  <a:lnTo>
                    <a:pt x="0" y="37946"/>
                  </a:lnTo>
                  <a:lnTo>
                    <a:pt x="0" y="32889"/>
                  </a:lnTo>
                  <a:lnTo>
                    <a:pt x="5644" y="27585"/>
                  </a:lnTo>
                  <a:lnTo>
                    <a:pt x="14150" y="22758"/>
                  </a:lnTo>
                  <a:lnTo>
                    <a:pt x="61710" y="3808"/>
                  </a:lnTo>
                  <a:lnTo>
                    <a:pt x="106038" y="194"/>
                  </a:lnTo>
                  <a:lnTo>
                    <a:pt x="115214" y="0"/>
                  </a:lnTo>
                  <a:lnTo>
                    <a:pt x="118084" y="1007"/>
                  </a:lnTo>
                  <a:lnTo>
                    <a:pt x="123825" y="93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1150">
              <a:extLst>
                <a:ext uri="{FF2B5EF4-FFF2-40B4-BE49-F238E27FC236}">
                  <a16:creationId xmlns:a16="http://schemas.microsoft.com/office/drawing/2014/main" id="{A6AEB3CB-B2FC-6FFE-7B20-1F94DD9B5821}"/>
                </a:ext>
              </a:extLst>
            </p:cNvPr>
            <p:cNvSpPr/>
            <p:nvPr>
              <p:custDataLst>
                <p:tags r:id="rId21"/>
              </p:custDataLst>
            </p:nvPr>
          </p:nvSpPr>
          <p:spPr>
            <a:xfrm>
              <a:off x="247958" y="3602327"/>
              <a:ext cx="142568" cy="160049"/>
            </a:xfrm>
            <a:custGeom>
              <a:avLst/>
              <a:gdLst/>
              <a:ahLst/>
              <a:cxnLst/>
              <a:rect l="0" t="0" r="0" b="0"/>
              <a:pathLst>
                <a:path w="142568" h="160049">
                  <a:moveTo>
                    <a:pt x="18742" y="45748"/>
                  </a:moveTo>
                  <a:lnTo>
                    <a:pt x="18742" y="45748"/>
                  </a:lnTo>
                  <a:lnTo>
                    <a:pt x="13686" y="45748"/>
                  </a:lnTo>
                  <a:lnTo>
                    <a:pt x="12196" y="44690"/>
                  </a:lnTo>
                  <a:lnTo>
                    <a:pt x="11203" y="42926"/>
                  </a:lnTo>
                  <a:lnTo>
                    <a:pt x="10541" y="40691"/>
                  </a:lnTo>
                  <a:lnTo>
                    <a:pt x="11158" y="38143"/>
                  </a:lnTo>
                  <a:lnTo>
                    <a:pt x="17083" y="29501"/>
                  </a:lnTo>
                  <a:lnTo>
                    <a:pt x="35808" y="10790"/>
                  </a:lnTo>
                  <a:lnTo>
                    <a:pt x="46083" y="4459"/>
                  </a:lnTo>
                  <a:lnTo>
                    <a:pt x="68823" y="0"/>
                  </a:lnTo>
                  <a:lnTo>
                    <a:pt x="80864" y="1779"/>
                  </a:lnTo>
                  <a:lnTo>
                    <a:pt x="93593" y="8731"/>
                  </a:lnTo>
                  <a:lnTo>
                    <a:pt x="97218" y="11545"/>
                  </a:lnTo>
                  <a:lnTo>
                    <a:pt x="101245" y="23138"/>
                  </a:lnTo>
                  <a:lnTo>
                    <a:pt x="101977" y="37816"/>
                  </a:lnTo>
                  <a:lnTo>
                    <a:pt x="91021" y="75996"/>
                  </a:lnTo>
                  <a:lnTo>
                    <a:pt x="79441" y="91294"/>
                  </a:lnTo>
                  <a:lnTo>
                    <a:pt x="33387" y="128468"/>
                  </a:lnTo>
                  <a:lnTo>
                    <a:pt x="0" y="150342"/>
                  </a:lnTo>
                  <a:lnTo>
                    <a:pt x="45839" y="150516"/>
                  </a:lnTo>
                  <a:lnTo>
                    <a:pt x="91681" y="150523"/>
                  </a:lnTo>
                  <a:lnTo>
                    <a:pt x="142567" y="1600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1151">
              <a:extLst>
                <a:ext uri="{FF2B5EF4-FFF2-40B4-BE49-F238E27FC236}">
                  <a16:creationId xmlns:a16="http://schemas.microsoft.com/office/drawing/2014/main" id="{81163DA5-C92A-1B86-1FC1-7EF38C68205B}"/>
                </a:ext>
              </a:extLst>
            </p:cNvPr>
            <p:cNvSpPr/>
            <p:nvPr>
              <p:custDataLst>
                <p:tags r:id="rId22"/>
              </p:custDataLst>
            </p:nvPr>
          </p:nvSpPr>
          <p:spPr>
            <a:xfrm>
              <a:off x="739676" y="3204729"/>
              <a:ext cx="116865" cy="214747"/>
            </a:xfrm>
            <a:custGeom>
              <a:avLst/>
              <a:gdLst/>
              <a:ahLst/>
              <a:cxnLst/>
              <a:rect l="0" t="0" r="0" b="0"/>
              <a:pathLst>
                <a:path w="116865" h="214747">
                  <a:moveTo>
                    <a:pt x="79474" y="71871"/>
                  </a:moveTo>
                  <a:lnTo>
                    <a:pt x="79474" y="71871"/>
                  </a:lnTo>
                  <a:lnTo>
                    <a:pt x="87675" y="63670"/>
                  </a:lnTo>
                  <a:lnTo>
                    <a:pt x="88607" y="57682"/>
                  </a:lnTo>
                  <a:lnTo>
                    <a:pt x="88996" y="29261"/>
                  </a:lnTo>
                  <a:lnTo>
                    <a:pt x="86175" y="23652"/>
                  </a:lnTo>
                  <a:lnTo>
                    <a:pt x="74810" y="10187"/>
                  </a:lnTo>
                  <a:lnTo>
                    <a:pt x="69287" y="7414"/>
                  </a:lnTo>
                  <a:lnTo>
                    <a:pt x="66333" y="6675"/>
                  </a:lnTo>
                  <a:lnTo>
                    <a:pt x="57118" y="577"/>
                  </a:lnTo>
                  <a:lnTo>
                    <a:pt x="52928" y="0"/>
                  </a:lnTo>
                  <a:lnTo>
                    <a:pt x="42629" y="2181"/>
                  </a:lnTo>
                  <a:lnTo>
                    <a:pt x="14481" y="18189"/>
                  </a:lnTo>
                  <a:lnTo>
                    <a:pt x="5433" y="27198"/>
                  </a:lnTo>
                  <a:lnTo>
                    <a:pt x="1538" y="32564"/>
                  </a:lnTo>
                  <a:lnTo>
                    <a:pt x="0" y="38258"/>
                  </a:lnTo>
                  <a:lnTo>
                    <a:pt x="1113" y="50229"/>
                  </a:lnTo>
                  <a:lnTo>
                    <a:pt x="7690" y="68869"/>
                  </a:lnTo>
                  <a:lnTo>
                    <a:pt x="13351" y="75829"/>
                  </a:lnTo>
                  <a:lnTo>
                    <a:pt x="35721" y="85353"/>
                  </a:lnTo>
                  <a:lnTo>
                    <a:pt x="51458" y="89271"/>
                  </a:lnTo>
                  <a:lnTo>
                    <a:pt x="55505" y="88763"/>
                  </a:lnTo>
                  <a:lnTo>
                    <a:pt x="77951" y="77519"/>
                  </a:lnTo>
                  <a:lnTo>
                    <a:pt x="95838" y="63432"/>
                  </a:lnTo>
                  <a:lnTo>
                    <a:pt x="109487" y="45852"/>
                  </a:lnTo>
                  <a:lnTo>
                    <a:pt x="116864" y="26631"/>
                  </a:lnTo>
                  <a:lnTo>
                    <a:pt x="116043" y="26894"/>
                  </a:lnTo>
                  <a:lnTo>
                    <a:pt x="112307" y="30009"/>
                  </a:lnTo>
                  <a:lnTo>
                    <a:pt x="109941" y="34921"/>
                  </a:lnTo>
                  <a:lnTo>
                    <a:pt x="97854" y="73644"/>
                  </a:lnTo>
                  <a:lnTo>
                    <a:pt x="82561" y="113184"/>
                  </a:lnTo>
                  <a:lnTo>
                    <a:pt x="72754" y="148705"/>
                  </a:lnTo>
                  <a:lnTo>
                    <a:pt x="70195" y="194915"/>
                  </a:lnTo>
                  <a:lnTo>
                    <a:pt x="69949" y="2147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1152">
              <a:extLst>
                <a:ext uri="{FF2B5EF4-FFF2-40B4-BE49-F238E27FC236}">
                  <a16:creationId xmlns:a16="http://schemas.microsoft.com/office/drawing/2014/main" id="{8841A588-9A4A-9431-76E5-378B74D7AB02}"/>
                </a:ext>
              </a:extLst>
            </p:cNvPr>
            <p:cNvSpPr/>
            <p:nvPr>
              <p:custDataLst>
                <p:tags r:id="rId23"/>
              </p:custDataLst>
            </p:nvPr>
          </p:nvSpPr>
          <p:spPr>
            <a:xfrm>
              <a:off x="666750" y="339090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1153">
              <a:extLst>
                <a:ext uri="{FF2B5EF4-FFF2-40B4-BE49-F238E27FC236}">
                  <a16:creationId xmlns:a16="http://schemas.microsoft.com/office/drawing/2014/main" id="{E4FB0823-6AD6-0ECA-19E6-752803D4CB14}"/>
                </a:ext>
              </a:extLst>
            </p:cNvPr>
            <p:cNvSpPr/>
            <p:nvPr>
              <p:custDataLst>
                <p:tags r:id="rId24"/>
              </p:custDataLst>
            </p:nvPr>
          </p:nvSpPr>
          <p:spPr>
            <a:xfrm>
              <a:off x="419345" y="3171828"/>
              <a:ext cx="152144" cy="228598"/>
            </a:xfrm>
            <a:custGeom>
              <a:avLst/>
              <a:gdLst/>
              <a:ahLst/>
              <a:cxnLst/>
              <a:rect l="0" t="0" r="0" b="0"/>
              <a:pathLst>
                <a:path w="152144" h="228598">
                  <a:moveTo>
                    <a:pt x="85480" y="28572"/>
                  </a:moveTo>
                  <a:lnTo>
                    <a:pt x="85480" y="28572"/>
                  </a:lnTo>
                  <a:lnTo>
                    <a:pt x="90536" y="28572"/>
                  </a:lnTo>
                  <a:lnTo>
                    <a:pt x="92026" y="27514"/>
                  </a:lnTo>
                  <a:lnTo>
                    <a:pt x="93019" y="25750"/>
                  </a:lnTo>
                  <a:lnTo>
                    <a:pt x="94613" y="15315"/>
                  </a:lnTo>
                  <a:lnTo>
                    <a:pt x="95802" y="13384"/>
                  </a:lnTo>
                  <a:lnTo>
                    <a:pt x="97653" y="12096"/>
                  </a:lnTo>
                  <a:lnTo>
                    <a:pt x="104411" y="9567"/>
                  </a:lnTo>
                  <a:lnTo>
                    <a:pt x="104530" y="0"/>
                  </a:lnTo>
                  <a:lnTo>
                    <a:pt x="104530" y="5055"/>
                  </a:lnTo>
                  <a:lnTo>
                    <a:pt x="101708" y="10359"/>
                  </a:lnTo>
                  <a:lnTo>
                    <a:pt x="99474" y="13255"/>
                  </a:lnTo>
                  <a:lnTo>
                    <a:pt x="96991" y="22117"/>
                  </a:lnTo>
                  <a:lnTo>
                    <a:pt x="96329" y="27444"/>
                  </a:lnTo>
                  <a:lnTo>
                    <a:pt x="89949" y="39007"/>
                  </a:lnTo>
                  <a:lnTo>
                    <a:pt x="54199" y="86334"/>
                  </a:lnTo>
                  <a:lnTo>
                    <a:pt x="9152" y="125152"/>
                  </a:lnTo>
                  <a:lnTo>
                    <a:pt x="0" y="133134"/>
                  </a:lnTo>
                  <a:lnTo>
                    <a:pt x="16070" y="126759"/>
                  </a:lnTo>
                  <a:lnTo>
                    <a:pt x="60480" y="124080"/>
                  </a:lnTo>
                  <a:lnTo>
                    <a:pt x="101277" y="123844"/>
                  </a:lnTo>
                  <a:lnTo>
                    <a:pt x="133343" y="123825"/>
                  </a:lnTo>
                  <a:lnTo>
                    <a:pt x="136439" y="122765"/>
                  </a:lnTo>
                  <a:lnTo>
                    <a:pt x="138502" y="121001"/>
                  </a:lnTo>
                  <a:lnTo>
                    <a:pt x="139878" y="118766"/>
                  </a:lnTo>
                  <a:lnTo>
                    <a:pt x="141854" y="117276"/>
                  </a:lnTo>
                  <a:lnTo>
                    <a:pt x="146871" y="115621"/>
                  </a:lnTo>
                  <a:lnTo>
                    <a:pt x="148633" y="114121"/>
                  </a:lnTo>
                  <a:lnTo>
                    <a:pt x="152143" y="104810"/>
                  </a:lnTo>
                  <a:lnTo>
                    <a:pt x="151096" y="143813"/>
                  </a:lnTo>
                  <a:lnTo>
                    <a:pt x="140396" y="187544"/>
                  </a:lnTo>
                  <a:lnTo>
                    <a:pt x="136345" y="196593"/>
                  </a:lnTo>
                  <a:lnTo>
                    <a:pt x="133532" y="215694"/>
                  </a:lnTo>
                  <a:lnTo>
                    <a:pt x="123580" y="2285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1154">
              <a:extLst>
                <a:ext uri="{FF2B5EF4-FFF2-40B4-BE49-F238E27FC236}">
                  <a16:creationId xmlns:a16="http://schemas.microsoft.com/office/drawing/2014/main" id="{0EC5F3B5-4446-C0F0-FA91-7D23DAB3D3B6}"/>
                </a:ext>
              </a:extLst>
            </p:cNvPr>
            <p:cNvSpPr/>
            <p:nvPr>
              <p:custDataLst>
                <p:tags r:id="rId25"/>
              </p:custDataLst>
            </p:nvPr>
          </p:nvSpPr>
          <p:spPr>
            <a:xfrm>
              <a:off x="201954" y="3219612"/>
              <a:ext cx="169522" cy="161764"/>
            </a:xfrm>
            <a:custGeom>
              <a:avLst/>
              <a:gdLst/>
              <a:ahLst/>
              <a:cxnLst/>
              <a:rect l="0" t="0" r="0" b="0"/>
              <a:pathLst>
                <a:path w="169522" h="161764">
                  <a:moveTo>
                    <a:pt x="7596" y="37938"/>
                  </a:moveTo>
                  <a:lnTo>
                    <a:pt x="7596" y="37938"/>
                  </a:lnTo>
                  <a:lnTo>
                    <a:pt x="12652" y="37938"/>
                  </a:lnTo>
                  <a:lnTo>
                    <a:pt x="14142" y="36880"/>
                  </a:lnTo>
                  <a:lnTo>
                    <a:pt x="15135" y="35116"/>
                  </a:lnTo>
                  <a:lnTo>
                    <a:pt x="16729" y="29737"/>
                  </a:lnTo>
                  <a:lnTo>
                    <a:pt x="30344" y="15272"/>
                  </a:lnTo>
                  <a:lnTo>
                    <a:pt x="49170" y="3984"/>
                  </a:lnTo>
                  <a:lnTo>
                    <a:pt x="64178" y="657"/>
                  </a:lnTo>
                  <a:lnTo>
                    <a:pt x="77334" y="0"/>
                  </a:lnTo>
                  <a:lnTo>
                    <a:pt x="80546" y="2063"/>
                  </a:lnTo>
                  <a:lnTo>
                    <a:pt x="86938" y="9999"/>
                  </a:lnTo>
                  <a:lnTo>
                    <a:pt x="90484" y="20582"/>
                  </a:lnTo>
                  <a:lnTo>
                    <a:pt x="92760" y="49679"/>
                  </a:lnTo>
                  <a:lnTo>
                    <a:pt x="88098" y="76695"/>
                  </a:lnTo>
                  <a:lnTo>
                    <a:pt x="74958" y="104807"/>
                  </a:lnTo>
                  <a:lnTo>
                    <a:pt x="63640" y="118105"/>
                  </a:lnTo>
                  <a:lnTo>
                    <a:pt x="29371" y="146942"/>
                  </a:lnTo>
                  <a:lnTo>
                    <a:pt x="17929" y="153491"/>
                  </a:lnTo>
                  <a:lnTo>
                    <a:pt x="11130" y="158086"/>
                  </a:lnTo>
                  <a:lnTo>
                    <a:pt x="0" y="161279"/>
                  </a:lnTo>
                  <a:lnTo>
                    <a:pt x="12602" y="155121"/>
                  </a:lnTo>
                  <a:lnTo>
                    <a:pt x="26248" y="153092"/>
                  </a:lnTo>
                  <a:lnTo>
                    <a:pt x="64354" y="152407"/>
                  </a:lnTo>
                  <a:lnTo>
                    <a:pt x="111261" y="152260"/>
                  </a:lnTo>
                  <a:lnTo>
                    <a:pt x="133326" y="153303"/>
                  </a:lnTo>
                  <a:lnTo>
                    <a:pt x="169521" y="1617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1155">
              <a:extLst>
                <a:ext uri="{FF2B5EF4-FFF2-40B4-BE49-F238E27FC236}">
                  <a16:creationId xmlns:a16="http://schemas.microsoft.com/office/drawing/2014/main" id="{546F32F2-192F-03E5-1AAE-3A255D22D86C}"/>
                </a:ext>
              </a:extLst>
            </p:cNvPr>
            <p:cNvSpPr/>
            <p:nvPr>
              <p:custDataLst>
                <p:tags r:id="rId26"/>
              </p:custDataLst>
            </p:nvPr>
          </p:nvSpPr>
          <p:spPr>
            <a:xfrm>
              <a:off x="771525" y="2801134"/>
              <a:ext cx="28460" cy="208767"/>
            </a:xfrm>
            <a:custGeom>
              <a:avLst/>
              <a:gdLst/>
              <a:ahLst/>
              <a:cxnLst/>
              <a:rect l="0" t="0" r="0" b="0"/>
              <a:pathLst>
                <a:path w="28460" h="208767">
                  <a:moveTo>
                    <a:pt x="19050" y="18266"/>
                  </a:moveTo>
                  <a:lnTo>
                    <a:pt x="19050" y="18266"/>
                  </a:lnTo>
                  <a:lnTo>
                    <a:pt x="19050" y="8153"/>
                  </a:lnTo>
                  <a:lnTo>
                    <a:pt x="20108" y="5174"/>
                  </a:lnTo>
                  <a:lnTo>
                    <a:pt x="21872" y="3188"/>
                  </a:lnTo>
                  <a:lnTo>
                    <a:pt x="27251" y="0"/>
                  </a:lnTo>
                  <a:lnTo>
                    <a:pt x="27692" y="797"/>
                  </a:lnTo>
                  <a:lnTo>
                    <a:pt x="28459" y="32768"/>
                  </a:lnTo>
                  <a:lnTo>
                    <a:pt x="23484" y="69600"/>
                  </a:lnTo>
                  <a:lnTo>
                    <a:pt x="13380" y="113426"/>
                  </a:lnTo>
                  <a:lnTo>
                    <a:pt x="10033" y="159078"/>
                  </a:lnTo>
                  <a:lnTo>
                    <a:pt x="9531" y="205709"/>
                  </a:lnTo>
                  <a:lnTo>
                    <a:pt x="9529" y="206728"/>
                  </a:lnTo>
                  <a:lnTo>
                    <a:pt x="8469" y="207407"/>
                  </a:lnTo>
                  <a:lnTo>
                    <a:pt x="0" y="2087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1156">
              <a:extLst>
                <a:ext uri="{FF2B5EF4-FFF2-40B4-BE49-F238E27FC236}">
                  <a16:creationId xmlns:a16="http://schemas.microsoft.com/office/drawing/2014/main" id="{3C42DEF4-8DBC-0AFA-16A3-714075F67A27}"/>
                </a:ext>
              </a:extLst>
            </p:cNvPr>
            <p:cNvSpPr/>
            <p:nvPr>
              <p:custDataLst>
                <p:tags r:id="rId27"/>
              </p:custDataLst>
            </p:nvPr>
          </p:nvSpPr>
          <p:spPr>
            <a:xfrm>
              <a:off x="639615" y="2971800"/>
              <a:ext cx="17611" cy="17611"/>
            </a:xfrm>
            <a:custGeom>
              <a:avLst/>
              <a:gdLst/>
              <a:ahLst/>
              <a:cxnLst/>
              <a:rect l="0" t="0" r="0" b="0"/>
              <a:pathLst>
                <a:path w="17611" h="17611">
                  <a:moveTo>
                    <a:pt x="17610" y="0"/>
                  </a:moveTo>
                  <a:lnTo>
                    <a:pt x="17610" y="0"/>
                  </a:lnTo>
                  <a:lnTo>
                    <a:pt x="17610" y="14189"/>
                  </a:lnTo>
                  <a:lnTo>
                    <a:pt x="16552" y="15809"/>
                  </a:lnTo>
                  <a:lnTo>
                    <a:pt x="14788" y="16890"/>
                  </a:lnTo>
                  <a:lnTo>
                    <a:pt x="12553" y="17610"/>
                  </a:lnTo>
                  <a:lnTo>
                    <a:pt x="11064" y="17032"/>
                  </a:lnTo>
                  <a:lnTo>
                    <a:pt x="10071" y="15588"/>
                  </a:lnTo>
                  <a:lnTo>
                    <a:pt x="9409" y="13567"/>
                  </a:lnTo>
                  <a:lnTo>
                    <a:pt x="0" y="1679"/>
                  </a:lnTo>
                  <a:lnTo>
                    <a:pt x="579" y="1119"/>
                  </a:lnTo>
                  <a:lnTo>
                    <a:pt x="9111" y="2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1157">
              <a:extLst>
                <a:ext uri="{FF2B5EF4-FFF2-40B4-BE49-F238E27FC236}">
                  <a16:creationId xmlns:a16="http://schemas.microsoft.com/office/drawing/2014/main" id="{AF7E4972-B2E4-7A50-0157-D4DF05F1F6C1}"/>
                </a:ext>
              </a:extLst>
            </p:cNvPr>
            <p:cNvSpPr/>
            <p:nvPr>
              <p:custDataLst>
                <p:tags r:id="rId28"/>
              </p:custDataLst>
            </p:nvPr>
          </p:nvSpPr>
          <p:spPr>
            <a:xfrm>
              <a:off x="466725" y="2795539"/>
              <a:ext cx="142876" cy="42912"/>
            </a:xfrm>
            <a:custGeom>
              <a:avLst/>
              <a:gdLst/>
              <a:ahLst/>
              <a:cxnLst/>
              <a:rect l="0" t="0" r="0" b="0"/>
              <a:pathLst>
                <a:path w="142876" h="42912">
                  <a:moveTo>
                    <a:pt x="0" y="42911"/>
                  </a:moveTo>
                  <a:lnTo>
                    <a:pt x="0" y="42911"/>
                  </a:lnTo>
                  <a:lnTo>
                    <a:pt x="13257" y="29653"/>
                  </a:lnTo>
                  <a:lnTo>
                    <a:pt x="24942" y="26435"/>
                  </a:lnTo>
                  <a:lnTo>
                    <a:pt x="32503" y="25577"/>
                  </a:lnTo>
                  <a:lnTo>
                    <a:pt x="46549" y="18979"/>
                  </a:lnTo>
                  <a:lnTo>
                    <a:pt x="60905" y="11108"/>
                  </a:lnTo>
                  <a:lnTo>
                    <a:pt x="106144" y="2357"/>
                  </a:lnTo>
                  <a:lnTo>
                    <a:pt x="112038" y="0"/>
                  </a:lnTo>
                  <a:lnTo>
                    <a:pt x="142875" y="4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1158">
              <a:extLst>
                <a:ext uri="{FF2B5EF4-FFF2-40B4-BE49-F238E27FC236}">
                  <a16:creationId xmlns:a16="http://schemas.microsoft.com/office/drawing/2014/main" id="{D753CA85-D02C-13B1-4029-7F8D618C0C5F}"/>
                </a:ext>
              </a:extLst>
            </p:cNvPr>
            <p:cNvSpPr/>
            <p:nvPr>
              <p:custDataLst>
                <p:tags r:id="rId29"/>
              </p:custDataLst>
            </p:nvPr>
          </p:nvSpPr>
          <p:spPr>
            <a:xfrm>
              <a:off x="459021" y="2829051"/>
              <a:ext cx="73788" cy="123534"/>
            </a:xfrm>
            <a:custGeom>
              <a:avLst/>
              <a:gdLst/>
              <a:ahLst/>
              <a:cxnLst/>
              <a:rect l="0" t="0" r="0" b="0"/>
              <a:pathLst>
                <a:path w="73788" h="123534">
                  <a:moveTo>
                    <a:pt x="7704" y="18924"/>
                  </a:moveTo>
                  <a:lnTo>
                    <a:pt x="7704" y="18924"/>
                  </a:lnTo>
                  <a:lnTo>
                    <a:pt x="25314" y="1314"/>
                  </a:lnTo>
                  <a:lnTo>
                    <a:pt x="24736" y="834"/>
                  </a:lnTo>
                  <a:lnTo>
                    <a:pt x="13370" y="0"/>
                  </a:lnTo>
                  <a:lnTo>
                    <a:pt x="10423" y="2075"/>
                  </a:lnTo>
                  <a:lnTo>
                    <a:pt x="4326" y="10025"/>
                  </a:lnTo>
                  <a:lnTo>
                    <a:pt x="0" y="21343"/>
                  </a:lnTo>
                  <a:lnTo>
                    <a:pt x="452" y="24770"/>
                  </a:lnTo>
                  <a:lnTo>
                    <a:pt x="3775" y="31400"/>
                  </a:lnTo>
                  <a:lnTo>
                    <a:pt x="6143" y="33591"/>
                  </a:lnTo>
                  <a:lnTo>
                    <a:pt x="23721" y="45194"/>
                  </a:lnTo>
                  <a:lnTo>
                    <a:pt x="67638" y="87460"/>
                  </a:lnTo>
                  <a:lnTo>
                    <a:pt x="71383" y="94540"/>
                  </a:lnTo>
                  <a:lnTo>
                    <a:pt x="73787" y="107709"/>
                  </a:lnTo>
                  <a:lnTo>
                    <a:pt x="71294" y="114123"/>
                  </a:lnTo>
                  <a:lnTo>
                    <a:pt x="69147" y="117314"/>
                  </a:lnTo>
                  <a:lnTo>
                    <a:pt x="65599" y="119443"/>
                  </a:lnTo>
                  <a:lnTo>
                    <a:pt x="50493" y="122438"/>
                  </a:lnTo>
                  <a:lnTo>
                    <a:pt x="25242" y="123533"/>
                  </a:lnTo>
                  <a:lnTo>
                    <a:pt x="7704" y="1141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1159">
              <a:extLst>
                <a:ext uri="{FF2B5EF4-FFF2-40B4-BE49-F238E27FC236}">
                  <a16:creationId xmlns:a16="http://schemas.microsoft.com/office/drawing/2014/main" id="{41523883-9DFC-2E81-FDB3-F11B4B4AB934}"/>
                </a:ext>
              </a:extLst>
            </p:cNvPr>
            <p:cNvSpPr/>
            <p:nvPr>
              <p:custDataLst>
                <p:tags r:id="rId30"/>
              </p:custDataLst>
            </p:nvPr>
          </p:nvSpPr>
          <p:spPr>
            <a:xfrm>
              <a:off x="210442" y="2829062"/>
              <a:ext cx="170559" cy="142739"/>
            </a:xfrm>
            <a:custGeom>
              <a:avLst/>
              <a:gdLst/>
              <a:ahLst/>
              <a:cxnLst/>
              <a:rect l="0" t="0" r="0" b="0"/>
              <a:pathLst>
                <a:path w="170559" h="142739">
                  <a:moveTo>
                    <a:pt x="18158" y="28438"/>
                  </a:moveTo>
                  <a:lnTo>
                    <a:pt x="18158" y="28438"/>
                  </a:lnTo>
                  <a:lnTo>
                    <a:pt x="18158" y="33926"/>
                  </a:lnTo>
                  <a:lnTo>
                    <a:pt x="18158" y="29370"/>
                  </a:lnTo>
                  <a:lnTo>
                    <a:pt x="18158" y="36721"/>
                  </a:lnTo>
                  <a:lnTo>
                    <a:pt x="18158" y="29653"/>
                  </a:lnTo>
                  <a:lnTo>
                    <a:pt x="23214" y="18685"/>
                  </a:lnTo>
                  <a:lnTo>
                    <a:pt x="25762" y="15586"/>
                  </a:lnTo>
                  <a:lnTo>
                    <a:pt x="45605" y="5148"/>
                  </a:lnTo>
                  <a:lnTo>
                    <a:pt x="58158" y="1429"/>
                  </a:lnTo>
                  <a:lnTo>
                    <a:pt x="86572" y="0"/>
                  </a:lnTo>
                  <a:lnTo>
                    <a:pt x="89167" y="1013"/>
                  </a:lnTo>
                  <a:lnTo>
                    <a:pt x="90898" y="2747"/>
                  </a:lnTo>
                  <a:lnTo>
                    <a:pt x="96155" y="10243"/>
                  </a:lnTo>
                  <a:lnTo>
                    <a:pt x="107413" y="27313"/>
                  </a:lnTo>
                  <a:lnTo>
                    <a:pt x="108353" y="32980"/>
                  </a:lnTo>
                  <a:lnTo>
                    <a:pt x="106575" y="44921"/>
                  </a:lnTo>
                  <a:lnTo>
                    <a:pt x="89206" y="76379"/>
                  </a:lnTo>
                  <a:lnTo>
                    <a:pt x="77604" y="90667"/>
                  </a:lnTo>
                  <a:lnTo>
                    <a:pt x="32105" y="121726"/>
                  </a:lnTo>
                  <a:lnTo>
                    <a:pt x="24357" y="130930"/>
                  </a:lnTo>
                  <a:lnTo>
                    <a:pt x="22290" y="134866"/>
                  </a:lnTo>
                  <a:lnTo>
                    <a:pt x="18796" y="137490"/>
                  </a:lnTo>
                  <a:lnTo>
                    <a:pt x="0" y="142533"/>
                  </a:lnTo>
                  <a:lnTo>
                    <a:pt x="40901" y="141676"/>
                  </a:lnTo>
                  <a:lnTo>
                    <a:pt x="74168" y="137249"/>
                  </a:lnTo>
                  <a:lnTo>
                    <a:pt x="117690" y="138518"/>
                  </a:lnTo>
                  <a:lnTo>
                    <a:pt x="147297" y="134261"/>
                  </a:lnTo>
                  <a:lnTo>
                    <a:pt x="157751" y="136501"/>
                  </a:lnTo>
                  <a:lnTo>
                    <a:pt x="170558" y="142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2" name="SMARTInkShape-Group211">
            <a:extLst>
              <a:ext uri="{FF2B5EF4-FFF2-40B4-BE49-F238E27FC236}">
                <a16:creationId xmlns:a16="http://schemas.microsoft.com/office/drawing/2014/main" id="{F9D6A5C7-2736-5F6B-9EA7-CC0B9616CACC}"/>
              </a:ext>
            </a:extLst>
          </p:cNvPr>
          <p:cNvGrpSpPr/>
          <p:nvPr/>
        </p:nvGrpSpPr>
        <p:grpSpPr>
          <a:xfrm>
            <a:off x="190500" y="1823392"/>
            <a:ext cx="276226" cy="767394"/>
            <a:chOff x="190500" y="1823392"/>
            <a:chExt cx="276226" cy="767394"/>
          </a:xfrm>
        </p:grpSpPr>
        <p:sp>
          <p:nvSpPr>
            <p:cNvPr id="268" name="SMARTInkShape-1160">
              <a:extLst>
                <a:ext uri="{FF2B5EF4-FFF2-40B4-BE49-F238E27FC236}">
                  <a16:creationId xmlns:a16="http://schemas.microsoft.com/office/drawing/2014/main" id="{F4468453-6AAE-0FF5-D121-B56578BC545C}"/>
                </a:ext>
              </a:extLst>
            </p:cNvPr>
            <p:cNvSpPr/>
            <p:nvPr>
              <p:custDataLst>
                <p:tags r:id="rId7"/>
              </p:custDataLst>
            </p:nvPr>
          </p:nvSpPr>
          <p:spPr>
            <a:xfrm>
              <a:off x="200025" y="1925617"/>
              <a:ext cx="228601" cy="165350"/>
            </a:xfrm>
            <a:custGeom>
              <a:avLst/>
              <a:gdLst/>
              <a:ahLst/>
              <a:cxnLst/>
              <a:rect l="0" t="0" r="0" b="0"/>
              <a:pathLst>
                <a:path w="228601" h="165350">
                  <a:moveTo>
                    <a:pt x="0" y="36533"/>
                  </a:moveTo>
                  <a:lnTo>
                    <a:pt x="0" y="36533"/>
                  </a:lnTo>
                  <a:lnTo>
                    <a:pt x="5056" y="36533"/>
                  </a:lnTo>
                  <a:lnTo>
                    <a:pt x="6546" y="35475"/>
                  </a:lnTo>
                  <a:lnTo>
                    <a:pt x="7539" y="33711"/>
                  </a:lnTo>
                  <a:lnTo>
                    <a:pt x="9133" y="28332"/>
                  </a:lnTo>
                  <a:lnTo>
                    <a:pt x="23598" y="14178"/>
                  </a:lnTo>
                  <a:lnTo>
                    <a:pt x="51896" y="1958"/>
                  </a:lnTo>
                  <a:lnTo>
                    <a:pt x="63987" y="0"/>
                  </a:lnTo>
                  <a:lnTo>
                    <a:pt x="73594" y="1952"/>
                  </a:lnTo>
                  <a:lnTo>
                    <a:pt x="77638" y="3954"/>
                  </a:lnTo>
                  <a:lnTo>
                    <a:pt x="80334" y="6347"/>
                  </a:lnTo>
                  <a:lnTo>
                    <a:pt x="83329" y="11828"/>
                  </a:lnTo>
                  <a:lnTo>
                    <a:pt x="85515" y="25188"/>
                  </a:lnTo>
                  <a:lnTo>
                    <a:pt x="85719" y="58483"/>
                  </a:lnTo>
                  <a:lnTo>
                    <a:pt x="82900" y="64986"/>
                  </a:lnTo>
                  <a:lnTo>
                    <a:pt x="54254" y="108261"/>
                  </a:lnTo>
                  <a:lnTo>
                    <a:pt x="17587" y="151865"/>
                  </a:lnTo>
                  <a:lnTo>
                    <a:pt x="10286" y="156583"/>
                  </a:lnTo>
                  <a:lnTo>
                    <a:pt x="6857" y="157842"/>
                  </a:lnTo>
                  <a:lnTo>
                    <a:pt x="4572" y="159739"/>
                  </a:lnTo>
                  <a:lnTo>
                    <a:pt x="1355" y="165349"/>
                  </a:lnTo>
                  <a:lnTo>
                    <a:pt x="903" y="164743"/>
                  </a:lnTo>
                  <a:lnTo>
                    <a:pt x="602" y="163281"/>
                  </a:lnTo>
                  <a:lnTo>
                    <a:pt x="10291" y="151111"/>
                  </a:lnTo>
                  <a:lnTo>
                    <a:pt x="52089" y="118031"/>
                  </a:lnTo>
                  <a:lnTo>
                    <a:pt x="89429" y="93475"/>
                  </a:lnTo>
                  <a:lnTo>
                    <a:pt x="132200" y="73298"/>
                  </a:lnTo>
                  <a:lnTo>
                    <a:pt x="175179" y="51109"/>
                  </a:lnTo>
                  <a:lnTo>
                    <a:pt x="184749" y="47245"/>
                  </a:lnTo>
                  <a:lnTo>
                    <a:pt x="212625" y="23755"/>
                  </a:lnTo>
                  <a:lnTo>
                    <a:pt x="212658" y="21665"/>
                  </a:lnTo>
                  <a:lnTo>
                    <a:pt x="210564" y="20271"/>
                  </a:lnTo>
                  <a:lnTo>
                    <a:pt x="207051" y="19342"/>
                  </a:lnTo>
                  <a:lnTo>
                    <a:pt x="197503" y="21131"/>
                  </a:lnTo>
                  <a:lnTo>
                    <a:pt x="183050" y="28089"/>
                  </a:lnTo>
                  <a:lnTo>
                    <a:pt x="153340" y="49571"/>
                  </a:lnTo>
                  <a:lnTo>
                    <a:pt x="139197" y="72966"/>
                  </a:lnTo>
                  <a:lnTo>
                    <a:pt x="134505" y="96098"/>
                  </a:lnTo>
                  <a:lnTo>
                    <a:pt x="133395" y="117078"/>
                  </a:lnTo>
                  <a:lnTo>
                    <a:pt x="136192" y="122778"/>
                  </a:lnTo>
                  <a:lnTo>
                    <a:pt x="138420" y="125780"/>
                  </a:lnTo>
                  <a:lnTo>
                    <a:pt x="146539" y="129115"/>
                  </a:lnTo>
                  <a:lnTo>
                    <a:pt x="168999" y="131256"/>
                  </a:lnTo>
                  <a:lnTo>
                    <a:pt x="205852" y="124074"/>
                  </a:lnTo>
                  <a:lnTo>
                    <a:pt x="228600" y="112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1161">
              <a:extLst>
                <a:ext uri="{FF2B5EF4-FFF2-40B4-BE49-F238E27FC236}">
                  <a16:creationId xmlns:a16="http://schemas.microsoft.com/office/drawing/2014/main" id="{440B3623-D8EB-5094-0E4A-D92EF3FE9011}"/>
                </a:ext>
              </a:extLst>
            </p:cNvPr>
            <p:cNvSpPr/>
            <p:nvPr>
              <p:custDataLst>
                <p:tags r:id="rId8"/>
              </p:custDataLst>
            </p:nvPr>
          </p:nvSpPr>
          <p:spPr>
            <a:xfrm>
              <a:off x="190500" y="1823392"/>
              <a:ext cx="276226" cy="33984"/>
            </a:xfrm>
            <a:custGeom>
              <a:avLst/>
              <a:gdLst/>
              <a:ahLst/>
              <a:cxnLst/>
              <a:rect l="0" t="0" r="0" b="0"/>
              <a:pathLst>
                <a:path w="276226" h="33984">
                  <a:moveTo>
                    <a:pt x="0" y="33983"/>
                  </a:moveTo>
                  <a:lnTo>
                    <a:pt x="0" y="33983"/>
                  </a:lnTo>
                  <a:lnTo>
                    <a:pt x="18828" y="31161"/>
                  </a:lnTo>
                  <a:lnTo>
                    <a:pt x="62163" y="25782"/>
                  </a:lnTo>
                  <a:lnTo>
                    <a:pt x="104026" y="24850"/>
                  </a:lnTo>
                  <a:lnTo>
                    <a:pt x="144887" y="19518"/>
                  </a:lnTo>
                  <a:lnTo>
                    <a:pt x="183806" y="16291"/>
                  </a:lnTo>
                  <a:lnTo>
                    <a:pt x="229704" y="12290"/>
                  </a:lnTo>
                  <a:lnTo>
                    <a:pt x="271291" y="4618"/>
                  </a:lnTo>
                  <a:lnTo>
                    <a:pt x="272936" y="2765"/>
                  </a:lnTo>
                  <a:lnTo>
                    <a:pt x="274032" y="471"/>
                  </a:lnTo>
                  <a:lnTo>
                    <a:pt x="274763" y="0"/>
                  </a:lnTo>
                  <a:lnTo>
                    <a:pt x="275250" y="744"/>
                  </a:lnTo>
                  <a:lnTo>
                    <a:pt x="276225" y="5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1162">
              <a:extLst>
                <a:ext uri="{FF2B5EF4-FFF2-40B4-BE49-F238E27FC236}">
                  <a16:creationId xmlns:a16="http://schemas.microsoft.com/office/drawing/2014/main" id="{019FFCBB-5DC2-8FA5-853B-820752593EBE}"/>
                </a:ext>
              </a:extLst>
            </p:cNvPr>
            <p:cNvSpPr/>
            <p:nvPr>
              <p:custDataLst>
                <p:tags r:id="rId9"/>
              </p:custDataLst>
            </p:nvPr>
          </p:nvSpPr>
          <p:spPr>
            <a:xfrm>
              <a:off x="333375" y="2228850"/>
              <a:ext cx="9526" cy="292850"/>
            </a:xfrm>
            <a:custGeom>
              <a:avLst/>
              <a:gdLst/>
              <a:ahLst/>
              <a:cxnLst/>
              <a:rect l="0" t="0" r="0" b="0"/>
              <a:pathLst>
                <a:path w="9526" h="292850">
                  <a:moveTo>
                    <a:pt x="9525" y="0"/>
                  </a:moveTo>
                  <a:lnTo>
                    <a:pt x="9525" y="0"/>
                  </a:lnTo>
                  <a:lnTo>
                    <a:pt x="9525" y="45606"/>
                  </a:lnTo>
                  <a:lnTo>
                    <a:pt x="9525" y="92656"/>
                  </a:lnTo>
                  <a:lnTo>
                    <a:pt x="6703" y="131523"/>
                  </a:lnTo>
                  <a:lnTo>
                    <a:pt x="1986" y="177611"/>
                  </a:lnTo>
                  <a:lnTo>
                    <a:pt x="588" y="218079"/>
                  </a:lnTo>
                  <a:lnTo>
                    <a:pt x="77" y="260689"/>
                  </a:lnTo>
                  <a:lnTo>
                    <a:pt x="3" y="292849"/>
                  </a:lnTo>
                  <a:lnTo>
                    <a:pt x="0" y="2762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1163">
              <a:extLst>
                <a:ext uri="{FF2B5EF4-FFF2-40B4-BE49-F238E27FC236}">
                  <a16:creationId xmlns:a16="http://schemas.microsoft.com/office/drawing/2014/main" id="{9AF0FE40-A97A-86F0-4659-F72338CA1352}"/>
                </a:ext>
              </a:extLst>
            </p:cNvPr>
            <p:cNvSpPr/>
            <p:nvPr>
              <p:custDataLst>
                <p:tags r:id="rId10"/>
              </p:custDataLst>
            </p:nvPr>
          </p:nvSpPr>
          <p:spPr>
            <a:xfrm>
              <a:off x="257175" y="2476500"/>
              <a:ext cx="171451" cy="114286"/>
            </a:xfrm>
            <a:custGeom>
              <a:avLst/>
              <a:gdLst/>
              <a:ahLst/>
              <a:cxnLst/>
              <a:rect l="0" t="0" r="0" b="0"/>
              <a:pathLst>
                <a:path w="171451" h="114286">
                  <a:moveTo>
                    <a:pt x="0" y="0"/>
                  </a:moveTo>
                  <a:lnTo>
                    <a:pt x="0" y="0"/>
                  </a:lnTo>
                  <a:lnTo>
                    <a:pt x="0" y="5056"/>
                  </a:lnTo>
                  <a:lnTo>
                    <a:pt x="1058" y="6546"/>
                  </a:lnTo>
                  <a:lnTo>
                    <a:pt x="2822" y="7539"/>
                  </a:lnTo>
                  <a:lnTo>
                    <a:pt x="5056" y="8201"/>
                  </a:lnTo>
                  <a:lnTo>
                    <a:pt x="10361" y="14581"/>
                  </a:lnTo>
                  <a:lnTo>
                    <a:pt x="34958" y="60522"/>
                  </a:lnTo>
                  <a:lnTo>
                    <a:pt x="61649" y="107787"/>
                  </a:lnTo>
                  <a:lnTo>
                    <a:pt x="66637" y="114250"/>
                  </a:lnTo>
                  <a:lnTo>
                    <a:pt x="71720" y="114285"/>
                  </a:lnTo>
                  <a:lnTo>
                    <a:pt x="73213" y="113231"/>
                  </a:lnTo>
                  <a:lnTo>
                    <a:pt x="74209" y="111471"/>
                  </a:lnTo>
                  <a:lnTo>
                    <a:pt x="74873" y="109239"/>
                  </a:lnTo>
                  <a:lnTo>
                    <a:pt x="105807" y="67751"/>
                  </a:lnTo>
                  <a:lnTo>
                    <a:pt x="116875" y="53395"/>
                  </a:lnTo>
                  <a:lnTo>
                    <a:pt x="136028" y="19144"/>
                  </a:lnTo>
                  <a:lnTo>
                    <a:pt x="142654" y="13800"/>
                  </a:lnTo>
                  <a:lnTo>
                    <a:pt x="152334" y="10792"/>
                  </a:lnTo>
                  <a:lnTo>
                    <a:pt x="1714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9" name="SMARTInkShape-Group212">
            <a:extLst>
              <a:ext uri="{FF2B5EF4-FFF2-40B4-BE49-F238E27FC236}">
                <a16:creationId xmlns:a16="http://schemas.microsoft.com/office/drawing/2014/main" id="{D55D871F-5982-90E9-5523-929A1970228D}"/>
              </a:ext>
            </a:extLst>
          </p:cNvPr>
          <p:cNvGrpSpPr/>
          <p:nvPr/>
        </p:nvGrpSpPr>
        <p:grpSpPr>
          <a:xfrm>
            <a:off x="238125" y="1257300"/>
            <a:ext cx="1133476" cy="266308"/>
            <a:chOff x="238125" y="1257300"/>
            <a:chExt cx="1133476" cy="266308"/>
          </a:xfrm>
        </p:grpSpPr>
        <p:sp>
          <p:nvSpPr>
            <p:cNvPr id="273" name="SMARTInkShape-1164">
              <a:extLst>
                <a:ext uri="{FF2B5EF4-FFF2-40B4-BE49-F238E27FC236}">
                  <a16:creationId xmlns:a16="http://schemas.microsoft.com/office/drawing/2014/main" id="{675E1C64-6AFF-8145-911C-D54AAE8DB3DB}"/>
                </a:ext>
              </a:extLst>
            </p:cNvPr>
            <p:cNvSpPr/>
            <p:nvPr>
              <p:custDataLst>
                <p:tags r:id="rId1"/>
              </p:custDataLst>
            </p:nvPr>
          </p:nvSpPr>
          <p:spPr>
            <a:xfrm>
              <a:off x="238125" y="1305012"/>
              <a:ext cx="342901" cy="218596"/>
            </a:xfrm>
            <a:custGeom>
              <a:avLst/>
              <a:gdLst/>
              <a:ahLst/>
              <a:cxnLst/>
              <a:rect l="0" t="0" r="0" b="0"/>
              <a:pathLst>
                <a:path w="342901" h="218596">
                  <a:moveTo>
                    <a:pt x="0" y="209463"/>
                  </a:moveTo>
                  <a:lnTo>
                    <a:pt x="0" y="209463"/>
                  </a:lnTo>
                  <a:lnTo>
                    <a:pt x="0" y="218595"/>
                  </a:lnTo>
                  <a:lnTo>
                    <a:pt x="0" y="205696"/>
                  </a:lnTo>
                  <a:lnTo>
                    <a:pt x="31057" y="161567"/>
                  </a:lnTo>
                  <a:lnTo>
                    <a:pt x="66893" y="120892"/>
                  </a:lnTo>
                  <a:lnTo>
                    <a:pt x="104794" y="76699"/>
                  </a:lnTo>
                  <a:lnTo>
                    <a:pt x="132516" y="45604"/>
                  </a:lnTo>
                  <a:lnTo>
                    <a:pt x="161876" y="0"/>
                  </a:lnTo>
                  <a:lnTo>
                    <a:pt x="148663" y="26436"/>
                  </a:lnTo>
                  <a:lnTo>
                    <a:pt x="140815" y="69467"/>
                  </a:lnTo>
                  <a:lnTo>
                    <a:pt x="129768" y="97613"/>
                  </a:lnTo>
                  <a:lnTo>
                    <a:pt x="129289" y="109657"/>
                  </a:lnTo>
                  <a:lnTo>
                    <a:pt x="132147" y="128033"/>
                  </a:lnTo>
                  <a:lnTo>
                    <a:pt x="134932" y="144697"/>
                  </a:lnTo>
                  <a:lnTo>
                    <a:pt x="151145" y="175620"/>
                  </a:lnTo>
                  <a:lnTo>
                    <a:pt x="154738" y="180551"/>
                  </a:lnTo>
                  <a:lnTo>
                    <a:pt x="159250" y="183839"/>
                  </a:lnTo>
                  <a:lnTo>
                    <a:pt x="169909" y="187491"/>
                  </a:lnTo>
                  <a:lnTo>
                    <a:pt x="175714" y="186348"/>
                  </a:lnTo>
                  <a:lnTo>
                    <a:pt x="187809" y="179434"/>
                  </a:lnTo>
                  <a:lnTo>
                    <a:pt x="225467" y="132299"/>
                  </a:lnTo>
                  <a:lnTo>
                    <a:pt x="249642" y="85511"/>
                  </a:lnTo>
                  <a:lnTo>
                    <a:pt x="278959" y="40414"/>
                  </a:lnTo>
                  <a:lnTo>
                    <a:pt x="285573" y="19665"/>
                  </a:lnTo>
                  <a:lnTo>
                    <a:pt x="273984" y="61806"/>
                  </a:lnTo>
                  <a:lnTo>
                    <a:pt x="268858" y="89866"/>
                  </a:lnTo>
                  <a:lnTo>
                    <a:pt x="270162" y="122168"/>
                  </a:lnTo>
                  <a:lnTo>
                    <a:pt x="280084" y="161528"/>
                  </a:lnTo>
                  <a:lnTo>
                    <a:pt x="286054" y="172283"/>
                  </a:lnTo>
                  <a:lnTo>
                    <a:pt x="293454" y="179188"/>
                  </a:lnTo>
                  <a:lnTo>
                    <a:pt x="294465" y="182955"/>
                  </a:lnTo>
                  <a:lnTo>
                    <a:pt x="294735" y="185441"/>
                  </a:lnTo>
                  <a:lnTo>
                    <a:pt x="295974" y="186040"/>
                  </a:lnTo>
                  <a:lnTo>
                    <a:pt x="297857" y="185381"/>
                  </a:lnTo>
                  <a:lnTo>
                    <a:pt x="302773" y="182885"/>
                  </a:lnTo>
                  <a:lnTo>
                    <a:pt x="312595" y="181151"/>
                  </a:lnTo>
                  <a:lnTo>
                    <a:pt x="321587" y="174394"/>
                  </a:lnTo>
                  <a:lnTo>
                    <a:pt x="330470" y="171203"/>
                  </a:lnTo>
                  <a:lnTo>
                    <a:pt x="342900" y="161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1165">
              <a:extLst>
                <a:ext uri="{FF2B5EF4-FFF2-40B4-BE49-F238E27FC236}">
                  <a16:creationId xmlns:a16="http://schemas.microsoft.com/office/drawing/2014/main" id="{EE2AA695-24A4-EA67-9F86-838B4ED4F3F8}"/>
                </a:ext>
              </a:extLst>
            </p:cNvPr>
            <p:cNvSpPr/>
            <p:nvPr>
              <p:custDataLst>
                <p:tags r:id="rId2"/>
              </p:custDataLst>
            </p:nvPr>
          </p:nvSpPr>
          <p:spPr>
            <a:xfrm>
              <a:off x="676275" y="1314450"/>
              <a:ext cx="85726" cy="9526"/>
            </a:xfrm>
            <a:custGeom>
              <a:avLst/>
              <a:gdLst/>
              <a:ahLst/>
              <a:cxnLst/>
              <a:rect l="0" t="0" r="0" b="0"/>
              <a:pathLst>
                <a:path w="85726" h="9526">
                  <a:moveTo>
                    <a:pt x="0" y="9525"/>
                  </a:moveTo>
                  <a:lnTo>
                    <a:pt x="0" y="9525"/>
                  </a:lnTo>
                  <a:lnTo>
                    <a:pt x="36269" y="8467"/>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1166">
              <a:extLst>
                <a:ext uri="{FF2B5EF4-FFF2-40B4-BE49-F238E27FC236}">
                  <a16:creationId xmlns:a16="http://schemas.microsoft.com/office/drawing/2014/main" id="{A34FD519-ECF6-9757-D9F6-531B18D0E7CC}"/>
                </a:ext>
              </a:extLst>
            </p:cNvPr>
            <p:cNvSpPr/>
            <p:nvPr>
              <p:custDataLst>
                <p:tags r:id="rId3"/>
              </p:custDataLst>
            </p:nvPr>
          </p:nvSpPr>
          <p:spPr>
            <a:xfrm>
              <a:off x="695325" y="1362075"/>
              <a:ext cx="133351" cy="24539"/>
            </a:xfrm>
            <a:custGeom>
              <a:avLst/>
              <a:gdLst/>
              <a:ahLst/>
              <a:cxnLst/>
              <a:rect l="0" t="0" r="0" b="0"/>
              <a:pathLst>
                <a:path w="133351" h="24539">
                  <a:moveTo>
                    <a:pt x="0" y="19050"/>
                  </a:moveTo>
                  <a:lnTo>
                    <a:pt x="0" y="19050"/>
                  </a:lnTo>
                  <a:lnTo>
                    <a:pt x="5057" y="24107"/>
                  </a:lnTo>
                  <a:lnTo>
                    <a:pt x="8663" y="24538"/>
                  </a:lnTo>
                  <a:lnTo>
                    <a:pt x="52663" y="11925"/>
                  </a:lnTo>
                  <a:lnTo>
                    <a:pt x="93706" y="219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1167">
              <a:extLst>
                <a:ext uri="{FF2B5EF4-FFF2-40B4-BE49-F238E27FC236}">
                  <a16:creationId xmlns:a16="http://schemas.microsoft.com/office/drawing/2014/main" id="{CCAE7432-0B92-818E-7365-31FC1CC78BFD}"/>
                </a:ext>
              </a:extLst>
            </p:cNvPr>
            <p:cNvSpPr/>
            <p:nvPr>
              <p:custDataLst>
                <p:tags r:id="rId4"/>
              </p:custDataLst>
            </p:nvPr>
          </p:nvSpPr>
          <p:spPr>
            <a:xfrm>
              <a:off x="962025" y="1297278"/>
              <a:ext cx="180976" cy="160048"/>
            </a:xfrm>
            <a:custGeom>
              <a:avLst/>
              <a:gdLst/>
              <a:ahLst/>
              <a:cxnLst/>
              <a:rect l="0" t="0" r="0" b="0"/>
              <a:pathLst>
                <a:path w="180976" h="160048">
                  <a:moveTo>
                    <a:pt x="0" y="55272"/>
                  </a:moveTo>
                  <a:lnTo>
                    <a:pt x="0" y="55272"/>
                  </a:lnTo>
                  <a:lnTo>
                    <a:pt x="0" y="47071"/>
                  </a:lnTo>
                  <a:lnTo>
                    <a:pt x="13258" y="32606"/>
                  </a:lnTo>
                  <a:lnTo>
                    <a:pt x="55479" y="4461"/>
                  </a:lnTo>
                  <a:lnTo>
                    <a:pt x="68414" y="0"/>
                  </a:lnTo>
                  <a:lnTo>
                    <a:pt x="72068" y="432"/>
                  </a:lnTo>
                  <a:lnTo>
                    <a:pt x="78950" y="3735"/>
                  </a:lnTo>
                  <a:lnTo>
                    <a:pt x="88774" y="11544"/>
                  </a:lnTo>
                  <a:lnTo>
                    <a:pt x="92372" y="23138"/>
                  </a:lnTo>
                  <a:lnTo>
                    <a:pt x="94681" y="61507"/>
                  </a:lnTo>
                  <a:lnTo>
                    <a:pt x="90025" y="92397"/>
                  </a:lnTo>
                  <a:lnTo>
                    <a:pt x="79170" y="109166"/>
                  </a:lnTo>
                  <a:lnTo>
                    <a:pt x="31924" y="151625"/>
                  </a:lnTo>
                  <a:lnTo>
                    <a:pt x="10252" y="159828"/>
                  </a:lnTo>
                  <a:lnTo>
                    <a:pt x="55305" y="160041"/>
                  </a:lnTo>
                  <a:lnTo>
                    <a:pt x="100373" y="160046"/>
                  </a:lnTo>
                  <a:lnTo>
                    <a:pt x="145385" y="160047"/>
                  </a:lnTo>
                  <a:lnTo>
                    <a:pt x="180975" y="160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1168">
              <a:extLst>
                <a:ext uri="{FF2B5EF4-FFF2-40B4-BE49-F238E27FC236}">
                  <a16:creationId xmlns:a16="http://schemas.microsoft.com/office/drawing/2014/main" id="{D728D79A-519D-5569-DA67-23EE6512D41F}"/>
                </a:ext>
              </a:extLst>
            </p:cNvPr>
            <p:cNvSpPr/>
            <p:nvPr>
              <p:custDataLst>
                <p:tags r:id="rId5"/>
              </p:custDataLst>
            </p:nvPr>
          </p:nvSpPr>
          <p:spPr>
            <a:xfrm>
              <a:off x="1200150" y="1286026"/>
              <a:ext cx="113720" cy="161775"/>
            </a:xfrm>
            <a:custGeom>
              <a:avLst/>
              <a:gdLst/>
              <a:ahLst/>
              <a:cxnLst/>
              <a:rect l="0" t="0" r="0" b="0"/>
              <a:pathLst>
                <a:path w="113720" h="161775">
                  <a:moveTo>
                    <a:pt x="19050" y="18899"/>
                  </a:moveTo>
                  <a:lnTo>
                    <a:pt x="19050" y="18899"/>
                  </a:lnTo>
                  <a:lnTo>
                    <a:pt x="37949" y="0"/>
                  </a:lnTo>
                  <a:lnTo>
                    <a:pt x="32999" y="4950"/>
                  </a:lnTo>
                  <a:lnTo>
                    <a:pt x="13646" y="50251"/>
                  </a:lnTo>
                  <a:lnTo>
                    <a:pt x="10068" y="72233"/>
                  </a:lnTo>
                  <a:lnTo>
                    <a:pt x="12589" y="77175"/>
                  </a:lnTo>
                  <a:lnTo>
                    <a:pt x="14742" y="79975"/>
                  </a:lnTo>
                  <a:lnTo>
                    <a:pt x="19958" y="83085"/>
                  </a:lnTo>
                  <a:lnTo>
                    <a:pt x="31929" y="85082"/>
                  </a:lnTo>
                  <a:lnTo>
                    <a:pt x="75720" y="85545"/>
                  </a:lnTo>
                  <a:lnTo>
                    <a:pt x="85864" y="85561"/>
                  </a:lnTo>
                  <a:lnTo>
                    <a:pt x="90051" y="87682"/>
                  </a:lnTo>
                  <a:lnTo>
                    <a:pt x="97525" y="95683"/>
                  </a:lnTo>
                  <a:lnTo>
                    <a:pt x="112340" y="120241"/>
                  </a:lnTo>
                  <a:lnTo>
                    <a:pt x="113719" y="127713"/>
                  </a:lnTo>
                  <a:lnTo>
                    <a:pt x="108398" y="136405"/>
                  </a:lnTo>
                  <a:lnTo>
                    <a:pt x="92791" y="154176"/>
                  </a:lnTo>
                  <a:lnTo>
                    <a:pt x="77576" y="158397"/>
                  </a:lnTo>
                  <a:lnTo>
                    <a:pt x="36361" y="161329"/>
                  </a:lnTo>
                  <a:lnTo>
                    <a:pt x="0" y="161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1169">
              <a:extLst>
                <a:ext uri="{FF2B5EF4-FFF2-40B4-BE49-F238E27FC236}">
                  <a16:creationId xmlns:a16="http://schemas.microsoft.com/office/drawing/2014/main" id="{1C0241BE-7DE8-1AF5-0922-C1BB8FC4951E}"/>
                </a:ext>
              </a:extLst>
            </p:cNvPr>
            <p:cNvSpPr/>
            <p:nvPr>
              <p:custDataLst>
                <p:tags r:id="rId6"/>
              </p:custDataLst>
            </p:nvPr>
          </p:nvSpPr>
          <p:spPr>
            <a:xfrm>
              <a:off x="1247775" y="1257300"/>
              <a:ext cx="123826" cy="28576"/>
            </a:xfrm>
            <a:custGeom>
              <a:avLst/>
              <a:gdLst/>
              <a:ahLst/>
              <a:cxnLst/>
              <a:rect l="0" t="0" r="0" b="0"/>
              <a:pathLst>
                <a:path w="123826" h="28576">
                  <a:moveTo>
                    <a:pt x="0" y="28575"/>
                  </a:moveTo>
                  <a:lnTo>
                    <a:pt x="0" y="28575"/>
                  </a:lnTo>
                  <a:lnTo>
                    <a:pt x="15208" y="22029"/>
                  </a:lnTo>
                  <a:lnTo>
                    <a:pt x="62014" y="11685"/>
                  </a:lnTo>
                  <a:lnTo>
                    <a:pt x="77641" y="7343"/>
                  </a:lnTo>
                  <a:lnTo>
                    <a:pt x="96828" y="145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848522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36DD5-BAE0-4E0E-BD50-C951F27302DF}"/>
              </a:ext>
            </a:extLst>
          </p:cNvPr>
          <p:cNvSpPr>
            <a:spLocks noGrp="1"/>
          </p:cNvSpPr>
          <p:nvPr>
            <p:ph type="title"/>
          </p:nvPr>
        </p:nvSpPr>
        <p:spPr/>
        <p:txBody>
          <a:bodyPr/>
          <a:lstStyle/>
          <a:p>
            <a:r>
              <a:rPr lang="en-US" dirty="0"/>
              <a:t>Unbiased vs. Biased Estimators</a:t>
            </a:r>
          </a:p>
        </p:txBody>
      </p:sp>
      <p:pic>
        <p:nvPicPr>
          <p:cNvPr id="5" name="Content Placeholder 4">
            <a:extLst>
              <a:ext uri="{FF2B5EF4-FFF2-40B4-BE49-F238E27FC236}">
                <a16:creationId xmlns:a16="http://schemas.microsoft.com/office/drawing/2014/main" id="{8A1B6F72-E9EB-4AAC-B5E7-CBA3FA67B2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26199" y="1173480"/>
            <a:ext cx="4691601" cy="2255520"/>
          </a:xfrm>
        </p:spPr>
      </p:pic>
      <p:pic>
        <p:nvPicPr>
          <p:cNvPr id="7" name="Picture 6">
            <a:extLst>
              <a:ext uri="{FF2B5EF4-FFF2-40B4-BE49-F238E27FC236}">
                <a16:creationId xmlns:a16="http://schemas.microsoft.com/office/drawing/2014/main" id="{18DCABD8-03C2-4B1B-822A-14C976198F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9099" y="3657600"/>
            <a:ext cx="4785800" cy="2186570"/>
          </a:xfrm>
          <a:prstGeom prst="rect">
            <a:avLst/>
          </a:prstGeom>
        </p:spPr>
      </p:pic>
    </p:spTree>
    <p:extLst>
      <p:ext uri="{BB962C8B-B14F-4D97-AF65-F5344CB8AC3E}">
        <p14:creationId xmlns:p14="http://schemas.microsoft.com/office/powerpoint/2010/main" val="4384132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biased Estimators</a:t>
            </a:r>
          </a:p>
        </p:txBody>
      </p:sp>
      <p:grpSp>
        <p:nvGrpSpPr>
          <p:cNvPr id="382" name="SMARTInkShape-Group213">
            <a:extLst>
              <a:ext uri="{FF2B5EF4-FFF2-40B4-BE49-F238E27FC236}">
                <a16:creationId xmlns:a16="http://schemas.microsoft.com/office/drawing/2014/main" id="{118E7E5F-8665-7B5A-FDC0-331A00CE73F8}"/>
              </a:ext>
            </a:extLst>
          </p:cNvPr>
          <p:cNvGrpSpPr/>
          <p:nvPr/>
        </p:nvGrpSpPr>
        <p:grpSpPr>
          <a:xfrm>
            <a:off x="419110" y="1652313"/>
            <a:ext cx="466716" cy="338413"/>
            <a:chOff x="419110" y="1652313"/>
            <a:chExt cx="466716" cy="338413"/>
          </a:xfrm>
        </p:grpSpPr>
        <p:sp>
          <p:nvSpPr>
            <p:cNvPr id="377" name="SMARTInkShape-1170">
              <a:extLst>
                <a:ext uri="{FF2B5EF4-FFF2-40B4-BE49-F238E27FC236}">
                  <a16:creationId xmlns:a16="http://schemas.microsoft.com/office/drawing/2014/main" id="{6173084C-25A9-1A06-0915-7304F6E2F8E7}"/>
                </a:ext>
              </a:extLst>
            </p:cNvPr>
            <p:cNvSpPr/>
            <p:nvPr>
              <p:custDataLst>
                <p:tags r:id="rId155"/>
              </p:custDataLst>
            </p:nvPr>
          </p:nvSpPr>
          <p:spPr>
            <a:xfrm>
              <a:off x="676275" y="1822593"/>
              <a:ext cx="209551" cy="25258"/>
            </a:xfrm>
            <a:custGeom>
              <a:avLst/>
              <a:gdLst/>
              <a:ahLst/>
              <a:cxnLst/>
              <a:rect l="0" t="0" r="0" b="0"/>
              <a:pathLst>
                <a:path w="209551" h="25258">
                  <a:moveTo>
                    <a:pt x="0" y="25257"/>
                  </a:moveTo>
                  <a:lnTo>
                    <a:pt x="0" y="25257"/>
                  </a:lnTo>
                  <a:lnTo>
                    <a:pt x="25439" y="14896"/>
                  </a:lnTo>
                  <a:lnTo>
                    <a:pt x="29660" y="11999"/>
                  </a:lnTo>
                  <a:lnTo>
                    <a:pt x="66850" y="6293"/>
                  </a:lnTo>
                  <a:lnTo>
                    <a:pt x="102593" y="0"/>
                  </a:lnTo>
                  <a:lnTo>
                    <a:pt x="149774" y="160"/>
                  </a:lnTo>
                  <a:lnTo>
                    <a:pt x="209550" y="62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1171">
              <a:extLst>
                <a:ext uri="{FF2B5EF4-FFF2-40B4-BE49-F238E27FC236}">
                  <a16:creationId xmlns:a16="http://schemas.microsoft.com/office/drawing/2014/main" id="{96839DFC-C9C5-3CEC-EDA1-F6EDCA60C3E8}"/>
                </a:ext>
              </a:extLst>
            </p:cNvPr>
            <p:cNvSpPr/>
            <p:nvPr>
              <p:custDataLst>
                <p:tags r:id="rId156"/>
              </p:custDataLst>
            </p:nvPr>
          </p:nvSpPr>
          <p:spPr>
            <a:xfrm>
              <a:off x="743127" y="1652313"/>
              <a:ext cx="114099" cy="338413"/>
            </a:xfrm>
            <a:custGeom>
              <a:avLst/>
              <a:gdLst/>
              <a:ahLst/>
              <a:cxnLst/>
              <a:rect l="0" t="0" r="0" b="0"/>
              <a:pathLst>
                <a:path w="114099" h="338413">
                  <a:moveTo>
                    <a:pt x="95073" y="109812"/>
                  </a:moveTo>
                  <a:lnTo>
                    <a:pt x="95073" y="109812"/>
                  </a:lnTo>
                  <a:lnTo>
                    <a:pt x="100130" y="104756"/>
                  </a:lnTo>
                  <a:lnTo>
                    <a:pt x="102612" y="99451"/>
                  </a:lnTo>
                  <a:lnTo>
                    <a:pt x="103274" y="96554"/>
                  </a:lnTo>
                  <a:lnTo>
                    <a:pt x="111963" y="81164"/>
                  </a:lnTo>
                  <a:lnTo>
                    <a:pt x="114098" y="35989"/>
                  </a:lnTo>
                  <a:lnTo>
                    <a:pt x="113057" y="20793"/>
                  </a:lnTo>
                  <a:lnTo>
                    <a:pt x="109063" y="12745"/>
                  </a:lnTo>
                  <a:lnTo>
                    <a:pt x="106516" y="10176"/>
                  </a:lnTo>
                  <a:lnTo>
                    <a:pt x="91733" y="657"/>
                  </a:lnTo>
                  <a:lnTo>
                    <a:pt x="88613" y="0"/>
                  </a:lnTo>
                  <a:lnTo>
                    <a:pt x="85475" y="621"/>
                  </a:lnTo>
                  <a:lnTo>
                    <a:pt x="62721" y="14278"/>
                  </a:lnTo>
                  <a:lnTo>
                    <a:pt x="51414" y="31016"/>
                  </a:lnTo>
                  <a:lnTo>
                    <a:pt x="30475" y="76256"/>
                  </a:lnTo>
                  <a:lnTo>
                    <a:pt x="17254" y="123506"/>
                  </a:lnTo>
                  <a:lnTo>
                    <a:pt x="6634" y="162553"/>
                  </a:lnTo>
                  <a:lnTo>
                    <a:pt x="1841" y="204343"/>
                  </a:lnTo>
                  <a:lnTo>
                    <a:pt x="421" y="245183"/>
                  </a:lnTo>
                  <a:lnTo>
                    <a:pt x="0" y="284095"/>
                  </a:lnTo>
                  <a:lnTo>
                    <a:pt x="2724" y="301218"/>
                  </a:lnTo>
                  <a:lnTo>
                    <a:pt x="18873" y="3384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1172">
              <a:extLst>
                <a:ext uri="{FF2B5EF4-FFF2-40B4-BE49-F238E27FC236}">
                  <a16:creationId xmlns:a16="http://schemas.microsoft.com/office/drawing/2014/main" id="{9B7C0B19-6080-1777-BE9E-8455BA4968CC}"/>
                </a:ext>
              </a:extLst>
            </p:cNvPr>
            <p:cNvSpPr/>
            <p:nvPr>
              <p:custDataLst>
                <p:tags r:id="rId157"/>
              </p:custDataLst>
            </p:nvPr>
          </p:nvSpPr>
          <p:spPr>
            <a:xfrm>
              <a:off x="428625" y="1924050"/>
              <a:ext cx="171451" cy="9526"/>
            </a:xfrm>
            <a:custGeom>
              <a:avLst/>
              <a:gdLst/>
              <a:ahLst/>
              <a:cxnLst/>
              <a:rect l="0" t="0" r="0" b="0"/>
              <a:pathLst>
                <a:path w="171451" h="9526">
                  <a:moveTo>
                    <a:pt x="0" y="9525"/>
                  </a:moveTo>
                  <a:lnTo>
                    <a:pt x="0" y="9525"/>
                  </a:lnTo>
                  <a:lnTo>
                    <a:pt x="47559" y="9525"/>
                  </a:lnTo>
                  <a:lnTo>
                    <a:pt x="85712" y="9525"/>
                  </a:lnTo>
                  <a:lnTo>
                    <a:pt x="128252" y="2979"/>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1173">
              <a:extLst>
                <a:ext uri="{FF2B5EF4-FFF2-40B4-BE49-F238E27FC236}">
                  <a16:creationId xmlns:a16="http://schemas.microsoft.com/office/drawing/2014/main" id="{9572A463-C9AC-BF60-3FFB-018BD0422199}"/>
                </a:ext>
              </a:extLst>
            </p:cNvPr>
            <p:cNvSpPr/>
            <p:nvPr>
              <p:custDataLst>
                <p:tags r:id="rId158"/>
              </p:custDataLst>
            </p:nvPr>
          </p:nvSpPr>
          <p:spPr>
            <a:xfrm>
              <a:off x="504825" y="1690845"/>
              <a:ext cx="28576" cy="204631"/>
            </a:xfrm>
            <a:custGeom>
              <a:avLst/>
              <a:gdLst/>
              <a:ahLst/>
              <a:cxnLst/>
              <a:rect l="0" t="0" r="0" b="0"/>
              <a:pathLst>
                <a:path w="28576" h="204631">
                  <a:moveTo>
                    <a:pt x="28575" y="14130"/>
                  </a:moveTo>
                  <a:lnTo>
                    <a:pt x="28575" y="14130"/>
                  </a:lnTo>
                  <a:lnTo>
                    <a:pt x="28575" y="0"/>
                  </a:lnTo>
                  <a:lnTo>
                    <a:pt x="25753" y="44518"/>
                  </a:lnTo>
                  <a:lnTo>
                    <a:pt x="18874" y="91627"/>
                  </a:lnTo>
                  <a:lnTo>
                    <a:pt x="11685" y="138838"/>
                  </a:lnTo>
                  <a:lnTo>
                    <a:pt x="4895" y="183873"/>
                  </a:lnTo>
                  <a:lnTo>
                    <a:pt x="0" y="204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1174">
              <a:extLst>
                <a:ext uri="{FF2B5EF4-FFF2-40B4-BE49-F238E27FC236}">
                  <a16:creationId xmlns:a16="http://schemas.microsoft.com/office/drawing/2014/main" id="{70659FEC-BBF1-745D-29E7-1BED1B8C56A8}"/>
                </a:ext>
              </a:extLst>
            </p:cNvPr>
            <p:cNvSpPr/>
            <p:nvPr>
              <p:custDataLst>
                <p:tags r:id="rId159"/>
              </p:custDataLst>
            </p:nvPr>
          </p:nvSpPr>
          <p:spPr>
            <a:xfrm>
              <a:off x="419110" y="1657350"/>
              <a:ext cx="200016" cy="57151"/>
            </a:xfrm>
            <a:custGeom>
              <a:avLst/>
              <a:gdLst/>
              <a:ahLst/>
              <a:cxnLst/>
              <a:rect l="0" t="0" r="0" b="0"/>
              <a:pathLst>
                <a:path w="200016" h="57151">
                  <a:moveTo>
                    <a:pt x="9515" y="47625"/>
                  </a:moveTo>
                  <a:lnTo>
                    <a:pt x="9515" y="47625"/>
                  </a:lnTo>
                  <a:lnTo>
                    <a:pt x="9515" y="57034"/>
                  </a:lnTo>
                  <a:lnTo>
                    <a:pt x="0" y="57150"/>
                  </a:lnTo>
                  <a:lnTo>
                    <a:pt x="8192" y="57150"/>
                  </a:lnTo>
                  <a:lnTo>
                    <a:pt x="26743" y="41962"/>
                  </a:lnTo>
                  <a:lnTo>
                    <a:pt x="45687" y="36041"/>
                  </a:lnTo>
                  <a:lnTo>
                    <a:pt x="49505" y="33552"/>
                  </a:lnTo>
                  <a:lnTo>
                    <a:pt x="93521" y="15447"/>
                  </a:lnTo>
                  <a:lnTo>
                    <a:pt x="111546" y="11280"/>
                  </a:lnTo>
                  <a:lnTo>
                    <a:pt x="135542" y="8813"/>
                  </a:lnTo>
                  <a:lnTo>
                    <a:pt x="155019" y="1370"/>
                  </a:lnTo>
                  <a:lnTo>
                    <a:pt x="2000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7" name="SMARTInkShape-Group214">
            <a:extLst>
              <a:ext uri="{FF2B5EF4-FFF2-40B4-BE49-F238E27FC236}">
                <a16:creationId xmlns:a16="http://schemas.microsoft.com/office/drawing/2014/main" id="{B086DD9C-0319-0E5B-9E96-80462ECFCB48}"/>
              </a:ext>
            </a:extLst>
          </p:cNvPr>
          <p:cNvGrpSpPr/>
          <p:nvPr/>
        </p:nvGrpSpPr>
        <p:grpSpPr>
          <a:xfrm>
            <a:off x="1247775" y="1638300"/>
            <a:ext cx="523876" cy="246265"/>
            <a:chOff x="1247775" y="1638300"/>
            <a:chExt cx="523876" cy="246265"/>
          </a:xfrm>
        </p:grpSpPr>
        <p:sp>
          <p:nvSpPr>
            <p:cNvPr id="383" name="SMARTInkShape-1175">
              <a:extLst>
                <a:ext uri="{FF2B5EF4-FFF2-40B4-BE49-F238E27FC236}">
                  <a16:creationId xmlns:a16="http://schemas.microsoft.com/office/drawing/2014/main" id="{675B3B9A-9220-161C-46C6-DF270DD43917}"/>
                </a:ext>
              </a:extLst>
            </p:cNvPr>
            <p:cNvSpPr/>
            <p:nvPr>
              <p:custDataLst>
                <p:tags r:id="rId151"/>
              </p:custDataLst>
            </p:nvPr>
          </p:nvSpPr>
          <p:spPr>
            <a:xfrm>
              <a:off x="1654090" y="1754835"/>
              <a:ext cx="117561" cy="118891"/>
            </a:xfrm>
            <a:custGeom>
              <a:avLst/>
              <a:gdLst/>
              <a:ahLst/>
              <a:cxnLst/>
              <a:rect l="0" t="0" r="0" b="0"/>
              <a:pathLst>
                <a:path w="117561" h="118891">
                  <a:moveTo>
                    <a:pt x="12785" y="54915"/>
                  </a:moveTo>
                  <a:lnTo>
                    <a:pt x="12785" y="54915"/>
                  </a:lnTo>
                  <a:lnTo>
                    <a:pt x="17842" y="49859"/>
                  </a:lnTo>
                  <a:lnTo>
                    <a:pt x="23146" y="47376"/>
                  </a:lnTo>
                  <a:lnTo>
                    <a:pt x="56511" y="42742"/>
                  </a:lnTo>
                  <a:lnTo>
                    <a:pt x="66086" y="38922"/>
                  </a:lnTo>
                  <a:lnTo>
                    <a:pt x="82318" y="35712"/>
                  </a:lnTo>
                  <a:lnTo>
                    <a:pt x="90608" y="31211"/>
                  </a:lnTo>
                  <a:lnTo>
                    <a:pt x="101225" y="17671"/>
                  </a:lnTo>
                  <a:lnTo>
                    <a:pt x="106017" y="5309"/>
                  </a:lnTo>
                  <a:lnTo>
                    <a:pt x="103515" y="2794"/>
                  </a:lnTo>
                  <a:lnTo>
                    <a:pt x="92268" y="0"/>
                  </a:lnTo>
                  <a:lnTo>
                    <a:pt x="68085" y="3484"/>
                  </a:lnTo>
                  <a:lnTo>
                    <a:pt x="35755" y="16275"/>
                  </a:lnTo>
                  <a:lnTo>
                    <a:pt x="20172" y="30333"/>
                  </a:lnTo>
                  <a:lnTo>
                    <a:pt x="5449" y="58920"/>
                  </a:lnTo>
                  <a:lnTo>
                    <a:pt x="0" y="79979"/>
                  </a:lnTo>
                  <a:lnTo>
                    <a:pt x="1105" y="96393"/>
                  </a:lnTo>
                  <a:lnTo>
                    <a:pt x="5125" y="107922"/>
                  </a:lnTo>
                  <a:lnTo>
                    <a:pt x="7678" y="112478"/>
                  </a:lnTo>
                  <a:lnTo>
                    <a:pt x="11497" y="115515"/>
                  </a:lnTo>
                  <a:lnTo>
                    <a:pt x="21385" y="118890"/>
                  </a:lnTo>
                  <a:lnTo>
                    <a:pt x="43908" y="115734"/>
                  </a:lnTo>
                  <a:lnTo>
                    <a:pt x="117560" y="930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1176">
              <a:extLst>
                <a:ext uri="{FF2B5EF4-FFF2-40B4-BE49-F238E27FC236}">
                  <a16:creationId xmlns:a16="http://schemas.microsoft.com/office/drawing/2014/main" id="{8C344006-865C-4A80-3F6C-E6FDA92AF62F}"/>
                </a:ext>
              </a:extLst>
            </p:cNvPr>
            <p:cNvSpPr/>
            <p:nvPr>
              <p:custDataLst>
                <p:tags r:id="rId152"/>
              </p:custDataLst>
            </p:nvPr>
          </p:nvSpPr>
          <p:spPr>
            <a:xfrm>
              <a:off x="1457325" y="1640249"/>
              <a:ext cx="128839" cy="236177"/>
            </a:xfrm>
            <a:custGeom>
              <a:avLst/>
              <a:gdLst/>
              <a:ahLst/>
              <a:cxnLst/>
              <a:rect l="0" t="0" r="0" b="0"/>
              <a:pathLst>
                <a:path w="128839" h="236177">
                  <a:moveTo>
                    <a:pt x="0" y="36151"/>
                  </a:moveTo>
                  <a:lnTo>
                    <a:pt x="0" y="36151"/>
                  </a:lnTo>
                  <a:lnTo>
                    <a:pt x="0" y="14693"/>
                  </a:lnTo>
                  <a:lnTo>
                    <a:pt x="2822" y="7917"/>
                  </a:lnTo>
                  <a:lnTo>
                    <a:pt x="8201" y="0"/>
                  </a:lnTo>
                  <a:lnTo>
                    <a:pt x="8642" y="408"/>
                  </a:lnTo>
                  <a:lnTo>
                    <a:pt x="9132" y="3685"/>
                  </a:lnTo>
                  <a:lnTo>
                    <a:pt x="17012" y="17425"/>
                  </a:lnTo>
                  <a:lnTo>
                    <a:pt x="18997" y="63088"/>
                  </a:lnTo>
                  <a:lnTo>
                    <a:pt x="19040" y="107559"/>
                  </a:lnTo>
                  <a:lnTo>
                    <a:pt x="19047" y="144563"/>
                  </a:lnTo>
                  <a:lnTo>
                    <a:pt x="12503" y="191817"/>
                  </a:lnTo>
                  <a:lnTo>
                    <a:pt x="9917" y="223697"/>
                  </a:lnTo>
                  <a:lnTo>
                    <a:pt x="10845" y="227857"/>
                  </a:lnTo>
                  <a:lnTo>
                    <a:pt x="12521" y="230630"/>
                  </a:lnTo>
                  <a:lnTo>
                    <a:pt x="14697" y="232479"/>
                  </a:lnTo>
                  <a:lnTo>
                    <a:pt x="16148" y="232653"/>
                  </a:lnTo>
                  <a:lnTo>
                    <a:pt x="17116" y="231711"/>
                  </a:lnTo>
                  <a:lnTo>
                    <a:pt x="23724" y="217537"/>
                  </a:lnTo>
                  <a:lnTo>
                    <a:pt x="59726" y="170202"/>
                  </a:lnTo>
                  <a:lnTo>
                    <a:pt x="89823" y="138174"/>
                  </a:lnTo>
                  <a:lnTo>
                    <a:pt x="107165" y="127175"/>
                  </a:lnTo>
                  <a:lnTo>
                    <a:pt x="121422" y="122574"/>
                  </a:lnTo>
                  <a:lnTo>
                    <a:pt x="125579" y="127831"/>
                  </a:lnTo>
                  <a:lnTo>
                    <a:pt x="128169" y="132196"/>
                  </a:lnTo>
                  <a:lnTo>
                    <a:pt x="128838" y="137223"/>
                  </a:lnTo>
                  <a:lnTo>
                    <a:pt x="124694" y="176787"/>
                  </a:lnTo>
                  <a:lnTo>
                    <a:pt x="121389" y="191437"/>
                  </a:lnTo>
                  <a:lnTo>
                    <a:pt x="117451" y="202533"/>
                  </a:lnTo>
                  <a:lnTo>
                    <a:pt x="123825" y="236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1177">
              <a:extLst>
                <a:ext uri="{FF2B5EF4-FFF2-40B4-BE49-F238E27FC236}">
                  <a16:creationId xmlns:a16="http://schemas.microsoft.com/office/drawing/2014/main" id="{72F53D10-633D-B384-EDD8-15CB7F1AE8F2}"/>
                </a:ext>
              </a:extLst>
            </p:cNvPr>
            <p:cNvSpPr/>
            <p:nvPr>
              <p:custDataLst>
                <p:tags r:id="rId153"/>
              </p:custDataLst>
            </p:nvPr>
          </p:nvSpPr>
          <p:spPr>
            <a:xfrm>
              <a:off x="1247775" y="1762125"/>
              <a:ext cx="180976" cy="38101"/>
            </a:xfrm>
            <a:custGeom>
              <a:avLst/>
              <a:gdLst/>
              <a:ahLst/>
              <a:cxnLst/>
              <a:rect l="0" t="0" r="0" b="0"/>
              <a:pathLst>
                <a:path w="180976" h="38101">
                  <a:moveTo>
                    <a:pt x="0" y="38100"/>
                  </a:moveTo>
                  <a:lnTo>
                    <a:pt x="0" y="38100"/>
                  </a:lnTo>
                  <a:lnTo>
                    <a:pt x="46623" y="22912"/>
                  </a:lnTo>
                  <a:lnTo>
                    <a:pt x="88953" y="11737"/>
                  </a:lnTo>
                  <a:lnTo>
                    <a:pt x="134834" y="327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1178">
              <a:extLst>
                <a:ext uri="{FF2B5EF4-FFF2-40B4-BE49-F238E27FC236}">
                  <a16:creationId xmlns:a16="http://schemas.microsoft.com/office/drawing/2014/main" id="{7ABF9FDA-AEE7-06BE-A5C9-157CC370F60C}"/>
                </a:ext>
              </a:extLst>
            </p:cNvPr>
            <p:cNvSpPr/>
            <p:nvPr>
              <p:custDataLst>
                <p:tags r:id="rId154"/>
              </p:custDataLst>
            </p:nvPr>
          </p:nvSpPr>
          <p:spPr>
            <a:xfrm>
              <a:off x="1276387" y="1638300"/>
              <a:ext cx="123789" cy="246265"/>
            </a:xfrm>
            <a:custGeom>
              <a:avLst/>
              <a:gdLst/>
              <a:ahLst/>
              <a:cxnLst/>
              <a:rect l="0" t="0" r="0" b="0"/>
              <a:pathLst>
                <a:path w="123789" h="246265">
                  <a:moveTo>
                    <a:pt x="9488" y="0"/>
                  </a:moveTo>
                  <a:lnTo>
                    <a:pt x="9488" y="0"/>
                  </a:lnTo>
                  <a:lnTo>
                    <a:pt x="17689" y="0"/>
                  </a:lnTo>
                  <a:lnTo>
                    <a:pt x="18935" y="42214"/>
                  </a:lnTo>
                  <a:lnTo>
                    <a:pt x="18998" y="88850"/>
                  </a:lnTo>
                  <a:lnTo>
                    <a:pt x="16186" y="115226"/>
                  </a:lnTo>
                  <a:lnTo>
                    <a:pt x="9312" y="155501"/>
                  </a:lnTo>
                  <a:lnTo>
                    <a:pt x="2123" y="193935"/>
                  </a:lnTo>
                  <a:lnTo>
                    <a:pt x="153" y="240635"/>
                  </a:lnTo>
                  <a:lnTo>
                    <a:pt x="0" y="246264"/>
                  </a:lnTo>
                  <a:lnTo>
                    <a:pt x="28229" y="237106"/>
                  </a:lnTo>
                  <a:lnTo>
                    <a:pt x="47496" y="231120"/>
                  </a:lnTo>
                  <a:lnTo>
                    <a:pt x="90397" y="221282"/>
                  </a:lnTo>
                  <a:lnTo>
                    <a:pt x="123788"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9" name="SMARTInkShape-Group215">
            <a:extLst>
              <a:ext uri="{FF2B5EF4-FFF2-40B4-BE49-F238E27FC236}">
                <a16:creationId xmlns:a16="http://schemas.microsoft.com/office/drawing/2014/main" id="{DF848F95-FB76-9BCD-BC63-F7426750B12F}"/>
              </a:ext>
            </a:extLst>
          </p:cNvPr>
          <p:cNvGrpSpPr/>
          <p:nvPr/>
        </p:nvGrpSpPr>
        <p:grpSpPr>
          <a:xfrm>
            <a:off x="2239152" y="1534299"/>
            <a:ext cx="1361299" cy="485002"/>
            <a:chOff x="2239152" y="1534299"/>
            <a:chExt cx="1361299" cy="485002"/>
          </a:xfrm>
        </p:grpSpPr>
        <p:sp>
          <p:nvSpPr>
            <p:cNvPr id="388" name="SMARTInkShape-1179">
              <a:extLst>
                <a:ext uri="{FF2B5EF4-FFF2-40B4-BE49-F238E27FC236}">
                  <a16:creationId xmlns:a16="http://schemas.microsoft.com/office/drawing/2014/main" id="{F76FFA05-7E4B-2A32-CC9C-1DDAE4358296}"/>
                </a:ext>
              </a:extLst>
            </p:cNvPr>
            <p:cNvSpPr/>
            <p:nvPr>
              <p:custDataLst>
                <p:tags r:id="rId140"/>
              </p:custDataLst>
            </p:nvPr>
          </p:nvSpPr>
          <p:spPr>
            <a:xfrm>
              <a:off x="3453973" y="1534299"/>
              <a:ext cx="146478" cy="336364"/>
            </a:xfrm>
            <a:custGeom>
              <a:avLst/>
              <a:gdLst/>
              <a:ahLst/>
              <a:cxnLst/>
              <a:rect l="0" t="0" r="0" b="0"/>
              <a:pathLst>
                <a:path w="146478" h="336364">
                  <a:moveTo>
                    <a:pt x="127427" y="227826"/>
                  </a:moveTo>
                  <a:lnTo>
                    <a:pt x="127427" y="227826"/>
                  </a:lnTo>
                  <a:lnTo>
                    <a:pt x="127427" y="222770"/>
                  </a:lnTo>
                  <a:lnTo>
                    <a:pt x="124605" y="217465"/>
                  </a:lnTo>
                  <a:lnTo>
                    <a:pt x="110093" y="201083"/>
                  </a:lnTo>
                  <a:lnTo>
                    <a:pt x="106318" y="200065"/>
                  </a:lnTo>
                  <a:lnTo>
                    <a:pt x="77830" y="199298"/>
                  </a:lnTo>
                  <a:lnTo>
                    <a:pt x="70812" y="202094"/>
                  </a:lnTo>
                  <a:lnTo>
                    <a:pt x="26625" y="234900"/>
                  </a:lnTo>
                  <a:lnTo>
                    <a:pt x="12070" y="258497"/>
                  </a:lnTo>
                  <a:lnTo>
                    <a:pt x="1054" y="285597"/>
                  </a:lnTo>
                  <a:lnTo>
                    <a:pt x="0" y="301480"/>
                  </a:lnTo>
                  <a:lnTo>
                    <a:pt x="3060" y="314536"/>
                  </a:lnTo>
                  <a:lnTo>
                    <a:pt x="7947" y="323867"/>
                  </a:lnTo>
                  <a:lnTo>
                    <a:pt x="21706" y="335069"/>
                  </a:lnTo>
                  <a:lnTo>
                    <a:pt x="26254" y="336363"/>
                  </a:lnTo>
                  <a:lnTo>
                    <a:pt x="30345" y="336168"/>
                  </a:lnTo>
                  <a:lnTo>
                    <a:pt x="34131" y="334979"/>
                  </a:lnTo>
                  <a:lnTo>
                    <a:pt x="49572" y="323192"/>
                  </a:lnTo>
                  <a:lnTo>
                    <a:pt x="62496" y="306295"/>
                  </a:lnTo>
                  <a:lnTo>
                    <a:pt x="74651" y="263965"/>
                  </a:lnTo>
                  <a:lnTo>
                    <a:pt x="83332" y="226657"/>
                  </a:lnTo>
                  <a:lnTo>
                    <a:pt x="92608" y="187145"/>
                  </a:lnTo>
                  <a:lnTo>
                    <a:pt x="102058" y="143571"/>
                  </a:lnTo>
                  <a:lnTo>
                    <a:pt x="114734" y="96648"/>
                  </a:lnTo>
                  <a:lnTo>
                    <a:pt x="127428" y="56805"/>
                  </a:lnTo>
                  <a:lnTo>
                    <a:pt x="143655" y="12447"/>
                  </a:lnTo>
                  <a:lnTo>
                    <a:pt x="146312" y="0"/>
                  </a:lnTo>
                  <a:lnTo>
                    <a:pt x="146477" y="8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1180">
              <a:extLst>
                <a:ext uri="{FF2B5EF4-FFF2-40B4-BE49-F238E27FC236}">
                  <a16:creationId xmlns:a16="http://schemas.microsoft.com/office/drawing/2014/main" id="{9237AAEF-10A4-797A-9267-F05937C59806}"/>
                </a:ext>
              </a:extLst>
            </p:cNvPr>
            <p:cNvSpPr/>
            <p:nvPr>
              <p:custDataLst>
                <p:tags r:id="rId141"/>
              </p:custDataLst>
            </p:nvPr>
          </p:nvSpPr>
          <p:spPr>
            <a:xfrm>
              <a:off x="3272712" y="1714947"/>
              <a:ext cx="125443" cy="117489"/>
            </a:xfrm>
            <a:custGeom>
              <a:avLst/>
              <a:gdLst/>
              <a:ahLst/>
              <a:cxnLst/>
              <a:rect l="0" t="0" r="0" b="0"/>
              <a:pathLst>
                <a:path w="125443" h="117489">
                  <a:moveTo>
                    <a:pt x="41988" y="47178"/>
                  </a:moveTo>
                  <a:lnTo>
                    <a:pt x="41988" y="47178"/>
                  </a:lnTo>
                  <a:lnTo>
                    <a:pt x="68812" y="47178"/>
                  </a:lnTo>
                  <a:lnTo>
                    <a:pt x="77821" y="40632"/>
                  </a:lnTo>
                  <a:lnTo>
                    <a:pt x="86707" y="38536"/>
                  </a:lnTo>
                  <a:lnTo>
                    <a:pt x="107405" y="37769"/>
                  </a:lnTo>
                  <a:lnTo>
                    <a:pt x="112058" y="35614"/>
                  </a:lnTo>
                  <a:lnTo>
                    <a:pt x="120050" y="27575"/>
                  </a:lnTo>
                  <a:lnTo>
                    <a:pt x="124307" y="19768"/>
                  </a:lnTo>
                  <a:lnTo>
                    <a:pt x="125442" y="16205"/>
                  </a:lnTo>
                  <a:lnTo>
                    <a:pt x="124083" y="13829"/>
                  </a:lnTo>
                  <a:lnTo>
                    <a:pt x="121060" y="12245"/>
                  </a:lnTo>
                  <a:lnTo>
                    <a:pt x="113114" y="9427"/>
                  </a:lnTo>
                  <a:lnTo>
                    <a:pt x="102691" y="2949"/>
                  </a:lnTo>
                  <a:lnTo>
                    <a:pt x="92900" y="559"/>
                  </a:lnTo>
                  <a:lnTo>
                    <a:pt x="86488" y="0"/>
                  </a:lnTo>
                  <a:lnTo>
                    <a:pt x="71871" y="4742"/>
                  </a:lnTo>
                  <a:lnTo>
                    <a:pt x="31801" y="31029"/>
                  </a:lnTo>
                  <a:lnTo>
                    <a:pt x="16039" y="48037"/>
                  </a:lnTo>
                  <a:lnTo>
                    <a:pt x="1232" y="72748"/>
                  </a:lnTo>
                  <a:lnTo>
                    <a:pt x="0" y="79041"/>
                  </a:lnTo>
                  <a:lnTo>
                    <a:pt x="1455" y="91678"/>
                  </a:lnTo>
                  <a:lnTo>
                    <a:pt x="8223" y="105636"/>
                  </a:lnTo>
                  <a:lnTo>
                    <a:pt x="19573" y="113023"/>
                  </a:lnTo>
                  <a:lnTo>
                    <a:pt x="27045" y="116475"/>
                  </a:lnTo>
                  <a:lnTo>
                    <a:pt x="43813" y="117488"/>
                  </a:lnTo>
                  <a:lnTo>
                    <a:pt x="89613" y="1138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1181">
              <a:extLst>
                <a:ext uri="{FF2B5EF4-FFF2-40B4-BE49-F238E27FC236}">
                  <a16:creationId xmlns:a16="http://schemas.microsoft.com/office/drawing/2014/main" id="{7430F286-3CD7-284E-1FE2-3B382A7F83D9}"/>
                </a:ext>
              </a:extLst>
            </p:cNvPr>
            <p:cNvSpPr/>
            <p:nvPr>
              <p:custDataLst>
                <p:tags r:id="rId142"/>
              </p:custDataLst>
            </p:nvPr>
          </p:nvSpPr>
          <p:spPr>
            <a:xfrm>
              <a:off x="3152775" y="1743075"/>
              <a:ext cx="114301" cy="19051"/>
            </a:xfrm>
            <a:custGeom>
              <a:avLst/>
              <a:gdLst/>
              <a:ahLst/>
              <a:cxnLst/>
              <a:rect l="0" t="0" r="0" b="0"/>
              <a:pathLst>
                <a:path w="114301" h="19051">
                  <a:moveTo>
                    <a:pt x="0" y="19050"/>
                  </a:moveTo>
                  <a:lnTo>
                    <a:pt x="0" y="19050"/>
                  </a:lnTo>
                  <a:lnTo>
                    <a:pt x="5056" y="13994"/>
                  </a:lnTo>
                  <a:lnTo>
                    <a:pt x="23370" y="10849"/>
                  </a:lnTo>
                  <a:lnTo>
                    <a:pt x="68378" y="4585"/>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1182">
              <a:extLst>
                <a:ext uri="{FF2B5EF4-FFF2-40B4-BE49-F238E27FC236}">
                  <a16:creationId xmlns:a16="http://schemas.microsoft.com/office/drawing/2014/main" id="{4A32ACBA-D651-1C32-4D29-CF94F51B66B4}"/>
                </a:ext>
              </a:extLst>
            </p:cNvPr>
            <p:cNvSpPr/>
            <p:nvPr>
              <p:custDataLst>
                <p:tags r:id="rId143"/>
              </p:custDataLst>
            </p:nvPr>
          </p:nvSpPr>
          <p:spPr>
            <a:xfrm>
              <a:off x="3143520" y="1619250"/>
              <a:ext cx="104506" cy="242860"/>
            </a:xfrm>
            <a:custGeom>
              <a:avLst/>
              <a:gdLst/>
              <a:ahLst/>
              <a:cxnLst/>
              <a:rect l="0" t="0" r="0" b="0"/>
              <a:pathLst>
                <a:path w="104506" h="242860">
                  <a:moveTo>
                    <a:pt x="28305" y="0"/>
                  </a:moveTo>
                  <a:lnTo>
                    <a:pt x="28305" y="0"/>
                  </a:lnTo>
                  <a:lnTo>
                    <a:pt x="36505" y="0"/>
                  </a:lnTo>
                  <a:lnTo>
                    <a:pt x="37438" y="10113"/>
                  </a:lnTo>
                  <a:lnTo>
                    <a:pt x="30239" y="48957"/>
                  </a:lnTo>
                  <a:lnTo>
                    <a:pt x="23631" y="91045"/>
                  </a:lnTo>
                  <a:lnTo>
                    <a:pt x="10104" y="132692"/>
                  </a:lnTo>
                  <a:lnTo>
                    <a:pt x="1779" y="180022"/>
                  </a:lnTo>
                  <a:lnTo>
                    <a:pt x="135" y="223394"/>
                  </a:lnTo>
                  <a:lnTo>
                    <a:pt x="0" y="231480"/>
                  </a:lnTo>
                  <a:lnTo>
                    <a:pt x="2027" y="236870"/>
                  </a:lnTo>
                  <a:lnTo>
                    <a:pt x="5495" y="240463"/>
                  </a:lnTo>
                  <a:lnTo>
                    <a:pt x="9923" y="242859"/>
                  </a:lnTo>
                  <a:lnTo>
                    <a:pt x="23311" y="242698"/>
                  </a:lnTo>
                  <a:lnTo>
                    <a:pt x="59397" y="231123"/>
                  </a:lnTo>
                  <a:lnTo>
                    <a:pt x="10450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1183">
              <a:extLst>
                <a:ext uri="{FF2B5EF4-FFF2-40B4-BE49-F238E27FC236}">
                  <a16:creationId xmlns:a16="http://schemas.microsoft.com/office/drawing/2014/main" id="{ED5DACEA-E182-6FD1-612B-F40ADE6D6DDB}"/>
                </a:ext>
              </a:extLst>
            </p:cNvPr>
            <p:cNvSpPr/>
            <p:nvPr>
              <p:custDataLst>
                <p:tags r:id="rId144"/>
              </p:custDataLst>
            </p:nvPr>
          </p:nvSpPr>
          <p:spPr>
            <a:xfrm>
              <a:off x="2974381" y="1762125"/>
              <a:ext cx="130770" cy="104343"/>
            </a:xfrm>
            <a:custGeom>
              <a:avLst/>
              <a:gdLst/>
              <a:ahLst/>
              <a:cxnLst/>
              <a:rect l="0" t="0" r="0" b="0"/>
              <a:pathLst>
                <a:path w="130770" h="104343">
                  <a:moveTo>
                    <a:pt x="102194" y="0"/>
                  </a:moveTo>
                  <a:lnTo>
                    <a:pt x="102194" y="0"/>
                  </a:lnTo>
                  <a:lnTo>
                    <a:pt x="85927" y="1058"/>
                  </a:lnTo>
                  <a:lnTo>
                    <a:pt x="62096" y="8662"/>
                  </a:lnTo>
                  <a:lnTo>
                    <a:pt x="35986" y="24909"/>
                  </a:lnTo>
                  <a:lnTo>
                    <a:pt x="15431" y="49361"/>
                  </a:lnTo>
                  <a:lnTo>
                    <a:pt x="1291" y="80424"/>
                  </a:lnTo>
                  <a:lnTo>
                    <a:pt x="0" y="85366"/>
                  </a:lnTo>
                  <a:lnTo>
                    <a:pt x="198" y="89719"/>
                  </a:lnTo>
                  <a:lnTo>
                    <a:pt x="3240" y="97378"/>
                  </a:lnTo>
                  <a:lnTo>
                    <a:pt x="6591" y="99844"/>
                  </a:lnTo>
                  <a:lnTo>
                    <a:pt x="15960" y="102583"/>
                  </a:lnTo>
                  <a:lnTo>
                    <a:pt x="58858" y="104342"/>
                  </a:lnTo>
                  <a:lnTo>
                    <a:pt x="93830" y="101867"/>
                  </a:lnTo>
                  <a:lnTo>
                    <a:pt x="130769"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1184">
              <a:extLst>
                <a:ext uri="{FF2B5EF4-FFF2-40B4-BE49-F238E27FC236}">
                  <a16:creationId xmlns:a16="http://schemas.microsoft.com/office/drawing/2014/main" id="{3071D852-BC6A-D170-F58D-06D4CF0F5241}"/>
                </a:ext>
              </a:extLst>
            </p:cNvPr>
            <p:cNvSpPr/>
            <p:nvPr>
              <p:custDataLst>
                <p:tags r:id="rId145"/>
              </p:custDataLst>
            </p:nvPr>
          </p:nvSpPr>
          <p:spPr>
            <a:xfrm>
              <a:off x="2809875" y="1763498"/>
              <a:ext cx="132747" cy="125851"/>
            </a:xfrm>
            <a:custGeom>
              <a:avLst/>
              <a:gdLst/>
              <a:ahLst/>
              <a:cxnLst/>
              <a:rect l="0" t="0" r="0" b="0"/>
              <a:pathLst>
                <a:path w="132747" h="125851">
                  <a:moveTo>
                    <a:pt x="0" y="55777"/>
                  </a:moveTo>
                  <a:lnTo>
                    <a:pt x="0" y="55777"/>
                  </a:lnTo>
                  <a:lnTo>
                    <a:pt x="41135" y="54719"/>
                  </a:lnTo>
                  <a:lnTo>
                    <a:pt x="83869" y="41588"/>
                  </a:lnTo>
                  <a:lnTo>
                    <a:pt x="111652" y="27006"/>
                  </a:lnTo>
                  <a:lnTo>
                    <a:pt x="132746" y="8706"/>
                  </a:lnTo>
                  <a:lnTo>
                    <a:pt x="128115" y="3259"/>
                  </a:lnTo>
                  <a:lnTo>
                    <a:pt x="120087" y="686"/>
                  </a:lnTo>
                  <a:lnTo>
                    <a:pt x="114983" y="0"/>
                  </a:lnTo>
                  <a:lnTo>
                    <a:pt x="74100" y="12005"/>
                  </a:lnTo>
                  <a:lnTo>
                    <a:pt x="57115" y="21053"/>
                  </a:lnTo>
                  <a:lnTo>
                    <a:pt x="40324" y="40549"/>
                  </a:lnTo>
                  <a:lnTo>
                    <a:pt x="27000" y="66435"/>
                  </a:lnTo>
                  <a:lnTo>
                    <a:pt x="21405" y="94213"/>
                  </a:lnTo>
                  <a:lnTo>
                    <a:pt x="22919" y="107432"/>
                  </a:lnTo>
                  <a:lnTo>
                    <a:pt x="24804" y="112438"/>
                  </a:lnTo>
                  <a:lnTo>
                    <a:pt x="32544" y="120824"/>
                  </a:lnTo>
                  <a:lnTo>
                    <a:pt x="37571" y="124541"/>
                  </a:lnTo>
                  <a:lnTo>
                    <a:pt x="54445" y="125850"/>
                  </a:lnTo>
                  <a:lnTo>
                    <a:pt x="95250" y="1224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1185">
              <a:extLst>
                <a:ext uri="{FF2B5EF4-FFF2-40B4-BE49-F238E27FC236}">
                  <a16:creationId xmlns:a16="http://schemas.microsoft.com/office/drawing/2014/main" id="{8C468BEF-71D9-A140-773A-63B345B99400}"/>
                </a:ext>
              </a:extLst>
            </p:cNvPr>
            <p:cNvSpPr/>
            <p:nvPr>
              <p:custDataLst>
                <p:tags r:id="rId146"/>
              </p:custDataLst>
            </p:nvPr>
          </p:nvSpPr>
          <p:spPr>
            <a:xfrm>
              <a:off x="2695575" y="1753313"/>
              <a:ext cx="108097" cy="110493"/>
            </a:xfrm>
            <a:custGeom>
              <a:avLst/>
              <a:gdLst/>
              <a:ahLst/>
              <a:cxnLst/>
              <a:rect l="0" t="0" r="0" b="0"/>
              <a:pathLst>
                <a:path w="108097" h="110493">
                  <a:moveTo>
                    <a:pt x="0" y="85012"/>
                  </a:moveTo>
                  <a:lnTo>
                    <a:pt x="0" y="85012"/>
                  </a:lnTo>
                  <a:lnTo>
                    <a:pt x="10361" y="59573"/>
                  </a:lnTo>
                  <a:lnTo>
                    <a:pt x="36856" y="21138"/>
                  </a:lnTo>
                  <a:lnTo>
                    <a:pt x="54547" y="7408"/>
                  </a:lnTo>
                  <a:lnTo>
                    <a:pt x="68138" y="1693"/>
                  </a:lnTo>
                  <a:lnTo>
                    <a:pt x="78868" y="0"/>
                  </a:lnTo>
                  <a:lnTo>
                    <a:pt x="88322" y="8070"/>
                  </a:lnTo>
                  <a:lnTo>
                    <a:pt x="106582" y="34065"/>
                  </a:lnTo>
                  <a:lnTo>
                    <a:pt x="108096" y="40465"/>
                  </a:lnTo>
                  <a:lnTo>
                    <a:pt x="106956" y="53219"/>
                  </a:lnTo>
                  <a:lnTo>
                    <a:pt x="100365" y="77356"/>
                  </a:lnTo>
                  <a:lnTo>
                    <a:pt x="96544" y="83083"/>
                  </a:lnTo>
                  <a:lnTo>
                    <a:pt x="91879" y="86901"/>
                  </a:lnTo>
                  <a:lnTo>
                    <a:pt x="86653" y="89446"/>
                  </a:lnTo>
                  <a:lnTo>
                    <a:pt x="78023" y="97919"/>
                  </a:lnTo>
                  <a:lnTo>
                    <a:pt x="74240" y="103141"/>
                  </a:lnTo>
                  <a:lnTo>
                    <a:pt x="68544" y="106623"/>
                  </a:lnTo>
                  <a:lnTo>
                    <a:pt x="53747" y="110492"/>
                  </a:lnTo>
                  <a:lnTo>
                    <a:pt x="39410" y="109389"/>
                  </a:lnTo>
                  <a:lnTo>
                    <a:pt x="0" y="945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1186">
              <a:extLst>
                <a:ext uri="{FF2B5EF4-FFF2-40B4-BE49-F238E27FC236}">
                  <a16:creationId xmlns:a16="http://schemas.microsoft.com/office/drawing/2014/main" id="{4E06CFAD-2447-D68B-6529-043B78B817AD}"/>
                </a:ext>
              </a:extLst>
            </p:cNvPr>
            <p:cNvSpPr/>
            <p:nvPr>
              <p:custDataLst>
                <p:tags r:id="rId147"/>
              </p:custDataLst>
            </p:nvPr>
          </p:nvSpPr>
          <p:spPr>
            <a:xfrm>
              <a:off x="2676525" y="1794737"/>
              <a:ext cx="37709" cy="224564"/>
            </a:xfrm>
            <a:custGeom>
              <a:avLst/>
              <a:gdLst/>
              <a:ahLst/>
              <a:cxnLst/>
              <a:rect l="0" t="0" r="0" b="0"/>
              <a:pathLst>
                <a:path w="37709" h="224564">
                  <a:moveTo>
                    <a:pt x="28575" y="5488"/>
                  </a:moveTo>
                  <a:lnTo>
                    <a:pt x="28575" y="5488"/>
                  </a:lnTo>
                  <a:lnTo>
                    <a:pt x="33631" y="432"/>
                  </a:lnTo>
                  <a:lnTo>
                    <a:pt x="35121" y="0"/>
                  </a:lnTo>
                  <a:lnTo>
                    <a:pt x="36114" y="771"/>
                  </a:lnTo>
                  <a:lnTo>
                    <a:pt x="37217" y="4450"/>
                  </a:lnTo>
                  <a:lnTo>
                    <a:pt x="37708" y="9613"/>
                  </a:lnTo>
                  <a:lnTo>
                    <a:pt x="29864" y="49255"/>
                  </a:lnTo>
                  <a:lnTo>
                    <a:pt x="27771" y="90412"/>
                  </a:lnTo>
                  <a:lnTo>
                    <a:pt x="21046" y="126841"/>
                  </a:lnTo>
                  <a:lnTo>
                    <a:pt x="9292" y="174255"/>
                  </a:lnTo>
                  <a:lnTo>
                    <a:pt x="0" y="2245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1187">
              <a:extLst>
                <a:ext uri="{FF2B5EF4-FFF2-40B4-BE49-F238E27FC236}">
                  <a16:creationId xmlns:a16="http://schemas.microsoft.com/office/drawing/2014/main" id="{455ADE08-B33D-D545-7FF0-0530FA78B980}"/>
                </a:ext>
              </a:extLst>
            </p:cNvPr>
            <p:cNvSpPr/>
            <p:nvPr>
              <p:custDataLst>
                <p:tags r:id="rId148"/>
              </p:custDataLst>
            </p:nvPr>
          </p:nvSpPr>
          <p:spPr>
            <a:xfrm>
              <a:off x="2476500" y="1756637"/>
              <a:ext cx="142876" cy="157889"/>
            </a:xfrm>
            <a:custGeom>
              <a:avLst/>
              <a:gdLst/>
              <a:ahLst/>
              <a:cxnLst/>
              <a:rect l="0" t="0" r="0" b="0"/>
              <a:pathLst>
                <a:path w="142876" h="157889">
                  <a:moveTo>
                    <a:pt x="142875" y="5488"/>
                  </a:moveTo>
                  <a:lnTo>
                    <a:pt x="142875" y="5488"/>
                  </a:lnTo>
                  <a:lnTo>
                    <a:pt x="142875" y="0"/>
                  </a:lnTo>
                  <a:lnTo>
                    <a:pt x="142875" y="2343"/>
                  </a:lnTo>
                  <a:lnTo>
                    <a:pt x="140053" y="6913"/>
                  </a:lnTo>
                  <a:lnTo>
                    <a:pt x="104083" y="49255"/>
                  </a:lnTo>
                  <a:lnTo>
                    <a:pt x="68152" y="91959"/>
                  </a:lnTo>
                  <a:lnTo>
                    <a:pt x="34061" y="131332"/>
                  </a:lnTo>
                  <a:lnTo>
                    <a:pt x="0" y="157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1188">
              <a:extLst>
                <a:ext uri="{FF2B5EF4-FFF2-40B4-BE49-F238E27FC236}">
                  <a16:creationId xmlns:a16="http://schemas.microsoft.com/office/drawing/2014/main" id="{A7B3ADEF-9FF3-CD13-1867-D73B529277DB}"/>
                </a:ext>
              </a:extLst>
            </p:cNvPr>
            <p:cNvSpPr/>
            <p:nvPr>
              <p:custDataLst>
                <p:tags r:id="rId149"/>
              </p:custDataLst>
            </p:nvPr>
          </p:nvSpPr>
          <p:spPr>
            <a:xfrm>
              <a:off x="2476500" y="1771650"/>
              <a:ext cx="142876" cy="123826"/>
            </a:xfrm>
            <a:custGeom>
              <a:avLst/>
              <a:gdLst/>
              <a:ahLst/>
              <a:cxnLst/>
              <a:rect l="0" t="0" r="0" b="0"/>
              <a:pathLst>
                <a:path w="142876" h="123826">
                  <a:moveTo>
                    <a:pt x="0" y="0"/>
                  </a:moveTo>
                  <a:lnTo>
                    <a:pt x="0" y="0"/>
                  </a:lnTo>
                  <a:lnTo>
                    <a:pt x="5056" y="0"/>
                  </a:lnTo>
                  <a:lnTo>
                    <a:pt x="35648" y="13258"/>
                  </a:lnTo>
                  <a:lnTo>
                    <a:pt x="73088" y="45056"/>
                  </a:lnTo>
                  <a:lnTo>
                    <a:pt x="102290" y="88935"/>
                  </a:lnTo>
                  <a:lnTo>
                    <a:pt x="118620" y="106902"/>
                  </a:lnTo>
                  <a:lnTo>
                    <a:pt x="14287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1189">
              <a:extLst>
                <a:ext uri="{FF2B5EF4-FFF2-40B4-BE49-F238E27FC236}">
                  <a16:creationId xmlns:a16="http://schemas.microsoft.com/office/drawing/2014/main" id="{19BF822F-7E39-0905-9C6A-FAF4AB95C441}"/>
                </a:ext>
              </a:extLst>
            </p:cNvPr>
            <p:cNvSpPr/>
            <p:nvPr>
              <p:custDataLst>
                <p:tags r:id="rId150"/>
              </p:custDataLst>
            </p:nvPr>
          </p:nvSpPr>
          <p:spPr>
            <a:xfrm>
              <a:off x="2239152" y="1697873"/>
              <a:ext cx="256399" cy="187352"/>
            </a:xfrm>
            <a:custGeom>
              <a:avLst/>
              <a:gdLst/>
              <a:ahLst/>
              <a:cxnLst/>
              <a:rect l="0" t="0" r="0" b="0"/>
              <a:pathLst>
                <a:path w="256399" h="187352">
                  <a:moveTo>
                    <a:pt x="8748" y="64252"/>
                  </a:moveTo>
                  <a:lnTo>
                    <a:pt x="8748" y="64252"/>
                  </a:lnTo>
                  <a:lnTo>
                    <a:pt x="8748" y="72453"/>
                  </a:lnTo>
                  <a:lnTo>
                    <a:pt x="18861" y="78441"/>
                  </a:lnTo>
                  <a:lnTo>
                    <a:pt x="63642" y="87932"/>
                  </a:lnTo>
                  <a:lnTo>
                    <a:pt x="104611" y="85314"/>
                  </a:lnTo>
                  <a:lnTo>
                    <a:pt x="146727" y="80877"/>
                  </a:lnTo>
                  <a:lnTo>
                    <a:pt x="166400" y="73059"/>
                  </a:lnTo>
                  <a:lnTo>
                    <a:pt x="170999" y="70123"/>
                  </a:lnTo>
                  <a:lnTo>
                    <a:pt x="174066" y="66049"/>
                  </a:lnTo>
                  <a:lnTo>
                    <a:pt x="177473" y="55879"/>
                  </a:lnTo>
                  <a:lnTo>
                    <a:pt x="176165" y="44303"/>
                  </a:lnTo>
                  <a:lnTo>
                    <a:pt x="174334" y="38253"/>
                  </a:lnTo>
                  <a:lnTo>
                    <a:pt x="163833" y="25886"/>
                  </a:lnTo>
                  <a:lnTo>
                    <a:pt x="147525" y="14392"/>
                  </a:lnTo>
                  <a:lnTo>
                    <a:pt x="105510" y="0"/>
                  </a:lnTo>
                  <a:lnTo>
                    <a:pt x="67294" y="5660"/>
                  </a:lnTo>
                  <a:lnTo>
                    <a:pt x="47469" y="11047"/>
                  </a:lnTo>
                  <a:lnTo>
                    <a:pt x="30896" y="22614"/>
                  </a:lnTo>
                  <a:lnTo>
                    <a:pt x="8067" y="50853"/>
                  </a:lnTo>
                  <a:lnTo>
                    <a:pt x="1844" y="75451"/>
                  </a:lnTo>
                  <a:lnTo>
                    <a:pt x="0" y="102848"/>
                  </a:lnTo>
                  <a:lnTo>
                    <a:pt x="5213" y="121623"/>
                  </a:lnTo>
                  <a:lnTo>
                    <a:pt x="20749" y="149433"/>
                  </a:lnTo>
                  <a:lnTo>
                    <a:pt x="40556" y="170605"/>
                  </a:lnTo>
                  <a:lnTo>
                    <a:pt x="48638" y="175020"/>
                  </a:lnTo>
                  <a:lnTo>
                    <a:pt x="85262" y="184400"/>
                  </a:lnTo>
                  <a:lnTo>
                    <a:pt x="127618" y="187351"/>
                  </a:lnTo>
                  <a:lnTo>
                    <a:pt x="172164" y="182877"/>
                  </a:lnTo>
                  <a:lnTo>
                    <a:pt x="256398" y="1690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2" name="SMARTInkShape-Group216">
            <a:extLst>
              <a:ext uri="{FF2B5EF4-FFF2-40B4-BE49-F238E27FC236}">
                <a16:creationId xmlns:a16="http://schemas.microsoft.com/office/drawing/2014/main" id="{D55A0006-F2FF-8766-A276-B038424C8917}"/>
              </a:ext>
            </a:extLst>
          </p:cNvPr>
          <p:cNvGrpSpPr/>
          <p:nvPr/>
        </p:nvGrpSpPr>
        <p:grpSpPr>
          <a:xfrm>
            <a:off x="3906500" y="1666875"/>
            <a:ext cx="349128" cy="133966"/>
            <a:chOff x="3906500" y="1666875"/>
            <a:chExt cx="349128" cy="133966"/>
          </a:xfrm>
        </p:grpSpPr>
        <p:sp>
          <p:nvSpPr>
            <p:cNvPr id="400" name="SMARTInkShape-1190">
              <a:extLst>
                <a:ext uri="{FF2B5EF4-FFF2-40B4-BE49-F238E27FC236}">
                  <a16:creationId xmlns:a16="http://schemas.microsoft.com/office/drawing/2014/main" id="{992A62B6-D6BF-ED34-77FB-F2A1493BD5B7}"/>
                </a:ext>
              </a:extLst>
            </p:cNvPr>
            <p:cNvSpPr/>
            <p:nvPr>
              <p:custDataLst>
                <p:tags r:id="rId138"/>
              </p:custDataLst>
            </p:nvPr>
          </p:nvSpPr>
          <p:spPr>
            <a:xfrm>
              <a:off x="3906500" y="1666875"/>
              <a:ext cx="97612" cy="133966"/>
            </a:xfrm>
            <a:custGeom>
              <a:avLst/>
              <a:gdLst/>
              <a:ahLst/>
              <a:cxnLst/>
              <a:rect l="0" t="0" r="0" b="0"/>
              <a:pathLst>
                <a:path w="97612" h="133966">
                  <a:moveTo>
                    <a:pt x="94000" y="38100"/>
                  </a:moveTo>
                  <a:lnTo>
                    <a:pt x="94000" y="38100"/>
                  </a:lnTo>
                  <a:lnTo>
                    <a:pt x="94000" y="20384"/>
                  </a:lnTo>
                  <a:lnTo>
                    <a:pt x="80743" y="5910"/>
                  </a:lnTo>
                  <a:lnTo>
                    <a:pt x="75636" y="6056"/>
                  </a:lnTo>
                  <a:lnTo>
                    <a:pt x="44629" y="21501"/>
                  </a:lnTo>
                  <a:lnTo>
                    <a:pt x="27608" y="33898"/>
                  </a:lnTo>
                  <a:lnTo>
                    <a:pt x="8241" y="56610"/>
                  </a:lnTo>
                  <a:lnTo>
                    <a:pt x="2968" y="66788"/>
                  </a:lnTo>
                  <a:lnTo>
                    <a:pt x="0" y="88581"/>
                  </a:lnTo>
                  <a:lnTo>
                    <a:pt x="4177" y="110090"/>
                  </a:lnTo>
                  <a:lnTo>
                    <a:pt x="17742" y="123365"/>
                  </a:lnTo>
                  <a:lnTo>
                    <a:pt x="27287" y="129868"/>
                  </a:lnTo>
                  <a:lnTo>
                    <a:pt x="35766" y="133146"/>
                  </a:lnTo>
                  <a:lnTo>
                    <a:pt x="50832" y="133965"/>
                  </a:lnTo>
                  <a:lnTo>
                    <a:pt x="64584" y="127979"/>
                  </a:lnTo>
                  <a:lnTo>
                    <a:pt x="71214" y="123419"/>
                  </a:lnTo>
                  <a:lnTo>
                    <a:pt x="81403" y="109886"/>
                  </a:lnTo>
                  <a:lnTo>
                    <a:pt x="96568" y="70272"/>
                  </a:lnTo>
                  <a:lnTo>
                    <a:pt x="97611" y="54868"/>
                  </a:lnTo>
                  <a:lnTo>
                    <a:pt x="89656" y="31299"/>
                  </a:lnTo>
                  <a:lnTo>
                    <a:pt x="654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1191">
              <a:extLst>
                <a:ext uri="{FF2B5EF4-FFF2-40B4-BE49-F238E27FC236}">
                  <a16:creationId xmlns:a16="http://schemas.microsoft.com/office/drawing/2014/main" id="{E3ED37C4-4944-F869-6E17-0BDE60080C2C}"/>
                </a:ext>
              </a:extLst>
            </p:cNvPr>
            <p:cNvSpPr/>
            <p:nvPr>
              <p:custDataLst>
                <p:tags r:id="rId139"/>
              </p:custDataLst>
            </p:nvPr>
          </p:nvSpPr>
          <p:spPr>
            <a:xfrm>
              <a:off x="4038600" y="1668762"/>
              <a:ext cx="217028" cy="120301"/>
            </a:xfrm>
            <a:custGeom>
              <a:avLst/>
              <a:gdLst/>
              <a:ahLst/>
              <a:cxnLst/>
              <a:rect l="0" t="0" r="0" b="0"/>
              <a:pathLst>
                <a:path w="217028" h="120301">
                  <a:moveTo>
                    <a:pt x="0" y="55263"/>
                  </a:moveTo>
                  <a:lnTo>
                    <a:pt x="0" y="55263"/>
                  </a:lnTo>
                  <a:lnTo>
                    <a:pt x="5056" y="55263"/>
                  </a:lnTo>
                  <a:lnTo>
                    <a:pt x="10361" y="49619"/>
                  </a:lnTo>
                  <a:lnTo>
                    <a:pt x="17305" y="41113"/>
                  </a:lnTo>
                  <a:lnTo>
                    <a:pt x="64521" y="7668"/>
                  </a:lnTo>
                  <a:lnTo>
                    <a:pt x="72068" y="2360"/>
                  </a:lnTo>
                  <a:lnTo>
                    <a:pt x="78949" y="0"/>
                  </a:lnTo>
                  <a:lnTo>
                    <a:pt x="82266" y="430"/>
                  </a:lnTo>
                  <a:lnTo>
                    <a:pt x="88774" y="3729"/>
                  </a:lnTo>
                  <a:lnTo>
                    <a:pt x="98387" y="26706"/>
                  </a:lnTo>
                  <a:lnTo>
                    <a:pt x="102882" y="50212"/>
                  </a:lnTo>
                  <a:lnTo>
                    <a:pt x="96987" y="93952"/>
                  </a:lnTo>
                  <a:lnTo>
                    <a:pt x="94964" y="109500"/>
                  </a:lnTo>
                  <a:lnTo>
                    <a:pt x="92942" y="113646"/>
                  </a:lnTo>
                  <a:lnTo>
                    <a:pt x="90536" y="116410"/>
                  </a:lnTo>
                  <a:lnTo>
                    <a:pt x="85041" y="119481"/>
                  </a:lnTo>
                  <a:lnTo>
                    <a:pt x="82095" y="120300"/>
                  </a:lnTo>
                  <a:lnTo>
                    <a:pt x="79071" y="119788"/>
                  </a:lnTo>
                  <a:lnTo>
                    <a:pt x="72890" y="116396"/>
                  </a:lnTo>
                  <a:lnTo>
                    <a:pt x="69437" y="102894"/>
                  </a:lnTo>
                  <a:lnTo>
                    <a:pt x="68961" y="84899"/>
                  </a:lnTo>
                  <a:lnTo>
                    <a:pt x="72277" y="69846"/>
                  </a:lnTo>
                  <a:lnTo>
                    <a:pt x="85151" y="49471"/>
                  </a:lnTo>
                  <a:lnTo>
                    <a:pt x="107427" y="35085"/>
                  </a:lnTo>
                  <a:lnTo>
                    <a:pt x="129079" y="29176"/>
                  </a:lnTo>
                  <a:lnTo>
                    <a:pt x="169509" y="27180"/>
                  </a:lnTo>
                  <a:lnTo>
                    <a:pt x="217027" y="26701"/>
                  </a:lnTo>
                  <a:lnTo>
                    <a:pt x="209550" y="17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7" name="SMARTInkShape-Group217">
            <a:extLst>
              <a:ext uri="{FF2B5EF4-FFF2-40B4-BE49-F238E27FC236}">
                <a16:creationId xmlns:a16="http://schemas.microsoft.com/office/drawing/2014/main" id="{00227E6E-6E2F-B78C-05DE-13CCBE34E628}"/>
              </a:ext>
            </a:extLst>
          </p:cNvPr>
          <p:cNvGrpSpPr/>
          <p:nvPr/>
        </p:nvGrpSpPr>
        <p:grpSpPr>
          <a:xfrm>
            <a:off x="4622029" y="1629213"/>
            <a:ext cx="597672" cy="283437"/>
            <a:chOff x="4622029" y="1629213"/>
            <a:chExt cx="597672" cy="283437"/>
          </a:xfrm>
        </p:grpSpPr>
        <p:sp>
          <p:nvSpPr>
            <p:cNvPr id="403" name="SMARTInkShape-1192">
              <a:extLst>
                <a:ext uri="{FF2B5EF4-FFF2-40B4-BE49-F238E27FC236}">
                  <a16:creationId xmlns:a16="http://schemas.microsoft.com/office/drawing/2014/main" id="{9F0D6B8C-08E8-EA78-09A0-7C4E2B1A5155}"/>
                </a:ext>
              </a:extLst>
            </p:cNvPr>
            <p:cNvSpPr/>
            <p:nvPr>
              <p:custDataLst>
                <p:tags r:id="rId134"/>
              </p:custDataLst>
            </p:nvPr>
          </p:nvSpPr>
          <p:spPr>
            <a:xfrm>
              <a:off x="4622029" y="1629213"/>
              <a:ext cx="216672" cy="158678"/>
            </a:xfrm>
            <a:custGeom>
              <a:avLst/>
              <a:gdLst/>
              <a:ahLst/>
              <a:cxnLst/>
              <a:rect l="0" t="0" r="0" b="0"/>
              <a:pathLst>
                <a:path w="216672" h="158678">
                  <a:moveTo>
                    <a:pt x="149996" y="66237"/>
                  </a:moveTo>
                  <a:lnTo>
                    <a:pt x="149996" y="66237"/>
                  </a:lnTo>
                  <a:lnTo>
                    <a:pt x="149996" y="58036"/>
                  </a:lnTo>
                  <a:lnTo>
                    <a:pt x="156541" y="49369"/>
                  </a:lnTo>
                  <a:lnTo>
                    <a:pt x="159128" y="39413"/>
                  </a:lnTo>
                  <a:lnTo>
                    <a:pt x="159518" y="15009"/>
                  </a:lnTo>
                  <a:lnTo>
                    <a:pt x="158461" y="13035"/>
                  </a:lnTo>
                  <a:lnTo>
                    <a:pt x="156698" y="11719"/>
                  </a:lnTo>
                  <a:lnTo>
                    <a:pt x="151916" y="9198"/>
                  </a:lnTo>
                  <a:lnTo>
                    <a:pt x="142187" y="1040"/>
                  </a:lnTo>
                  <a:lnTo>
                    <a:pt x="135923" y="0"/>
                  </a:lnTo>
                  <a:lnTo>
                    <a:pt x="98744" y="646"/>
                  </a:lnTo>
                  <a:lnTo>
                    <a:pt x="67387" y="12823"/>
                  </a:lnTo>
                  <a:lnTo>
                    <a:pt x="48580" y="26131"/>
                  </a:lnTo>
                  <a:lnTo>
                    <a:pt x="14266" y="54781"/>
                  </a:lnTo>
                  <a:lnTo>
                    <a:pt x="5711" y="69612"/>
                  </a:lnTo>
                  <a:lnTo>
                    <a:pt x="0" y="105925"/>
                  </a:lnTo>
                  <a:lnTo>
                    <a:pt x="4309" y="126562"/>
                  </a:lnTo>
                  <a:lnTo>
                    <a:pt x="19266" y="152001"/>
                  </a:lnTo>
                  <a:lnTo>
                    <a:pt x="23684" y="155163"/>
                  </a:lnTo>
                  <a:lnTo>
                    <a:pt x="34238" y="158677"/>
                  </a:lnTo>
                  <a:lnTo>
                    <a:pt x="38957" y="158555"/>
                  </a:lnTo>
                  <a:lnTo>
                    <a:pt x="47024" y="155598"/>
                  </a:lnTo>
                  <a:lnTo>
                    <a:pt x="83304" y="123356"/>
                  </a:lnTo>
                  <a:lnTo>
                    <a:pt x="88606" y="117023"/>
                  </a:lnTo>
                  <a:lnTo>
                    <a:pt x="93706" y="106449"/>
                  </a:lnTo>
                  <a:lnTo>
                    <a:pt x="124320" y="59722"/>
                  </a:lnTo>
                  <a:lnTo>
                    <a:pt x="130365" y="40086"/>
                  </a:lnTo>
                  <a:lnTo>
                    <a:pt x="125718" y="48493"/>
                  </a:lnTo>
                  <a:lnTo>
                    <a:pt x="114447" y="94252"/>
                  </a:lnTo>
                  <a:lnTo>
                    <a:pt x="109829" y="120399"/>
                  </a:lnTo>
                  <a:lnTo>
                    <a:pt x="102808" y="149348"/>
                  </a:lnTo>
                  <a:lnTo>
                    <a:pt x="103720" y="150219"/>
                  </a:lnTo>
                  <a:lnTo>
                    <a:pt x="107557" y="151187"/>
                  </a:lnTo>
                  <a:lnTo>
                    <a:pt x="120725" y="151733"/>
                  </a:lnTo>
                  <a:lnTo>
                    <a:pt x="125189" y="149692"/>
                  </a:lnTo>
                  <a:lnTo>
                    <a:pt x="145606" y="134032"/>
                  </a:lnTo>
                  <a:lnTo>
                    <a:pt x="169472" y="120433"/>
                  </a:lnTo>
                  <a:lnTo>
                    <a:pt x="216671" y="75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1193">
              <a:extLst>
                <a:ext uri="{FF2B5EF4-FFF2-40B4-BE49-F238E27FC236}">
                  <a16:creationId xmlns:a16="http://schemas.microsoft.com/office/drawing/2014/main" id="{59EE85B1-B367-0F9A-10F5-735A6A7E44D2}"/>
                </a:ext>
              </a:extLst>
            </p:cNvPr>
            <p:cNvSpPr/>
            <p:nvPr>
              <p:custDataLst>
                <p:tags r:id="rId135"/>
              </p:custDataLst>
            </p:nvPr>
          </p:nvSpPr>
          <p:spPr>
            <a:xfrm>
              <a:off x="4857750" y="1647825"/>
              <a:ext cx="123826" cy="118105"/>
            </a:xfrm>
            <a:custGeom>
              <a:avLst/>
              <a:gdLst/>
              <a:ahLst/>
              <a:cxnLst/>
              <a:rect l="0" t="0" r="0" b="0"/>
              <a:pathLst>
                <a:path w="123826" h="118105">
                  <a:moveTo>
                    <a:pt x="0" y="47625"/>
                  </a:moveTo>
                  <a:lnTo>
                    <a:pt x="0" y="47625"/>
                  </a:lnTo>
                  <a:lnTo>
                    <a:pt x="8201" y="39424"/>
                  </a:lnTo>
                  <a:lnTo>
                    <a:pt x="14189" y="38492"/>
                  </a:lnTo>
                  <a:lnTo>
                    <a:pt x="16868" y="40478"/>
                  </a:lnTo>
                  <a:lnTo>
                    <a:pt x="22666" y="48329"/>
                  </a:lnTo>
                  <a:lnTo>
                    <a:pt x="33113" y="91092"/>
                  </a:lnTo>
                  <a:lnTo>
                    <a:pt x="44719" y="109676"/>
                  </a:lnTo>
                  <a:lnTo>
                    <a:pt x="50920" y="116831"/>
                  </a:lnTo>
                  <a:lnTo>
                    <a:pt x="55113" y="118104"/>
                  </a:lnTo>
                  <a:lnTo>
                    <a:pt x="65417" y="116696"/>
                  </a:lnTo>
                  <a:lnTo>
                    <a:pt x="74230" y="109721"/>
                  </a:lnTo>
                  <a:lnTo>
                    <a:pt x="93568" y="77882"/>
                  </a:lnTo>
                  <a:lnTo>
                    <a:pt x="110838" y="34441"/>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1194">
              <a:extLst>
                <a:ext uri="{FF2B5EF4-FFF2-40B4-BE49-F238E27FC236}">
                  <a16:creationId xmlns:a16="http://schemas.microsoft.com/office/drawing/2014/main" id="{45902F04-4A6F-5E7F-3C67-0D872928B4FE}"/>
                </a:ext>
              </a:extLst>
            </p:cNvPr>
            <p:cNvSpPr/>
            <p:nvPr>
              <p:custDataLst>
                <p:tags r:id="rId136"/>
              </p:custDataLst>
            </p:nvPr>
          </p:nvSpPr>
          <p:spPr>
            <a:xfrm>
              <a:off x="5001858" y="1640173"/>
              <a:ext cx="103543" cy="272477"/>
            </a:xfrm>
            <a:custGeom>
              <a:avLst/>
              <a:gdLst/>
              <a:ahLst/>
              <a:cxnLst/>
              <a:rect l="0" t="0" r="0" b="0"/>
              <a:pathLst>
                <a:path w="103543" h="272477">
                  <a:moveTo>
                    <a:pt x="84492" y="55277"/>
                  </a:moveTo>
                  <a:lnTo>
                    <a:pt x="84492" y="55277"/>
                  </a:lnTo>
                  <a:lnTo>
                    <a:pt x="89548" y="55277"/>
                  </a:lnTo>
                  <a:lnTo>
                    <a:pt x="91037" y="53160"/>
                  </a:lnTo>
                  <a:lnTo>
                    <a:pt x="93755" y="36934"/>
                  </a:lnTo>
                  <a:lnTo>
                    <a:pt x="93901" y="31955"/>
                  </a:lnTo>
                  <a:lnTo>
                    <a:pt x="96788" y="26214"/>
                  </a:lnTo>
                  <a:lnTo>
                    <a:pt x="99040" y="23202"/>
                  </a:lnTo>
                  <a:lnTo>
                    <a:pt x="99482" y="20135"/>
                  </a:lnTo>
                  <a:lnTo>
                    <a:pt x="94946" y="4449"/>
                  </a:lnTo>
                  <a:lnTo>
                    <a:pt x="91461" y="2341"/>
                  </a:lnTo>
                  <a:lnTo>
                    <a:pt x="79123" y="0"/>
                  </a:lnTo>
                  <a:lnTo>
                    <a:pt x="65878" y="1782"/>
                  </a:lnTo>
                  <a:lnTo>
                    <a:pt x="43699" y="11557"/>
                  </a:lnTo>
                  <a:lnTo>
                    <a:pt x="27203" y="23146"/>
                  </a:lnTo>
                  <a:lnTo>
                    <a:pt x="8133" y="46462"/>
                  </a:lnTo>
                  <a:lnTo>
                    <a:pt x="617" y="71018"/>
                  </a:lnTo>
                  <a:lnTo>
                    <a:pt x="0" y="75296"/>
                  </a:lnTo>
                  <a:lnTo>
                    <a:pt x="2765" y="79206"/>
                  </a:lnTo>
                  <a:lnTo>
                    <a:pt x="19707" y="88708"/>
                  </a:lnTo>
                  <a:lnTo>
                    <a:pt x="28535" y="91302"/>
                  </a:lnTo>
                  <a:lnTo>
                    <a:pt x="38809" y="89632"/>
                  </a:lnTo>
                  <a:lnTo>
                    <a:pt x="50429" y="84304"/>
                  </a:lnTo>
                  <a:lnTo>
                    <a:pt x="87143" y="52429"/>
                  </a:lnTo>
                  <a:lnTo>
                    <a:pt x="90962" y="45898"/>
                  </a:lnTo>
                  <a:lnTo>
                    <a:pt x="93838" y="36793"/>
                  </a:lnTo>
                  <a:lnTo>
                    <a:pt x="94007" y="81845"/>
                  </a:lnTo>
                  <a:lnTo>
                    <a:pt x="94016" y="128208"/>
                  </a:lnTo>
                  <a:lnTo>
                    <a:pt x="94017" y="169196"/>
                  </a:lnTo>
                  <a:lnTo>
                    <a:pt x="88961" y="209799"/>
                  </a:lnTo>
                  <a:lnTo>
                    <a:pt x="77770" y="250664"/>
                  </a:lnTo>
                  <a:lnTo>
                    <a:pt x="71627" y="258532"/>
                  </a:lnTo>
                  <a:lnTo>
                    <a:pt x="52513" y="270130"/>
                  </a:lnTo>
                  <a:lnTo>
                    <a:pt x="44527" y="272476"/>
                  </a:lnTo>
                  <a:lnTo>
                    <a:pt x="40915" y="272043"/>
                  </a:lnTo>
                  <a:lnTo>
                    <a:pt x="34080" y="268740"/>
                  </a:lnTo>
                  <a:lnTo>
                    <a:pt x="24282" y="260930"/>
                  </a:lnTo>
                  <a:lnTo>
                    <a:pt x="20691" y="254981"/>
                  </a:lnTo>
                  <a:lnTo>
                    <a:pt x="19093" y="245634"/>
                  </a:lnTo>
                  <a:lnTo>
                    <a:pt x="17985" y="198342"/>
                  </a:lnTo>
                  <a:lnTo>
                    <a:pt x="27980" y="169633"/>
                  </a:lnTo>
                  <a:lnTo>
                    <a:pt x="43774" y="145638"/>
                  </a:lnTo>
                  <a:lnTo>
                    <a:pt x="62315" y="127794"/>
                  </a:lnTo>
                  <a:lnTo>
                    <a:pt x="103542" y="1029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1195">
              <a:extLst>
                <a:ext uri="{FF2B5EF4-FFF2-40B4-BE49-F238E27FC236}">
                  <a16:creationId xmlns:a16="http://schemas.microsoft.com/office/drawing/2014/main" id="{AFA9159E-2D4D-A1D7-BA14-7E6B2B551706}"/>
                </a:ext>
              </a:extLst>
            </p:cNvPr>
            <p:cNvSpPr/>
            <p:nvPr>
              <p:custDataLst>
                <p:tags r:id="rId137"/>
              </p:custDataLst>
            </p:nvPr>
          </p:nvSpPr>
          <p:spPr>
            <a:xfrm>
              <a:off x="5210175" y="17811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3" name="SMARTInkShape-Group218">
            <a:extLst>
              <a:ext uri="{FF2B5EF4-FFF2-40B4-BE49-F238E27FC236}">
                <a16:creationId xmlns:a16="http://schemas.microsoft.com/office/drawing/2014/main" id="{89B8A0AA-93D3-5792-9F7D-86620D6C43AF}"/>
              </a:ext>
            </a:extLst>
          </p:cNvPr>
          <p:cNvGrpSpPr/>
          <p:nvPr/>
        </p:nvGrpSpPr>
        <p:grpSpPr>
          <a:xfrm>
            <a:off x="5534025" y="1500345"/>
            <a:ext cx="828676" cy="287485"/>
            <a:chOff x="5534025" y="1500345"/>
            <a:chExt cx="828676" cy="287485"/>
          </a:xfrm>
        </p:grpSpPr>
        <p:sp>
          <p:nvSpPr>
            <p:cNvPr id="408" name="SMARTInkShape-1196">
              <a:extLst>
                <a:ext uri="{FF2B5EF4-FFF2-40B4-BE49-F238E27FC236}">
                  <a16:creationId xmlns:a16="http://schemas.microsoft.com/office/drawing/2014/main" id="{883E9530-6E8B-217E-0E57-01D3857FC416}"/>
                </a:ext>
              </a:extLst>
            </p:cNvPr>
            <p:cNvSpPr/>
            <p:nvPr>
              <p:custDataLst>
                <p:tags r:id="rId129"/>
              </p:custDataLst>
            </p:nvPr>
          </p:nvSpPr>
          <p:spPr>
            <a:xfrm>
              <a:off x="5534025" y="1629559"/>
              <a:ext cx="161926" cy="158271"/>
            </a:xfrm>
            <a:custGeom>
              <a:avLst/>
              <a:gdLst/>
              <a:ahLst/>
              <a:cxnLst/>
              <a:rect l="0" t="0" r="0" b="0"/>
              <a:pathLst>
                <a:path w="161926" h="158271">
                  <a:moveTo>
                    <a:pt x="0" y="18266"/>
                  </a:moveTo>
                  <a:lnTo>
                    <a:pt x="0" y="18266"/>
                  </a:lnTo>
                  <a:lnTo>
                    <a:pt x="5056" y="8153"/>
                  </a:lnTo>
                  <a:lnTo>
                    <a:pt x="8662" y="5174"/>
                  </a:lnTo>
                  <a:lnTo>
                    <a:pt x="25535" y="0"/>
                  </a:lnTo>
                  <a:lnTo>
                    <a:pt x="30046" y="2387"/>
                  </a:lnTo>
                  <a:lnTo>
                    <a:pt x="32731" y="4505"/>
                  </a:lnTo>
                  <a:lnTo>
                    <a:pt x="36511" y="27712"/>
                  </a:lnTo>
                  <a:lnTo>
                    <a:pt x="31240" y="74538"/>
                  </a:lnTo>
                  <a:lnTo>
                    <a:pt x="30423" y="115137"/>
                  </a:lnTo>
                  <a:lnTo>
                    <a:pt x="33981" y="133992"/>
                  </a:lnTo>
                  <a:lnTo>
                    <a:pt x="41914" y="146605"/>
                  </a:lnTo>
                  <a:lnTo>
                    <a:pt x="51437" y="154681"/>
                  </a:lnTo>
                  <a:lnTo>
                    <a:pt x="59196" y="158270"/>
                  </a:lnTo>
                  <a:lnTo>
                    <a:pt x="63806" y="157110"/>
                  </a:lnTo>
                  <a:lnTo>
                    <a:pt x="74573" y="150177"/>
                  </a:lnTo>
                  <a:lnTo>
                    <a:pt x="107801" y="109250"/>
                  </a:lnTo>
                  <a:lnTo>
                    <a:pt x="128602" y="74152"/>
                  </a:lnTo>
                  <a:lnTo>
                    <a:pt x="143112" y="34562"/>
                  </a:lnTo>
                  <a:lnTo>
                    <a:pt x="161925" y="87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1197">
              <a:extLst>
                <a:ext uri="{FF2B5EF4-FFF2-40B4-BE49-F238E27FC236}">
                  <a16:creationId xmlns:a16="http://schemas.microsoft.com/office/drawing/2014/main" id="{41221FB5-A9C5-64C5-31AA-E2F6E20DFB5B}"/>
                </a:ext>
              </a:extLst>
            </p:cNvPr>
            <p:cNvSpPr/>
            <p:nvPr>
              <p:custDataLst>
                <p:tags r:id="rId130"/>
              </p:custDataLst>
            </p:nvPr>
          </p:nvSpPr>
          <p:spPr>
            <a:xfrm>
              <a:off x="5720787" y="1634043"/>
              <a:ext cx="184714" cy="146011"/>
            </a:xfrm>
            <a:custGeom>
              <a:avLst/>
              <a:gdLst/>
              <a:ahLst/>
              <a:cxnLst/>
              <a:rect l="0" t="0" r="0" b="0"/>
              <a:pathLst>
                <a:path w="184714" h="146011">
                  <a:moveTo>
                    <a:pt x="89463" y="61407"/>
                  </a:moveTo>
                  <a:lnTo>
                    <a:pt x="89463" y="61407"/>
                  </a:lnTo>
                  <a:lnTo>
                    <a:pt x="94519" y="56351"/>
                  </a:lnTo>
                  <a:lnTo>
                    <a:pt x="97002" y="51046"/>
                  </a:lnTo>
                  <a:lnTo>
                    <a:pt x="97664" y="48149"/>
                  </a:lnTo>
                  <a:lnTo>
                    <a:pt x="103652" y="39017"/>
                  </a:lnTo>
                  <a:lnTo>
                    <a:pt x="109175" y="35581"/>
                  </a:lnTo>
                  <a:lnTo>
                    <a:pt x="112129" y="34664"/>
                  </a:lnTo>
                  <a:lnTo>
                    <a:pt x="114099" y="32995"/>
                  </a:lnTo>
                  <a:lnTo>
                    <a:pt x="116287" y="28319"/>
                  </a:lnTo>
                  <a:lnTo>
                    <a:pt x="117885" y="10489"/>
                  </a:lnTo>
                  <a:lnTo>
                    <a:pt x="115147" y="4205"/>
                  </a:lnTo>
                  <a:lnTo>
                    <a:pt x="112936" y="1047"/>
                  </a:lnTo>
                  <a:lnTo>
                    <a:pt x="110403" y="0"/>
                  </a:lnTo>
                  <a:lnTo>
                    <a:pt x="107657" y="361"/>
                  </a:lnTo>
                  <a:lnTo>
                    <a:pt x="61634" y="17287"/>
                  </a:lnTo>
                  <a:lnTo>
                    <a:pt x="44294" y="26579"/>
                  </a:lnTo>
                  <a:lnTo>
                    <a:pt x="40300" y="30780"/>
                  </a:lnTo>
                  <a:lnTo>
                    <a:pt x="32563" y="45747"/>
                  </a:lnTo>
                  <a:lnTo>
                    <a:pt x="18864" y="59472"/>
                  </a:lnTo>
                  <a:lnTo>
                    <a:pt x="884" y="95450"/>
                  </a:lnTo>
                  <a:lnTo>
                    <a:pt x="0" y="108640"/>
                  </a:lnTo>
                  <a:lnTo>
                    <a:pt x="2999" y="134355"/>
                  </a:lnTo>
                  <a:lnTo>
                    <a:pt x="5362" y="138614"/>
                  </a:lnTo>
                  <a:lnTo>
                    <a:pt x="9054" y="141453"/>
                  </a:lnTo>
                  <a:lnTo>
                    <a:pt x="21541" y="145449"/>
                  </a:lnTo>
                  <a:lnTo>
                    <a:pt x="25132" y="146010"/>
                  </a:lnTo>
                  <a:lnTo>
                    <a:pt x="28584" y="144267"/>
                  </a:lnTo>
                  <a:lnTo>
                    <a:pt x="48140" y="123236"/>
                  </a:lnTo>
                  <a:lnTo>
                    <a:pt x="54516" y="120637"/>
                  </a:lnTo>
                  <a:lnTo>
                    <a:pt x="56639" y="118885"/>
                  </a:lnTo>
                  <a:lnTo>
                    <a:pt x="61746" y="111363"/>
                  </a:lnTo>
                  <a:lnTo>
                    <a:pt x="73608" y="102432"/>
                  </a:lnTo>
                  <a:lnTo>
                    <a:pt x="85928" y="82552"/>
                  </a:lnTo>
                  <a:lnTo>
                    <a:pt x="89474" y="67554"/>
                  </a:lnTo>
                  <a:lnTo>
                    <a:pt x="97816" y="54879"/>
                  </a:lnTo>
                  <a:lnTo>
                    <a:pt x="111105" y="39247"/>
                  </a:lnTo>
                  <a:lnTo>
                    <a:pt x="115984" y="29559"/>
                  </a:lnTo>
                  <a:lnTo>
                    <a:pt x="116669" y="29592"/>
                  </a:lnTo>
                  <a:lnTo>
                    <a:pt x="117125" y="30671"/>
                  </a:lnTo>
                  <a:lnTo>
                    <a:pt x="114810" y="34694"/>
                  </a:lnTo>
                  <a:lnTo>
                    <a:pt x="112711" y="37248"/>
                  </a:lnTo>
                  <a:lnTo>
                    <a:pt x="110378" y="45731"/>
                  </a:lnTo>
                  <a:lnTo>
                    <a:pt x="106243" y="62407"/>
                  </a:lnTo>
                  <a:lnTo>
                    <a:pt x="103825" y="68423"/>
                  </a:lnTo>
                  <a:lnTo>
                    <a:pt x="103271" y="73493"/>
                  </a:lnTo>
                  <a:lnTo>
                    <a:pt x="105477" y="81948"/>
                  </a:lnTo>
                  <a:lnTo>
                    <a:pt x="122064" y="108033"/>
                  </a:lnTo>
                  <a:lnTo>
                    <a:pt x="134282" y="116497"/>
                  </a:lnTo>
                  <a:lnTo>
                    <a:pt x="150838" y="124179"/>
                  </a:lnTo>
                  <a:lnTo>
                    <a:pt x="162955" y="126347"/>
                  </a:lnTo>
                  <a:lnTo>
                    <a:pt x="184713" y="1185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1198">
              <a:extLst>
                <a:ext uri="{FF2B5EF4-FFF2-40B4-BE49-F238E27FC236}">
                  <a16:creationId xmlns:a16="http://schemas.microsoft.com/office/drawing/2014/main" id="{2B2449A6-8E23-6081-38AF-33D4D32F3697}"/>
                </a:ext>
              </a:extLst>
            </p:cNvPr>
            <p:cNvSpPr/>
            <p:nvPr>
              <p:custDataLst>
                <p:tags r:id="rId131"/>
              </p:custDataLst>
            </p:nvPr>
          </p:nvSpPr>
          <p:spPr>
            <a:xfrm>
              <a:off x="5955357" y="1500345"/>
              <a:ext cx="35361" cy="252256"/>
            </a:xfrm>
            <a:custGeom>
              <a:avLst/>
              <a:gdLst/>
              <a:ahLst/>
              <a:cxnLst/>
              <a:rect l="0" t="0" r="0" b="0"/>
              <a:pathLst>
                <a:path w="35361" h="252256">
                  <a:moveTo>
                    <a:pt x="16818" y="14130"/>
                  </a:moveTo>
                  <a:lnTo>
                    <a:pt x="16818" y="14130"/>
                  </a:lnTo>
                  <a:lnTo>
                    <a:pt x="30075" y="873"/>
                  </a:lnTo>
                  <a:lnTo>
                    <a:pt x="32006" y="0"/>
                  </a:lnTo>
                  <a:lnTo>
                    <a:pt x="33293" y="477"/>
                  </a:lnTo>
                  <a:lnTo>
                    <a:pt x="34151" y="1853"/>
                  </a:lnTo>
                  <a:lnTo>
                    <a:pt x="35360" y="18959"/>
                  </a:lnTo>
                  <a:lnTo>
                    <a:pt x="28163" y="52125"/>
                  </a:lnTo>
                  <a:lnTo>
                    <a:pt x="20650" y="76658"/>
                  </a:lnTo>
                  <a:lnTo>
                    <a:pt x="16896" y="114972"/>
                  </a:lnTo>
                  <a:lnTo>
                    <a:pt x="9550" y="153605"/>
                  </a:lnTo>
                  <a:lnTo>
                    <a:pt x="1729" y="191863"/>
                  </a:lnTo>
                  <a:lnTo>
                    <a:pt x="0" y="226835"/>
                  </a:lnTo>
                  <a:lnTo>
                    <a:pt x="7293" y="252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1199">
              <a:extLst>
                <a:ext uri="{FF2B5EF4-FFF2-40B4-BE49-F238E27FC236}">
                  <a16:creationId xmlns:a16="http://schemas.microsoft.com/office/drawing/2014/main" id="{28F461AB-03C9-D11D-23A3-59614B465F94}"/>
                </a:ext>
              </a:extLst>
            </p:cNvPr>
            <p:cNvSpPr/>
            <p:nvPr>
              <p:custDataLst>
                <p:tags r:id="rId132"/>
              </p:custDataLst>
            </p:nvPr>
          </p:nvSpPr>
          <p:spPr>
            <a:xfrm>
              <a:off x="6057900" y="1640016"/>
              <a:ext cx="114301" cy="127451"/>
            </a:xfrm>
            <a:custGeom>
              <a:avLst/>
              <a:gdLst/>
              <a:ahLst/>
              <a:cxnLst/>
              <a:rect l="0" t="0" r="0" b="0"/>
              <a:pathLst>
                <a:path w="114301" h="127451">
                  <a:moveTo>
                    <a:pt x="0" y="17334"/>
                  </a:moveTo>
                  <a:lnTo>
                    <a:pt x="0" y="17334"/>
                  </a:lnTo>
                  <a:lnTo>
                    <a:pt x="0" y="12278"/>
                  </a:lnTo>
                  <a:lnTo>
                    <a:pt x="2822" y="6973"/>
                  </a:lnTo>
                  <a:lnTo>
                    <a:pt x="8201" y="0"/>
                  </a:lnTo>
                  <a:lnTo>
                    <a:pt x="8937" y="4691"/>
                  </a:lnTo>
                  <a:lnTo>
                    <a:pt x="8205" y="14890"/>
                  </a:lnTo>
                  <a:lnTo>
                    <a:pt x="1290" y="56367"/>
                  </a:lnTo>
                  <a:lnTo>
                    <a:pt x="5440" y="89342"/>
                  </a:lnTo>
                  <a:lnTo>
                    <a:pt x="13354" y="107899"/>
                  </a:lnTo>
                  <a:lnTo>
                    <a:pt x="18427" y="115810"/>
                  </a:lnTo>
                  <a:lnTo>
                    <a:pt x="29709" y="124601"/>
                  </a:lnTo>
                  <a:lnTo>
                    <a:pt x="35682" y="126946"/>
                  </a:lnTo>
                  <a:lnTo>
                    <a:pt x="40721" y="127450"/>
                  </a:lnTo>
                  <a:lnTo>
                    <a:pt x="49142" y="125188"/>
                  </a:lnTo>
                  <a:lnTo>
                    <a:pt x="77906" y="100921"/>
                  </a:lnTo>
                  <a:lnTo>
                    <a:pt x="114300" y="78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1200">
              <a:extLst>
                <a:ext uri="{FF2B5EF4-FFF2-40B4-BE49-F238E27FC236}">
                  <a16:creationId xmlns:a16="http://schemas.microsoft.com/office/drawing/2014/main" id="{D7545642-25F8-C7B8-EE4C-E40D160C9670}"/>
                </a:ext>
              </a:extLst>
            </p:cNvPr>
            <p:cNvSpPr/>
            <p:nvPr>
              <p:custDataLst>
                <p:tags r:id="rId133"/>
              </p:custDataLst>
            </p:nvPr>
          </p:nvSpPr>
          <p:spPr>
            <a:xfrm>
              <a:off x="6202895" y="1601999"/>
              <a:ext cx="159806" cy="135322"/>
            </a:xfrm>
            <a:custGeom>
              <a:avLst/>
              <a:gdLst/>
              <a:ahLst/>
              <a:cxnLst/>
              <a:rect l="0" t="0" r="0" b="0"/>
              <a:pathLst>
                <a:path w="159806" h="135322">
                  <a:moveTo>
                    <a:pt x="26455" y="55351"/>
                  </a:moveTo>
                  <a:lnTo>
                    <a:pt x="26455" y="55351"/>
                  </a:lnTo>
                  <a:lnTo>
                    <a:pt x="31511" y="55351"/>
                  </a:lnTo>
                  <a:lnTo>
                    <a:pt x="36816" y="58173"/>
                  </a:lnTo>
                  <a:lnTo>
                    <a:pt x="39712" y="60407"/>
                  </a:lnTo>
                  <a:lnTo>
                    <a:pt x="48575" y="62890"/>
                  </a:lnTo>
                  <a:lnTo>
                    <a:pt x="53901" y="63552"/>
                  </a:lnTo>
                  <a:lnTo>
                    <a:pt x="71512" y="59427"/>
                  </a:lnTo>
                  <a:lnTo>
                    <a:pt x="115389" y="38285"/>
                  </a:lnTo>
                  <a:lnTo>
                    <a:pt x="137940" y="22033"/>
                  </a:lnTo>
                  <a:lnTo>
                    <a:pt x="142053" y="20439"/>
                  </a:lnTo>
                  <a:lnTo>
                    <a:pt x="144795" y="18318"/>
                  </a:lnTo>
                  <a:lnTo>
                    <a:pt x="147843" y="13139"/>
                  </a:lnTo>
                  <a:lnTo>
                    <a:pt x="147596" y="10277"/>
                  </a:lnTo>
                  <a:lnTo>
                    <a:pt x="144502" y="4273"/>
                  </a:lnTo>
                  <a:lnTo>
                    <a:pt x="142195" y="2249"/>
                  </a:lnTo>
                  <a:lnTo>
                    <a:pt x="136808" y="0"/>
                  </a:lnTo>
                  <a:lnTo>
                    <a:pt x="112656" y="3790"/>
                  </a:lnTo>
                  <a:lnTo>
                    <a:pt x="88803" y="16673"/>
                  </a:lnTo>
                  <a:lnTo>
                    <a:pt x="48687" y="46535"/>
                  </a:lnTo>
                  <a:lnTo>
                    <a:pt x="16474" y="75370"/>
                  </a:lnTo>
                  <a:lnTo>
                    <a:pt x="5035" y="96560"/>
                  </a:lnTo>
                  <a:lnTo>
                    <a:pt x="0" y="112834"/>
                  </a:lnTo>
                  <a:lnTo>
                    <a:pt x="351" y="116957"/>
                  </a:lnTo>
                  <a:lnTo>
                    <a:pt x="3565" y="124359"/>
                  </a:lnTo>
                  <a:lnTo>
                    <a:pt x="14165" y="131177"/>
                  </a:lnTo>
                  <a:lnTo>
                    <a:pt x="21436" y="134477"/>
                  </a:lnTo>
                  <a:lnTo>
                    <a:pt x="37983" y="135321"/>
                  </a:lnTo>
                  <a:lnTo>
                    <a:pt x="77323" y="130989"/>
                  </a:lnTo>
                  <a:lnTo>
                    <a:pt x="159805" y="10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7" name="SMARTInkShape-Group219">
            <a:extLst>
              <a:ext uri="{FF2B5EF4-FFF2-40B4-BE49-F238E27FC236}">
                <a16:creationId xmlns:a16="http://schemas.microsoft.com/office/drawing/2014/main" id="{98B98EEC-84B4-F4AB-8C45-4CB0687486EE}"/>
              </a:ext>
            </a:extLst>
          </p:cNvPr>
          <p:cNvGrpSpPr/>
          <p:nvPr/>
        </p:nvGrpSpPr>
        <p:grpSpPr>
          <a:xfrm>
            <a:off x="6813259" y="1533659"/>
            <a:ext cx="320967" cy="346020"/>
            <a:chOff x="6813259" y="1533659"/>
            <a:chExt cx="320967" cy="346020"/>
          </a:xfrm>
        </p:grpSpPr>
        <p:sp>
          <p:nvSpPr>
            <p:cNvPr id="414" name="SMARTInkShape-1201">
              <a:extLst>
                <a:ext uri="{FF2B5EF4-FFF2-40B4-BE49-F238E27FC236}">
                  <a16:creationId xmlns:a16="http://schemas.microsoft.com/office/drawing/2014/main" id="{1563D66A-CC97-F81F-7E7E-2C2082400C32}"/>
                </a:ext>
              </a:extLst>
            </p:cNvPr>
            <p:cNvSpPr/>
            <p:nvPr>
              <p:custDataLst>
                <p:tags r:id="rId126"/>
              </p:custDataLst>
            </p:nvPr>
          </p:nvSpPr>
          <p:spPr>
            <a:xfrm>
              <a:off x="6953250" y="1677743"/>
              <a:ext cx="180976" cy="17708"/>
            </a:xfrm>
            <a:custGeom>
              <a:avLst/>
              <a:gdLst/>
              <a:ahLst/>
              <a:cxnLst/>
              <a:rect l="0" t="0" r="0" b="0"/>
              <a:pathLst>
                <a:path w="180976" h="17708">
                  <a:moveTo>
                    <a:pt x="0" y="17707"/>
                  </a:moveTo>
                  <a:lnTo>
                    <a:pt x="0" y="17707"/>
                  </a:lnTo>
                  <a:lnTo>
                    <a:pt x="10113" y="12651"/>
                  </a:lnTo>
                  <a:lnTo>
                    <a:pt x="51779" y="5948"/>
                  </a:lnTo>
                  <a:lnTo>
                    <a:pt x="94189" y="97"/>
                  </a:lnTo>
                  <a:lnTo>
                    <a:pt x="139686" y="0"/>
                  </a:lnTo>
                  <a:lnTo>
                    <a:pt x="180975" y="81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1202">
              <a:extLst>
                <a:ext uri="{FF2B5EF4-FFF2-40B4-BE49-F238E27FC236}">
                  <a16:creationId xmlns:a16="http://schemas.microsoft.com/office/drawing/2014/main" id="{9BA1AD11-2BB3-0C2F-BAAF-042629A5EF8E}"/>
                </a:ext>
              </a:extLst>
            </p:cNvPr>
            <p:cNvSpPr/>
            <p:nvPr>
              <p:custDataLst>
                <p:tags r:id="rId127"/>
              </p:custDataLst>
            </p:nvPr>
          </p:nvSpPr>
          <p:spPr>
            <a:xfrm>
              <a:off x="6972300" y="1533659"/>
              <a:ext cx="119526" cy="346020"/>
            </a:xfrm>
            <a:custGeom>
              <a:avLst/>
              <a:gdLst/>
              <a:ahLst/>
              <a:cxnLst/>
              <a:rect l="0" t="0" r="0" b="0"/>
              <a:pathLst>
                <a:path w="119526" h="346020">
                  <a:moveTo>
                    <a:pt x="104775" y="95116"/>
                  </a:moveTo>
                  <a:lnTo>
                    <a:pt x="104775" y="95116"/>
                  </a:lnTo>
                  <a:lnTo>
                    <a:pt x="109831" y="85003"/>
                  </a:lnTo>
                  <a:lnTo>
                    <a:pt x="116533" y="51804"/>
                  </a:lnTo>
                  <a:lnTo>
                    <a:pt x="118964" y="47191"/>
                  </a:lnTo>
                  <a:lnTo>
                    <a:pt x="119525" y="41999"/>
                  </a:lnTo>
                  <a:lnTo>
                    <a:pt x="114566" y="11740"/>
                  </a:lnTo>
                  <a:lnTo>
                    <a:pt x="106123" y="1396"/>
                  </a:lnTo>
                  <a:lnTo>
                    <a:pt x="102552" y="546"/>
                  </a:lnTo>
                  <a:lnTo>
                    <a:pt x="91635" y="0"/>
                  </a:lnTo>
                  <a:lnTo>
                    <a:pt x="82707" y="11215"/>
                  </a:lnTo>
                  <a:lnTo>
                    <a:pt x="59729" y="52908"/>
                  </a:lnTo>
                  <a:lnTo>
                    <a:pt x="43470" y="93246"/>
                  </a:lnTo>
                  <a:lnTo>
                    <a:pt x="33751" y="134433"/>
                  </a:lnTo>
                  <a:lnTo>
                    <a:pt x="30109" y="172265"/>
                  </a:lnTo>
                  <a:lnTo>
                    <a:pt x="26435" y="204546"/>
                  </a:lnTo>
                  <a:lnTo>
                    <a:pt x="22332" y="239002"/>
                  </a:lnTo>
                  <a:lnTo>
                    <a:pt x="17905" y="286033"/>
                  </a:lnTo>
                  <a:lnTo>
                    <a:pt x="2776" y="331454"/>
                  </a:lnTo>
                  <a:lnTo>
                    <a:pt x="548" y="346019"/>
                  </a:lnTo>
                  <a:lnTo>
                    <a:pt x="0" y="3427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1203">
              <a:extLst>
                <a:ext uri="{FF2B5EF4-FFF2-40B4-BE49-F238E27FC236}">
                  <a16:creationId xmlns:a16="http://schemas.microsoft.com/office/drawing/2014/main" id="{AD1E09BF-D324-13F4-4921-78D04B9E2900}"/>
                </a:ext>
              </a:extLst>
            </p:cNvPr>
            <p:cNvSpPr/>
            <p:nvPr>
              <p:custDataLst>
                <p:tags r:id="rId128"/>
              </p:custDataLst>
            </p:nvPr>
          </p:nvSpPr>
          <p:spPr>
            <a:xfrm>
              <a:off x="6813259" y="1638300"/>
              <a:ext cx="73317" cy="116979"/>
            </a:xfrm>
            <a:custGeom>
              <a:avLst/>
              <a:gdLst/>
              <a:ahLst/>
              <a:cxnLst/>
              <a:rect l="0" t="0" r="0" b="0"/>
              <a:pathLst>
                <a:path w="73317" h="116979">
                  <a:moveTo>
                    <a:pt x="73316" y="66675"/>
                  </a:moveTo>
                  <a:lnTo>
                    <a:pt x="73316" y="66675"/>
                  </a:lnTo>
                  <a:lnTo>
                    <a:pt x="73316" y="34518"/>
                  </a:lnTo>
                  <a:lnTo>
                    <a:pt x="70494" y="28394"/>
                  </a:lnTo>
                  <a:lnTo>
                    <a:pt x="68260" y="25279"/>
                  </a:lnTo>
                  <a:lnTo>
                    <a:pt x="63595" y="24261"/>
                  </a:lnTo>
                  <a:lnTo>
                    <a:pt x="33296" y="30232"/>
                  </a:lnTo>
                  <a:lnTo>
                    <a:pt x="24411" y="32855"/>
                  </a:lnTo>
                  <a:lnTo>
                    <a:pt x="17429" y="37778"/>
                  </a:lnTo>
                  <a:lnTo>
                    <a:pt x="6850" y="51715"/>
                  </a:lnTo>
                  <a:lnTo>
                    <a:pt x="0" y="77412"/>
                  </a:lnTo>
                  <a:lnTo>
                    <a:pt x="1220" y="92966"/>
                  </a:lnTo>
                  <a:lnTo>
                    <a:pt x="3027" y="100078"/>
                  </a:lnTo>
                  <a:lnTo>
                    <a:pt x="10680" y="110801"/>
                  </a:lnTo>
                  <a:lnTo>
                    <a:pt x="15683" y="115142"/>
                  </a:lnTo>
                  <a:lnTo>
                    <a:pt x="21136" y="116978"/>
                  </a:lnTo>
                  <a:lnTo>
                    <a:pt x="32839" y="116196"/>
                  </a:lnTo>
                  <a:lnTo>
                    <a:pt x="37865" y="113447"/>
                  </a:lnTo>
                  <a:lnTo>
                    <a:pt x="56357" y="91005"/>
                  </a:lnTo>
                  <a:lnTo>
                    <a:pt x="62010" y="82895"/>
                  </a:lnTo>
                  <a:lnTo>
                    <a:pt x="68292" y="62595"/>
                  </a:lnTo>
                  <a:lnTo>
                    <a:pt x="70024" y="41578"/>
                  </a:lnTo>
                  <a:lnTo>
                    <a:pt x="67266" y="25182"/>
                  </a:lnTo>
                  <a:lnTo>
                    <a:pt x="59691" y="13662"/>
                  </a:lnTo>
                  <a:lnTo>
                    <a:pt x="50327" y="6072"/>
                  </a:lnTo>
                  <a:lnTo>
                    <a:pt x="3521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8" name="SMARTInkShape-1204">
            <a:extLst>
              <a:ext uri="{FF2B5EF4-FFF2-40B4-BE49-F238E27FC236}">
                <a16:creationId xmlns:a16="http://schemas.microsoft.com/office/drawing/2014/main" id="{03C00065-F40F-5A68-07E3-0F751067E892}"/>
              </a:ext>
            </a:extLst>
          </p:cNvPr>
          <p:cNvSpPr/>
          <p:nvPr>
            <p:custDataLst>
              <p:tags r:id="rId1"/>
            </p:custDataLst>
          </p:nvPr>
        </p:nvSpPr>
        <p:spPr>
          <a:xfrm>
            <a:off x="7426332" y="1668602"/>
            <a:ext cx="403219" cy="217349"/>
          </a:xfrm>
          <a:custGeom>
            <a:avLst/>
            <a:gdLst/>
            <a:ahLst/>
            <a:cxnLst/>
            <a:rect l="0" t="0" r="0" b="0"/>
            <a:pathLst>
              <a:path w="403219" h="217349">
                <a:moveTo>
                  <a:pt x="117468" y="36373"/>
                </a:moveTo>
                <a:lnTo>
                  <a:pt x="117468" y="36373"/>
                </a:lnTo>
                <a:lnTo>
                  <a:pt x="117468" y="17750"/>
                </a:lnTo>
                <a:lnTo>
                  <a:pt x="84975" y="2160"/>
                </a:lnTo>
                <a:lnTo>
                  <a:pt x="72689" y="0"/>
                </a:lnTo>
                <a:lnTo>
                  <a:pt x="48813" y="3841"/>
                </a:lnTo>
                <a:lnTo>
                  <a:pt x="31744" y="11682"/>
                </a:lnTo>
                <a:lnTo>
                  <a:pt x="9950" y="31417"/>
                </a:lnTo>
                <a:lnTo>
                  <a:pt x="1597" y="43343"/>
                </a:lnTo>
                <a:lnTo>
                  <a:pt x="0" y="58521"/>
                </a:lnTo>
                <a:lnTo>
                  <a:pt x="2983" y="100821"/>
                </a:lnTo>
                <a:lnTo>
                  <a:pt x="5162" y="105796"/>
                </a:lnTo>
                <a:lnTo>
                  <a:pt x="13226" y="114148"/>
                </a:lnTo>
                <a:lnTo>
                  <a:pt x="18340" y="115739"/>
                </a:lnTo>
                <a:lnTo>
                  <a:pt x="29667" y="114686"/>
                </a:lnTo>
                <a:lnTo>
                  <a:pt x="74966" y="99501"/>
                </a:lnTo>
                <a:lnTo>
                  <a:pt x="85526" y="90535"/>
                </a:lnTo>
                <a:lnTo>
                  <a:pt x="121516" y="46373"/>
                </a:lnTo>
                <a:lnTo>
                  <a:pt x="125371" y="34279"/>
                </a:lnTo>
                <a:lnTo>
                  <a:pt x="126512" y="23993"/>
                </a:lnTo>
                <a:lnTo>
                  <a:pt x="127731" y="21770"/>
                </a:lnTo>
                <a:lnTo>
                  <a:pt x="129601" y="20288"/>
                </a:lnTo>
                <a:lnTo>
                  <a:pt x="131907" y="19299"/>
                </a:lnTo>
                <a:lnTo>
                  <a:pt x="132386" y="17582"/>
                </a:lnTo>
                <a:lnTo>
                  <a:pt x="131647" y="15379"/>
                </a:lnTo>
                <a:lnTo>
                  <a:pt x="130096" y="12852"/>
                </a:lnTo>
                <a:lnTo>
                  <a:pt x="130120" y="12226"/>
                </a:lnTo>
                <a:lnTo>
                  <a:pt x="132969" y="14352"/>
                </a:lnTo>
                <a:lnTo>
                  <a:pt x="133093" y="16401"/>
                </a:lnTo>
                <a:lnTo>
                  <a:pt x="128512" y="30115"/>
                </a:lnTo>
                <a:lnTo>
                  <a:pt x="127294" y="57950"/>
                </a:lnTo>
                <a:lnTo>
                  <a:pt x="132772" y="72774"/>
                </a:lnTo>
                <a:lnTo>
                  <a:pt x="140145" y="86418"/>
                </a:lnTo>
                <a:lnTo>
                  <a:pt x="145354" y="103883"/>
                </a:lnTo>
                <a:lnTo>
                  <a:pt x="147701" y="106779"/>
                </a:lnTo>
                <a:lnTo>
                  <a:pt x="153130" y="109998"/>
                </a:lnTo>
                <a:lnTo>
                  <a:pt x="163308" y="112234"/>
                </a:lnTo>
                <a:lnTo>
                  <a:pt x="174678" y="107416"/>
                </a:lnTo>
                <a:lnTo>
                  <a:pt x="182758" y="99345"/>
                </a:lnTo>
                <a:lnTo>
                  <a:pt x="211344" y="66582"/>
                </a:lnTo>
                <a:lnTo>
                  <a:pt x="220221" y="60383"/>
                </a:lnTo>
                <a:lnTo>
                  <a:pt x="224070" y="58730"/>
                </a:lnTo>
                <a:lnTo>
                  <a:pt x="231169" y="51248"/>
                </a:lnTo>
                <a:lnTo>
                  <a:pt x="236793" y="41926"/>
                </a:lnTo>
                <a:lnTo>
                  <a:pt x="239292" y="34255"/>
                </a:lnTo>
                <a:lnTo>
                  <a:pt x="241018" y="31786"/>
                </a:lnTo>
                <a:lnTo>
                  <a:pt x="243225" y="30140"/>
                </a:lnTo>
                <a:lnTo>
                  <a:pt x="249318" y="27498"/>
                </a:lnTo>
                <a:lnTo>
                  <a:pt x="250151" y="24315"/>
                </a:lnTo>
                <a:lnTo>
                  <a:pt x="250687" y="18704"/>
                </a:lnTo>
                <a:lnTo>
                  <a:pt x="251869" y="43351"/>
                </a:lnTo>
                <a:lnTo>
                  <a:pt x="258356" y="65699"/>
                </a:lnTo>
                <a:lnTo>
                  <a:pt x="260227" y="99329"/>
                </a:lnTo>
                <a:lnTo>
                  <a:pt x="261324" y="100569"/>
                </a:lnTo>
                <a:lnTo>
                  <a:pt x="265365" y="101946"/>
                </a:lnTo>
                <a:lnTo>
                  <a:pt x="273511" y="96914"/>
                </a:lnTo>
                <a:lnTo>
                  <a:pt x="289997" y="79358"/>
                </a:lnTo>
                <a:lnTo>
                  <a:pt x="327357" y="36820"/>
                </a:lnTo>
                <a:lnTo>
                  <a:pt x="361569" y="6982"/>
                </a:lnTo>
                <a:lnTo>
                  <a:pt x="375826" y="853"/>
                </a:lnTo>
                <a:lnTo>
                  <a:pt x="379665" y="1052"/>
                </a:lnTo>
                <a:lnTo>
                  <a:pt x="386753" y="4094"/>
                </a:lnTo>
                <a:lnTo>
                  <a:pt x="396693" y="31983"/>
                </a:lnTo>
                <a:lnTo>
                  <a:pt x="396228" y="68704"/>
                </a:lnTo>
                <a:lnTo>
                  <a:pt x="394444" y="106395"/>
                </a:lnTo>
                <a:lnTo>
                  <a:pt x="393842" y="153882"/>
                </a:lnTo>
                <a:lnTo>
                  <a:pt x="393702" y="198393"/>
                </a:lnTo>
                <a:lnTo>
                  <a:pt x="393698" y="204711"/>
                </a:lnTo>
                <a:lnTo>
                  <a:pt x="394755" y="208924"/>
                </a:lnTo>
                <a:lnTo>
                  <a:pt x="403218" y="2173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0" name="SMARTInkShape-Group221">
            <a:extLst>
              <a:ext uri="{FF2B5EF4-FFF2-40B4-BE49-F238E27FC236}">
                <a16:creationId xmlns:a16="http://schemas.microsoft.com/office/drawing/2014/main" id="{25B97932-AC72-36B6-C8E3-01F58291521C}"/>
              </a:ext>
            </a:extLst>
          </p:cNvPr>
          <p:cNvGrpSpPr/>
          <p:nvPr/>
        </p:nvGrpSpPr>
        <p:grpSpPr>
          <a:xfrm>
            <a:off x="345319" y="2247900"/>
            <a:ext cx="1778757" cy="311909"/>
            <a:chOff x="345319" y="2247900"/>
            <a:chExt cx="1778757" cy="311909"/>
          </a:xfrm>
        </p:grpSpPr>
        <p:sp>
          <p:nvSpPr>
            <p:cNvPr id="419" name="SMARTInkShape-1205">
              <a:extLst>
                <a:ext uri="{FF2B5EF4-FFF2-40B4-BE49-F238E27FC236}">
                  <a16:creationId xmlns:a16="http://schemas.microsoft.com/office/drawing/2014/main" id="{DF3D81AF-1AF6-D8A1-4001-DBB8C50110E8}"/>
                </a:ext>
              </a:extLst>
            </p:cNvPr>
            <p:cNvSpPr/>
            <p:nvPr>
              <p:custDataLst>
                <p:tags r:id="rId115"/>
              </p:custDataLst>
            </p:nvPr>
          </p:nvSpPr>
          <p:spPr>
            <a:xfrm>
              <a:off x="345319" y="2412039"/>
              <a:ext cx="195046" cy="147770"/>
            </a:xfrm>
            <a:custGeom>
              <a:avLst/>
              <a:gdLst/>
              <a:ahLst/>
              <a:cxnLst/>
              <a:rect l="0" t="0" r="0" b="0"/>
              <a:pathLst>
                <a:path w="195046" h="147770">
                  <a:moveTo>
                    <a:pt x="73781" y="54936"/>
                  </a:moveTo>
                  <a:lnTo>
                    <a:pt x="73781" y="54936"/>
                  </a:lnTo>
                  <a:lnTo>
                    <a:pt x="73781" y="59992"/>
                  </a:lnTo>
                  <a:lnTo>
                    <a:pt x="76603" y="65297"/>
                  </a:lnTo>
                  <a:lnTo>
                    <a:pt x="78837" y="68194"/>
                  </a:lnTo>
                  <a:lnTo>
                    <a:pt x="84142" y="71412"/>
                  </a:lnTo>
                  <a:lnTo>
                    <a:pt x="92144" y="72842"/>
                  </a:lnTo>
                  <a:lnTo>
                    <a:pt x="113441" y="72589"/>
                  </a:lnTo>
                  <a:lnTo>
                    <a:pt x="159560" y="57710"/>
                  </a:lnTo>
                  <a:lnTo>
                    <a:pt x="173994" y="51583"/>
                  </a:lnTo>
                  <a:lnTo>
                    <a:pt x="184642" y="42509"/>
                  </a:lnTo>
                  <a:lnTo>
                    <a:pt x="191844" y="32480"/>
                  </a:lnTo>
                  <a:lnTo>
                    <a:pt x="195045" y="24494"/>
                  </a:lnTo>
                  <a:lnTo>
                    <a:pt x="193782" y="19825"/>
                  </a:lnTo>
                  <a:lnTo>
                    <a:pt x="186734" y="8992"/>
                  </a:lnTo>
                  <a:lnTo>
                    <a:pt x="180833" y="5257"/>
                  </a:lnTo>
                  <a:lnTo>
                    <a:pt x="156300" y="0"/>
                  </a:lnTo>
                  <a:lnTo>
                    <a:pt x="110621" y="1045"/>
                  </a:lnTo>
                  <a:lnTo>
                    <a:pt x="73407" y="11099"/>
                  </a:lnTo>
                  <a:lnTo>
                    <a:pt x="38077" y="28403"/>
                  </a:lnTo>
                  <a:lnTo>
                    <a:pt x="19575" y="48838"/>
                  </a:lnTo>
                  <a:lnTo>
                    <a:pt x="3023" y="82072"/>
                  </a:lnTo>
                  <a:lnTo>
                    <a:pt x="0" y="92749"/>
                  </a:lnTo>
                  <a:lnTo>
                    <a:pt x="1478" y="103845"/>
                  </a:lnTo>
                  <a:lnTo>
                    <a:pt x="6722" y="115832"/>
                  </a:lnTo>
                  <a:lnTo>
                    <a:pt x="21574" y="133422"/>
                  </a:lnTo>
                  <a:lnTo>
                    <a:pt x="33291" y="142029"/>
                  </a:lnTo>
                  <a:lnTo>
                    <a:pt x="61902" y="147769"/>
                  </a:lnTo>
                  <a:lnTo>
                    <a:pt x="109495" y="142104"/>
                  </a:lnTo>
                  <a:lnTo>
                    <a:pt x="178556" y="1311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1206">
              <a:extLst>
                <a:ext uri="{FF2B5EF4-FFF2-40B4-BE49-F238E27FC236}">
                  <a16:creationId xmlns:a16="http://schemas.microsoft.com/office/drawing/2014/main" id="{93726F44-CD84-AE5F-2FD7-C54E633A04B2}"/>
                </a:ext>
              </a:extLst>
            </p:cNvPr>
            <p:cNvSpPr/>
            <p:nvPr>
              <p:custDataLst>
                <p:tags r:id="rId116"/>
              </p:custDataLst>
            </p:nvPr>
          </p:nvSpPr>
          <p:spPr>
            <a:xfrm>
              <a:off x="638175" y="2383867"/>
              <a:ext cx="129636" cy="148431"/>
            </a:xfrm>
            <a:custGeom>
              <a:avLst/>
              <a:gdLst/>
              <a:ahLst/>
              <a:cxnLst/>
              <a:rect l="0" t="0" r="0" b="0"/>
              <a:pathLst>
                <a:path w="129636" h="148431">
                  <a:moveTo>
                    <a:pt x="104775" y="45008"/>
                  </a:moveTo>
                  <a:lnTo>
                    <a:pt x="104775" y="45008"/>
                  </a:lnTo>
                  <a:lnTo>
                    <a:pt x="109832" y="39952"/>
                  </a:lnTo>
                  <a:lnTo>
                    <a:pt x="118033" y="21638"/>
                  </a:lnTo>
                  <a:lnTo>
                    <a:pt x="118905" y="15669"/>
                  </a:lnTo>
                  <a:lnTo>
                    <a:pt x="117052" y="6216"/>
                  </a:lnTo>
                  <a:lnTo>
                    <a:pt x="114018" y="3272"/>
                  </a:lnTo>
                  <a:lnTo>
                    <a:pt x="105002" y="0"/>
                  </a:lnTo>
                  <a:lnTo>
                    <a:pt x="61390" y="5814"/>
                  </a:lnTo>
                  <a:lnTo>
                    <a:pt x="50921" y="9244"/>
                  </a:lnTo>
                  <a:lnTo>
                    <a:pt x="35576" y="20069"/>
                  </a:lnTo>
                  <a:lnTo>
                    <a:pt x="25593" y="34326"/>
                  </a:lnTo>
                  <a:lnTo>
                    <a:pt x="20989" y="46900"/>
                  </a:lnTo>
                  <a:lnTo>
                    <a:pt x="22459" y="51561"/>
                  </a:lnTo>
                  <a:lnTo>
                    <a:pt x="29737" y="62384"/>
                  </a:lnTo>
                  <a:lnTo>
                    <a:pt x="45735" y="75321"/>
                  </a:lnTo>
                  <a:lnTo>
                    <a:pt x="91447" y="99983"/>
                  </a:lnTo>
                  <a:lnTo>
                    <a:pt x="124383" y="117747"/>
                  </a:lnTo>
                  <a:lnTo>
                    <a:pt x="129364" y="124256"/>
                  </a:lnTo>
                  <a:lnTo>
                    <a:pt x="129635" y="127473"/>
                  </a:lnTo>
                  <a:lnTo>
                    <a:pt x="127113" y="133870"/>
                  </a:lnTo>
                  <a:lnTo>
                    <a:pt x="123900" y="136000"/>
                  </a:lnTo>
                  <a:lnTo>
                    <a:pt x="77819" y="147548"/>
                  </a:lnTo>
                  <a:lnTo>
                    <a:pt x="31571" y="148430"/>
                  </a:lnTo>
                  <a:lnTo>
                    <a:pt x="0" y="140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1207">
              <a:extLst>
                <a:ext uri="{FF2B5EF4-FFF2-40B4-BE49-F238E27FC236}">
                  <a16:creationId xmlns:a16="http://schemas.microsoft.com/office/drawing/2014/main" id="{687A7CB6-08DE-8097-76B1-0FE6217D6F82}"/>
                </a:ext>
              </a:extLst>
            </p:cNvPr>
            <p:cNvSpPr/>
            <p:nvPr>
              <p:custDataLst>
                <p:tags r:id="rId117"/>
              </p:custDataLst>
            </p:nvPr>
          </p:nvSpPr>
          <p:spPr>
            <a:xfrm>
              <a:off x="866775" y="2307698"/>
              <a:ext cx="95251" cy="223692"/>
            </a:xfrm>
            <a:custGeom>
              <a:avLst/>
              <a:gdLst/>
              <a:ahLst/>
              <a:cxnLst/>
              <a:rect l="0" t="0" r="0" b="0"/>
              <a:pathLst>
                <a:path w="95251" h="223692">
                  <a:moveTo>
                    <a:pt x="0" y="16402"/>
                  </a:moveTo>
                  <a:lnTo>
                    <a:pt x="0" y="16402"/>
                  </a:lnTo>
                  <a:lnTo>
                    <a:pt x="14150" y="3310"/>
                  </a:lnTo>
                  <a:lnTo>
                    <a:pt x="21458" y="0"/>
                  </a:lnTo>
                  <a:lnTo>
                    <a:pt x="23831" y="1234"/>
                  </a:lnTo>
                  <a:lnTo>
                    <a:pt x="25412" y="4173"/>
                  </a:lnTo>
                  <a:lnTo>
                    <a:pt x="27638" y="26890"/>
                  </a:lnTo>
                  <a:lnTo>
                    <a:pt x="28297" y="64312"/>
                  </a:lnTo>
                  <a:lnTo>
                    <a:pt x="25671" y="102211"/>
                  </a:lnTo>
                  <a:lnTo>
                    <a:pt x="18190" y="140252"/>
                  </a:lnTo>
                  <a:lnTo>
                    <a:pt x="11237" y="185975"/>
                  </a:lnTo>
                  <a:lnTo>
                    <a:pt x="9675" y="218322"/>
                  </a:lnTo>
                  <a:lnTo>
                    <a:pt x="11742" y="220866"/>
                  </a:lnTo>
                  <a:lnTo>
                    <a:pt x="19683" y="223691"/>
                  </a:lnTo>
                  <a:lnTo>
                    <a:pt x="23705" y="223386"/>
                  </a:lnTo>
                  <a:lnTo>
                    <a:pt x="95250" y="1878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1208">
              <a:extLst>
                <a:ext uri="{FF2B5EF4-FFF2-40B4-BE49-F238E27FC236}">
                  <a16:creationId xmlns:a16="http://schemas.microsoft.com/office/drawing/2014/main" id="{C013184D-620E-773A-480C-82F3A30A73EC}"/>
                </a:ext>
              </a:extLst>
            </p:cNvPr>
            <p:cNvSpPr/>
            <p:nvPr>
              <p:custDataLst>
                <p:tags r:id="rId118"/>
              </p:custDataLst>
            </p:nvPr>
          </p:nvSpPr>
          <p:spPr>
            <a:xfrm>
              <a:off x="838200" y="2411265"/>
              <a:ext cx="133351" cy="17611"/>
            </a:xfrm>
            <a:custGeom>
              <a:avLst/>
              <a:gdLst/>
              <a:ahLst/>
              <a:cxnLst/>
              <a:rect l="0" t="0" r="0" b="0"/>
              <a:pathLst>
                <a:path w="133351" h="17611">
                  <a:moveTo>
                    <a:pt x="0" y="17610"/>
                  </a:moveTo>
                  <a:lnTo>
                    <a:pt x="0" y="17610"/>
                  </a:lnTo>
                  <a:lnTo>
                    <a:pt x="9721" y="16552"/>
                  </a:lnTo>
                  <a:lnTo>
                    <a:pt x="48905" y="9409"/>
                  </a:lnTo>
                  <a:lnTo>
                    <a:pt x="90407" y="1801"/>
                  </a:lnTo>
                  <a:lnTo>
                    <a:pt x="102975" y="0"/>
                  </a:lnTo>
                  <a:lnTo>
                    <a:pt x="133350"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1209">
              <a:extLst>
                <a:ext uri="{FF2B5EF4-FFF2-40B4-BE49-F238E27FC236}">
                  <a16:creationId xmlns:a16="http://schemas.microsoft.com/office/drawing/2014/main" id="{D9EF707B-5058-4426-A972-143F3BBBCE43}"/>
                </a:ext>
              </a:extLst>
            </p:cNvPr>
            <p:cNvSpPr/>
            <p:nvPr>
              <p:custDataLst>
                <p:tags r:id="rId119"/>
              </p:custDataLst>
            </p:nvPr>
          </p:nvSpPr>
          <p:spPr>
            <a:xfrm>
              <a:off x="1047802" y="2413862"/>
              <a:ext cx="9474" cy="110264"/>
            </a:xfrm>
            <a:custGeom>
              <a:avLst/>
              <a:gdLst/>
              <a:ahLst/>
              <a:cxnLst/>
              <a:rect l="0" t="0" r="0" b="0"/>
              <a:pathLst>
                <a:path w="9474" h="110264">
                  <a:moveTo>
                    <a:pt x="9473" y="5488"/>
                  </a:moveTo>
                  <a:lnTo>
                    <a:pt x="9473" y="5488"/>
                  </a:lnTo>
                  <a:lnTo>
                    <a:pt x="9473" y="0"/>
                  </a:lnTo>
                  <a:lnTo>
                    <a:pt x="9473" y="2343"/>
                  </a:lnTo>
                  <a:lnTo>
                    <a:pt x="6651" y="6913"/>
                  </a:lnTo>
                  <a:lnTo>
                    <a:pt x="2927" y="12471"/>
                  </a:lnTo>
                  <a:lnTo>
                    <a:pt x="831" y="22609"/>
                  </a:lnTo>
                  <a:lnTo>
                    <a:pt x="0" y="65719"/>
                  </a:lnTo>
                  <a:lnTo>
                    <a:pt x="1029" y="81999"/>
                  </a:lnTo>
                  <a:lnTo>
                    <a:pt x="9473"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1210">
              <a:extLst>
                <a:ext uri="{FF2B5EF4-FFF2-40B4-BE49-F238E27FC236}">
                  <a16:creationId xmlns:a16="http://schemas.microsoft.com/office/drawing/2014/main" id="{6DFB40E7-8A25-E337-ECA8-B681CC0AF1FA}"/>
                </a:ext>
              </a:extLst>
            </p:cNvPr>
            <p:cNvSpPr/>
            <p:nvPr>
              <p:custDataLst>
                <p:tags r:id="rId120"/>
              </p:custDataLst>
            </p:nvPr>
          </p:nvSpPr>
          <p:spPr>
            <a:xfrm>
              <a:off x="1905000" y="2400300"/>
              <a:ext cx="219076" cy="121265"/>
            </a:xfrm>
            <a:custGeom>
              <a:avLst/>
              <a:gdLst/>
              <a:ahLst/>
              <a:cxnLst/>
              <a:rect l="0" t="0" r="0" b="0"/>
              <a:pathLst>
                <a:path w="219076" h="121265">
                  <a:moveTo>
                    <a:pt x="0" y="47625"/>
                  </a:moveTo>
                  <a:lnTo>
                    <a:pt x="0" y="47625"/>
                  </a:lnTo>
                  <a:lnTo>
                    <a:pt x="20722" y="29725"/>
                  </a:lnTo>
                  <a:lnTo>
                    <a:pt x="31435" y="21678"/>
                  </a:lnTo>
                  <a:lnTo>
                    <a:pt x="43416" y="7364"/>
                  </a:lnTo>
                  <a:lnTo>
                    <a:pt x="50341" y="3273"/>
                  </a:lnTo>
                  <a:lnTo>
                    <a:pt x="65245" y="970"/>
                  </a:lnTo>
                  <a:lnTo>
                    <a:pt x="74153" y="3253"/>
                  </a:lnTo>
                  <a:lnTo>
                    <a:pt x="88496" y="13343"/>
                  </a:lnTo>
                  <a:lnTo>
                    <a:pt x="89689" y="18420"/>
                  </a:lnTo>
                  <a:lnTo>
                    <a:pt x="86212" y="60910"/>
                  </a:lnTo>
                  <a:lnTo>
                    <a:pt x="82999" y="93170"/>
                  </a:lnTo>
                  <a:lnTo>
                    <a:pt x="75392" y="110862"/>
                  </a:lnTo>
                  <a:lnTo>
                    <a:pt x="72486" y="115183"/>
                  </a:lnTo>
                  <a:lnTo>
                    <a:pt x="68432" y="118063"/>
                  </a:lnTo>
                  <a:lnTo>
                    <a:pt x="58284" y="121264"/>
                  </a:lnTo>
                  <a:lnTo>
                    <a:pt x="55789" y="121059"/>
                  </a:lnTo>
                  <a:lnTo>
                    <a:pt x="55184" y="119865"/>
                  </a:lnTo>
                  <a:lnTo>
                    <a:pt x="56276" y="115715"/>
                  </a:lnTo>
                  <a:lnTo>
                    <a:pt x="56762" y="110343"/>
                  </a:lnTo>
                  <a:lnTo>
                    <a:pt x="83631" y="65491"/>
                  </a:lnTo>
                  <a:lnTo>
                    <a:pt x="98552" y="52743"/>
                  </a:lnTo>
                  <a:lnTo>
                    <a:pt x="143310" y="32424"/>
                  </a:lnTo>
                  <a:lnTo>
                    <a:pt x="180445" y="15964"/>
                  </a:lnTo>
                  <a:lnTo>
                    <a:pt x="197176" y="4251"/>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1211">
              <a:extLst>
                <a:ext uri="{FF2B5EF4-FFF2-40B4-BE49-F238E27FC236}">
                  <a16:creationId xmlns:a16="http://schemas.microsoft.com/office/drawing/2014/main" id="{06220C37-45E8-E8B0-CA99-9C9FF1BBBE39}"/>
                </a:ext>
              </a:extLst>
            </p:cNvPr>
            <p:cNvSpPr/>
            <p:nvPr>
              <p:custDataLst>
                <p:tags r:id="rId121"/>
              </p:custDataLst>
            </p:nvPr>
          </p:nvSpPr>
          <p:spPr>
            <a:xfrm>
              <a:off x="1733550" y="2409825"/>
              <a:ext cx="170343" cy="107986"/>
            </a:xfrm>
            <a:custGeom>
              <a:avLst/>
              <a:gdLst/>
              <a:ahLst/>
              <a:cxnLst/>
              <a:rect l="0" t="0" r="0" b="0"/>
              <a:pathLst>
                <a:path w="170343" h="107986">
                  <a:moveTo>
                    <a:pt x="0" y="9525"/>
                  </a:moveTo>
                  <a:lnTo>
                    <a:pt x="0" y="9525"/>
                  </a:lnTo>
                  <a:lnTo>
                    <a:pt x="42815" y="8467"/>
                  </a:lnTo>
                  <a:lnTo>
                    <a:pt x="79954" y="1986"/>
                  </a:lnTo>
                  <a:lnTo>
                    <a:pt x="124986" y="261"/>
                  </a:lnTo>
                  <a:lnTo>
                    <a:pt x="153428" y="34"/>
                  </a:lnTo>
                  <a:lnTo>
                    <a:pt x="155202" y="1081"/>
                  </a:lnTo>
                  <a:lnTo>
                    <a:pt x="155327" y="2838"/>
                  </a:lnTo>
                  <a:lnTo>
                    <a:pt x="154351" y="5067"/>
                  </a:lnTo>
                  <a:lnTo>
                    <a:pt x="152642" y="6553"/>
                  </a:lnTo>
                  <a:lnTo>
                    <a:pt x="147922" y="8204"/>
                  </a:lnTo>
                  <a:lnTo>
                    <a:pt x="142296" y="14582"/>
                  </a:lnTo>
                  <a:lnTo>
                    <a:pt x="125004" y="35924"/>
                  </a:lnTo>
                  <a:lnTo>
                    <a:pt x="116235" y="42425"/>
                  </a:lnTo>
                  <a:lnTo>
                    <a:pt x="112415" y="44158"/>
                  </a:lnTo>
                  <a:lnTo>
                    <a:pt x="105348" y="54551"/>
                  </a:lnTo>
                  <a:lnTo>
                    <a:pt x="91092" y="82011"/>
                  </a:lnTo>
                  <a:lnTo>
                    <a:pt x="92696" y="93247"/>
                  </a:lnTo>
                  <a:lnTo>
                    <a:pt x="99760" y="102474"/>
                  </a:lnTo>
                  <a:lnTo>
                    <a:pt x="104606" y="106416"/>
                  </a:lnTo>
                  <a:lnTo>
                    <a:pt x="109954" y="107985"/>
                  </a:lnTo>
                  <a:lnTo>
                    <a:pt x="121541" y="106907"/>
                  </a:lnTo>
                  <a:lnTo>
                    <a:pt x="139964" y="100350"/>
                  </a:lnTo>
                  <a:lnTo>
                    <a:pt x="158828" y="81592"/>
                  </a:lnTo>
                  <a:lnTo>
                    <a:pt x="165840" y="62016"/>
                  </a:lnTo>
                  <a:lnTo>
                    <a:pt x="170342" y="25068"/>
                  </a:lnTo>
                  <a:lnTo>
                    <a:pt x="165313" y="10788"/>
                  </a:lnTo>
                  <a:lnTo>
                    <a:pt x="161009" y="4017"/>
                  </a:lnTo>
                  <a:lnTo>
                    <a:pt x="156022" y="56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1212">
              <a:extLst>
                <a:ext uri="{FF2B5EF4-FFF2-40B4-BE49-F238E27FC236}">
                  <a16:creationId xmlns:a16="http://schemas.microsoft.com/office/drawing/2014/main" id="{390604A9-A7CF-B4C8-71D8-DFF83B1A5C03}"/>
                </a:ext>
              </a:extLst>
            </p:cNvPr>
            <p:cNvSpPr/>
            <p:nvPr>
              <p:custDataLst>
                <p:tags r:id="rId122"/>
              </p:custDataLst>
            </p:nvPr>
          </p:nvSpPr>
          <p:spPr>
            <a:xfrm>
              <a:off x="1699775" y="2247900"/>
              <a:ext cx="109976" cy="293892"/>
            </a:xfrm>
            <a:custGeom>
              <a:avLst/>
              <a:gdLst/>
              <a:ahLst/>
              <a:cxnLst/>
              <a:rect l="0" t="0" r="0" b="0"/>
              <a:pathLst>
                <a:path w="109976" h="293892">
                  <a:moveTo>
                    <a:pt x="71875" y="0"/>
                  </a:moveTo>
                  <a:lnTo>
                    <a:pt x="71875" y="0"/>
                  </a:lnTo>
                  <a:lnTo>
                    <a:pt x="61514" y="29189"/>
                  </a:lnTo>
                  <a:lnTo>
                    <a:pt x="49485" y="69383"/>
                  </a:lnTo>
                  <a:lnTo>
                    <a:pt x="33753" y="114657"/>
                  </a:lnTo>
                  <a:lnTo>
                    <a:pt x="24443" y="155426"/>
                  </a:lnTo>
                  <a:lnTo>
                    <a:pt x="14659" y="202211"/>
                  </a:lnTo>
                  <a:lnTo>
                    <a:pt x="3024" y="244770"/>
                  </a:lnTo>
                  <a:lnTo>
                    <a:pt x="575" y="248905"/>
                  </a:lnTo>
                  <a:lnTo>
                    <a:pt x="0" y="253778"/>
                  </a:lnTo>
                  <a:lnTo>
                    <a:pt x="4935" y="283426"/>
                  </a:lnTo>
                  <a:lnTo>
                    <a:pt x="6082" y="284201"/>
                  </a:lnTo>
                  <a:lnTo>
                    <a:pt x="45897" y="293891"/>
                  </a:lnTo>
                  <a:lnTo>
                    <a:pt x="77701" y="284752"/>
                  </a:lnTo>
                  <a:lnTo>
                    <a:pt x="109975"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1213">
              <a:extLst>
                <a:ext uri="{FF2B5EF4-FFF2-40B4-BE49-F238E27FC236}">
                  <a16:creationId xmlns:a16="http://schemas.microsoft.com/office/drawing/2014/main" id="{2D144A8A-EE2B-9BB1-561B-34D89C1A5ECE}"/>
                </a:ext>
              </a:extLst>
            </p:cNvPr>
            <p:cNvSpPr/>
            <p:nvPr>
              <p:custDataLst>
                <p:tags r:id="rId123"/>
              </p:custDataLst>
            </p:nvPr>
          </p:nvSpPr>
          <p:spPr>
            <a:xfrm>
              <a:off x="1516030" y="2411671"/>
              <a:ext cx="188946" cy="130933"/>
            </a:xfrm>
            <a:custGeom>
              <a:avLst/>
              <a:gdLst/>
              <a:ahLst/>
              <a:cxnLst/>
              <a:rect l="0" t="0" r="0" b="0"/>
              <a:pathLst>
                <a:path w="188946" h="130933">
                  <a:moveTo>
                    <a:pt x="55595" y="55304"/>
                  </a:moveTo>
                  <a:lnTo>
                    <a:pt x="55595" y="55304"/>
                  </a:lnTo>
                  <a:lnTo>
                    <a:pt x="60652" y="50248"/>
                  </a:lnTo>
                  <a:lnTo>
                    <a:pt x="65956" y="47765"/>
                  </a:lnTo>
                  <a:lnTo>
                    <a:pt x="68852" y="47103"/>
                  </a:lnTo>
                  <a:lnTo>
                    <a:pt x="77985" y="41115"/>
                  </a:lnTo>
                  <a:lnTo>
                    <a:pt x="78989" y="38436"/>
                  </a:lnTo>
                  <a:lnTo>
                    <a:pt x="78599" y="35593"/>
                  </a:lnTo>
                  <a:lnTo>
                    <a:pt x="77281" y="32638"/>
                  </a:lnTo>
                  <a:lnTo>
                    <a:pt x="77461" y="30668"/>
                  </a:lnTo>
                  <a:lnTo>
                    <a:pt x="78639" y="29355"/>
                  </a:lnTo>
                  <a:lnTo>
                    <a:pt x="80482" y="28480"/>
                  </a:lnTo>
                  <a:lnTo>
                    <a:pt x="81712" y="26838"/>
                  </a:lnTo>
                  <a:lnTo>
                    <a:pt x="83077" y="22191"/>
                  </a:lnTo>
                  <a:lnTo>
                    <a:pt x="83846" y="13625"/>
                  </a:lnTo>
                  <a:lnTo>
                    <a:pt x="81838" y="10585"/>
                  </a:lnTo>
                  <a:lnTo>
                    <a:pt x="73961" y="4384"/>
                  </a:lnTo>
                  <a:lnTo>
                    <a:pt x="62683" y="0"/>
                  </a:lnTo>
                  <a:lnTo>
                    <a:pt x="50279" y="4619"/>
                  </a:lnTo>
                  <a:lnTo>
                    <a:pt x="21501" y="24831"/>
                  </a:lnTo>
                  <a:lnTo>
                    <a:pt x="6923" y="48039"/>
                  </a:lnTo>
                  <a:lnTo>
                    <a:pt x="120" y="89813"/>
                  </a:lnTo>
                  <a:lnTo>
                    <a:pt x="0" y="112566"/>
                  </a:lnTo>
                  <a:lnTo>
                    <a:pt x="3722" y="122381"/>
                  </a:lnTo>
                  <a:lnTo>
                    <a:pt x="7255" y="125422"/>
                  </a:lnTo>
                  <a:lnTo>
                    <a:pt x="16825" y="128801"/>
                  </a:lnTo>
                  <a:lnTo>
                    <a:pt x="21281" y="127585"/>
                  </a:lnTo>
                  <a:lnTo>
                    <a:pt x="44439" y="104752"/>
                  </a:lnTo>
                  <a:lnTo>
                    <a:pt x="81131" y="59684"/>
                  </a:lnTo>
                  <a:lnTo>
                    <a:pt x="88111" y="49137"/>
                  </a:lnTo>
                  <a:lnTo>
                    <a:pt x="92040" y="37249"/>
                  </a:lnTo>
                  <a:lnTo>
                    <a:pt x="93667" y="26911"/>
                  </a:lnTo>
                  <a:lnTo>
                    <a:pt x="78505" y="59233"/>
                  </a:lnTo>
                  <a:lnTo>
                    <a:pt x="75153" y="90328"/>
                  </a:lnTo>
                  <a:lnTo>
                    <a:pt x="77693" y="100151"/>
                  </a:lnTo>
                  <a:lnTo>
                    <a:pt x="79852" y="104252"/>
                  </a:lnTo>
                  <a:lnTo>
                    <a:pt x="93003" y="115080"/>
                  </a:lnTo>
                  <a:lnTo>
                    <a:pt x="115352" y="127162"/>
                  </a:lnTo>
                  <a:lnTo>
                    <a:pt x="129628" y="130218"/>
                  </a:lnTo>
                  <a:lnTo>
                    <a:pt x="144590" y="130932"/>
                  </a:lnTo>
                  <a:lnTo>
                    <a:pt x="188945" y="1124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1214">
              <a:extLst>
                <a:ext uri="{FF2B5EF4-FFF2-40B4-BE49-F238E27FC236}">
                  <a16:creationId xmlns:a16="http://schemas.microsoft.com/office/drawing/2014/main" id="{E69748A2-0DE3-A77A-181C-6FF07971307F}"/>
                </a:ext>
              </a:extLst>
            </p:cNvPr>
            <p:cNvSpPr/>
            <p:nvPr>
              <p:custDataLst>
                <p:tags r:id="rId124"/>
              </p:custDataLst>
            </p:nvPr>
          </p:nvSpPr>
          <p:spPr>
            <a:xfrm>
              <a:off x="1162050" y="2410935"/>
              <a:ext cx="266621" cy="94141"/>
            </a:xfrm>
            <a:custGeom>
              <a:avLst/>
              <a:gdLst/>
              <a:ahLst/>
              <a:cxnLst/>
              <a:rect l="0" t="0" r="0" b="0"/>
              <a:pathLst>
                <a:path w="266621" h="94141">
                  <a:moveTo>
                    <a:pt x="0" y="65565"/>
                  </a:moveTo>
                  <a:lnTo>
                    <a:pt x="0" y="65565"/>
                  </a:lnTo>
                  <a:lnTo>
                    <a:pt x="13258" y="44106"/>
                  </a:lnTo>
                  <a:lnTo>
                    <a:pt x="26568" y="30791"/>
                  </a:lnTo>
                  <a:lnTo>
                    <a:pt x="41504" y="22218"/>
                  </a:lnTo>
                  <a:lnTo>
                    <a:pt x="56568" y="18785"/>
                  </a:lnTo>
                  <a:lnTo>
                    <a:pt x="59937" y="18504"/>
                  </a:lnTo>
                  <a:lnTo>
                    <a:pt x="66503" y="21013"/>
                  </a:lnTo>
                  <a:lnTo>
                    <a:pt x="69735" y="23164"/>
                  </a:lnTo>
                  <a:lnTo>
                    <a:pt x="71890" y="26714"/>
                  </a:lnTo>
                  <a:lnTo>
                    <a:pt x="75349" y="44799"/>
                  </a:lnTo>
                  <a:lnTo>
                    <a:pt x="76199" y="92256"/>
                  </a:lnTo>
                  <a:lnTo>
                    <a:pt x="76200" y="94091"/>
                  </a:lnTo>
                  <a:lnTo>
                    <a:pt x="76200" y="89069"/>
                  </a:lnTo>
                  <a:lnTo>
                    <a:pt x="86959" y="58928"/>
                  </a:lnTo>
                  <a:lnTo>
                    <a:pt x="100629" y="39128"/>
                  </a:lnTo>
                  <a:lnTo>
                    <a:pt x="102011" y="35241"/>
                  </a:lnTo>
                  <a:lnTo>
                    <a:pt x="109191" y="28098"/>
                  </a:lnTo>
                  <a:lnTo>
                    <a:pt x="132901" y="11293"/>
                  </a:lnTo>
                  <a:lnTo>
                    <a:pt x="145961" y="8983"/>
                  </a:lnTo>
                  <a:lnTo>
                    <a:pt x="148108" y="9852"/>
                  </a:lnTo>
                  <a:lnTo>
                    <a:pt x="149539" y="11490"/>
                  </a:lnTo>
                  <a:lnTo>
                    <a:pt x="151128" y="16132"/>
                  </a:lnTo>
                  <a:lnTo>
                    <a:pt x="160552" y="61677"/>
                  </a:lnTo>
                  <a:lnTo>
                    <a:pt x="161889" y="93007"/>
                  </a:lnTo>
                  <a:lnTo>
                    <a:pt x="161914" y="88747"/>
                  </a:lnTo>
                  <a:lnTo>
                    <a:pt x="167564" y="83630"/>
                  </a:lnTo>
                  <a:lnTo>
                    <a:pt x="176073" y="76769"/>
                  </a:lnTo>
                  <a:lnTo>
                    <a:pt x="216390" y="30458"/>
                  </a:lnTo>
                  <a:lnTo>
                    <a:pt x="240339" y="7321"/>
                  </a:lnTo>
                  <a:lnTo>
                    <a:pt x="248987" y="2637"/>
                  </a:lnTo>
                  <a:lnTo>
                    <a:pt x="259805" y="0"/>
                  </a:lnTo>
                  <a:lnTo>
                    <a:pt x="262103" y="688"/>
                  </a:lnTo>
                  <a:lnTo>
                    <a:pt x="263636" y="2205"/>
                  </a:lnTo>
                  <a:lnTo>
                    <a:pt x="264657" y="4276"/>
                  </a:lnTo>
                  <a:lnTo>
                    <a:pt x="266620" y="49671"/>
                  </a:lnTo>
                  <a:lnTo>
                    <a:pt x="265606" y="64851"/>
                  </a:lnTo>
                  <a:lnTo>
                    <a:pt x="257761" y="86188"/>
                  </a:lnTo>
                  <a:lnTo>
                    <a:pt x="257175" y="941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1215">
              <a:extLst>
                <a:ext uri="{FF2B5EF4-FFF2-40B4-BE49-F238E27FC236}">
                  <a16:creationId xmlns:a16="http://schemas.microsoft.com/office/drawing/2014/main" id="{A885E1E4-D82C-B4E1-DAC8-088459E46916}"/>
                </a:ext>
              </a:extLst>
            </p:cNvPr>
            <p:cNvSpPr/>
            <p:nvPr>
              <p:custDataLst>
                <p:tags r:id="rId125"/>
              </p:custDataLst>
            </p:nvPr>
          </p:nvSpPr>
          <p:spPr>
            <a:xfrm>
              <a:off x="1066800" y="2305050"/>
              <a:ext cx="9526" cy="38101"/>
            </a:xfrm>
            <a:custGeom>
              <a:avLst/>
              <a:gdLst/>
              <a:ahLst/>
              <a:cxnLst/>
              <a:rect l="0" t="0" r="0" b="0"/>
              <a:pathLst>
                <a:path w="9526" h="38101">
                  <a:moveTo>
                    <a:pt x="0" y="38100"/>
                  </a:moveTo>
                  <a:lnTo>
                    <a:pt x="0" y="38100"/>
                  </a:lnTo>
                  <a:lnTo>
                    <a:pt x="0" y="27987"/>
                  </a:lnTo>
                  <a:lnTo>
                    <a:pt x="2822" y="20200"/>
                  </a:lnTo>
                  <a:lnTo>
                    <a:pt x="6546" y="13211"/>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31" name="SMARTInkShape-1216">
            <a:extLst>
              <a:ext uri="{FF2B5EF4-FFF2-40B4-BE49-F238E27FC236}">
                <a16:creationId xmlns:a16="http://schemas.microsoft.com/office/drawing/2014/main" id="{5FB144EC-1384-E413-DE62-0F605F8B5E48}"/>
              </a:ext>
            </a:extLst>
          </p:cNvPr>
          <p:cNvSpPr/>
          <p:nvPr>
            <p:custDataLst>
              <p:tags r:id="rId2"/>
            </p:custDataLst>
          </p:nvPr>
        </p:nvSpPr>
        <p:spPr>
          <a:xfrm>
            <a:off x="2558065" y="2433076"/>
            <a:ext cx="242286" cy="138592"/>
          </a:xfrm>
          <a:custGeom>
            <a:avLst/>
            <a:gdLst/>
            <a:ahLst/>
            <a:cxnLst/>
            <a:rect l="0" t="0" r="0" b="0"/>
            <a:pathLst>
              <a:path w="242286" h="138592">
                <a:moveTo>
                  <a:pt x="23210" y="24374"/>
                </a:moveTo>
                <a:lnTo>
                  <a:pt x="23210" y="24374"/>
                </a:lnTo>
                <a:lnTo>
                  <a:pt x="23210" y="29430"/>
                </a:lnTo>
                <a:lnTo>
                  <a:pt x="24268" y="30920"/>
                </a:lnTo>
                <a:lnTo>
                  <a:pt x="26032" y="31913"/>
                </a:lnTo>
                <a:lnTo>
                  <a:pt x="28266" y="32575"/>
                </a:lnTo>
                <a:lnTo>
                  <a:pt x="40515" y="40183"/>
                </a:lnTo>
                <a:lnTo>
                  <a:pt x="86448" y="44198"/>
                </a:lnTo>
                <a:lnTo>
                  <a:pt x="102860" y="48827"/>
                </a:lnTo>
                <a:lnTo>
                  <a:pt x="145715" y="43833"/>
                </a:lnTo>
                <a:lnTo>
                  <a:pt x="158090" y="42548"/>
                </a:lnTo>
                <a:lnTo>
                  <a:pt x="167118" y="38448"/>
                </a:lnTo>
                <a:lnTo>
                  <a:pt x="169948" y="35873"/>
                </a:lnTo>
                <a:lnTo>
                  <a:pt x="174864" y="26097"/>
                </a:lnTo>
                <a:lnTo>
                  <a:pt x="165276" y="14772"/>
                </a:lnTo>
                <a:lnTo>
                  <a:pt x="151967" y="9523"/>
                </a:lnTo>
                <a:lnTo>
                  <a:pt x="113818" y="4819"/>
                </a:lnTo>
                <a:lnTo>
                  <a:pt x="83336" y="0"/>
                </a:lnTo>
                <a:lnTo>
                  <a:pt x="67219" y="2252"/>
                </a:lnTo>
                <a:lnTo>
                  <a:pt x="41189" y="14527"/>
                </a:lnTo>
                <a:lnTo>
                  <a:pt x="18424" y="36626"/>
                </a:lnTo>
                <a:lnTo>
                  <a:pt x="8387" y="53169"/>
                </a:lnTo>
                <a:lnTo>
                  <a:pt x="356" y="74886"/>
                </a:lnTo>
                <a:lnTo>
                  <a:pt x="0" y="89510"/>
                </a:lnTo>
                <a:lnTo>
                  <a:pt x="1387" y="96373"/>
                </a:lnTo>
                <a:lnTo>
                  <a:pt x="14216" y="109643"/>
                </a:lnTo>
                <a:lnTo>
                  <a:pt x="32971" y="120480"/>
                </a:lnTo>
                <a:lnTo>
                  <a:pt x="73704" y="127437"/>
                </a:lnTo>
                <a:lnTo>
                  <a:pt x="117145" y="133867"/>
                </a:lnTo>
                <a:lnTo>
                  <a:pt x="161788" y="137725"/>
                </a:lnTo>
                <a:lnTo>
                  <a:pt x="206704" y="138591"/>
                </a:lnTo>
                <a:lnTo>
                  <a:pt x="242285" y="129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7" name="SMARTInkShape-Group223">
            <a:extLst>
              <a:ext uri="{FF2B5EF4-FFF2-40B4-BE49-F238E27FC236}">
                <a16:creationId xmlns:a16="http://schemas.microsoft.com/office/drawing/2014/main" id="{FE771D30-0A97-D682-AB52-1F5541D4C930}"/>
              </a:ext>
            </a:extLst>
          </p:cNvPr>
          <p:cNvGrpSpPr/>
          <p:nvPr/>
        </p:nvGrpSpPr>
        <p:grpSpPr>
          <a:xfrm>
            <a:off x="2924224" y="2314575"/>
            <a:ext cx="856969" cy="359320"/>
            <a:chOff x="2924224" y="2314575"/>
            <a:chExt cx="856969" cy="359320"/>
          </a:xfrm>
        </p:grpSpPr>
        <p:sp>
          <p:nvSpPr>
            <p:cNvPr id="432" name="SMARTInkShape-1217">
              <a:extLst>
                <a:ext uri="{FF2B5EF4-FFF2-40B4-BE49-F238E27FC236}">
                  <a16:creationId xmlns:a16="http://schemas.microsoft.com/office/drawing/2014/main" id="{AD19DAAC-99FD-B054-A23D-ABF6CD178F71}"/>
                </a:ext>
              </a:extLst>
            </p:cNvPr>
            <p:cNvSpPr/>
            <p:nvPr>
              <p:custDataLst>
                <p:tags r:id="rId110"/>
              </p:custDataLst>
            </p:nvPr>
          </p:nvSpPr>
          <p:spPr>
            <a:xfrm>
              <a:off x="2924224" y="2428889"/>
              <a:ext cx="419052" cy="245006"/>
            </a:xfrm>
            <a:custGeom>
              <a:avLst/>
              <a:gdLst/>
              <a:ahLst/>
              <a:cxnLst/>
              <a:rect l="0" t="0" r="0" b="0"/>
              <a:pathLst>
                <a:path w="419052" h="245006">
                  <a:moveTo>
                    <a:pt x="76151" y="47611"/>
                  </a:moveTo>
                  <a:lnTo>
                    <a:pt x="76151" y="47611"/>
                  </a:lnTo>
                  <a:lnTo>
                    <a:pt x="94799" y="28963"/>
                  </a:lnTo>
                  <a:lnTo>
                    <a:pt x="88576" y="21036"/>
                  </a:lnTo>
                  <a:lnTo>
                    <a:pt x="86535" y="12338"/>
                  </a:lnTo>
                  <a:lnTo>
                    <a:pt x="86058" y="6181"/>
                  </a:lnTo>
                  <a:lnTo>
                    <a:pt x="84872" y="4116"/>
                  </a:lnTo>
                  <a:lnTo>
                    <a:pt x="83023" y="2740"/>
                  </a:lnTo>
                  <a:lnTo>
                    <a:pt x="78147" y="1210"/>
                  </a:lnTo>
                  <a:lnTo>
                    <a:pt x="44388" y="0"/>
                  </a:lnTo>
                  <a:lnTo>
                    <a:pt x="38045" y="2815"/>
                  </a:lnTo>
                  <a:lnTo>
                    <a:pt x="15825" y="22376"/>
                  </a:lnTo>
                  <a:lnTo>
                    <a:pt x="6301" y="41898"/>
                  </a:lnTo>
                  <a:lnTo>
                    <a:pt x="509" y="77257"/>
                  </a:lnTo>
                  <a:lnTo>
                    <a:pt x="0" y="93170"/>
                  </a:lnTo>
                  <a:lnTo>
                    <a:pt x="1042" y="93859"/>
                  </a:lnTo>
                  <a:lnTo>
                    <a:pt x="5022" y="94624"/>
                  </a:lnTo>
                  <a:lnTo>
                    <a:pt x="10319" y="92142"/>
                  </a:lnTo>
                  <a:lnTo>
                    <a:pt x="16201" y="88569"/>
                  </a:lnTo>
                  <a:lnTo>
                    <a:pt x="34244" y="80631"/>
                  </a:lnTo>
                  <a:lnTo>
                    <a:pt x="72995" y="60349"/>
                  </a:lnTo>
                  <a:lnTo>
                    <a:pt x="81098" y="57506"/>
                  </a:lnTo>
                  <a:lnTo>
                    <a:pt x="93134" y="49123"/>
                  </a:lnTo>
                  <a:lnTo>
                    <a:pt x="93824" y="50736"/>
                  </a:lnTo>
                  <a:lnTo>
                    <a:pt x="94589" y="58172"/>
                  </a:lnTo>
                  <a:lnTo>
                    <a:pt x="84759" y="99449"/>
                  </a:lnTo>
                  <a:lnTo>
                    <a:pt x="70738" y="146199"/>
                  </a:lnTo>
                  <a:lnTo>
                    <a:pt x="67438" y="188950"/>
                  </a:lnTo>
                  <a:lnTo>
                    <a:pt x="67791" y="229246"/>
                  </a:lnTo>
                  <a:lnTo>
                    <a:pt x="71730" y="238757"/>
                  </a:lnTo>
                  <a:lnTo>
                    <a:pt x="74262" y="241717"/>
                  </a:lnTo>
                  <a:lnTo>
                    <a:pt x="79897" y="245005"/>
                  </a:lnTo>
                  <a:lnTo>
                    <a:pt x="82882" y="243766"/>
                  </a:lnTo>
                  <a:lnTo>
                    <a:pt x="113618" y="214989"/>
                  </a:lnTo>
                  <a:lnTo>
                    <a:pt x="137608" y="178961"/>
                  </a:lnTo>
                  <a:lnTo>
                    <a:pt x="175849" y="133073"/>
                  </a:lnTo>
                  <a:lnTo>
                    <a:pt x="202854" y="88104"/>
                  </a:lnTo>
                  <a:lnTo>
                    <a:pt x="217119" y="69031"/>
                  </a:lnTo>
                  <a:lnTo>
                    <a:pt x="218649" y="61642"/>
                  </a:lnTo>
                  <a:lnTo>
                    <a:pt x="220074" y="105529"/>
                  </a:lnTo>
                  <a:lnTo>
                    <a:pt x="229784" y="144766"/>
                  </a:lnTo>
                  <a:lnTo>
                    <a:pt x="238271" y="153586"/>
                  </a:lnTo>
                  <a:lnTo>
                    <a:pt x="242439" y="155302"/>
                  </a:lnTo>
                  <a:lnTo>
                    <a:pt x="246277" y="155389"/>
                  </a:lnTo>
                  <a:lnTo>
                    <a:pt x="264360" y="150665"/>
                  </a:lnTo>
                  <a:lnTo>
                    <a:pt x="292585" y="125923"/>
                  </a:lnTo>
                  <a:lnTo>
                    <a:pt x="306203" y="102565"/>
                  </a:lnTo>
                  <a:lnTo>
                    <a:pt x="326397" y="56847"/>
                  </a:lnTo>
                  <a:lnTo>
                    <a:pt x="341888" y="22015"/>
                  </a:lnTo>
                  <a:lnTo>
                    <a:pt x="342209" y="22081"/>
                  </a:lnTo>
                  <a:lnTo>
                    <a:pt x="345547" y="32612"/>
                  </a:lnTo>
                  <a:lnTo>
                    <a:pt x="349341" y="44120"/>
                  </a:lnTo>
                  <a:lnTo>
                    <a:pt x="351976" y="86506"/>
                  </a:lnTo>
                  <a:lnTo>
                    <a:pt x="360542" y="132818"/>
                  </a:lnTo>
                  <a:lnTo>
                    <a:pt x="362054" y="136165"/>
                  </a:lnTo>
                  <a:lnTo>
                    <a:pt x="364119" y="138397"/>
                  </a:lnTo>
                  <a:lnTo>
                    <a:pt x="366555" y="139885"/>
                  </a:lnTo>
                  <a:lnTo>
                    <a:pt x="385152" y="136923"/>
                  </a:lnTo>
                  <a:lnTo>
                    <a:pt x="419051" y="123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1218">
              <a:extLst>
                <a:ext uri="{FF2B5EF4-FFF2-40B4-BE49-F238E27FC236}">
                  <a16:creationId xmlns:a16="http://schemas.microsoft.com/office/drawing/2014/main" id="{8DAC1AFD-6559-D756-7DCD-039909BC4F33}"/>
                </a:ext>
              </a:extLst>
            </p:cNvPr>
            <p:cNvSpPr/>
            <p:nvPr>
              <p:custDataLst>
                <p:tags r:id="rId111"/>
              </p:custDataLst>
            </p:nvPr>
          </p:nvSpPr>
          <p:spPr>
            <a:xfrm>
              <a:off x="3373891" y="2452047"/>
              <a:ext cx="169410" cy="122749"/>
            </a:xfrm>
            <a:custGeom>
              <a:avLst/>
              <a:gdLst/>
              <a:ahLst/>
              <a:cxnLst/>
              <a:rect l="0" t="0" r="0" b="0"/>
              <a:pathLst>
                <a:path w="169410" h="122749">
                  <a:moveTo>
                    <a:pt x="93209" y="24453"/>
                  </a:moveTo>
                  <a:lnTo>
                    <a:pt x="93209" y="24453"/>
                  </a:lnTo>
                  <a:lnTo>
                    <a:pt x="93209" y="16252"/>
                  </a:lnTo>
                  <a:lnTo>
                    <a:pt x="78744" y="473"/>
                  </a:lnTo>
                  <a:lnTo>
                    <a:pt x="75099" y="0"/>
                  </a:lnTo>
                  <a:lnTo>
                    <a:pt x="65404" y="2296"/>
                  </a:lnTo>
                  <a:lnTo>
                    <a:pt x="41934" y="19998"/>
                  </a:lnTo>
                  <a:lnTo>
                    <a:pt x="19737" y="43877"/>
                  </a:lnTo>
                  <a:lnTo>
                    <a:pt x="4847" y="68977"/>
                  </a:lnTo>
                  <a:lnTo>
                    <a:pt x="0" y="87975"/>
                  </a:lnTo>
                  <a:lnTo>
                    <a:pt x="1689" y="100663"/>
                  </a:lnTo>
                  <a:lnTo>
                    <a:pt x="3620" y="107010"/>
                  </a:lnTo>
                  <a:lnTo>
                    <a:pt x="11411" y="116884"/>
                  </a:lnTo>
                  <a:lnTo>
                    <a:pt x="16452" y="120998"/>
                  </a:lnTo>
                  <a:lnTo>
                    <a:pt x="20871" y="122683"/>
                  </a:lnTo>
                  <a:lnTo>
                    <a:pt x="24876" y="122748"/>
                  </a:lnTo>
                  <a:lnTo>
                    <a:pt x="32147" y="119998"/>
                  </a:lnTo>
                  <a:lnTo>
                    <a:pt x="66456" y="89165"/>
                  </a:lnTo>
                  <a:lnTo>
                    <a:pt x="76933" y="73731"/>
                  </a:lnTo>
                  <a:lnTo>
                    <a:pt x="92765" y="26488"/>
                  </a:lnTo>
                  <a:lnTo>
                    <a:pt x="93078" y="25056"/>
                  </a:lnTo>
                  <a:lnTo>
                    <a:pt x="94265" y="68938"/>
                  </a:lnTo>
                  <a:lnTo>
                    <a:pt x="98265" y="79854"/>
                  </a:lnTo>
                  <a:lnTo>
                    <a:pt x="106392" y="88940"/>
                  </a:lnTo>
                  <a:lnTo>
                    <a:pt x="116002" y="95447"/>
                  </a:lnTo>
                  <a:lnTo>
                    <a:pt x="123800" y="98339"/>
                  </a:lnTo>
                  <a:lnTo>
                    <a:pt x="144254" y="99967"/>
                  </a:lnTo>
                  <a:lnTo>
                    <a:pt x="150522" y="98079"/>
                  </a:lnTo>
                  <a:lnTo>
                    <a:pt x="169409" y="816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1219">
              <a:extLst>
                <a:ext uri="{FF2B5EF4-FFF2-40B4-BE49-F238E27FC236}">
                  <a16:creationId xmlns:a16="http://schemas.microsoft.com/office/drawing/2014/main" id="{F7C2EC01-3959-D38F-8493-48027B273659}"/>
                </a:ext>
              </a:extLst>
            </p:cNvPr>
            <p:cNvSpPr/>
            <p:nvPr>
              <p:custDataLst>
                <p:tags r:id="rId112"/>
              </p:custDataLst>
            </p:nvPr>
          </p:nvSpPr>
          <p:spPr>
            <a:xfrm>
              <a:off x="3571875" y="2314575"/>
              <a:ext cx="33598" cy="266701"/>
            </a:xfrm>
            <a:custGeom>
              <a:avLst/>
              <a:gdLst/>
              <a:ahLst/>
              <a:cxnLst/>
              <a:rect l="0" t="0" r="0" b="0"/>
              <a:pathLst>
                <a:path w="33598" h="266701">
                  <a:moveTo>
                    <a:pt x="19050" y="0"/>
                  </a:moveTo>
                  <a:lnTo>
                    <a:pt x="19050" y="0"/>
                  </a:lnTo>
                  <a:lnTo>
                    <a:pt x="28459" y="0"/>
                  </a:lnTo>
                  <a:lnTo>
                    <a:pt x="33597" y="5056"/>
                  </a:lnTo>
                  <a:lnTo>
                    <a:pt x="33276" y="16006"/>
                  </a:lnTo>
                  <a:lnTo>
                    <a:pt x="24447" y="59018"/>
                  </a:lnTo>
                  <a:lnTo>
                    <a:pt x="15592" y="103094"/>
                  </a:lnTo>
                  <a:lnTo>
                    <a:pt x="11323" y="139555"/>
                  </a:lnTo>
                  <a:lnTo>
                    <a:pt x="5002" y="175523"/>
                  </a:lnTo>
                  <a:lnTo>
                    <a:pt x="1482" y="212991"/>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1220">
              <a:extLst>
                <a:ext uri="{FF2B5EF4-FFF2-40B4-BE49-F238E27FC236}">
                  <a16:creationId xmlns:a16="http://schemas.microsoft.com/office/drawing/2014/main" id="{273039EC-B187-49D9-6410-476C424DE10B}"/>
                </a:ext>
              </a:extLst>
            </p:cNvPr>
            <p:cNvSpPr/>
            <p:nvPr>
              <p:custDataLst>
                <p:tags r:id="rId113"/>
              </p:custDataLst>
            </p:nvPr>
          </p:nvSpPr>
          <p:spPr>
            <a:xfrm>
              <a:off x="3667125" y="2419535"/>
              <a:ext cx="114068" cy="66491"/>
            </a:xfrm>
            <a:custGeom>
              <a:avLst/>
              <a:gdLst/>
              <a:ahLst/>
              <a:cxnLst/>
              <a:rect l="0" t="0" r="0" b="0"/>
              <a:pathLst>
                <a:path w="114068" h="66491">
                  <a:moveTo>
                    <a:pt x="95250" y="28390"/>
                  </a:moveTo>
                  <a:lnTo>
                    <a:pt x="95250" y="28390"/>
                  </a:lnTo>
                  <a:lnTo>
                    <a:pt x="108342" y="14240"/>
                  </a:lnTo>
                  <a:lnTo>
                    <a:pt x="114067" y="440"/>
                  </a:lnTo>
                  <a:lnTo>
                    <a:pt x="104118" y="0"/>
                  </a:lnTo>
                  <a:lnTo>
                    <a:pt x="64457" y="13089"/>
                  </a:lnTo>
                  <a:lnTo>
                    <a:pt x="21580" y="36004"/>
                  </a:lnTo>
                  <a:lnTo>
                    <a:pt x="14387" y="39816"/>
                  </a:lnTo>
                  <a:lnTo>
                    <a:pt x="9591" y="44474"/>
                  </a:lnTo>
                  <a:lnTo>
                    <a:pt x="0" y="66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1221">
              <a:extLst>
                <a:ext uri="{FF2B5EF4-FFF2-40B4-BE49-F238E27FC236}">
                  <a16:creationId xmlns:a16="http://schemas.microsoft.com/office/drawing/2014/main" id="{E464F816-592A-E6FA-7DDD-4B83A39C611C}"/>
                </a:ext>
              </a:extLst>
            </p:cNvPr>
            <p:cNvSpPr/>
            <p:nvPr>
              <p:custDataLst>
                <p:tags r:id="rId114"/>
              </p:custDataLst>
            </p:nvPr>
          </p:nvSpPr>
          <p:spPr>
            <a:xfrm>
              <a:off x="3657600" y="2505075"/>
              <a:ext cx="82877" cy="57151"/>
            </a:xfrm>
            <a:custGeom>
              <a:avLst/>
              <a:gdLst/>
              <a:ahLst/>
              <a:cxnLst/>
              <a:rect l="0" t="0" r="0" b="0"/>
              <a:pathLst>
                <a:path w="82877" h="57151">
                  <a:moveTo>
                    <a:pt x="19050" y="0"/>
                  </a:moveTo>
                  <a:lnTo>
                    <a:pt x="19050" y="0"/>
                  </a:lnTo>
                  <a:lnTo>
                    <a:pt x="58822" y="18314"/>
                  </a:lnTo>
                  <a:lnTo>
                    <a:pt x="82876" y="35875"/>
                  </a:lnTo>
                  <a:lnTo>
                    <a:pt x="81709" y="38733"/>
                  </a:lnTo>
                  <a:lnTo>
                    <a:pt x="74768" y="47554"/>
                  </a:lnTo>
                  <a:lnTo>
                    <a:pt x="67449" y="52885"/>
                  </a:lnTo>
                  <a:lnTo>
                    <a:pt x="57379" y="55886"/>
                  </a:lnTo>
                  <a:lnTo>
                    <a:pt x="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2" name="SMARTInkShape-Group224">
            <a:extLst>
              <a:ext uri="{FF2B5EF4-FFF2-40B4-BE49-F238E27FC236}">
                <a16:creationId xmlns:a16="http://schemas.microsoft.com/office/drawing/2014/main" id="{D7F76A2A-CE09-0E01-E4D3-4715D0824DE8}"/>
              </a:ext>
            </a:extLst>
          </p:cNvPr>
          <p:cNvGrpSpPr/>
          <p:nvPr/>
        </p:nvGrpSpPr>
        <p:grpSpPr>
          <a:xfrm>
            <a:off x="4248150" y="2286000"/>
            <a:ext cx="638176" cy="266374"/>
            <a:chOff x="4248150" y="2286000"/>
            <a:chExt cx="638176" cy="266374"/>
          </a:xfrm>
        </p:grpSpPr>
        <p:sp>
          <p:nvSpPr>
            <p:cNvPr id="438" name="SMARTInkShape-1222">
              <a:extLst>
                <a:ext uri="{FF2B5EF4-FFF2-40B4-BE49-F238E27FC236}">
                  <a16:creationId xmlns:a16="http://schemas.microsoft.com/office/drawing/2014/main" id="{51BACBBE-C46F-00A8-F84B-9FF1D69DD1E8}"/>
                </a:ext>
              </a:extLst>
            </p:cNvPr>
            <p:cNvSpPr/>
            <p:nvPr>
              <p:custDataLst>
                <p:tags r:id="rId106"/>
              </p:custDataLst>
            </p:nvPr>
          </p:nvSpPr>
          <p:spPr>
            <a:xfrm>
              <a:off x="4317060" y="2286000"/>
              <a:ext cx="150166" cy="266374"/>
            </a:xfrm>
            <a:custGeom>
              <a:avLst/>
              <a:gdLst/>
              <a:ahLst/>
              <a:cxnLst/>
              <a:rect l="0" t="0" r="0" b="0"/>
              <a:pathLst>
                <a:path w="150166" h="266374">
                  <a:moveTo>
                    <a:pt x="54915" y="0"/>
                  </a:moveTo>
                  <a:lnTo>
                    <a:pt x="54915" y="0"/>
                  </a:lnTo>
                  <a:lnTo>
                    <a:pt x="52093" y="31084"/>
                  </a:lnTo>
                  <a:lnTo>
                    <a:pt x="41658" y="77283"/>
                  </a:lnTo>
                  <a:lnTo>
                    <a:pt x="32525" y="116855"/>
                  </a:lnTo>
                  <a:lnTo>
                    <a:pt x="19615" y="162993"/>
                  </a:lnTo>
                  <a:lnTo>
                    <a:pt x="9579" y="208632"/>
                  </a:lnTo>
                  <a:lnTo>
                    <a:pt x="412" y="237317"/>
                  </a:lnTo>
                  <a:lnTo>
                    <a:pt x="0" y="249407"/>
                  </a:lnTo>
                  <a:lnTo>
                    <a:pt x="3344" y="258309"/>
                  </a:lnTo>
                  <a:lnTo>
                    <a:pt x="5718" y="261106"/>
                  </a:lnTo>
                  <a:lnTo>
                    <a:pt x="11178" y="264214"/>
                  </a:lnTo>
                  <a:lnTo>
                    <a:pt x="54695" y="266373"/>
                  </a:lnTo>
                  <a:lnTo>
                    <a:pt x="101453" y="265599"/>
                  </a:lnTo>
                  <a:lnTo>
                    <a:pt x="150165"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1223">
              <a:extLst>
                <a:ext uri="{FF2B5EF4-FFF2-40B4-BE49-F238E27FC236}">
                  <a16:creationId xmlns:a16="http://schemas.microsoft.com/office/drawing/2014/main" id="{5F7F449E-4B41-09BA-61A8-334B17366965}"/>
                </a:ext>
              </a:extLst>
            </p:cNvPr>
            <p:cNvSpPr/>
            <p:nvPr>
              <p:custDataLst>
                <p:tags r:id="rId107"/>
              </p:custDataLst>
            </p:nvPr>
          </p:nvSpPr>
          <p:spPr>
            <a:xfrm>
              <a:off x="4248150" y="2419350"/>
              <a:ext cx="180976" cy="28576"/>
            </a:xfrm>
            <a:custGeom>
              <a:avLst/>
              <a:gdLst/>
              <a:ahLst/>
              <a:cxnLst/>
              <a:rect l="0" t="0" r="0" b="0"/>
              <a:pathLst>
                <a:path w="180976" h="28576">
                  <a:moveTo>
                    <a:pt x="0" y="28575"/>
                  </a:moveTo>
                  <a:lnTo>
                    <a:pt x="0" y="28575"/>
                  </a:lnTo>
                  <a:lnTo>
                    <a:pt x="23871" y="14425"/>
                  </a:lnTo>
                  <a:lnTo>
                    <a:pt x="56344" y="4744"/>
                  </a:lnTo>
                  <a:lnTo>
                    <a:pt x="93835" y="1406"/>
                  </a:lnTo>
                  <a:lnTo>
                    <a:pt x="135871" y="417"/>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1224">
              <a:extLst>
                <a:ext uri="{FF2B5EF4-FFF2-40B4-BE49-F238E27FC236}">
                  <a16:creationId xmlns:a16="http://schemas.microsoft.com/office/drawing/2014/main" id="{BFAE1620-AF3B-96B4-5129-883CC13909F8}"/>
                </a:ext>
              </a:extLst>
            </p:cNvPr>
            <p:cNvSpPr/>
            <p:nvPr>
              <p:custDataLst>
                <p:tags r:id="rId108"/>
              </p:custDataLst>
            </p:nvPr>
          </p:nvSpPr>
          <p:spPr>
            <a:xfrm>
              <a:off x="4509629" y="2344474"/>
              <a:ext cx="145600" cy="189177"/>
            </a:xfrm>
            <a:custGeom>
              <a:avLst/>
              <a:gdLst/>
              <a:ahLst/>
              <a:cxnLst/>
              <a:rect l="0" t="0" r="0" b="0"/>
              <a:pathLst>
                <a:path w="145600" h="189177">
                  <a:moveTo>
                    <a:pt x="14746" y="8201"/>
                  </a:moveTo>
                  <a:lnTo>
                    <a:pt x="14746" y="8201"/>
                  </a:lnTo>
                  <a:lnTo>
                    <a:pt x="14746" y="0"/>
                  </a:lnTo>
                  <a:lnTo>
                    <a:pt x="19802" y="9181"/>
                  </a:lnTo>
                  <a:lnTo>
                    <a:pt x="19462" y="22395"/>
                  </a:lnTo>
                  <a:lnTo>
                    <a:pt x="15367" y="65966"/>
                  </a:lnTo>
                  <a:lnTo>
                    <a:pt x="12047" y="106395"/>
                  </a:lnTo>
                  <a:lnTo>
                    <a:pt x="2998" y="151648"/>
                  </a:lnTo>
                  <a:lnTo>
                    <a:pt x="564" y="157807"/>
                  </a:lnTo>
                  <a:lnTo>
                    <a:pt x="0" y="162972"/>
                  </a:lnTo>
                  <a:lnTo>
                    <a:pt x="4324" y="177246"/>
                  </a:lnTo>
                  <a:lnTo>
                    <a:pt x="5681" y="176989"/>
                  </a:lnTo>
                  <a:lnTo>
                    <a:pt x="49047" y="157198"/>
                  </a:lnTo>
                  <a:lnTo>
                    <a:pt x="79377" y="138135"/>
                  </a:lnTo>
                  <a:lnTo>
                    <a:pt x="104592" y="114656"/>
                  </a:lnTo>
                  <a:lnTo>
                    <a:pt x="142478" y="89977"/>
                  </a:lnTo>
                  <a:lnTo>
                    <a:pt x="144349" y="90235"/>
                  </a:lnTo>
                  <a:lnTo>
                    <a:pt x="145599" y="91465"/>
                  </a:lnTo>
                  <a:lnTo>
                    <a:pt x="144163" y="98477"/>
                  </a:lnTo>
                  <a:lnTo>
                    <a:pt x="128701" y="139964"/>
                  </a:lnTo>
                  <a:lnTo>
                    <a:pt x="109996"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1" name="SMARTInkShape-1225">
              <a:extLst>
                <a:ext uri="{FF2B5EF4-FFF2-40B4-BE49-F238E27FC236}">
                  <a16:creationId xmlns:a16="http://schemas.microsoft.com/office/drawing/2014/main" id="{DACDB0D6-23D5-B39A-DB04-7A72E5169D15}"/>
                </a:ext>
              </a:extLst>
            </p:cNvPr>
            <p:cNvSpPr/>
            <p:nvPr>
              <p:custDataLst>
                <p:tags r:id="rId109"/>
              </p:custDataLst>
            </p:nvPr>
          </p:nvSpPr>
          <p:spPr>
            <a:xfrm>
              <a:off x="4715252" y="2422661"/>
              <a:ext cx="171074" cy="101465"/>
            </a:xfrm>
            <a:custGeom>
              <a:avLst/>
              <a:gdLst/>
              <a:ahLst/>
              <a:cxnLst/>
              <a:rect l="0" t="0" r="0" b="0"/>
              <a:pathLst>
                <a:path w="171074" h="101465">
                  <a:moveTo>
                    <a:pt x="9148" y="72889"/>
                  </a:moveTo>
                  <a:lnTo>
                    <a:pt x="9148" y="72889"/>
                  </a:lnTo>
                  <a:lnTo>
                    <a:pt x="14204" y="72889"/>
                  </a:lnTo>
                  <a:lnTo>
                    <a:pt x="60973" y="57080"/>
                  </a:lnTo>
                  <a:lnTo>
                    <a:pt x="91833" y="49209"/>
                  </a:lnTo>
                  <a:lnTo>
                    <a:pt x="110788" y="35652"/>
                  </a:lnTo>
                  <a:lnTo>
                    <a:pt x="117822" y="27058"/>
                  </a:lnTo>
                  <a:lnTo>
                    <a:pt x="119697" y="23285"/>
                  </a:lnTo>
                  <a:lnTo>
                    <a:pt x="118831" y="18653"/>
                  </a:lnTo>
                  <a:lnTo>
                    <a:pt x="112224" y="7862"/>
                  </a:lnTo>
                  <a:lnTo>
                    <a:pt x="106440" y="4138"/>
                  </a:lnTo>
                  <a:lnTo>
                    <a:pt x="91548" y="0"/>
                  </a:lnTo>
                  <a:lnTo>
                    <a:pt x="65312" y="2726"/>
                  </a:lnTo>
                  <a:lnTo>
                    <a:pt x="37430" y="15293"/>
                  </a:lnTo>
                  <a:lnTo>
                    <a:pt x="14118" y="32423"/>
                  </a:lnTo>
                  <a:lnTo>
                    <a:pt x="6065" y="41851"/>
                  </a:lnTo>
                  <a:lnTo>
                    <a:pt x="2486" y="50628"/>
                  </a:lnTo>
                  <a:lnTo>
                    <a:pt x="0" y="74596"/>
                  </a:lnTo>
                  <a:lnTo>
                    <a:pt x="3050" y="78260"/>
                  </a:lnTo>
                  <a:lnTo>
                    <a:pt x="14904" y="85154"/>
                  </a:lnTo>
                  <a:lnTo>
                    <a:pt x="48385" y="90599"/>
                  </a:lnTo>
                  <a:lnTo>
                    <a:pt x="95023" y="91762"/>
                  </a:lnTo>
                  <a:lnTo>
                    <a:pt x="139696" y="99455"/>
                  </a:lnTo>
                  <a:lnTo>
                    <a:pt x="171073" y="101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1" name="SMARTInkShape-Group225">
            <a:extLst>
              <a:ext uri="{FF2B5EF4-FFF2-40B4-BE49-F238E27FC236}">
                <a16:creationId xmlns:a16="http://schemas.microsoft.com/office/drawing/2014/main" id="{0C5DD767-E2A9-A59A-A5D5-AB3DF1D7E0A7}"/>
              </a:ext>
            </a:extLst>
          </p:cNvPr>
          <p:cNvGrpSpPr/>
          <p:nvPr/>
        </p:nvGrpSpPr>
        <p:grpSpPr>
          <a:xfrm>
            <a:off x="5314950" y="2306227"/>
            <a:ext cx="1019176" cy="417924"/>
            <a:chOff x="5314950" y="2306227"/>
            <a:chExt cx="1019176" cy="417924"/>
          </a:xfrm>
        </p:grpSpPr>
        <p:sp>
          <p:nvSpPr>
            <p:cNvPr id="443" name="SMARTInkShape-1226">
              <a:extLst>
                <a:ext uri="{FF2B5EF4-FFF2-40B4-BE49-F238E27FC236}">
                  <a16:creationId xmlns:a16="http://schemas.microsoft.com/office/drawing/2014/main" id="{4B26D57F-66B6-76A3-1B85-906951372B40}"/>
                </a:ext>
              </a:extLst>
            </p:cNvPr>
            <p:cNvSpPr/>
            <p:nvPr>
              <p:custDataLst>
                <p:tags r:id="rId98"/>
              </p:custDataLst>
            </p:nvPr>
          </p:nvSpPr>
          <p:spPr>
            <a:xfrm>
              <a:off x="5573300" y="2381250"/>
              <a:ext cx="83058" cy="112226"/>
            </a:xfrm>
            <a:custGeom>
              <a:avLst/>
              <a:gdLst/>
              <a:ahLst/>
              <a:cxnLst/>
              <a:rect l="0" t="0" r="0" b="0"/>
              <a:pathLst>
                <a:path w="83058" h="112226">
                  <a:moveTo>
                    <a:pt x="46450" y="47625"/>
                  </a:moveTo>
                  <a:lnTo>
                    <a:pt x="46450" y="47625"/>
                  </a:lnTo>
                  <a:lnTo>
                    <a:pt x="51506" y="47625"/>
                  </a:lnTo>
                  <a:lnTo>
                    <a:pt x="52995" y="46567"/>
                  </a:lnTo>
                  <a:lnTo>
                    <a:pt x="53989" y="44803"/>
                  </a:lnTo>
                  <a:lnTo>
                    <a:pt x="56771" y="31379"/>
                  </a:lnTo>
                  <a:lnTo>
                    <a:pt x="60915" y="25235"/>
                  </a:lnTo>
                  <a:lnTo>
                    <a:pt x="61385" y="23173"/>
                  </a:lnTo>
                  <a:lnTo>
                    <a:pt x="60640" y="21799"/>
                  </a:lnTo>
                  <a:lnTo>
                    <a:pt x="59085" y="20882"/>
                  </a:lnTo>
                  <a:lnTo>
                    <a:pt x="51840" y="19593"/>
                  </a:lnTo>
                  <a:lnTo>
                    <a:pt x="32878" y="24268"/>
                  </a:lnTo>
                  <a:lnTo>
                    <a:pt x="12207" y="37412"/>
                  </a:lnTo>
                  <a:lnTo>
                    <a:pt x="4772" y="51552"/>
                  </a:lnTo>
                  <a:lnTo>
                    <a:pt x="0" y="81444"/>
                  </a:lnTo>
                  <a:lnTo>
                    <a:pt x="2783" y="87104"/>
                  </a:lnTo>
                  <a:lnTo>
                    <a:pt x="20811" y="100127"/>
                  </a:lnTo>
                  <a:lnTo>
                    <a:pt x="43580" y="111187"/>
                  </a:lnTo>
                  <a:lnTo>
                    <a:pt x="47712" y="112225"/>
                  </a:lnTo>
                  <a:lnTo>
                    <a:pt x="51524" y="111858"/>
                  </a:lnTo>
                  <a:lnTo>
                    <a:pt x="68506" y="105917"/>
                  </a:lnTo>
                  <a:lnTo>
                    <a:pt x="70680" y="104478"/>
                  </a:lnTo>
                  <a:lnTo>
                    <a:pt x="72128" y="102460"/>
                  </a:lnTo>
                  <a:lnTo>
                    <a:pt x="74796" y="97396"/>
                  </a:lnTo>
                  <a:lnTo>
                    <a:pt x="81189" y="88595"/>
                  </a:lnTo>
                  <a:lnTo>
                    <a:pt x="83057" y="82414"/>
                  </a:lnTo>
                  <a:lnTo>
                    <a:pt x="71163" y="36973"/>
                  </a:lnTo>
                  <a:lnTo>
                    <a:pt x="65193" y="27016"/>
                  </a:lnTo>
                  <a:lnTo>
                    <a:pt x="27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4" name="SMARTInkShape-1227">
              <a:extLst>
                <a:ext uri="{FF2B5EF4-FFF2-40B4-BE49-F238E27FC236}">
                  <a16:creationId xmlns:a16="http://schemas.microsoft.com/office/drawing/2014/main" id="{689CD9F7-6F0C-402C-9580-215091099AA0}"/>
                </a:ext>
              </a:extLst>
            </p:cNvPr>
            <p:cNvSpPr/>
            <p:nvPr>
              <p:custDataLst>
                <p:tags r:id="rId99"/>
              </p:custDataLst>
            </p:nvPr>
          </p:nvSpPr>
          <p:spPr>
            <a:xfrm>
              <a:off x="5819775" y="2414294"/>
              <a:ext cx="57151" cy="309857"/>
            </a:xfrm>
            <a:custGeom>
              <a:avLst/>
              <a:gdLst/>
              <a:ahLst/>
              <a:cxnLst/>
              <a:rect l="0" t="0" r="0" b="0"/>
              <a:pathLst>
                <a:path w="57151" h="309857">
                  <a:moveTo>
                    <a:pt x="57150" y="5056"/>
                  </a:moveTo>
                  <a:lnTo>
                    <a:pt x="57150" y="5056"/>
                  </a:lnTo>
                  <a:lnTo>
                    <a:pt x="57150" y="0"/>
                  </a:lnTo>
                  <a:lnTo>
                    <a:pt x="50605" y="41378"/>
                  </a:lnTo>
                  <a:lnTo>
                    <a:pt x="42961" y="82485"/>
                  </a:lnTo>
                  <a:lnTo>
                    <a:pt x="36943" y="121716"/>
                  </a:lnTo>
                  <a:lnTo>
                    <a:pt x="24234" y="163211"/>
                  </a:lnTo>
                  <a:lnTo>
                    <a:pt x="13294" y="209020"/>
                  </a:lnTo>
                  <a:lnTo>
                    <a:pt x="5468" y="252932"/>
                  </a:lnTo>
                  <a:lnTo>
                    <a:pt x="5588" y="288342"/>
                  </a:lnTo>
                  <a:lnTo>
                    <a:pt x="0" y="3098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1228">
              <a:extLst>
                <a:ext uri="{FF2B5EF4-FFF2-40B4-BE49-F238E27FC236}">
                  <a16:creationId xmlns:a16="http://schemas.microsoft.com/office/drawing/2014/main" id="{B4881039-8769-EFA8-42F8-4777284AED75}"/>
                </a:ext>
              </a:extLst>
            </p:cNvPr>
            <p:cNvSpPr/>
            <p:nvPr>
              <p:custDataLst>
                <p:tags r:id="rId100"/>
              </p:custDataLst>
            </p:nvPr>
          </p:nvSpPr>
          <p:spPr>
            <a:xfrm>
              <a:off x="5800725" y="2419914"/>
              <a:ext cx="184891" cy="101477"/>
            </a:xfrm>
            <a:custGeom>
              <a:avLst/>
              <a:gdLst/>
              <a:ahLst/>
              <a:cxnLst/>
              <a:rect l="0" t="0" r="0" b="0"/>
              <a:pathLst>
                <a:path w="184891" h="101477">
                  <a:moveTo>
                    <a:pt x="47625" y="47061"/>
                  </a:moveTo>
                  <a:lnTo>
                    <a:pt x="47625" y="47061"/>
                  </a:lnTo>
                  <a:lnTo>
                    <a:pt x="52681" y="36948"/>
                  </a:lnTo>
                  <a:lnTo>
                    <a:pt x="60808" y="29161"/>
                  </a:lnTo>
                  <a:lnTo>
                    <a:pt x="80106" y="18826"/>
                  </a:lnTo>
                  <a:lnTo>
                    <a:pt x="118615" y="2288"/>
                  </a:lnTo>
                  <a:lnTo>
                    <a:pt x="148196" y="0"/>
                  </a:lnTo>
                  <a:lnTo>
                    <a:pt x="161468" y="5331"/>
                  </a:lnTo>
                  <a:lnTo>
                    <a:pt x="167971" y="9716"/>
                  </a:lnTo>
                  <a:lnTo>
                    <a:pt x="172305" y="14756"/>
                  </a:lnTo>
                  <a:lnTo>
                    <a:pt x="184890" y="49288"/>
                  </a:lnTo>
                  <a:lnTo>
                    <a:pt x="184643" y="57012"/>
                  </a:lnTo>
                  <a:lnTo>
                    <a:pt x="178724" y="71239"/>
                  </a:lnTo>
                  <a:lnTo>
                    <a:pt x="171861" y="78974"/>
                  </a:lnTo>
                  <a:lnTo>
                    <a:pt x="162108" y="83469"/>
                  </a:lnTo>
                  <a:lnTo>
                    <a:pt x="118530" y="94979"/>
                  </a:lnTo>
                  <a:lnTo>
                    <a:pt x="77454" y="101476"/>
                  </a:lnTo>
                  <a:lnTo>
                    <a:pt x="41294" y="100578"/>
                  </a:lnTo>
                  <a:lnTo>
                    <a:pt x="0" y="94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1229">
              <a:extLst>
                <a:ext uri="{FF2B5EF4-FFF2-40B4-BE49-F238E27FC236}">
                  <a16:creationId xmlns:a16="http://schemas.microsoft.com/office/drawing/2014/main" id="{74084E5D-E25D-B26A-3EAF-1027AEF03DE9}"/>
                </a:ext>
              </a:extLst>
            </p:cNvPr>
            <p:cNvSpPr/>
            <p:nvPr>
              <p:custDataLst>
                <p:tags r:id="rId101"/>
              </p:custDataLst>
            </p:nvPr>
          </p:nvSpPr>
          <p:spPr>
            <a:xfrm>
              <a:off x="6058324" y="2428875"/>
              <a:ext cx="85302" cy="103974"/>
            </a:xfrm>
            <a:custGeom>
              <a:avLst/>
              <a:gdLst/>
              <a:ahLst/>
              <a:cxnLst/>
              <a:rect l="0" t="0" r="0" b="0"/>
              <a:pathLst>
                <a:path w="85302" h="103974">
                  <a:moveTo>
                    <a:pt x="9101" y="38100"/>
                  </a:moveTo>
                  <a:lnTo>
                    <a:pt x="9101" y="38100"/>
                  </a:lnTo>
                  <a:lnTo>
                    <a:pt x="14157" y="33044"/>
                  </a:lnTo>
                  <a:lnTo>
                    <a:pt x="16640" y="27739"/>
                  </a:lnTo>
                  <a:lnTo>
                    <a:pt x="17302" y="24842"/>
                  </a:lnTo>
                  <a:lnTo>
                    <a:pt x="16685" y="22912"/>
                  </a:lnTo>
                  <a:lnTo>
                    <a:pt x="15214" y="21624"/>
                  </a:lnTo>
                  <a:lnTo>
                    <a:pt x="10309" y="19558"/>
                  </a:lnTo>
                  <a:lnTo>
                    <a:pt x="4402" y="29314"/>
                  </a:lnTo>
                  <a:lnTo>
                    <a:pt x="529" y="50515"/>
                  </a:lnTo>
                  <a:lnTo>
                    <a:pt x="0" y="58787"/>
                  </a:lnTo>
                  <a:lnTo>
                    <a:pt x="4758" y="79507"/>
                  </a:lnTo>
                  <a:lnTo>
                    <a:pt x="12814" y="91076"/>
                  </a:lnTo>
                  <a:lnTo>
                    <a:pt x="17927" y="95642"/>
                  </a:lnTo>
                  <a:lnTo>
                    <a:pt x="29252" y="100716"/>
                  </a:lnTo>
                  <a:lnTo>
                    <a:pt x="53768" y="103973"/>
                  </a:lnTo>
                  <a:lnTo>
                    <a:pt x="63526" y="101596"/>
                  </a:lnTo>
                  <a:lnTo>
                    <a:pt x="67609" y="99481"/>
                  </a:lnTo>
                  <a:lnTo>
                    <a:pt x="70331" y="95954"/>
                  </a:lnTo>
                  <a:lnTo>
                    <a:pt x="73356" y="86391"/>
                  </a:lnTo>
                  <a:lnTo>
                    <a:pt x="75458" y="46458"/>
                  </a:lnTo>
                  <a:lnTo>
                    <a:pt x="75712" y="19408"/>
                  </a:lnTo>
                  <a:lnTo>
                    <a:pt x="76792" y="16113"/>
                  </a:lnTo>
                  <a:lnTo>
                    <a:pt x="853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1230">
              <a:extLst>
                <a:ext uri="{FF2B5EF4-FFF2-40B4-BE49-F238E27FC236}">
                  <a16:creationId xmlns:a16="http://schemas.microsoft.com/office/drawing/2014/main" id="{AA38A26E-775E-AE61-85A1-75BA9487C0A9}"/>
                </a:ext>
              </a:extLst>
            </p:cNvPr>
            <p:cNvSpPr/>
            <p:nvPr>
              <p:custDataLst>
                <p:tags r:id="rId102"/>
              </p:custDataLst>
            </p:nvPr>
          </p:nvSpPr>
          <p:spPr>
            <a:xfrm>
              <a:off x="6200775" y="2306227"/>
              <a:ext cx="43327" cy="217899"/>
            </a:xfrm>
            <a:custGeom>
              <a:avLst/>
              <a:gdLst/>
              <a:ahLst/>
              <a:cxnLst/>
              <a:rect l="0" t="0" r="0" b="0"/>
              <a:pathLst>
                <a:path w="43327" h="217899">
                  <a:moveTo>
                    <a:pt x="28575" y="27398"/>
                  </a:moveTo>
                  <a:lnTo>
                    <a:pt x="28575" y="27398"/>
                  </a:lnTo>
                  <a:lnTo>
                    <a:pt x="36776" y="2795"/>
                  </a:lnTo>
                  <a:lnTo>
                    <a:pt x="38276" y="1471"/>
                  </a:lnTo>
                  <a:lnTo>
                    <a:pt x="42764" y="0"/>
                  </a:lnTo>
                  <a:lnTo>
                    <a:pt x="43326" y="666"/>
                  </a:lnTo>
                  <a:lnTo>
                    <a:pt x="32152" y="24860"/>
                  </a:lnTo>
                  <a:lnTo>
                    <a:pt x="23990" y="69423"/>
                  </a:lnTo>
                  <a:lnTo>
                    <a:pt x="12421" y="106490"/>
                  </a:lnTo>
                  <a:lnTo>
                    <a:pt x="4151" y="146553"/>
                  </a:lnTo>
                  <a:lnTo>
                    <a:pt x="0" y="2178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1231">
              <a:extLst>
                <a:ext uri="{FF2B5EF4-FFF2-40B4-BE49-F238E27FC236}">
                  <a16:creationId xmlns:a16="http://schemas.microsoft.com/office/drawing/2014/main" id="{F1F02E9B-C998-E5AB-56C3-BD55BE423A51}"/>
                </a:ext>
              </a:extLst>
            </p:cNvPr>
            <p:cNvSpPr/>
            <p:nvPr>
              <p:custDataLst>
                <p:tags r:id="rId103"/>
              </p:custDataLst>
            </p:nvPr>
          </p:nvSpPr>
          <p:spPr>
            <a:xfrm>
              <a:off x="6286500" y="2505075"/>
              <a:ext cx="47626" cy="19051"/>
            </a:xfrm>
            <a:custGeom>
              <a:avLst/>
              <a:gdLst/>
              <a:ahLst/>
              <a:cxnLst/>
              <a:rect l="0" t="0" r="0" b="0"/>
              <a:pathLst>
                <a:path w="47626" h="19051">
                  <a:moveTo>
                    <a:pt x="0" y="19050"/>
                  </a:moveTo>
                  <a:lnTo>
                    <a:pt x="0" y="19050"/>
                  </a:lnTo>
                  <a:lnTo>
                    <a:pt x="5056" y="13994"/>
                  </a:lnTo>
                  <a:lnTo>
                    <a:pt x="10361" y="11511"/>
                  </a:lnTo>
                  <a:lnTo>
                    <a:pt x="476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1232">
              <a:extLst>
                <a:ext uri="{FF2B5EF4-FFF2-40B4-BE49-F238E27FC236}">
                  <a16:creationId xmlns:a16="http://schemas.microsoft.com/office/drawing/2014/main" id="{E5A03538-3891-3C45-EB47-F1413A537F79}"/>
                </a:ext>
              </a:extLst>
            </p:cNvPr>
            <p:cNvSpPr/>
            <p:nvPr>
              <p:custDataLst>
                <p:tags r:id="rId104"/>
              </p:custDataLst>
            </p:nvPr>
          </p:nvSpPr>
          <p:spPr>
            <a:xfrm>
              <a:off x="5334000" y="2382735"/>
              <a:ext cx="177087" cy="101497"/>
            </a:xfrm>
            <a:custGeom>
              <a:avLst/>
              <a:gdLst/>
              <a:ahLst/>
              <a:cxnLst/>
              <a:rect l="0" t="0" r="0" b="0"/>
              <a:pathLst>
                <a:path w="177087" h="101497">
                  <a:moveTo>
                    <a:pt x="0" y="36615"/>
                  </a:moveTo>
                  <a:lnTo>
                    <a:pt x="0" y="36615"/>
                  </a:lnTo>
                  <a:lnTo>
                    <a:pt x="10113" y="31559"/>
                  </a:lnTo>
                  <a:lnTo>
                    <a:pt x="13092" y="29011"/>
                  </a:lnTo>
                  <a:lnTo>
                    <a:pt x="16402" y="23357"/>
                  </a:lnTo>
                  <a:lnTo>
                    <a:pt x="33435" y="14225"/>
                  </a:lnTo>
                  <a:lnTo>
                    <a:pt x="77951" y="3527"/>
                  </a:lnTo>
                  <a:lnTo>
                    <a:pt x="100237" y="0"/>
                  </a:lnTo>
                  <a:lnTo>
                    <a:pt x="133277" y="6412"/>
                  </a:lnTo>
                  <a:lnTo>
                    <a:pt x="154612" y="15907"/>
                  </a:lnTo>
                  <a:lnTo>
                    <a:pt x="172223" y="30597"/>
                  </a:lnTo>
                  <a:lnTo>
                    <a:pt x="177086" y="38526"/>
                  </a:lnTo>
                  <a:lnTo>
                    <a:pt x="176425" y="48401"/>
                  </a:lnTo>
                  <a:lnTo>
                    <a:pt x="174766" y="53997"/>
                  </a:lnTo>
                  <a:lnTo>
                    <a:pt x="164457" y="65860"/>
                  </a:lnTo>
                  <a:lnTo>
                    <a:pt x="123963" y="94911"/>
                  </a:lnTo>
                  <a:lnTo>
                    <a:pt x="101524" y="100807"/>
                  </a:lnTo>
                  <a:lnTo>
                    <a:pt x="75236" y="101496"/>
                  </a:lnTo>
                  <a:lnTo>
                    <a:pt x="19050" y="84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1233">
              <a:extLst>
                <a:ext uri="{FF2B5EF4-FFF2-40B4-BE49-F238E27FC236}">
                  <a16:creationId xmlns:a16="http://schemas.microsoft.com/office/drawing/2014/main" id="{4AC36E45-AE04-9359-C9C6-1FEDD9B09223}"/>
                </a:ext>
              </a:extLst>
            </p:cNvPr>
            <p:cNvSpPr/>
            <p:nvPr>
              <p:custDataLst>
                <p:tags r:id="rId105"/>
              </p:custDataLst>
            </p:nvPr>
          </p:nvSpPr>
          <p:spPr>
            <a:xfrm>
              <a:off x="5314950" y="2405220"/>
              <a:ext cx="66168" cy="318931"/>
            </a:xfrm>
            <a:custGeom>
              <a:avLst/>
              <a:gdLst/>
              <a:ahLst/>
              <a:cxnLst/>
              <a:rect l="0" t="0" r="0" b="0"/>
              <a:pathLst>
                <a:path w="66168" h="318931">
                  <a:moveTo>
                    <a:pt x="47625" y="14130"/>
                  </a:moveTo>
                  <a:lnTo>
                    <a:pt x="47625" y="14130"/>
                  </a:lnTo>
                  <a:lnTo>
                    <a:pt x="60882" y="872"/>
                  </a:lnTo>
                  <a:lnTo>
                    <a:pt x="62813" y="0"/>
                  </a:lnTo>
                  <a:lnTo>
                    <a:pt x="64100" y="477"/>
                  </a:lnTo>
                  <a:lnTo>
                    <a:pt x="64958" y="1853"/>
                  </a:lnTo>
                  <a:lnTo>
                    <a:pt x="66167" y="18959"/>
                  </a:lnTo>
                  <a:lnTo>
                    <a:pt x="61467" y="54249"/>
                  </a:lnTo>
                  <a:lnTo>
                    <a:pt x="53373" y="98219"/>
                  </a:lnTo>
                  <a:lnTo>
                    <a:pt x="41156" y="145275"/>
                  </a:lnTo>
                  <a:lnTo>
                    <a:pt x="25385" y="189758"/>
                  </a:lnTo>
                  <a:lnTo>
                    <a:pt x="20927" y="225506"/>
                  </a:lnTo>
                  <a:lnTo>
                    <a:pt x="14549" y="264555"/>
                  </a:lnTo>
                  <a:lnTo>
                    <a:pt x="0" y="3189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7" name="SMARTInkShape-Group226">
            <a:extLst>
              <a:ext uri="{FF2B5EF4-FFF2-40B4-BE49-F238E27FC236}">
                <a16:creationId xmlns:a16="http://schemas.microsoft.com/office/drawing/2014/main" id="{56B4FE59-2F3D-281B-3807-DF097041712A}"/>
              </a:ext>
            </a:extLst>
          </p:cNvPr>
          <p:cNvGrpSpPr/>
          <p:nvPr/>
        </p:nvGrpSpPr>
        <p:grpSpPr>
          <a:xfrm>
            <a:off x="6753225" y="2324716"/>
            <a:ext cx="1219201" cy="370860"/>
            <a:chOff x="6753225" y="2324716"/>
            <a:chExt cx="1219201" cy="370860"/>
          </a:xfrm>
        </p:grpSpPr>
        <p:sp>
          <p:nvSpPr>
            <p:cNvPr id="452" name="SMARTInkShape-1234">
              <a:extLst>
                <a:ext uri="{FF2B5EF4-FFF2-40B4-BE49-F238E27FC236}">
                  <a16:creationId xmlns:a16="http://schemas.microsoft.com/office/drawing/2014/main" id="{5B5A895B-1F44-2864-E767-3FC883925A33}"/>
                </a:ext>
              </a:extLst>
            </p:cNvPr>
            <p:cNvSpPr/>
            <p:nvPr>
              <p:custDataLst>
                <p:tags r:id="rId93"/>
              </p:custDataLst>
            </p:nvPr>
          </p:nvSpPr>
          <p:spPr>
            <a:xfrm>
              <a:off x="7953375" y="2476500"/>
              <a:ext cx="19051" cy="19051"/>
            </a:xfrm>
            <a:custGeom>
              <a:avLst/>
              <a:gdLst/>
              <a:ahLst/>
              <a:cxnLst/>
              <a:rect l="0" t="0" r="0" b="0"/>
              <a:pathLst>
                <a:path w="19051" h="19051">
                  <a:moveTo>
                    <a:pt x="19050" y="19050"/>
                  </a:moveTo>
                  <a:lnTo>
                    <a:pt x="19050" y="19050"/>
                  </a:lnTo>
                  <a:lnTo>
                    <a:pt x="13994" y="19050"/>
                  </a:lnTo>
                  <a:lnTo>
                    <a:pt x="12503" y="17992"/>
                  </a:lnTo>
                  <a:lnTo>
                    <a:pt x="11510" y="16228"/>
                  </a:lnTo>
                  <a:lnTo>
                    <a:pt x="9640" y="9917"/>
                  </a:lnTo>
                  <a:lnTo>
                    <a:pt x="9559" y="4585"/>
                  </a:lnTo>
                  <a:lnTo>
                    <a:pt x="8489" y="305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1235">
              <a:extLst>
                <a:ext uri="{FF2B5EF4-FFF2-40B4-BE49-F238E27FC236}">
                  <a16:creationId xmlns:a16="http://schemas.microsoft.com/office/drawing/2014/main" id="{AE2AF3EB-E69E-EBD7-D417-26C11EDEC610}"/>
                </a:ext>
              </a:extLst>
            </p:cNvPr>
            <p:cNvSpPr/>
            <p:nvPr>
              <p:custDataLst>
                <p:tags r:id="rId94"/>
              </p:custDataLst>
            </p:nvPr>
          </p:nvSpPr>
          <p:spPr>
            <a:xfrm>
              <a:off x="7413165" y="2324716"/>
              <a:ext cx="477707" cy="175733"/>
            </a:xfrm>
            <a:custGeom>
              <a:avLst/>
              <a:gdLst/>
              <a:ahLst/>
              <a:cxnLst/>
              <a:rect l="0" t="0" r="0" b="0"/>
              <a:pathLst>
                <a:path w="477707" h="175733">
                  <a:moveTo>
                    <a:pt x="111585" y="66059"/>
                  </a:moveTo>
                  <a:lnTo>
                    <a:pt x="111585" y="66059"/>
                  </a:lnTo>
                  <a:lnTo>
                    <a:pt x="120249" y="58455"/>
                  </a:lnTo>
                  <a:lnTo>
                    <a:pt x="129899" y="52801"/>
                  </a:lnTo>
                  <a:lnTo>
                    <a:pt x="133319" y="48754"/>
                  </a:lnTo>
                  <a:lnTo>
                    <a:pt x="137120" y="38612"/>
                  </a:lnTo>
                  <a:lnTo>
                    <a:pt x="139259" y="26059"/>
                  </a:lnTo>
                  <a:lnTo>
                    <a:pt x="136938" y="19001"/>
                  </a:lnTo>
                  <a:lnTo>
                    <a:pt x="134836" y="15637"/>
                  </a:lnTo>
                  <a:lnTo>
                    <a:pt x="124036" y="11899"/>
                  </a:lnTo>
                  <a:lnTo>
                    <a:pt x="116711" y="10902"/>
                  </a:lnTo>
                  <a:lnTo>
                    <a:pt x="100104" y="15439"/>
                  </a:lnTo>
                  <a:lnTo>
                    <a:pt x="55236" y="41519"/>
                  </a:lnTo>
                  <a:lnTo>
                    <a:pt x="26645" y="69051"/>
                  </a:lnTo>
                  <a:lnTo>
                    <a:pt x="14568" y="87497"/>
                  </a:lnTo>
                  <a:lnTo>
                    <a:pt x="1013" y="128189"/>
                  </a:lnTo>
                  <a:lnTo>
                    <a:pt x="0" y="144472"/>
                  </a:lnTo>
                  <a:lnTo>
                    <a:pt x="3078" y="162293"/>
                  </a:lnTo>
                  <a:lnTo>
                    <a:pt x="6439" y="168315"/>
                  </a:lnTo>
                  <a:lnTo>
                    <a:pt x="10797" y="172329"/>
                  </a:lnTo>
                  <a:lnTo>
                    <a:pt x="15818" y="175006"/>
                  </a:lnTo>
                  <a:lnTo>
                    <a:pt x="21281" y="175732"/>
                  </a:lnTo>
                  <a:lnTo>
                    <a:pt x="32998" y="173717"/>
                  </a:lnTo>
                  <a:lnTo>
                    <a:pt x="51493" y="161575"/>
                  </a:lnTo>
                  <a:lnTo>
                    <a:pt x="86023" y="118805"/>
                  </a:lnTo>
                  <a:lnTo>
                    <a:pt x="111390" y="74177"/>
                  </a:lnTo>
                  <a:lnTo>
                    <a:pt x="127796" y="47722"/>
                  </a:lnTo>
                  <a:lnTo>
                    <a:pt x="130074" y="39506"/>
                  </a:lnTo>
                  <a:lnTo>
                    <a:pt x="131319" y="39891"/>
                  </a:lnTo>
                  <a:lnTo>
                    <a:pt x="135525" y="43140"/>
                  </a:lnTo>
                  <a:lnTo>
                    <a:pt x="136011" y="45488"/>
                  </a:lnTo>
                  <a:lnTo>
                    <a:pt x="135277" y="48111"/>
                  </a:lnTo>
                  <a:lnTo>
                    <a:pt x="126495" y="70040"/>
                  </a:lnTo>
                  <a:lnTo>
                    <a:pt x="121425" y="115662"/>
                  </a:lnTo>
                  <a:lnTo>
                    <a:pt x="121250" y="124441"/>
                  </a:lnTo>
                  <a:lnTo>
                    <a:pt x="122263" y="127205"/>
                  </a:lnTo>
                  <a:lnTo>
                    <a:pt x="123994" y="129048"/>
                  </a:lnTo>
                  <a:lnTo>
                    <a:pt x="128743" y="131096"/>
                  </a:lnTo>
                  <a:lnTo>
                    <a:pt x="134380" y="132006"/>
                  </a:lnTo>
                  <a:lnTo>
                    <a:pt x="143236" y="126766"/>
                  </a:lnTo>
                  <a:lnTo>
                    <a:pt x="153169" y="117382"/>
                  </a:lnTo>
                  <a:lnTo>
                    <a:pt x="188454" y="72606"/>
                  </a:lnTo>
                  <a:lnTo>
                    <a:pt x="201841" y="57327"/>
                  </a:lnTo>
                  <a:lnTo>
                    <a:pt x="247171" y="25062"/>
                  </a:lnTo>
                  <a:lnTo>
                    <a:pt x="249601" y="23911"/>
                  </a:lnTo>
                  <a:lnTo>
                    <a:pt x="251221" y="24202"/>
                  </a:lnTo>
                  <a:lnTo>
                    <a:pt x="252301" y="25455"/>
                  </a:lnTo>
                  <a:lnTo>
                    <a:pt x="253500" y="29668"/>
                  </a:lnTo>
                  <a:lnTo>
                    <a:pt x="254403" y="63542"/>
                  </a:lnTo>
                  <a:lnTo>
                    <a:pt x="245326" y="110870"/>
                  </a:lnTo>
                  <a:lnTo>
                    <a:pt x="245050" y="112851"/>
                  </a:lnTo>
                  <a:lnTo>
                    <a:pt x="291281" y="67336"/>
                  </a:lnTo>
                  <a:lnTo>
                    <a:pt x="321385" y="32517"/>
                  </a:lnTo>
                  <a:lnTo>
                    <a:pt x="337437" y="22607"/>
                  </a:lnTo>
                  <a:lnTo>
                    <a:pt x="347285" y="19258"/>
                  </a:lnTo>
                  <a:lnTo>
                    <a:pt x="348093" y="21100"/>
                  </a:lnTo>
                  <a:lnTo>
                    <a:pt x="349497" y="39965"/>
                  </a:lnTo>
                  <a:lnTo>
                    <a:pt x="334509" y="84577"/>
                  </a:lnTo>
                  <a:lnTo>
                    <a:pt x="330810" y="103333"/>
                  </a:lnTo>
                  <a:lnTo>
                    <a:pt x="335761" y="103914"/>
                  </a:lnTo>
                  <a:lnTo>
                    <a:pt x="343931" y="104086"/>
                  </a:lnTo>
                  <a:lnTo>
                    <a:pt x="358110" y="94025"/>
                  </a:lnTo>
                  <a:lnTo>
                    <a:pt x="399396" y="54320"/>
                  </a:lnTo>
                  <a:lnTo>
                    <a:pt x="444554" y="17504"/>
                  </a:lnTo>
                  <a:lnTo>
                    <a:pt x="460127" y="4061"/>
                  </a:lnTo>
                  <a:lnTo>
                    <a:pt x="470150" y="770"/>
                  </a:lnTo>
                  <a:lnTo>
                    <a:pt x="476617" y="0"/>
                  </a:lnTo>
                  <a:lnTo>
                    <a:pt x="477706" y="1911"/>
                  </a:lnTo>
                  <a:lnTo>
                    <a:pt x="476094" y="9679"/>
                  </a:lnTo>
                  <a:lnTo>
                    <a:pt x="466436" y="30855"/>
                  </a:lnTo>
                  <a:lnTo>
                    <a:pt x="458496" y="43869"/>
                  </a:lnTo>
                  <a:lnTo>
                    <a:pt x="454485" y="755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1236">
              <a:extLst>
                <a:ext uri="{FF2B5EF4-FFF2-40B4-BE49-F238E27FC236}">
                  <a16:creationId xmlns:a16="http://schemas.microsoft.com/office/drawing/2014/main" id="{07DCD0BC-B736-59CF-1D6C-38A199410C2B}"/>
                </a:ext>
              </a:extLst>
            </p:cNvPr>
            <p:cNvSpPr/>
            <p:nvPr>
              <p:custDataLst>
                <p:tags r:id="rId95"/>
              </p:custDataLst>
            </p:nvPr>
          </p:nvSpPr>
          <p:spPr>
            <a:xfrm>
              <a:off x="6985767" y="2333625"/>
              <a:ext cx="443734" cy="151675"/>
            </a:xfrm>
            <a:custGeom>
              <a:avLst/>
              <a:gdLst/>
              <a:ahLst/>
              <a:cxnLst/>
              <a:rect l="0" t="0" r="0" b="0"/>
              <a:pathLst>
                <a:path w="443734" h="151675">
                  <a:moveTo>
                    <a:pt x="91308" y="66675"/>
                  </a:moveTo>
                  <a:lnTo>
                    <a:pt x="91308" y="66675"/>
                  </a:lnTo>
                  <a:lnTo>
                    <a:pt x="119340" y="38643"/>
                  </a:lnTo>
                  <a:lnTo>
                    <a:pt x="119722" y="33204"/>
                  </a:lnTo>
                  <a:lnTo>
                    <a:pt x="122634" y="27811"/>
                  </a:lnTo>
                  <a:lnTo>
                    <a:pt x="124892" y="24891"/>
                  </a:lnTo>
                  <a:lnTo>
                    <a:pt x="125339" y="21885"/>
                  </a:lnTo>
                  <a:lnTo>
                    <a:pt x="124579" y="18823"/>
                  </a:lnTo>
                  <a:lnTo>
                    <a:pt x="123014" y="15724"/>
                  </a:lnTo>
                  <a:lnTo>
                    <a:pt x="110698" y="6305"/>
                  </a:lnTo>
                  <a:lnTo>
                    <a:pt x="93928" y="5624"/>
                  </a:lnTo>
                  <a:lnTo>
                    <a:pt x="73423" y="9908"/>
                  </a:lnTo>
                  <a:lnTo>
                    <a:pt x="53726" y="18868"/>
                  </a:lnTo>
                  <a:lnTo>
                    <a:pt x="29843" y="40868"/>
                  </a:lnTo>
                  <a:lnTo>
                    <a:pt x="4927" y="75688"/>
                  </a:lnTo>
                  <a:lnTo>
                    <a:pt x="0" y="90437"/>
                  </a:lnTo>
                  <a:lnTo>
                    <a:pt x="632" y="104047"/>
                  </a:lnTo>
                  <a:lnTo>
                    <a:pt x="9662" y="130031"/>
                  </a:lnTo>
                  <a:lnTo>
                    <a:pt x="18332" y="139989"/>
                  </a:lnTo>
                  <a:lnTo>
                    <a:pt x="29241" y="146884"/>
                  </a:lnTo>
                  <a:lnTo>
                    <a:pt x="54690" y="151674"/>
                  </a:lnTo>
                  <a:lnTo>
                    <a:pt x="61981" y="149255"/>
                  </a:lnTo>
                  <a:lnTo>
                    <a:pt x="93116" y="121790"/>
                  </a:lnTo>
                  <a:lnTo>
                    <a:pt x="110178" y="84203"/>
                  </a:lnTo>
                  <a:lnTo>
                    <a:pt x="128847" y="39354"/>
                  </a:lnTo>
                  <a:lnTo>
                    <a:pt x="129386" y="84283"/>
                  </a:lnTo>
                  <a:lnTo>
                    <a:pt x="130456" y="97784"/>
                  </a:lnTo>
                  <a:lnTo>
                    <a:pt x="134460" y="110840"/>
                  </a:lnTo>
                  <a:lnTo>
                    <a:pt x="142589" y="120876"/>
                  </a:lnTo>
                  <a:lnTo>
                    <a:pt x="152200" y="127806"/>
                  </a:lnTo>
                  <a:lnTo>
                    <a:pt x="163560" y="131707"/>
                  </a:lnTo>
                  <a:lnTo>
                    <a:pt x="170340" y="132620"/>
                  </a:lnTo>
                  <a:lnTo>
                    <a:pt x="176880" y="130203"/>
                  </a:lnTo>
                  <a:lnTo>
                    <a:pt x="194759" y="114972"/>
                  </a:lnTo>
                  <a:lnTo>
                    <a:pt x="200787" y="106485"/>
                  </a:lnTo>
                  <a:lnTo>
                    <a:pt x="223639" y="64336"/>
                  </a:lnTo>
                  <a:lnTo>
                    <a:pt x="264828" y="21440"/>
                  </a:lnTo>
                  <a:lnTo>
                    <a:pt x="279600" y="13056"/>
                  </a:lnTo>
                  <a:lnTo>
                    <a:pt x="283511" y="11879"/>
                  </a:lnTo>
                  <a:lnTo>
                    <a:pt x="286119" y="12153"/>
                  </a:lnTo>
                  <a:lnTo>
                    <a:pt x="287856" y="13393"/>
                  </a:lnTo>
                  <a:lnTo>
                    <a:pt x="289015" y="15279"/>
                  </a:lnTo>
                  <a:lnTo>
                    <a:pt x="293851" y="57176"/>
                  </a:lnTo>
                  <a:lnTo>
                    <a:pt x="296685" y="76211"/>
                  </a:lnTo>
                  <a:lnTo>
                    <a:pt x="295526" y="114302"/>
                  </a:lnTo>
                  <a:lnTo>
                    <a:pt x="297304" y="123827"/>
                  </a:lnTo>
                  <a:lnTo>
                    <a:pt x="296371" y="131234"/>
                  </a:lnTo>
                  <a:lnTo>
                    <a:pt x="293634" y="137231"/>
                  </a:lnTo>
                  <a:lnTo>
                    <a:pt x="286005" y="145658"/>
                  </a:lnTo>
                  <a:lnTo>
                    <a:pt x="279088" y="149404"/>
                  </a:lnTo>
                  <a:lnTo>
                    <a:pt x="269243" y="151512"/>
                  </a:lnTo>
                  <a:lnTo>
                    <a:pt x="262818" y="149183"/>
                  </a:lnTo>
                  <a:lnTo>
                    <a:pt x="255127" y="144121"/>
                  </a:lnTo>
                  <a:lnTo>
                    <a:pt x="254074" y="140606"/>
                  </a:lnTo>
                  <a:lnTo>
                    <a:pt x="253400" y="129727"/>
                  </a:lnTo>
                  <a:lnTo>
                    <a:pt x="254401" y="127760"/>
                  </a:lnTo>
                  <a:lnTo>
                    <a:pt x="256129" y="126448"/>
                  </a:lnTo>
                  <a:lnTo>
                    <a:pt x="258339" y="125574"/>
                  </a:lnTo>
                  <a:lnTo>
                    <a:pt x="285740" y="84206"/>
                  </a:lnTo>
                  <a:lnTo>
                    <a:pt x="315197" y="54929"/>
                  </a:lnTo>
                  <a:lnTo>
                    <a:pt x="356764" y="28763"/>
                  </a:lnTo>
                  <a:lnTo>
                    <a:pt x="395862" y="8268"/>
                  </a:lnTo>
                  <a:lnTo>
                    <a:pt x="4437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5" name="SMARTInkShape-1237">
              <a:extLst>
                <a:ext uri="{FF2B5EF4-FFF2-40B4-BE49-F238E27FC236}">
                  <a16:creationId xmlns:a16="http://schemas.microsoft.com/office/drawing/2014/main" id="{F2E2DD9E-A068-EE2D-FE85-69963620B7DC}"/>
                </a:ext>
              </a:extLst>
            </p:cNvPr>
            <p:cNvSpPr/>
            <p:nvPr>
              <p:custDataLst>
                <p:tags r:id="rId96"/>
              </p:custDataLst>
            </p:nvPr>
          </p:nvSpPr>
          <p:spPr>
            <a:xfrm>
              <a:off x="6762750" y="2364149"/>
              <a:ext cx="146142" cy="119521"/>
            </a:xfrm>
            <a:custGeom>
              <a:avLst/>
              <a:gdLst/>
              <a:ahLst/>
              <a:cxnLst/>
              <a:rect l="0" t="0" r="0" b="0"/>
              <a:pathLst>
                <a:path w="146142" h="119521">
                  <a:moveTo>
                    <a:pt x="0" y="36151"/>
                  </a:moveTo>
                  <a:lnTo>
                    <a:pt x="0" y="36151"/>
                  </a:lnTo>
                  <a:lnTo>
                    <a:pt x="16267" y="22001"/>
                  </a:lnTo>
                  <a:lnTo>
                    <a:pt x="58038" y="4628"/>
                  </a:lnTo>
                  <a:lnTo>
                    <a:pt x="80931" y="0"/>
                  </a:lnTo>
                  <a:lnTo>
                    <a:pt x="111234" y="8742"/>
                  </a:lnTo>
                  <a:lnTo>
                    <a:pt x="126343" y="19030"/>
                  </a:lnTo>
                  <a:lnTo>
                    <a:pt x="144666" y="42882"/>
                  </a:lnTo>
                  <a:lnTo>
                    <a:pt x="146141" y="58192"/>
                  </a:lnTo>
                  <a:lnTo>
                    <a:pt x="143268" y="73464"/>
                  </a:lnTo>
                  <a:lnTo>
                    <a:pt x="138464" y="83779"/>
                  </a:lnTo>
                  <a:lnTo>
                    <a:pt x="114639" y="100593"/>
                  </a:lnTo>
                  <a:lnTo>
                    <a:pt x="85826" y="113924"/>
                  </a:lnTo>
                  <a:lnTo>
                    <a:pt x="47067" y="119520"/>
                  </a:lnTo>
                  <a:lnTo>
                    <a:pt x="9525" y="112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6" name="SMARTInkShape-1238">
              <a:extLst>
                <a:ext uri="{FF2B5EF4-FFF2-40B4-BE49-F238E27FC236}">
                  <a16:creationId xmlns:a16="http://schemas.microsoft.com/office/drawing/2014/main" id="{7ED7A391-163A-999E-0457-DEFBA8216A2C}"/>
                </a:ext>
              </a:extLst>
            </p:cNvPr>
            <p:cNvSpPr/>
            <p:nvPr>
              <p:custDataLst>
                <p:tags r:id="rId97"/>
              </p:custDataLst>
            </p:nvPr>
          </p:nvSpPr>
          <p:spPr>
            <a:xfrm>
              <a:off x="6753225" y="2344474"/>
              <a:ext cx="56977" cy="351102"/>
            </a:xfrm>
            <a:custGeom>
              <a:avLst/>
              <a:gdLst/>
              <a:ahLst/>
              <a:cxnLst/>
              <a:rect l="0" t="0" r="0" b="0"/>
              <a:pathLst>
                <a:path w="56977" h="351102">
                  <a:moveTo>
                    <a:pt x="47625" y="8201"/>
                  </a:moveTo>
                  <a:lnTo>
                    <a:pt x="47625" y="8201"/>
                  </a:lnTo>
                  <a:lnTo>
                    <a:pt x="47625" y="3145"/>
                  </a:lnTo>
                  <a:lnTo>
                    <a:pt x="48683" y="1655"/>
                  </a:lnTo>
                  <a:lnTo>
                    <a:pt x="50447" y="662"/>
                  </a:lnTo>
                  <a:lnTo>
                    <a:pt x="52681" y="0"/>
                  </a:lnTo>
                  <a:lnTo>
                    <a:pt x="54170" y="617"/>
                  </a:lnTo>
                  <a:lnTo>
                    <a:pt x="55163" y="2087"/>
                  </a:lnTo>
                  <a:lnTo>
                    <a:pt x="55825" y="4125"/>
                  </a:lnTo>
                  <a:lnTo>
                    <a:pt x="56976" y="46287"/>
                  </a:lnTo>
                  <a:lnTo>
                    <a:pt x="54277" y="83338"/>
                  </a:lnTo>
                  <a:lnTo>
                    <a:pt x="43952" y="128889"/>
                  </a:lnTo>
                  <a:lnTo>
                    <a:pt x="33131" y="166374"/>
                  </a:lnTo>
                  <a:lnTo>
                    <a:pt x="24419" y="207485"/>
                  </a:lnTo>
                  <a:lnTo>
                    <a:pt x="15584" y="246694"/>
                  </a:lnTo>
                  <a:lnTo>
                    <a:pt x="2784" y="291909"/>
                  </a:lnTo>
                  <a:lnTo>
                    <a:pt x="0" y="351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4" name="SMARTInkShape-Group227">
            <a:extLst>
              <a:ext uri="{FF2B5EF4-FFF2-40B4-BE49-F238E27FC236}">
                <a16:creationId xmlns:a16="http://schemas.microsoft.com/office/drawing/2014/main" id="{C8F6BC5F-0316-FCF7-4D6E-17ADAC3424C1}"/>
              </a:ext>
            </a:extLst>
          </p:cNvPr>
          <p:cNvGrpSpPr/>
          <p:nvPr/>
        </p:nvGrpSpPr>
        <p:grpSpPr>
          <a:xfrm>
            <a:off x="323850" y="2895613"/>
            <a:ext cx="933451" cy="435880"/>
            <a:chOff x="323850" y="2895613"/>
            <a:chExt cx="933451" cy="435880"/>
          </a:xfrm>
        </p:grpSpPr>
        <p:sp>
          <p:nvSpPr>
            <p:cNvPr id="458" name="SMARTInkShape-1239">
              <a:extLst>
                <a:ext uri="{FF2B5EF4-FFF2-40B4-BE49-F238E27FC236}">
                  <a16:creationId xmlns:a16="http://schemas.microsoft.com/office/drawing/2014/main" id="{B91C7A45-63F2-2F5E-CBA7-D681FEED9394}"/>
                </a:ext>
              </a:extLst>
            </p:cNvPr>
            <p:cNvSpPr/>
            <p:nvPr>
              <p:custDataLst>
                <p:tags r:id="rId87"/>
              </p:custDataLst>
            </p:nvPr>
          </p:nvSpPr>
          <p:spPr>
            <a:xfrm>
              <a:off x="1116883" y="3050228"/>
              <a:ext cx="140418" cy="281265"/>
            </a:xfrm>
            <a:custGeom>
              <a:avLst/>
              <a:gdLst/>
              <a:ahLst/>
              <a:cxnLst/>
              <a:rect l="0" t="0" r="0" b="0"/>
              <a:pathLst>
                <a:path w="140418" h="281265">
                  <a:moveTo>
                    <a:pt x="73742" y="64447"/>
                  </a:moveTo>
                  <a:lnTo>
                    <a:pt x="73742" y="64447"/>
                  </a:lnTo>
                  <a:lnTo>
                    <a:pt x="78799" y="59391"/>
                  </a:lnTo>
                  <a:lnTo>
                    <a:pt x="81281" y="54086"/>
                  </a:lnTo>
                  <a:lnTo>
                    <a:pt x="81943" y="51190"/>
                  </a:lnTo>
                  <a:lnTo>
                    <a:pt x="91832" y="36035"/>
                  </a:lnTo>
                  <a:lnTo>
                    <a:pt x="92781" y="18277"/>
                  </a:lnTo>
                  <a:lnTo>
                    <a:pt x="79534" y="3692"/>
                  </a:lnTo>
                  <a:lnTo>
                    <a:pt x="67849" y="403"/>
                  </a:lnTo>
                  <a:lnTo>
                    <a:pt x="53131" y="0"/>
                  </a:lnTo>
                  <a:lnTo>
                    <a:pt x="39534" y="3348"/>
                  </a:lnTo>
                  <a:lnTo>
                    <a:pt x="19980" y="16240"/>
                  </a:lnTo>
                  <a:lnTo>
                    <a:pt x="5837" y="38522"/>
                  </a:lnTo>
                  <a:lnTo>
                    <a:pt x="0" y="60176"/>
                  </a:lnTo>
                  <a:lnTo>
                    <a:pt x="1457" y="73485"/>
                  </a:lnTo>
                  <a:lnTo>
                    <a:pt x="3327" y="79997"/>
                  </a:lnTo>
                  <a:lnTo>
                    <a:pt x="7748" y="84339"/>
                  </a:lnTo>
                  <a:lnTo>
                    <a:pt x="21128" y="89163"/>
                  </a:lnTo>
                  <a:lnTo>
                    <a:pt x="41455" y="91878"/>
                  </a:lnTo>
                  <a:lnTo>
                    <a:pt x="60883" y="87627"/>
                  </a:lnTo>
                  <a:lnTo>
                    <a:pt x="65169" y="85192"/>
                  </a:lnTo>
                  <a:lnTo>
                    <a:pt x="68027" y="82510"/>
                  </a:lnTo>
                  <a:lnTo>
                    <a:pt x="69932" y="79664"/>
                  </a:lnTo>
                  <a:lnTo>
                    <a:pt x="89810" y="66271"/>
                  </a:lnTo>
                  <a:lnTo>
                    <a:pt x="90804" y="66721"/>
                  </a:lnTo>
                  <a:lnTo>
                    <a:pt x="91467" y="68080"/>
                  </a:lnTo>
                  <a:lnTo>
                    <a:pt x="91909" y="70044"/>
                  </a:lnTo>
                  <a:lnTo>
                    <a:pt x="83040" y="116994"/>
                  </a:lnTo>
                  <a:lnTo>
                    <a:pt x="75892" y="161296"/>
                  </a:lnTo>
                  <a:lnTo>
                    <a:pt x="74379" y="198271"/>
                  </a:lnTo>
                  <a:lnTo>
                    <a:pt x="68811" y="243634"/>
                  </a:lnTo>
                  <a:lnTo>
                    <a:pt x="60522" y="263354"/>
                  </a:lnTo>
                  <a:lnTo>
                    <a:pt x="51363" y="275900"/>
                  </a:lnTo>
                  <a:lnTo>
                    <a:pt x="42276" y="280134"/>
                  </a:lnTo>
                  <a:lnTo>
                    <a:pt x="36890" y="281264"/>
                  </a:lnTo>
                  <a:lnTo>
                    <a:pt x="31182" y="279899"/>
                  </a:lnTo>
                  <a:lnTo>
                    <a:pt x="19196" y="272740"/>
                  </a:lnTo>
                  <a:lnTo>
                    <a:pt x="15153" y="267867"/>
                  </a:lnTo>
                  <a:lnTo>
                    <a:pt x="10661" y="256809"/>
                  </a:lnTo>
                  <a:lnTo>
                    <a:pt x="13188" y="233626"/>
                  </a:lnTo>
                  <a:lnTo>
                    <a:pt x="26505" y="190795"/>
                  </a:lnTo>
                  <a:lnTo>
                    <a:pt x="44160" y="150308"/>
                  </a:lnTo>
                  <a:lnTo>
                    <a:pt x="72602" y="125073"/>
                  </a:lnTo>
                  <a:lnTo>
                    <a:pt x="116459" y="98135"/>
                  </a:lnTo>
                  <a:lnTo>
                    <a:pt x="125536" y="94236"/>
                  </a:lnTo>
                  <a:lnTo>
                    <a:pt x="140417" y="83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9" name="SMARTInkShape-1240">
              <a:extLst>
                <a:ext uri="{FF2B5EF4-FFF2-40B4-BE49-F238E27FC236}">
                  <a16:creationId xmlns:a16="http://schemas.microsoft.com/office/drawing/2014/main" id="{E6C49A09-F834-D9AC-74DD-4E43FA052D56}"/>
                </a:ext>
              </a:extLst>
            </p:cNvPr>
            <p:cNvSpPr/>
            <p:nvPr>
              <p:custDataLst>
                <p:tags r:id="rId88"/>
              </p:custDataLst>
            </p:nvPr>
          </p:nvSpPr>
          <p:spPr>
            <a:xfrm>
              <a:off x="876300" y="3011263"/>
              <a:ext cx="180976" cy="141382"/>
            </a:xfrm>
            <a:custGeom>
              <a:avLst/>
              <a:gdLst/>
              <a:ahLst/>
              <a:cxnLst/>
              <a:rect l="0" t="0" r="0" b="0"/>
              <a:pathLst>
                <a:path w="180976" h="141382">
                  <a:moveTo>
                    <a:pt x="0" y="84362"/>
                  </a:moveTo>
                  <a:lnTo>
                    <a:pt x="0" y="84362"/>
                  </a:lnTo>
                  <a:lnTo>
                    <a:pt x="5057" y="79306"/>
                  </a:lnTo>
                  <a:lnTo>
                    <a:pt x="7539" y="74001"/>
                  </a:lnTo>
                  <a:lnTo>
                    <a:pt x="8201" y="71105"/>
                  </a:lnTo>
                  <a:lnTo>
                    <a:pt x="9701" y="69174"/>
                  </a:lnTo>
                  <a:lnTo>
                    <a:pt x="14189" y="67028"/>
                  </a:lnTo>
                  <a:lnTo>
                    <a:pt x="19712" y="60430"/>
                  </a:lnTo>
                  <a:lnTo>
                    <a:pt x="61536" y="13328"/>
                  </a:lnTo>
                  <a:lnTo>
                    <a:pt x="71598" y="3240"/>
                  </a:lnTo>
                  <a:lnTo>
                    <a:pt x="76977" y="683"/>
                  </a:lnTo>
                  <a:lnTo>
                    <a:pt x="79893" y="0"/>
                  </a:lnTo>
                  <a:lnTo>
                    <a:pt x="81837" y="604"/>
                  </a:lnTo>
                  <a:lnTo>
                    <a:pt x="83133" y="2065"/>
                  </a:lnTo>
                  <a:lnTo>
                    <a:pt x="85573" y="7805"/>
                  </a:lnTo>
                  <a:lnTo>
                    <a:pt x="85725" y="54507"/>
                  </a:lnTo>
                  <a:lnTo>
                    <a:pt x="85725" y="67167"/>
                  </a:lnTo>
                  <a:lnTo>
                    <a:pt x="82903" y="74250"/>
                  </a:lnTo>
                  <a:lnTo>
                    <a:pt x="80668" y="77621"/>
                  </a:lnTo>
                  <a:lnTo>
                    <a:pt x="80237" y="80926"/>
                  </a:lnTo>
                  <a:lnTo>
                    <a:pt x="84793" y="97027"/>
                  </a:lnTo>
                  <a:lnTo>
                    <a:pt x="84046" y="100214"/>
                  </a:lnTo>
                  <a:lnTo>
                    <a:pt x="78064" y="112932"/>
                  </a:lnTo>
                  <a:lnTo>
                    <a:pt x="76201" y="141381"/>
                  </a:lnTo>
                  <a:lnTo>
                    <a:pt x="111848" y="100805"/>
                  </a:lnTo>
                  <a:lnTo>
                    <a:pt x="143214" y="73460"/>
                  </a:lnTo>
                  <a:lnTo>
                    <a:pt x="162143" y="60436"/>
                  </a:lnTo>
                  <a:lnTo>
                    <a:pt x="169751" y="50932"/>
                  </a:lnTo>
                  <a:lnTo>
                    <a:pt x="179288" y="46877"/>
                  </a:lnTo>
                  <a:lnTo>
                    <a:pt x="179850" y="47730"/>
                  </a:lnTo>
                  <a:lnTo>
                    <a:pt x="180931" y="81926"/>
                  </a:lnTo>
                  <a:lnTo>
                    <a:pt x="180975" y="1319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0" name="SMARTInkShape-1241">
              <a:extLst>
                <a:ext uri="{FF2B5EF4-FFF2-40B4-BE49-F238E27FC236}">
                  <a16:creationId xmlns:a16="http://schemas.microsoft.com/office/drawing/2014/main" id="{EA73459F-321C-1AA9-D80B-1074476F42E1}"/>
                </a:ext>
              </a:extLst>
            </p:cNvPr>
            <p:cNvSpPr/>
            <p:nvPr>
              <p:custDataLst>
                <p:tags r:id="rId89"/>
              </p:custDataLst>
            </p:nvPr>
          </p:nvSpPr>
          <p:spPr>
            <a:xfrm>
              <a:off x="839524" y="2924175"/>
              <a:ext cx="8202" cy="47626"/>
            </a:xfrm>
            <a:custGeom>
              <a:avLst/>
              <a:gdLst/>
              <a:ahLst/>
              <a:cxnLst/>
              <a:rect l="0" t="0" r="0" b="0"/>
              <a:pathLst>
                <a:path w="8202" h="47626">
                  <a:moveTo>
                    <a:pt x="8201" y="47625"/>
                  </a:moveTo>
                  <a:lnTo>
                    <a:pt x="8201" y="47625"/>
                  </a:lnTo>
                  <a:lnTo>
                    <a:pt x="0" y="12909"/>
                  </a:lnTo>
                  <a:lnTo>
                    <a:pt x="617" y="8606"/>
                  </a:lnTo>
                  <a:lnTo>
                    <a:pt x="2087" y="5738"/>
                  </a:lnTo>
                  <a:lnTo>
                    <a:pt x="82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1242">
              <a:extLst>
                <a:ext uri="{FF2B5EF4-FFF2-40B4-BE49-F238E27FC236}">
                  <a16:creationId xmlns:a16="http://schemas.microsoft.com/office/drawing/2014/main" id="{D0AF7191-1A8D-0DBC-98C7-57C3CE12A56B}"/>
                </a:ext>
              </a:extLst>
            </p:cNvPr>
            <p:cNvSpPr/>
            <p:nvPr>
              <p:custDataLst>
                <p:tags r:id="rId90"/>
              </p:custDataLst>
            </p:nvPr>
          </p:nvSpPr>
          <p:spPr>
            <a:xfrm>
              <a:off x="783330" y="3019817"/>
              <a:ext cx="26296" cy="104384"/>
            </a:xfrm>
            <a:custGeom>
              <a:avLst/>
              <a:gdLst/>
              <a:ahLst/>
              <a:cxnLst/>
              <a:rect l="0" t="0" r="0" b="0"/>
              <a:pathLst>
                <a:path w="26296" h="104384">
                  <a:moveTo>
                    <a:pt x="26295" y="9133"/>
                  </a:moveTo>
                  <a:lnTo>
                    <a:pt x="26295" y="9133"/>
                  </a:lnTo>
                  <a:lnTo>
                    <a:pt x="26295" y="932"/>
                  </a:lnTo>
                  <a:lnTo>
                    <a:pt x="25237" y="491"/>
                  </a:lnTo>
                  <a:lnTo>
                    <a:pt x="21238" y="0"/>
                  </a:lnTo>
                  <a:lnTo>
                    <a:pt x="15934" y="8249"/>
                  </a:lnTo>
                  <a:lnTo>
                    <a:pt x="1843" y="41825"/>
                  </a:lnTo>
                  <a:lnTo>
                    <a:pt x="0" y="67503"/>
                  </a:lnTo>
                  <a:lnTo>
                    <a:pt x="7245"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2" name="SMARTInkShape-1243">
              <a:extLst>
                <a:ext uri="{FF2B5EF4-FFF2-40B4-BE49-F238E27FC236}">
                  <a16:creationId xmlns:a16="http://schemas.microsoft.com/office/drawing/2014/main" id="{5CB0F335-AE55-5655-676C-01D508CEA00C}"/>
                </a:ext>
              </a:extLst>
            </p:cNvPr>
            <p:cNvSpPr/>
            <p:nvPr>
              <p:custDataLst>
                <p:tags r:id="rId91"/>
              </p:custDataLst>
            </p:nvPr>
          </p:nvSpPr>
          <p:spPr>
            <a:xfrm>
              <a:off x="512564" y="2978083"/>
              <a:ext cx="151441" cy="153010"/>
            </a:xfrm>
            <a:custGeom>
              <a:avLst/>
              <a:gdLst/>
              <a:ahLst/>
              <a:cxnLst/>
              <a:rect l="0" t="0" r="0" b="0"/>
              <a:pathLst>
                <a:path w="151441" h="153010">
                  <a:moveTo>
                    <a:pt x="30361" y="98492"/>
                  </a:moveTo>
                  <a:lnTo>
                    <a:pt x="30361" y="98492"/>
                  </a:lnTo>
                  <a:lnTo>
                    <a:pt x="73797" y="74040"/>
                  </a:lnTo>
                  <a:lnTo>
                    <a:pt x="101971" y="67909"/>
                  </a:lnTo>
                  <a:lnTo>
                    <a:pt x="134923" y="52719"/>
                  </a:lnTo>
                  <a:lnTo>
                    <a:pt x="144919" y="42518"/>
                  </a:lnTo>
                  <a:lnTo>
                    <a:pt x="150067" y="33751"/>
                  </a:lnTo>
                  <a:lnTo>
                    <a:pt x="151440" y="29931"/>
                  </a:lnTo>
                  <a:lnTo>
                    <a:pt x="150143" y="20043"/>
                  </a:lnTo>
                  <a:lnTo>
                    <a:pt x="148316" y="14443"/>
                  </a:lnTo>
                  <a:lnTo>
                    <a:pt x="137819" y="5398"/>
                  </a:lnTo>
                  <a:lnTo>
                    <a:pt x="130575" y="1504"/>
                  </a:lnTo>
                  <a:lnTo>
                    <a:pt x="111237" y="0"/>
                  </a:lnTo>
                  <a:lnTo>
                    <a:pt x="74441" y="7658"/>
                  </a:lnTo>
                  <a:lnTo>
                    <a:pt x="39186" y="28025"/>
                  </a:lnTo>
                  <a:lnTo>
                    <a:pt x="20525" y="43890"/>
                  </a:lnTo>
                  <a:lnTo>
                    <a:pt x="7292" y="64346"/>
                  </a:lnTo>
                  <a:lnTo>
                    <a:pt x="0" y="86491"/>
                  </a:lnTo>
                  <a:lnTo>
                    <a:pt x="287" y="106917"/>
                  </a:lnTo>
                  <a:lnTo>
                    <a:pt x="6764" y="123756"/>
                  </a:lnTo>
                  <a:lnTo>
                    <a:pt x="16698" y="137237"/>
                  </a:lnTo>
                  <a:lnTo>
                    <a:pt x="28169" y="146756"/>
                  </a:lnTo>
                  <a:lnTo>
                    <a:pt x="61697" y="153009"/>
                  </a:lnTo>
                  <a:lnTo>
                    <a:pt x="100088" y="149805"/>
                  </a:lnTo>
                  <a:lnTo>
                    <a:pt x="144661" y="1461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3" name="SMARTInkShape-1244">
              <a:extLst>
                <a:ext uri="{FF2B5EF4-FFF2-40B4-BE49-F238E27FC236}">
                  <a16:creationId xmlns:a16="http://schemas.microsoft.com/office/drawing/2014/main" id="{5A4AAD20-21C1-504A-7884-EBCE4BB24DBE}"/>
                </a:ext>
              </a:extLst>
            </p:cNvPr>
            <p:cNvSpPr/>
            <p:nvPr>
              <p:custDataLst>
                <p:tags r:id="rId92"/>
              </p:custDataLst>
            </p:nvPr>
          </p:nvSpPr>
          <p:spPr>
            <a:xfrm>
              <a:off x="323850" y="2895613"/>
              <a:ext cx="121630" cy="262938"/>
            </a:xfrm>
            <a:custGeom>
              <a:avLst/>
              <a:gdLst/>
              <a:ahLst/>
              <a:cxnLst/>
              <a:rect l="0" t="0" r="0" b="0"/>
              <a:pathLst>
                <a:path w="121630" h="262938">
                  <a:moveTo>
                    <a:pt x="19050" y="19037"/>
                  </a:moveTo>
                  <a:lnTo>
                    <a:pt x="19050" y="19037"/>
                  </a:lnTo>
                  <a:lnTo>
                    <a:pt x="38087" y="0"/>
                  </a:lnTo>
                  <a:lnTo>
                    <a:pt x="18802" y="39511"/>
                  </a:lnTo>
                  <a:lnTo>
                    <a:pt x="9451" y="79431"/>
                  </a:lnTo>
                  <a:lnTo>
                    <a:pt x="2800" y="124773"/>
                  </a:lnTo>
                  <a:lnTo>
                    <a:pt x="553" y="172332"/>
                  </a:lnTo>
                  <a:lnTo>
                    <a:pt x="5220" y="205334"/>
                  </a:lnTo>
                  <a:lnTo>
                    <a:pt x="13256" y="223897"/>
                  </a:lnTo>
                  <a:lnTo>
                    <a:pt x="35662" y="253061"/>
                  </a:lnTo>
                  <a:lnTo>
                    <a:pt x="50775" y="260631"/>
                  </a:lnTo>
                  <a:lnTo>
                    <a:pt x="68075" y="262937"/>
                  </a:lnTo>
                  <a:lnTo>
                    <a:pt x="93548" y="258285"/>
                  </a:lnTo>
                  <a:lnTo>
                    <a:pt x="104371" y="253075"/>
                  </a:lnTo>
                  <a:lnTo>
                    <a:pt x="112709" y="241587"/>
                  </a:lnTo>
                  <a:lnTo>
                    <a:pt x="121629" y="218455"/>
                  </a:lnTo>
                  <a:lnTo>
                    <a:pt x="118118" y="197010"/>
                  </a:lnTo>
                  <a:lnTo>
                    <a:pt x="107530" y="182450"/>
                  </a:lnTo>
                  <a:lnTo>
                    <a:pt x="92241" y="169982"/>
                  </a:lnTo>
                  <a:lnTo>
                    <a:pt x="74863" y="160912"/>
                  </a:lnTo>
                  <a:lnTo>
                    <a:pt x="33407" y="154071"/>
                  </a:lnTo>
                  <a:lnTo>
                    <a:pt x="0" y="1523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7" name="SMARTInkShape-Group228">
            <a:extLst>
              <a:ext uri="{FF2B5EF4-FFF2-40B4-BE49-F238E27FC236}">
                <a16:creationId xmlns:a16="http://schemas.microsoft.com/office/drawing/2014/main" id="{3F2CFDF2-628C-78FE-BDC9-0384D2F54E6F}"/>
              </a:ext>
            </a:extLst>
          </p:cNvPr>
          <p:cNvGrpSpPr/>
          <p:nvPr/>
        </p:nvGrpSpPr>
        <p:grpSpPr>
          <a:xfrm>
            <a:off x="1787784" y="2762250"/>
            <a:ext cx="1650742" cy="400051"/>
            <a:chOff x="1787784" y="2762250"/>
            <a:chExt cx="1650742" cy="400051"/>
          </a:xfrm>
        </p:grpSpPr>
        <p:sp>
          <p:nvSpPr>
            <p:cNvPr id="465" name="SMARTInkShape-1245">
              <a:extLst>
                <a:ext uri="{FF2B5EF4-FFF2-40B4-BE49-F238E27FC236}">
                  <a16:creationId xmlns:a16="http://schemas.microsoft.com/office/drawing/2014/main" id="{A5E5A26C-6BFB-692A-1383-0FDFE3993E79}"/>
                </a:ext>
              </a:extLst>
            </p:cNvPr>
            <p:cNvSpPr/>
            <p:nvPr>
              <p:custDataLst>
                <p:tags r:id="rId75"/>
              </p:custDataLst>
            </p:nvPr>
          </p:nvSpPr>
          <p:spPr>
            <a:xfrm>
              <a:off x="3294917" y="2762250"/>
              <a:ext cx="143609" cy="351244"/>
            </a:xfrm>
            <a:custGeom>
              <a:avLst/>
              <a:gdLst/>
              <a:ahLst/>
              <a:cxnLst/>
              <a:rect l="0" t="0" r="0" b="0"/>
              <a:pathLst>
                <a:path w="143609" h="351244">
                  <a:moveTo>
                    <a:pt x="105508" y="257175"/>
                  </a:moveTo>
                  <a:lnTo>
                    <a:pt x="105508" y="257175"/>
                  </a:lnTo>
                  <a:lnTo>
                    <a:pt x="104450" y="233324"/>
                  </a:lnTo>
                  <a:lnTo>
                    <a:pt x="92251" y="202985"/>
                  </a:lnTo>
                  <a:lnTo>
                    <a:pt x="88203" y="198824"/>
                  </a:lnTo>
                  <a:lnTo>
                    <a:pt x="78061" y="194200"/>
                  </a:lnTo>
                  <a:lnTo>
                    <a:pt x="50339" y="196653"/>
                  </a:lnTo>
                  <a:lnTo>
                    <a:pt x="25426" y="204082"/>
                  </a:lnTo>
                  <a:lnTo>
                    <a:pt x="11355" y="215586"/>
                  </a:lnTo>
                  <a:lnTo>
                    <a:pt x="4639" y="223099"/>
                  </a:lnTo>
                  <a:lnTo>
                    <a:pt x="0" y="245558"/>
                  </a:lnTo>
                  <a:lnTo>
                    <a:pt x="5645" y="292981"/>
                  </a:lnTo>
                  <a:lnTo>
                    <a:pt x="16674" y="310483"/>
                  </a:lnTo>
                  <a:lnTo>
                    <a:pt x="44569" y="338966"/>
                  </a:lnTo>
                  <a:lnTo>
                    <a:pt x="60432" y="346443"/>
                  </a:lnTo>
                  <a:lnTo>
                    <a:pt x="86374" y="351243"/>
                  </a:lnTo>
                  <a:lnTo>
                    <a:pt x="97357" y="346255"/>
                  </a:lnTo>
                  <a:lnTo>
                    <a:pt x="103249" y="341962"/>
                  </a:lnTo>
                  <a:lnTo>
                    <a:pt x="109796" y="325902"/>
                  </a:lnTo>
                  <a:lnTo>
                    <a:pt x="114343" y="280925"/>
                  </a:lnTo>
                  <a:lnTo>
                    <a:pt x="114828" y="240105"/>
                  </a:lnTo>
                  <a:lnTo>
                    <a:pt x="114942" y="206197"/>
                  </a:lnTo>
                  <a:lnTo>
                    <a:pt x="120063" y="166576"/>
                  </a:lnTo>
                  <a:lnTo>
                    <a:pt x="123226" y="129671"/>
                  </a:lnTo>
                  <a:lnTo>
                    <a:pt x="129220" y="91926"/>
                  </a:lnTo>
                  <a:lnTo>
                    <a:pt x="133122" y="49908"/>
                  </a:lnTo>
                  <a:lnTo>
                    <a:pt x="134857" y="27017"/>
                  </a:lnTo>
                  <a:lnTo>
                    <a:pt x="1436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1246">
              <a:extLst>
                <a:ext uri="{FF2B5EF4-FFF2-40B4-BE49-F238E27FC236}">
                  <a16:creationId xmlns:a16="http://schemas.microsoft.com/office/drawing/2014/main" id="{806A366E-49DF-392D-57B4-DCA143147E54}"/>
                </a:ext>
              </a:extLst>
            </p:cNvPr>
            <p:cNvSpPr/>
            <p:nvPr>
              <p:custDataLst>
                <p:tags r:id="rId76"/>
              </p:custDataLst>
            </p:nvPr>
          </p:nvSpPr>
          <p:spPr>
            <a:xfrm>
              <a:off x="3111751" y="2958965"/>
              <a:ext cx="142446" cy="117611"/>
            </a:xfrm>
            <a:custGeom>
              <a:avLst/>
              <a:gdLst/>
              <a:ahLst/>
              <a:cxnLst/>
              <a:rect l="0" t="0" r="0" b="0"/>
              <a:pathLst>
                <a:path w="142446" h="117611">
                  <a:moveTo>
                    <a:pt x="60074" y="41410"/>
                  </a:moveTo>
                  <a:lnTo>
                    <a:pt x="60074" y="41410"/>
                  </a:lnTo>
                  <a:lnTo>
                    <a:pt x="77974" y="48949"/>
                  </a:lnTo>
                  <a:lnTo>
                    <a:pt x="81533" y="49611"/>
                  </a:lnTo>
                  <a:lnTo>
                    <a:pt x="122823" y="41157"/>
                  </a:lnTo>
                  <a:lnTo>
                    <a:pt x="134176" y="36712"/>
                  </a:lnTo>
                  <a:lnTo>
                    <a:pt x="138051" y="34045"/>
                  </a:lnTo>
                  <a:lnTo>
                    <a:pt x="142355" y="28259"/>
                  </a:lnTo>
                  <a:lnTo>
                    <a:pt x="142445" y="24176"/>
                  </a:lnTo>
                  <a:lnTo>
                    <a:pt x="139722" y="13995"/>
                  </a:lnTo>
                  <a:lnTo>
                    <a:pt x="129340" y="5236"/>
                  </a:lnTo>
                  <a:lnTo>
                    <a:pt x="122126" y="1419"/>
                  </a:lnTo>
                  <a:lnTo>
                    <a:pt x="105644" y="0"/>
                  </a:lnTo>
                  <a:lnTo>
                    <a:pt x="64137" y="7713"/>
                  </a:lnTo>
                  <a:lnTo>
                    <a:pt x="37759" y="16374"/>
                  </a:lnTo>
                  <a:lnTo>
                    <a:pt x="23345" y="28166"/>
                  </a:lnTo>
                  <a:lnTo>
                    <a:pt x="1901" y="56551"/>
                  </a:lnTo>
                  <a:lnTo>
                    <a:pt x="0" y="72481"/>
                  </a:lnTo>
                  <a:lnTo>
                    <a:pt x="2683" y="88028"/>
                  </a:lnTo>
                  <a:lnTo>
                    <a:pt x="7403" y="98465"/>
                  </a:lnTo>
                  <a:lnTo>
                    <a:pt x="11202" y="101672"/>
                  </a:lnTo>
                  <a:lnTo>
                    <a:pt x="51193" y="114068"/>
                  </a:lnTo>
                  <a:lnTo>
                    <a:pt x="88649" y="1176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7" name="SMARTInkShape-1247">
              <a:extLst>
                <a:ext uri="{FF2B5EF4-FFF2-40B4-BE49-F238E27FC236}">
                  <a16:creationId xmlns:a16="http://schemas.microsoft.com/office/drawing/2014/main" id="{B3170739-8C81-62F8-AE20-32A17FF901A3}"/>
                </a:ext>
              </a:extLst>
            </p:cNvPr>
            <p:cNvSpPr/>
            <p:nvPr>
              <p:custDataLst>
                <p:tags r:id="rId77"/>
              </p:custDataLst>
            </p:nvPr>
          </p:nvSpPr>
          <p:spPr>
            <a:xfrm>
              <a:off x="2990850" y="2981325"/>
              <a:ext cx="95251" cy="9526"/>
            </a:xfrm>
            <a:custGeom>
              <a:avLst/>
              <a:gdLst/>
              <a:ahLst/>
              <a:cxnLst/>
              <a:rect l="0" t="0" r="0" b="0"/>
              <a:pathLst>
                <a:path w="95251" h="9526">
                  <a:moveTo>
                    <a:pt x="0" y="9525"/>
                  </a:moveTo>
                  <a:lnTo>
                    <a:pt x="0" y="9525"/>
                  </a:lnTo>
                  <a:lnTo>
                    <a:pt x="5056" y="4469"/>
                  </a:lnTo>
                  <a:lnTo>
                    <a:pt x="10361" y="1986"/>
                  </a:lnTo>
                  <a:lnTo>
                    <a:pt x="54088" y="175"/>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8" name="SMARTInkShape-1248">
              <a:extLst>
                <a:ext uri="{FF2B5EF4-FFF2-40B4-BE49-F238E27FC236}">
                  <a16:creationId xmlns:a16="http://schemas.microsoft.com/office/drawing/2014/main" id="{9CD49D58-B6A0-03A5-2B0D-619DC54C4C1E}"/>
                </a:ext>
              </a:extLst>
            </p:cNvPr>
            <p:cNvSpPr/>
            <p:nvPr>
              <p:custDataLst>
                <p:tags r:id="rId78"/>
              </p:custDataLst>
            </p:nvPr>
          </p:nvSpPr>
          <p:spPr>
            <a:xfrm>
              <a:off x="2991282" y="2838450"/>
              <a:ext cx="85294" cy="255518"/>
            </a:xfrm>
            <a:custGeom>
              <a:avLst/>
              <a:gdLst/>
              <a:ahLst/>
              <a:cxnLst/>
              <a:rect l="0" t="0" r="0" b="0"/>
              <a:pathLst>
                <a:path w="85294" h="255518">
                  <a:moveTo>
                    <a:pt x="56718" y="0"/>
                  </a:moveTo>
                  <a:lnTo>
                    <a:pt x="56718" y="0"/>
                  </a:lnTo>
                  <a:lnTo>
                    <a:pt x="56718" y="5056"/>
                  </a:lnTo>
                  <a:lnTo>
                    <a:pt x="40472" y="48303"/>
                  </a:lnTo>
                  <a:lnTo>
                    <a:pt x="22819" y="94168"/>
                  </a:lnTo>
                  <a:lnTo>
                    <a:pt x="11325" y="141290"/>
                  </a:lnTo>
                  <a:lnTo>
                    <a:pt x="1750" y="188375"/>
                  </a:lnTo>
                  <a:lnTo>
                    <a:pt x="0" y="215480"/>
                  </a:lnTo>
                  <a:lnTo>
                    <a:pt x="7807" y="243850"/>
                  </a:lnTo>
                  <a:lnTo>
                    <a:pt x="18825" y="251581"/>
                  </a:lnTo>
                  <a:lnTo>
                    <a:pt x="35495" y="255517"/>
                  </a:lnTo>
                  <a:lnTo>
                    <a:pt x="44816" y="253616"/>
                  </a:lnTo>
                  <a:lnTo>
                    <a:pt x="85293"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9" name="SMARTInkShape-1249">
              <a:extLst>
                <a:ext uri="{FF2B5EF4-FFF2-40B4-BE49-F238E27FC236}">
                  <a16:creationId xmlns:a16="http://schemas.microsoft.com/office/drawing/2014/main" id="{6D5FF3AB-2284-CB9E-3E8F-A632959DF471}"/>
                </a:ext>
              </a:extLst>
            </p:cNvPr>
            <p:cNvSpPr/>
            <p:nvPr>
              <p:custDataLst>
                <p:tags r:id="rId79"/>
              </p:custDataLst>
            </p:nvPr>
          </p:nvSpPr>
          <p:spPr>
            <a:xfrm>
              <a:off x="2791698" y="2991280"/>
              <a:ext cx="180103" cy="145095"/>
            </a:xfrm>
            <a:custGeom>
              <a:avLst/>
              <a:gdLst/>
              <a:ahLst/>
              <a:cxnLst/>
              <a:rect l="0" t="0" r="0" b="0"/>
              <a:pathLst>
                <a:path w="180103" h="145095">
                  <a:moveTo>
                    <a:pt x="94377" y="37670"/>
                  </a:moveTo>
                  <a:lnTo>
                    <a:pt x="94377" y="37670"/>
                  </a:lnTo>
                  <a:lnTo>
                    <a:pt x="111711" y="20336"/>
                  </a:lnTo>
                  <a:lnTo>
                    <a:pt x="112664" y="16561"/>
                  </a:lnTo>
                  <a:lnTo>
                    <a:pt x="113383" y="4476"/>
                  </a:lnTo>
                  <a:lnTo>
                    <a:pt x="112339" y="2840"/>
                  </a:lnTo>
                  <a:lnTo>
                    <a:pt x="110585" y="1750"/>
                  </a:lnTo>
                  <a:lnTo>
                    <a:pt x="103060" y="216"/>
                  </a:lnTo>
                  <a:lnTo>
                    <a:pt x="100165" y="0"/>
                  </a:lnTo>
                  <a:lnTo>
                    <a:pt x="80923" y="4754"/>
                  </a:lnTo>
                  <a:lnTo>
                    <a:pt x="54638" y="22388"/>
                  </a:lnTo>
                  <a:lnTo>
                    <a:pt x="25803" y="44852"/>
                  </a:lnTo>
                  <a:lnTo>
                    <a:pt x="5755" y="86901"/>
                  </a:lnTo>
                  <a:lnTo>
                    <a:pt x="0" y="128075"/>
                  </a:lnTo>
                  <a:lnTo>
                    <a:pt x="2337" y="138880"/>
                  </a:lnTo>
                  <a:lnTo>
                    <a:pt x="4442" y="143243"/>
                  </a:lnTo>
                  <a:lnTo>
                    <a:pt x="7962" y="145094"/>
                  </a:lnTo>
                  <a:lnTo>
                    <a:pt x="17518" y="144328"/>
                  </a:lnTo>
                  <a:lnTo>
                    <a:pt x="34797" y="137947"/>
                  </a:lnTo>
                  <a:lnTo>
                    <a:pt x="44261" y="129510"/>
                  </a:lnTo>
                  <a:lnTo>
                    <a:pt x="84198" y="83220"/>
                  </a:lnTo>
                  <a:lnTo>
                    <a:pt x="99582" y="54330"/>
                  </a:lnTo>
                  <a:lnTo>
                    <a:pt x="103333" y="40073"/>
                  </a:lnTo>
                  <a:lnTo>
                    <a:pt x="102464" y="40330"/>
                  </a:lnTo>
                  <a:lnTo>
                    <a:pt x="90594" y="51138"/>
                  </a:lnTo>
                  <a:lnTo>
                    <a:pt x="81497" y="65179"/>
                  </a:lnTo>
                  <a:lnTo>
                    <a:pt x="77155" y="82745"/>
                  </a:lnTo>
                  <a:lnTo>
                    <a:pt x="78961" y="95098"/>
                  </a:lnTo>
                  <a:lnTo>
                    <a:pt x="83292" y="105527"/>
                  </a:lnTo>
                  <a:lnTo>
                    <a:pt x="85929" y="108308"/>
                  </a:lnTo>
                  <a:lnTo>
                    <a:pt x="101927" y="119684"/>
                  </a:lnTo>
                  <a:lnTo>
                    <a:pt x="134935" y="122906"/>
                  </a:lnTo>
                  <a:lnTo>
                    <a:pt x="156724" y="118194"/>
                  </a:lnTo>
                  <a:lnTo>
                    <a:pt x="180102" y="104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0" name="SMARTInkShape-1250">
              <a:extLst>
                <a:ext uri="{FF2B5EF4-FFF2-40B4-BE49-F238E27FC236}">
                  <a16:creationId xmlns:a16="http://schemas.microsoft.com/office/drawing/2014/main" id="{E7E8E92D-41EB-F18F-4663-59AFB8A49BEF}"/>
                </a:ext>
              </a:extLst>
            </p:cNvPr>
            <p:cNvSpPr/>
            <p:nvPr>
              <p:custDataLst>
                <p:tags r:id="rId80"/>
              </p:custDataLst>
            </p:nvPr>
          </p:nvSpPr>
          <p:spPr>
            <a:xfrm>
              <a:off x="2495550" y="3010194"/>
              <a:ext cx="256178" cy="85432"/>
            </a:xfrm>
            <a:custGeom>
              <a:avLst/>
              <a:gdLst/>
              <a:ahLst/>
              <a:cxnLst/>
              <a:rect l="0" t="0" r="0" b="0"/>
              <a:pathLst>
                <a:path w="256178" h="85432">
                  <a:moveTo>
                    <a:pt x="0" y="18756"/>
                  </a:moveTo>
                  <a:lnTo>
                    <a:pt x="0" y="18756"/>
                  </a:lnTo>
                  <a:lnTo>
                    <a:pt x="5056" y="13700"/>
                  </a:lnTo>
                  <a:lnTo>
                    <a:pt x="10361" y="11217"/>
                  </a:lnTo>
                  <a:lnTo>
                    <a:pt x="13257" y="10555"/>
                  </a:lnTo>
                  <a:lnTo>
                    <a:pt x="22390" y="4567"/>
                  </a:lnTo>
                  <a:lnTo>
                    <a:pt x="25510" y="4005"/>
                  </a:lnTo>
                  <a:lnTo>
                    <a:pt x="28648" y="4689"/>
                  </a:lnTo>
                  <a:lnTo>
                    <a:pt x="31799" y="6203"/>
                  </a:lnTo>
                  <a:lnTo>
                    <a:pt x="33899" y="8271"/>
                  </a:lnTo>
                  <a:lnTo>
                    <a:pt x="36233" y="13390"/>
                  </a:lnTo>
                  <a:lnTo>
                    <a:pt x="38051" y="57409"/>
                  </a:lnTo>
                  <a:lnTo>
                    <a:pt x="28966" y="84413"/>
                  </a:lnTo>
                  <a:lnTo>
                    <a:pt x="28691" y="80073"/>
                  </a:lnTo>
                  <a:lnTo>
                    <a:pt x="31449" y="74936"/>
                  </a:lnTo>
                  <a:lnTo>
                    <a:pt x="50699" y="49232"/>
                  </a:lnTo>
                  <a:lnTo>
                    <a:pt x="91999" y="14421"/>
                  </a:lnTo>
                  <a:lnTo>
                    <a:pt x="112090" y="7434"/>
                  </a:lnTo>
                  <a:lnTo>
                    <a:pt x="119668" y="3141"/>
                  </a:lnTo>
                  <a:lnTo>
                    <a:pt x="126564" y="1232"/>
                  </a:lnTo>
                  <a:lnTo>
                    <a:pt x="129884" y="1782"/>
                  </a:lnTo>
                  <a:lnTo>
                    <a:pt x="136396" y="5215"/>
                  </a:lnTo>
                  <a:lnTo>
                    <a:pt x="146011" y="18154"/>
                  </a:lnTo>
                  <a:lnTo>
                    <a:pt x="150507" y="35393"/>
                  </a:lnTo>
                  <a:lnTo>
                    <a:pt x="151839" y="53907"/>
                  </a:lnTo>
                  <a:lnTo>
                    <a:pt x="149329" y="63659"/>
                  </a:lnTo>
                  <a:lnTo>
                    <a:pt x="143252" y="75190"/>
                  </a:lnTo>
                  <a:lnTo>
                    <a:pt x="148043" y="75694"/>
                  </a:lnTo>
                  <a:lnTo>
                    <a:pt x="149496" y="74706"/>
                  </a:lnTo>
                  <a:lnTo>
                    <a:pt x="150464" y="72989"/>
                  </a:lnTo>
                  <a:lnTo>
                    <a:pt x="151109" y="70786"/>
                  </a:lnTo>
                  <a:lnTo>
                    <a:pt x="178802" y="40253"/>
                  </a:lnTo>
                  <a:lnTo>
                    <a:pt x="225817" y="4734"/>
                  </a:lnTo>
                  <a:lnTo>
                    <a:pt x="234772" y="1941"/>
                  </a:lnTo>
                  <a:lnTo>
                    <a:pt x="253807" y="0"/>
                  </a:lnTo>
                  <a:lnTo>
                    <a:pt x="254930" y="961"/>
                  </a:lnTo>
                  <a:lnTo>
                    <a:pt x="256177" y="4850"/>
                  </a:lnTo>
                  <a:lnTo>
                    <a:pt x="255919" y="30120"/>
                  </a:lnTo>
                  <a:lnTo>
                    <a:pt x="247650" y="85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1251">
              <a:extLst>
                <a:ext uri="{FF2B5EF4-FFF2-40B4-BE49-F238E27FC236}">
                  <a16:creationId xmlns:a16="http://schemas.microsoft.com/office/drawing/2014/main" id="{0755C78E-482A-BA07-BEDC-D6DE280DD33C}"/>
                </a:ext>
              </a:extLst>
            </p:cNvPr>
            <p:cNvSpPr/>
            <p:nvPr>
              <p:custDataLst>
                <p:tags r:id="rId81"/>
              </p:custDataLst>
            </p:nvPr>
          </p:nvSpPr>
          <p:spPr>
            <a:xfrm>
              <a:off x="2352675" y="2914650"/>
              <a:ext cx="1" cy="28576"/>
            </a:xfrm>
            <a:custGeom>
              <a:avLst/>
              <a:gdLst/>
              <a:ahLst/>
              <a:cxnLst/>
              <a:rect l="0" t="0" r="0" b="0"/>
              <a:pathLst>
                <a:path w="1" h="28576">
                  <a:moveTo>
                    <a:pt x="0" y="28575"/>
                  </a:moveTo>
                  <a:lnTo>
                    <a:pt x="0" y="2857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1252">
              <a:extLst>
                <a:ext uri="{FF2B5EF4-FFF2-40B4-BE49-F238E27FC236}">
                  <a16:creationId xmlns:a16="http://schemas.microsoft.com/office/drawing/2014/main" id="{5701954D-FA5B-825A-7918-EBC935AC0A7B}"/>
                </a:ext>
              </a:extLst>
            </p:cNvPr>
            <p:cNvSpPr/>
            <p:nvPr>
              <p:custDataLst>
                <p:tags r:id="rId82"/>
              </p:custDataLst>
            </p:nvPr>
          </p:nvSpPr>
          <p:spPr>
            <a:xfrm>
              <a:off x="2296081" y="3019425"/>
              <a:ext cx="47070" cy="142876"/>
            </a:xfrm>
            <a:custGeom>
              <a:avLst/>
              <a:gdLst/>
              <a:ahLst/>
              <a:cxnLst/>
              <a:rect l="0" t="0" r="0" b="0"/>
              <a:pathLst>
                <a:path w="47070" h="142876">
                  <a:moveTo>
                    <a:pt x="47069" y="0"/>
                  </a:moveTo>
                  <a:lnTo>
                    <a:pt x="47069" y="0"/>
                  </a:lnTo>
                  <a:lnTo>
                    <a:pt x="36708" y="25439"/>
                  </a:lnTo>
                  <a:lnTo>
                    <a:pt x="27772" y="42815"/>
                  </a:lnTo>
                  <a:lnTo>
                    <a:pt x="8947" y="88125"/>
                  </a:lnTo>
                  <a:lnTo>
                    <a:pt x="695" y="118458"/>
                  </a:lnTo>
                  <a:lnTo>
                    <a:pt x="0" y="126026"/>
                  </a:lnTo>
                  <a:lnTo>
                    <a:pt x="8969"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1253">
              <a:extLst>
                <a:ext uri="{FF2B5EF4-FFF2-40B4-BE49-F238E27FC236}">
                  <a16:creationId xmlns:a16="http://schemas.microsoft.com/office/drawing/2014/main" id="{ECC849D0-C79F-214A-04F3-C3F41A75B456}"/>
                </a:ext>
              </a:extLst>
            </p:cNvPr>
            <p:cNvSpPr/>
            <p:nvPr>
              <p:custDataLst>
                <p:tags r:id="rId83"/>
              </p:custDataLst>
            </p:nvPr>
          </p:nvSpPr>
          <p:spPr>
            <a:xfrm>
              <a:off x="2133600" y="3000375"/>
              <a:ext cx="114301" cy="19051"/>
            </a:xfrm>
            <a:custGeom>
              <a:avLst/>
              <a:gdLst/>
              <a:ahLst/>
              <a:cxnLst/>
              <a:rect l="0" t="0" r="0" b="0"/>
              <a:pathLst>
                <a:path w="114301" h="19051">
                  <a:moveTo>
                    <a:pt x="0" y="19050"/>
                  </a:moveTo>
                  <a:lnTo>
                    <a:pt x="0" y="19050"/>
                  </a:lnTo>
                  <a:lnTo>
                    <a:pt x="31084" y="11511"/>
                  </a:lnTo>
                  <a:lnTo>
                    <a:pt x="76530" y="3241"/>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1254">
              <a:extLst>
                <a:ext uri="{FF2B5EF4-FFF2-40B4-BE49-F238E27FC236}">
                  <a16:creationId xmlns:a16="http://schemas.microsoft.com/office/drawing/2014/main" id="{4E118FAC-122A-F27F-50B7-F96B63C57F32}"/>
                </a:ext>
              </a:extLst>
            </p:cNvPr>
            <p:cNvSpPr/>
            <p:nvPr>
              <p:custDataLst>
                <p:tags r:id="rId84"/>
              </p:custDataLst>
            </p:nvPr>
          </p:nvSpPr>
          <p:spPr>
            <a:xfrm>
              <a:off x="2143164" y="2876550"/>
              <a:ext cx="104737" cy="261338"/>
            </a:xfrm>
            <a:custGeom>
              <a:avLst/>
              <a:gdLst/>
              <a:ahLst/>
              <a:cxnLst/>
              <a:rect l="0" t="0" r="0" b="0"/>
              <a:pathLst>
                <a:path w="104737" h="261338">
                  <a:moveTo>
                    <a:pt x="38061" y="0"/>
                  </a:moveTo>
                  <a:lnTo>
                    <a:pt x="38061" y="0"/>
                  </a:lnTo>
                  <a:lnTo>
                    <a:pt x="33005" y="36628"/>
                  </a:lnTo>
                  <a:lnTo>
                    <a:pt x="24804" y="71296"/>
                  </a:lnTo>
                  <a:lnTo>
                    <a:pt x="15671" y="113435"/>
                  </a:lnTo>
                  <a:lnTo>
                    <a:pt x="9649" y="154385"/>
                  </a:lnTo>
                  <a:lnTo>
                    <a:pt x="2189" y="198222"/>
                  </a:lnTo>
                  <a:lnTo>
                    <a:pt x="48" y="243662"/>
                  </a:lnTo>
                  <a:lnTo>
                    <a:pt x="0" y="250463"/>
                  </a:lnTo>
                  <a:lnTo>
                    <a:pt x="2800" y="257014"/>
                  </a:lnTo>
                  <a:lnTo>
                    <a:pt x="5029" y="260243"/>
                  </a:lnTo>
                  <a:lnTo>
                    <a:pt x="9689" y="261337"/>
                  </a:lnTo>
                  <a:lnTo>
                    <a:pt x="52127" y="257512"/>
                  </a:lnTo>
                  <a:lnTo>
                    <a:pt x="66538" y="256266"/>
                  </a:lnTo>
                  <a:lnTo>
                    <a:pt x="94834" y="245425"/>
                  </a:lnTo>
                  <a:lnTo>
                    <a:pt x="98134" y="242992"/>
                  </a:lnTo>
                  <a:lnTo>
                    <a:pt x="101802" y="237466"/>
                  </a:lnTo>
                  <a:lnTo>
                    <a:pt x="104736"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5" name="SMARTInkShape-1255">
              <a:extLst>
                <a:ext uri="{FF2B5EF4-FFF2-40B4-BE49-F238E27FC236}">
                  <a16:creationId xmlns:a16="http://schemas.microsoft.com/office/drawing/2014/main" id="{88D84318-8AA5-81FA-C1E6-CBD7BA029FCA}"/>
                </a:ext>
              </a:extLst>
            </p:cNvPr>
            <p:cNvSpPr/>
            <p:nvPr>
              <p:custDataLst>
                <p:tags r:id="rId85"/>
              </p:custDataLst>
            </p:nvPr>
          </p:nvSpPr>
          <p:spPr>
            <a:xfrm>
              <a:off x="1990725" y="3011767"/>
              <a:ext cx="123434" cy="121959"/>
            </a:xfrm>
            <a:custGeom>
              <a:avLst/>
              <a:gdLst/>
              <a:ahLst/>
              <a:cxnLst/>
              <a:rect l="0" t="0" r="0" b="0"/>
              <a:pathLst>
                <a:path w="123434" h="121959">
                  <a:moveTo>
                    <a:pt x="114300" y="36233"/>
                  </a:moveTo>
                  <a:lnTo>
                    <a:pt x="114300" y="36233"/>
                  </a:lnTo>
                  <a:lnTo>
                    <a:pt x="119357" y="31177"/>
                  </a:lnTo>
                  <a:lnTo>
                    <a:pt x="121839" y="25872"/>
                  </a:lnTo>
                  <a:lnTo>
                    <a:pt x="123433" y="13843"/>
                  </a:lnTo>
                  <a:lnTo>
                    <a:pt x="121447" y="10723"/>
                  </a:lnTo>
                  <a:lnTo>
                    <a:pt x="113596" y="4434"/>
                  </a:lnTo>
                  <a:lnTo>
                    <a:pt x="103051" y="934"/>
                  </a:lnTo>
                  <a:lnTo>
                    <a:pt x="97276" y="0"/>
                  </a:lnTo>
                  <a:lnTo>
                    <a:pt x="88036" y="1785"/>
                  </a:lnTo>
                  <a:lnTo>
                    <a:pt x="47233" y="20571"/>
                  </a:lnTo>
                  <a:lnTo>
                    <a:pt x="44189" y="24734"/>
                  </a:lnTo>
                  <a:lnTo>
                    <a:pt x="39904" y="39646"/>
                  </a:lnTo>
                  <a:lnTo>
                    <a:pt x="38902" y="47628"/>
                  </a:lnTo>
                  <a:lnTo>
                    <a:pt x="40751" y="51238"/>
                  </a:lnTo>
                  <a:lnTo>
                    <a:pt x="53467" y="61375"/>
                  </a:lnTo>
                  <a:lnTo>
                    <a:pt x="88076" y="81719"/>
                  </a:lnTo>
                  <a:lnTo>
                    <a:pt x="99357" y="96747"/>
                  </a:lnTo>
                  <a:lnTo>
                    <a:pt x="102367" y="104756"/>
                  </a:lnTo>
                  <a:lnTo>
                    <a:pt x="102111" y="107315"/>
                  </a:lnTo>
                  <a:lnTo>
                    <a:pt x="100882" y="109021"/>
                  </a:lnTo>
                  <a:lnTo>
                    <a:pt x="99005" y="110159"/>
                  </a:lnTo>
                  <a:lnTo>
                    <a:pt x="59700" y="120575"/>
                  </a:lnTo>
                  <a:lnTo>
                    <a:pt x="0" y="121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6" name="SMARTInkShape-1256">
              <a:extLst>
                <a:ext uri="{FF2B5EF4-FFF2-40B4-BE49-F238E27FC236}">
                  <a16:creationId xmlns:a16="http://schemas.microsoft.com/office/drawing/2014/main" id="{AD462E72-2242-A186-7E87-5CD18C8280DE}"/>
                </a:ext>
              </a:extLst>
            </p:cNvPr>
            <p:cNvSpPr/>
            <p:nvPr>
              <p:custDataLst>
                <p:tags r:id="rId86"/>
              </p:custDataLst>
            </p:nvPr>
          </p:nvSpPr>
          <p:spPr>
            <a:xfrm>
              <a:off x="1787784" y="2992848"/>
              <a:ext cx="186534" cy="159928"/>
            </a:xfrm>
            <a:custGeom>
              <a:avLst/>
              <a:gdLst/>
              <a:ahLst/>
              <a:cxnLst/>
              <a:rect l="0" t="0" r="0" b="0"/>
              <a:pathLst>
                <a:path w="186534" h="159928">
                  <a:moveTo>
                    <a:pt x="21966" y="74202"/>
                  </a:moveTo>
                  <a:lnTo>
                    <a:pt x="21966" y="74202"/>
                  </a:lnTo>
                  <a:lnTo>
                    <a:pt x="49593" y="73144"/>
                  </a:lnTo>
                  <a:lnTo>
                    <a:pt x="71074" y="68714"/>
                  </a:lnTo>
                  <a:lnTo>
                    <a:pt x="109349" y="73270"/>
                  </a:lnTo>
                  <a:lnTo>
                    <a:pt x="151606" y="66414"/>
                  </a:lnTo>
                  <a:lnTo>
                    <a:pt x="179709" y="54868"/>
                  </a:lnTo>
                  <a:lnTo>
                    <a:pt x="184278" y="51787"/>
                  </a:lnTo>
                  <a:lnTo>
                    <a:pt x="186265" y="48676"/>
                  </a:lnTo>
                  <a:lnTo>
                    <a:pt x="186533" y="45543"/>
                  </a:lnTo>
                  <a:lnTo>
                    <a:pt x="179357" y="27854"/>
                  </a:lnTo>
                  <a:lnTo>
                    <a:pt x="168117" y="19030"/>
                  </a:lnTo>
                  <a:lnTo>
                    <a:pt x="129975" y="4743"/>
                  </a:lnTo>
                  <a:lnTo>
                    <a:pt x="99124" y="0"/>
                  </a:lnTo>
                  <a:lnTo>
                    <a:pt x="54768" y="6001"/>
                  </a:lnTo>
                  <a:lnTo>
                    <a:pt x="37956" y="11435"/>
                  </a:lnTo>
                  <a:lnTo>
                    <a:pt x="23428" y="23022"/>
                  </a:lnTo>
                  <a:lnTo>
                    <a:pt x="10974" y="39814"/>
                  </a:lnTo>
                  <a:lnTo>
                    <a:pt x="1911" y="61388"/>
                  </a:lnTo>
                  <a:lnTo>
                    <a:pt x="0" y="82265"/>
                  </a:lnTo>
                  <a:lnTo>
                    <a:pt x="2679" y="100011"/>
                  </a:lnTo>
                  <a:lnTo>
                    <a:pt x="16003" y="128858"/>
                  </a:lnTo>
                  <a:lnTo>
                    <a:pt x="27783" y="138357"/>
                  </a:lnTo>
                  <a:lnTo>
                    <a:pt x="69299" y="155362"/>
                  </a:lnTo>
                  <a:lnTo>
                    <a:pt x="114173" y="159326"/>
                  </a:lnTo>
                  <a:lnTo>
                    <a:pt x="174366" y="159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2" name="SMARTInkShape-Group229">
            <a:extLst>
              <a:ext uri="{FF2B5EF4-FFF2-40B4-BE49-F238E27FC236}">
                <a16:creationId xmlns:a16="http://schemas.microsoft.com/office/drawing/2014/main" id="{B21970FE-F563-20B6-F847-3DA24BED65C1}"/>
              </a:ext>
            </a:extLst>
          </p:cNvPr>
          <p:cNvGrpSpPr/>
          <p:nvPr/>
        </p:nvGrpSpPr>
        <p:grpSpPr>
          <a:xfrm>
            <a:off x="3933825" y="2849726"/>
            <a:ext cx="536396" cy="236375"/>
            <a:chOff x="3933825" y="2849726"/>
            <a:chExt cx="536396" cy="236375"/>
          </a:xfrm>
        </p:grpSpPr>
        <p:sp>
          <p:nvSpPr>
            <p:cNvPr id="478" name="SMARTInkShape-1257">
              <a:extLst>
                <a:ext uri="{FF2B5EF4-FFF2-40B4-BE49-F238E27FC236}">
                  <a16:creationId xmlns:a16="http://schemas.microsoft.com/office/drawing/2014/main" id="{BDD2628B-7C15-A4A0-CCB2-B756F45BF25A}"/>
                </a:ext>
              </a:extLst>
            </p:cNvPr>
            <p:cNvSpPr/>
            <p:nvPr>
              <p:custDataLst>
                <p:tags r:id="rId71"/>
              </p:custDataLst>
            </p:nvPr>
          </p:nvSpPr>
          <p:spPr>
            <a:xfrm>
              <a:off x="4336014" y="2974134"/>
              <a:ext cx="134207" cy="102442"/>
            </a:xfrm>
            <a:custGeom>
              <a:avLst/>
              <a:gdLst/>
              <a:ahLst/>
              <a:cxnLst/>
              <a:rect l="0" t="0" r="0" b="0"/>
              <a:pathLst>
                <a:path w="134207" h="102442">
                  <a:moveTo>
                    <a:pt x="16911" y="64341"/>
                  </a:moveTo>
                  <a:lnTo>
                    <a:pt x="16911" y="64341"/>
                  </a:lnTo>
                  <a:lnTo>
                    <a:pt x="40762" y="63283"/>
                  </a:lnTo>
                  <a:lnTo>
                    <a:pt x="83924" y="54640"/>
                  </a:lnTo>
                  <a:lnTo>
                    <a:pt x="98200" y="50152"/>
                  </a:lnTo>
                  <a:lnTo>
                    <a:pt x="128223" y="28031"/>
                  </a:lnTo>
                  <a:lnTo>
                    <a:pt x="132393" y="24260"/>
                  </a:lnTo>
                  <a:lnTo>
                    <a:pt x="134116" y="20687"/>
                  </a:lnTo>
                  <a:lnTo>
                    <a:pt x="134206" y="17246"/>
                  </a:lnTo>
                  <a:lnTo>
                    <a:pt x="133208" y="13894"/>
                  </a:lnTo>
                  <a:lnTo>
                    <a:pt x="123632" y="7348"/>
                  </a:lnTo>
                  <a:lnTo>
                    <a:pt x="103212" y="535"/>
                  </a:lnTo>
                  <a:lnTo>
                    <a:pt x="89134" y="0"/>
                  </a:lnTo>
                  <a:lnTo>
                    <a:pt x="65474" y="5648"/>
                  </a:lnTo>
                  <a:lnTo>
                    <a:pt x="33158" y="25163"/>
                  </a:lnTo>
                  <a:lnTo>
                    <a:pt x="16669" y="42737"/>
                  </a:lnTo>
                  <a:lnTo>
                    <a:pt x="5080" y="61350"/>
                  </a:lnTo>
                  <a:lnTo>
                    <a:pt x="0" y="80270"/>
                  </a:lnTo>
                  <a:lnTo>
                    <a:pt x="1403" y="85544"/>
                  </a:lnTo>
                  <a:lnTo>
                    <a:pt x="8608" y="94226"/>
                  </a:lnTo>
                  <a:lnTo>
                    <a:pt x="16042" y="98790"/>
                  </a:lnTo>
                  <a:lnTo>
                    <a:pt x="23933" y="100818"/>
                  </a:lnTo>
                  <a:lnTo>
                    <a:pt x="68244" y="102299"/>
                  </a:lnTo>
                  <a:lnTo>
                    <a:pt x="121686" y="1024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1258">
              <a:extLst>
                <a:ext uri="{FF2B5EF4-FFF2-40B4-BE49-F238E27FC236}">
                  <a16:creationId xmlns:a16="http://schemas.microsoft.com/office/drawing/2014/main" id="{7CFBB4AA-876B-90E5-793F-9CFF7CAD72F0}"/>
                </a:ext>
              </a:extLst>
            </p:cNvPr>
            <p:cNvSpPr/>
            <p:nvPr>
              <p:custDataLst>
                <p:tags r:id="rId72"/>
              </p:custDataLst>
            </p:nvPr>
          </p:nvSpPr>
          <p:spPr>
            <a:xfrm>
              <a:off x="4143386" y="2881470"/>
              <a:ext cx="102638" cy="204631"/>
            </a:xfrm>
            <a:custGeom>
              <a:avLst/>
              <a:gdLst/>
              <a:ahLst/>
              <a:cxnLst/>
              <a:rect l="0" t="0" r="0" b="0"/>
              <a:pathLst>
                <a:path w="102638" h="204631">
                  <a:moveTo>
                    <a:pt x="19039" y="14130"/>
                  </a:moveTo>
                  <a:lnTo>
                    <a:pt x="19039" y="14130"/>
                  </a:lnTo>
                  <a:lnTo>
                    <a:pt x="13983" y="9074"/>
                  </a:lnTo>
                  <a:lnTo>
                    <a:pt x="13551" y="6526"/>
                  </a:lnTo>
                  <a:lnTo>
                    <a:pt x="14323" y="3769"/>
                  </a:lnTo>
                  <a:lnTo>
                    <a:pt x="15895" y="872"/>
                  </a:lnTo>
                  <a:lnTo>
                    <a:pt x="16943" y="0"/>
                  </a:lnTo>
                  <a:lnTo>
                    <a:pt x="17641" y="477"/>
                  </a:lnTo>
                  <a:lnTo>
                    <a:pt x="18763" y="3790"/>
                  </a:lnTo>
                  <a:lnTo>
                    <a:pt x="11465" y="45943"/>
                  </a:lnTo>
                  <a:lnTo>
                    <a:pt x="4843" y="89088"/>
                  </a:lnTo>
                  <a:lnTo>
                    <a:pt x="947" y="129243"/>
                  </a:lnTo>
                  <a:lnTo>
                    <a:pt x="115" y="174111"/>
                  </a:lnTo>
                  <a:lnTo>
                    <a:pt x="0" y="184573"/>
                  </a:lnTo>
                  <a:lnTo>
                    <a:pt x="45114" y="149381"/>
                  </a:lnTo>
                  <a:lnTo>
                    <a:pt x="90201" y="113512"/>
                  </a:lnTo>
                  <a:lnTo>
                    <a:pt x="102637" y="101862"/>
                  </a:lnTo>
                  <a:lnTo>
                    <a:pt x="90100" y="141351"/>
                  </a:lnTo>
                  <a:lnTo>
                    <a:pt x="82372" y="157456"/>
                  </a:lnTo>
                  <a:lnTo>
                    <a:pt x="76732" y="190436"/>
                  </a:lnTo>
                  <a:lnTo>
                    <a:pt x="76189" y="204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1259">
              <a:extLst>
                <a:ext uri="{FF2B5EF4-FFF2-40B4-BE49-F238E27FC236}">
                  <a16:creationId xmlns:a16="http://schemas.microsoft.com/office/drawing/2014/main" id="{E936FFF3-6A62-1EB5-0314-97A9F455C10E}"/>
                </a:ext>
              </a:extLst>
            </p:cNvPr>
            <p:cNvSpPr/>
            <p:nvPr>
              <p:custDataLst>
                <p:tags r:id="rId73"/>
              </p:custDataLst>
            </p:nvPr>
          </p:nvSpPr>
          <p:spPr>
            <a:xfrm>
              <a:off x="3933825" y="2943225"/>
              <a:ext cx="142876" cy="57151"/>
            </a:xfrm>
            <a:custGeom>
              <a:avLst/>
              <a:gdLst/>
              <a:ahLst/>
              <a:cxnLst/>
              <a:rect l="0" t="0" r="0" b="0"/>
              <a:pathLst>
                <a:path w="142876" h="57151">
                  <a:moveTo>
                    <a:pt x="0" y="57150"/>
                  </a:moveTo>
                  <a:lnTo>
                    <a:pt x="0" y="57150"/>
                  </a:lnTo>
                  <a:lnTo>
                    <a:pt x="5056" y="47037"/>
                  </a:lnTo>
                  <a:lnTo>
                    <a:pt x="28427" y="30635"/>
                  </a:lnTo>
                  <a:lnTo>
                    <a:pt x="57106" y="17426"/>
                  </a:lnTo>
                  <a:lnTo>
                    <a:pt x="101787" y="1002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1" name="SMARTInkShape-1260">
              <a:extLst>
                <a:ext uri="{FF2B5EF4-FFF2-40B4-BE49-F238E27FC236}">
                  <a16:creationId xmlns:a16="http://schemas.microsoft.com/office/drawing/2014/main" id="{C0D29FD1-840C-10AE-2452-D3685E238217}"/>
                </a:ext>
              </a:extLst>
            </p:cNvPr>
            <p:cNvSpPr/>
            <p:nvPr>
              <p:custDataLst>
                <p:tags r:id="rId74"/>
              </p:custDataLst>
            </p:nvPr>
          </p:nvSpPr>
          <p:spPr>
            <a:xfrm>
              <a:off x="3938255" y="2849726"/>
              <a:ext cx="138446" cy="226850"/>
            </a:xfrm>
            <a:custGeom>
              <a:avLst/>
              <a:gdLst/>
              <a:ahLst/>
              <a:cxnLst/>
              <a:rect l="0" t="0" r="0" b="0"/>
              <a:pathLst>
                <a:path w="138446" h="226850">
                  <a:moveTo>
                    <a:pt x="52720" y="26824"/>
                  </a:moveTo>
                  <a:lnTo>
                    <a:pt x="52720" y="26824"/>
                  </a:lnTo>
                  <a:lnTo>
                    <a:pt x="60921" y="18623"/>
                  </a:lnTo>
                  <a:lnTo>
                    <a:pt x="61852" y="12635"/>
                  </a:lnTo>
                  <a:lnTo>
                    <a:pt x="62211" y="0"/>
                  </a:lnTo>
                  <a:lnTo>
                    <a:pt x="55697" y="43937"/>
                  </a:lnTo>
                  <a:lnTo>
                    <a:pt x="48055" y="90239"/>
                  </a:lnTo>
                  <a:lnTo>
                    <a:pt x="30005" y="137501"/>
                  </a:lnTo>
                  <a:lnTo>
                    <a:pt x="9564" y="183805"/>
                  </a:lnTo>
                  <a:lnTo>
                    <a:pt x="3156" y="205254"/>
                  </a:lnTo>
                  <a:lnTo>
                    <a:pt x="627" y="209278"/>
                  </a:lnTo>
                  <a:lnTo>
                    <a:pt x="0" y="213018"/>
                  </a:lnTo>
                  <a:lnTo>
                    <a:pt x="640" y="216570"/>
                  </a:lnTo>
                  <a:lnTo>
                    <a:pt x="2125" y="219996"/>
                  </a:lnTo>
                  <a:lnTo>
                    <a:pt x="4174" y="222281"/>
                  </a:lnTo>
                  <a:lnTo>
                    <a:pt x="9271" y="224819"/>
                  </a:lnTo>
                  <a:lnTo>
                    <a:pt x="23149" y="226247"/>
                  </a:lnTo>
                  <a:lnTo>
                    <a:pt x="69374" y="218595"/>
                  </a:lnTo>
                  <a:lnTo>
                    <a:pt x="115452" y="225636"/>
                  </a:lnTo>
                  <a:lnTo>
                    <a:pt x="138445" y="2268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94" name="SMARTInkShape-Group230">
            <a:extLst>
              <a:ext uri="{FF2B5EF4-FFF2-40B4-BE49-F238E27FC236}">
                <a16:creationId xmlns:a16="http://schemas.microsoft.com/office/drawing/2014/main" id="{BF340D0C-BCE2-8BAD-1DA0-149E5B2B1EDB}"/>
              </a:ext>
            </a:extLst>
          </p:cNvPr>
          <p:cNvGrpSpPr/>
          <p:nvPr/>
        </p:nvGrpSpPr>
        <p:grpSpPr>
          <a:xfrm>
            <a:off x="4978263" y="2867025"/>
            <a:ext cx="1660663" cy="266701"/>
            <a:chOff x="4978263" y="2867025"/>
            <a:chExt cx="1660663" cy="266701"/>
          </a:xfrm>
        </p:grpSpPr>
        <p:sp>
          <p:nvSpPr>
            <p:cNvPr id="483" name="SMARTInkShape-1261">
              <a:extLst>
                <a:ext uri="{FF2B5EF4-FFF2-40B4-BE49-F238E27FC236}">
                  <a16:creationId xmlns:a16="http://schemas.microsoft.com/office/drawing/2014/main" id="{5E8DEB6B-4A07-9957-45BF-7AA58D360BD1}"/>
                </a:ext>
              </a:extLst>
            </p:cNvPr>
            <p:cNvSpPr/>
            <p:nvPr>
              <p:custDataLst>
                <p:tags r:id="rId60"/>
              </p:custDataLst>
            </p:nvPr>
          </p:nvSpPr>
          <p:spPr>
            <a:xfrm>
              <a:off x="6410325" y="2934264"/>
              <a:ext cx="228601" cy="149433"/>
            </a:xfrm>
            <a:custGeom>
              <a:avLst/>
              <a:gdLst/>
              <a:ahLst/>
              <a:cxnLst/>
              <a:rect l="0" t="0" r="0" b="0"/>
              <a:pathLst>
                <a:path w="228601" h="149433">
                  <a:moveTo>
                    <a:pt x="0" y="47061"/>
                  </a:moveTo>
                  <a:lnTo>
                    <a:pt x="0" y="47061"/>
                  </a:lnTo>
                  <a:lnTo>
                    <a:pt x="17333" y="15538"/>
                  </a:lnTo>
                  <a:lnTo>
                    <a:pt x="26753" y="9062"/>
                  </a:lnTo>
                  <a:lnTo>
                    <a:pt x="47085" y="2288"/>
                  </a:lnTo>
                  <a:lnTo>
                    <a:pt x="67861" y="0"/>
                  </a:lnTo>
                  <a:lnTo>
                    <a:pt x="83843" y="4660"/>
                  </a:lnTo>
                  <a:lnTo>
                    <a:pt x="96927" y="12743"/>
                  </a:lnTo>
                  <a:lnTo>
                    <a:pt x="101286" y="24400"/>
                  </a:lnTo>
                  <a:lnTo>
                    <a:pt x="104086" y="57754"/>
                  </a:lnTo>
                  <a:lnTo>
                    <a:pt x="98092" y="99346"/>
                  </a:lnTo>
                  <a:lnTo>
                    <a:pt x="92989" y="123868"/>
                  </a:lnTo>
                  <a:lnTo>
                    <a:pt x="90567" y="130016"/>
                  </a:lnTo>
                  <a:lnTo>
                    <a:pt x="82233" y="139669"/>
                  </a:lnTo>
                  <a:lnTo>
                    <a:pt x="72530" y="146428"/>
                  </a:lnTo>
                  <a:lnTo>
                    <a:pt x="64692" y="149432"/>
                  </a:lnTo>
                  <a:lnTo>
                    <a:pt x="54857" y="147946"/>
                  </a:lnTo>
                  <a:lnTo>
                    <a:pt x="49273" y="146067"/>
                  </a:lnTo>
                  <a:lnTo>
                    <a:pt x="40243" y="138336"/>
                  </a:lnTo>
                  <a:lnTo>
                    <a:pt x="36353" y="133311"/>
                  </a:lnTo>
                  <a:lnTo>
                    <a:pt x="34820" y="127844"/>
                  </a:lnTo>
                  <a:lnTo>
                    <a:pt x="35937" y="116126"/>
                  </a:lnTo>
                  <a:lnTo>
                    <a:pt x="45605" y="103862"/>
                  </a:lnTo>
                  <a:lnTo>
                    <a:pt x="60486" y="92414"/>
                  </a:lnTo>
                  <a:lnTo>
                    <a:pt x="105215" y="72998"/>
                  </a:lnTo>
                  <a:lnTo>
                    <a:pt x="147391" y="59867"/>
                  </a:lnTo>
                  <a:lnTo>
                    <a:pt x="167026" y="51326"/>
                  </a:lnTo>
                  <a:lnTo>
                    <a:pt x="228600" y="37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4" name="SMARTInkShape-1262">
              <a:extLst>
                <a:ext uri="{FF2B5EF4-FFF2-40B4-BE49-F238E27FC236}">
                  <a16:creationId xmlns:a16="http://schemas.microsoft.com/office/drawing/2014/main" id="{F0D89E1F-9737-C220-2BFE-7B9ADFCA1D63}"/>
                </a:ext>
              </a:extLst>
            </p:cNvPr>
            <p:cNvSpPr/>
            <p:nvPr>
              <p:custDataLst>
                <p:tags r:id="rId61"/>
              </p:custDataLst>
            </p:nvPr>
          </p:nvSpPr>
          <p:spPr>
            <a:xfrm>
              <a:off x="6191250" y="2953152"/>
              <a:ext cx="159847" cy="111428"/>
            </a:xfrm>
            <a:custGeom>
              <a:avLst/>
              <a:gdLst/>
              <a:ahLst/>
              <a:cxnLst/>
              <a:rect l="0" t="0" r="0" b="0"/>
              <a:pathLst>
                <a:path w="159847" h="111428">
                  <a:moveTo>
                    <a:pt x="0" y="28173"/>
                  </a:moveTo>
                  <a:lnTo>
                    <a:pt x="0" y="28173"/>
                  </a:lnTo>
                  <a:lnTo>
                    <a:pt x="10113" y="23117"/>
                  </a:lnTo>
                  <a:lnTo>
                    <a:pt x="48957" y="19237"/>
                  </a:lnTo>
                  <a:lnTo>
                    <a:pt x="91044" y="13708"/>
                  </a:lnTo>
                  <a:lnTo>
                    <a:pt x="129186" y="8333"/>
                  </a:lnTo>
                  <a:lnTo>
                    <a:pt x="140864" y="958"/>
                  </a:lnTo>
                  <a:lnTo>
                    <a:pt x="140475" y="504"/>
                  </a:lnTo>
                  <a:lnTo>
                    <a:pt x="137223" y="0"/>
                  </a:lnTo>
                  <a:lnTo>
                    <a:pt x="93918" y="26148"/>
                  </a:lnTo>
                  <a:lnTo>
                    <a:pt x="81252" y="41032"/>
                  </a:lnTo>
                  <a:lnTo>
                    <a:pt x="56561" y="78158"/>
                  </a:lnTo>
                  <a:lnTo>
                    <a:pt x="56183" y="91311"/>
                  </a:lnTo>
                  <a:lnTo>
                    <a:pt x="58622" y="96723"/>
                  </a:lnTo>
                  <a:lnTo>
                    <a:pt x="66977" y="105559"/>
                  </a:lnTo>
                  <a:lnTo>
                    <a:pt x="77745" y="110192"/>
                  </a:lnTo>
                  <a:lnTo>
                    <a:pt x="83581" y="111427"/>
                  </a:lnTo>
                  <a:lnTo>
                    <a:pt x="128941" y="105480"/>
                  </a:lnTo>
                  <a:lnTo>
                    <a:pt x="134644" y="102995"/>
                  </a:lnTo>
                  <a:lnTo>
                    <a:pt x="143803" y="94588"/>
                  </a:lnTo>
                  <a:lnTo>
                    <a:pt x="154910" y="72898"/>
                  </a:lnTo>
                  <a:lnTo>
                    <a:pt x="159846" y="46364"/>
                  </a:lnTo>
                  <a:lnTo>
                    <a:pt x="155357" y="30614"/>
                  </a:lnTo>
                  <a:lnTo>
                    <a:pt x="147363" y="18674"/>
                  </a:lnTo>
                  <a:lnTo>
                    <a:pt x="133350" y="9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1263">
              <a:extLst>
                <a:ext uri="{FF2B5EF4-FFF2-40B4-BE49-F238E27FC236}">
                  <a16:creationId xmlns:a16="http://schemas.microsoft.com/office/drawing/2014/main" id="{135BF209-D9B9-161C-81BA-95D53DDF3A2A}"/>
                </a:ext>
              </a:extLst>
            </p:cNvPr>
            <p:cNvSpPr/>
            <p:nvPr>
              <p:custDataLst>
                <p:tags r:id="rId62"/>
              </p:custDataLst>
            </p:nvPr>
          </p:nvSpPr>
          <p:spPr>
            <a:xfrm>
              <a:off x="6162866" y="2867025"/>
              <a:ext cx="114110" cy="237556"/>
            </a:xfrm>
            <a:custGeom>
              <a:avLst/>
              <a:gdLst/>
              <a:ahLst/>
              <a:cxnLst/>
              <a:rect l="0" t="0" r="0" b="0"/>
              <a:pathLst>
                <a:path w="114110" h="237556">
                  <a:moveTo>
                    <a:pt x="56959" y="0"/>
                  </a:moveTo>
                  <a:lnTo>
                    <a:pt x="56959" y="0"/>
                  </a:lnTo>
                  <a:lnTo>
                    <a:pt x="38645" y="44829"/>
                  </a:lnTo>
                  <a:lnTo>
                    <a:pt x="24091" y="90165"/>
                  </a:lnTo>
                  <a:lnTo>
                    <a:pt x="7193" y="137402"/>
                  </a:lnTo>
                  <a:lnTo>
                    <a:pt x="1268" y="184323"/>
                  </a:lnTo>
                  <a:lnTo>
                    <a:pt x="0" y="211075"/>
                  </a:lnTo>
                  <a:lnTo>
                    <a:pt x="2716" y="218342"/>
                  </a:lnTo>
                  <a:lnTo>
                    <a:pt x="13083" y="231630"/>
                  </a:lnTo>
                  <a:lnTo>
                    <a:pt x="24758" y="235238"/>
                  </a:lnTo>
                  <a:lnTo>
                    <a:pt x="58125" y="237555"/>
                  </a:lnTo>
                  <a:lnTo>
                    <a:pt x="80823" y="232900"/>
                  </a:lnTo>
                  <a:lnTo>
                    <a:pt x="114109"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1264">
              <a:extLst>
                <a:ext uri="{FF2B5EF4-FFF2-40B4-BE49-F238E27FC236}">
                  <a16:creationId xmlns:a16="http://schemas.microsoft.com/office/drawing/2014/main" id="{54EAA97C-8C20-CE9A-A7C7-9788A9B5A25A}"/>
                </a:ext>
              </a:extLst>
            </p:cNvPr>
            <p:cNvSpPr/>
            <p:nvPr>
              <p:custDataLst>
                <p:tags r:id="rId63"/>
              </p:custDataLst>
            </p:nvPr>
          </p:nvSpPr>
          <p:spPr>
            <a:xfrm>
              <a:off x="5953747" y="2991280"/>
              <a:ext cx="208929" cy="122410"/>
            </a:xfrm>
            <a:custGeom>
              <a:avLst/>
              <a:gdLst/>
              <a:ahLst/>
              <a:cxnLst/>
              <a:rect l="0" t="0" r="0" b="0"/>
              <a:pathLst>
                <a:path w="208929" h="122410">
                  <a:moveTo>
                    <a:pt x="75578" y="37670"/>
                  </a:moveTo>
                  <a:lnTo>
                    <a:pt x="75578" y="37670"/>
                  </a:lnTo>
                  <a:lnTo>
                    <a:pt x="80634" y="32614"/>
                  </a:lnTo>
                  <a:lnTo>
                    <a:pt x="83117" y="27309"/>
                  </a:lnTo>
                  <a:lnTo>
                    <a:pt x="83779" y="24413"/>
                  </a:lnTo>
                  <a:lnTo>
                    <a:pt x="85279" y="22482"/>
                  </a:lnTo>
                  <a:lnTo>
                    <a:pt x="89767" y="20336"/>
                  </a:lnTo>
                  <a:lnTo>
                    <a:pt x="91388" y="18706"/>
                  </a:lnTo>
                  <a:lnTo>
                    <a:pt x="94201" y="10570"/>
                  </a:lnTo>
                  <a:lnTo>
                    <a:pt x="94501" y="4476"/>
                  </a:lnTo>
                  <a:lnTo>
                    <a:pt x="93485" y="2840"/>
                  </a:lnTo>
                  <a:lnTo>
                    <a:pt x="91749" y="1750"/>
                  </a:lnTo>
                  <a:lnTo>
                    <a:pt x="84249" y="216"/>
                  </a:lnTo>
                  <a:lnTo>
                    <a:pt x="81359" y="0"/>
                  </a:lnTo>
                  <a:lnTo>
                    <a:pt x="62120" y="9811"/>
                  </a:lnTo>
                  <a:lnTo>
                    <a:pt x="53722" y="17527"/>
                  </a:lnTo>
                  <a:lnTo>
                    <a:pt x="51483" y="21066"/>
                  </a:lnTo>
                  <a:lnTo>
                    <a:pt x="27191" y="43014"/>
                  </a:lnTo>
                  <a:lnTo>
                    <a:pt x="13734" y="68887"/>
                  </a:lnTo>
                  <a:lnTo>
                    <a:pt x="778" y="115909"/>
                  </a:lnTo>
                  <a:lnTo>
                    <a:pt x="0" y="120068"/>
                  </a:lnTo>
                  <a:lnTo>
                    <a:pt x="851" y="121177"/>
                  </a:lnTo>
                  <a:lnTo>
                    <a:pt x="4619" y="122409"/>
                  </a:lnTo>
                  <a:lnTo>
                    <a:pt x="43243" y="101850"/>
                  </a:lnTo>
                  <a:lnTo>
                    <a:pt x="62704" y="86790"/>
                  </a:lnTo>
                  <a:lnTo>
                    <a:pt x="91070" y="42884"/>
                  </a:lnTo>
                  <a:lnTo>
                    <a:pt x="99807" y="31924"/>
                  </a:lnTo>
                  <a:lnTo>
                    <a:pt x="102865" y="24091"/>
                  </a:lnTo>
                  <a:lnTo>
                    <a:pt x="103294" y="24384"/>
                  </a:lnTo>
                  <a:lnTo>
                    <a:pt x="103581" y="25638"/>
                  </a:lnTo>
                  <a:lnTo>
                    <a:pt x="89949" y="72860"/>
                  </a:lnTo>
                  <a:lnTo>
                    <a:pt x="89391" y="78063"/>
                  </a:lnTo>
                  <a:lnTo>
                    <a:pt x="93730" y="97461"/>
                  </a:lnTo>
                  <a:lnTo>
                    <a:pt x="95087" y="99756"/>
                  </a:lnTo>
                  <a:lnTo>
                    <a:pt x="97051" y="101285"/>
                  </a:lnTo>
                  <a:lnTo>
                    <a:pt x="102055" y="102985"/>
                  </a:lnTo>
                  <a:lnTo>
                    <a:pt x="116712" y="106899"/>
                  </a:lnTo>
                  <a:lnTo>
                    <a:pt x="130804" y="111804"/>
                  </a:lnTo>
                  <a:lnTo>
                    <a:pt x="175235" y="113846"/>
                  </a:lnTo>
                  <a:lnTo>
                    <a:pt x="192360" y="112805"/>
                  </a:lnTo>
                  <a:lnTo>
                    <a:pt x="208928" y="104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7" name="SMARTInkShape-1265">
              <a:extLst>
                <a:ext uri="{FF2B5EF4-FFF2-40B4-BE49-F238E27FC236}">
                  <a16:creationId xmlns:a16="http://schemas.microsoft.com/office/drawing/2014/main" id="{527A8E20-723F-EEC5-888C-C3CD037D4622}"/>
                </a:ext>
              </a:extLst>
            </p:cNvPr>
            <p:cNvSpPr/>
            <p:nvPr>
              <p:custDataLst>
                <p:tags r:id="rId64"/>
              </p:custDataLst>
            </p:nvPr>
          </p:nvSpPr>
          <p:spPr>
            <a:xfrm>
              <a:off x="5591175" y="3010453"/>
              <a:ext cx="308764" cy="113578"/>
            </a:xfrm>
            <a:custGeom>
              <a:avLst/>
              <a:gdLst/>
              <a:ahLst/>
              <a:cxnLst/>
              <a:rect l="0" t="0" r="0" b="0"/>
              <a:pathLst>
                <a:path w="308764" h="113578">
                  <a:moveTo>
                    <a:pt x="0" y="37547"/>
                  </a:moveTo>
                  <a:lnTo>
                    <a:pt x="0" y="37547"/>
                  </a:lnTo>
                  <a:lnTo>
                    <a:pt x="0" y="32491"/>
                  </a:lnTo>
                  <a:lnTo>
                    <a:pt x="5645" y="27186"/>
                  </a:lnTo>
                  <a:lnTo>
                    <a:pt x="41320" y="3648"/>
                  </a:lnTo>
                  <a:lnTo>
                    <a:pt x="54105" y="692"/>
                  </a:lnTo>
                  <a:lnTo>
                    <a:pt x="64969" y="0"/>
                  </a:lnTo>
                  <a:lnTo>
                    <a:pt x="74031" y="2515"/>
                  </a:lnTo>
                  <a:lnTo>
                    <a:pt x="77929" y="4667"/>
                  </a:lnTo>
                  <a:lnTo>
                    <a:pt x="80527" y="8219"/>
                  </a:lnTo>
                  <a:lnTo>
                    <a:pt x="83415" y="17809"/>
                  </a:lnTo>
                  <a:lnTo>
                    <a:pt x="83126" y="22272"/>
                  </a:lnTo>
                  <a:lnTo>
                    <a:pt x="77882" y="42683"/>
                  </a:lnTo>
                  <a:lnTo>
                    <a:pt x="75363" y="77186"/>
                  </a:lnTo>
                  <a:lnTo>
                    <a:pt x="68661" y="90097"/>
                  </a:lnTo>
                  <a:lnTo>
                    <a:pt x="61031" y="100625"/>
                  </a:lnTo>
                  <a:lnTo>
                    <a:pt x="57195" y="113577"/>
                  </a:lnTo>
                  <a:lnTo>
                    <a:pt x="65355" y="105531"/>
                  </a:lnTo>
                  <a:lnTo>
                    <a:pt x="75076" y="90330"/>
                  </a:lnTo>
                  <a:lnTo>
                    <a:pt x="121682" y="49093"/>
                  </a:lnTo>
                  <a:lnTo>
                    <a:pt x="135537" y="38146"/>
                  </a:lnTo>
                  <a:lnTo>
                    <a:pt x="150225" y="31022"/>
                  </a:lnTo>
                  <a:lnTo>
                    <a:pt x="169441" y="28198"/>
                  </a:lnTo>
                  <a:lnTo>
                    <a:pt x="175911" y="33130"/>
                  </a:lnTo>
                  <a:lnTo>
                    <a:pt x="178724" y="41228"/>
                  </a:lnTo>
                  <a:lnTo>
                    <a:pt x="179474" y="46351"/>
                  </a:lnTo>
                  <a:lnTo>
                    <a:pt x="181033" y="49767"/>
                  </a:lnTo>
                  <a:lnTo>
                    <a:pt x="183131" y="52043"/>
                  </a:lnTo>
                  <a:lnTo>
                    <a:pt x="185588" y="53561"/>
                  </a:lnTo>
                  <a:lnTo>
                    <a:pt x="186167" y="56690"/>
                  </a:lnTo>
                  <a:lnTo>
                    <a:pt x="181054" y="92725"/>
                  </a:lnTo>
                  <a:lnTo>
                    <a:pt x="182086" y="93382"/>
                  </a:lnTo>
                  <a:lnTo>
                    <a:pt x="186054" y="94113"/>
                  </a:lnTo>
                  <a:lnTo>
                    <a:pt x="187536" y="93249"/>
                  </a:lnTo>
                  <a:lnTo>
                    <a:pt x="188525" y="91615"/>
                  </a:lnTo>
                  <a:lnTo>
                    <a:pt x="189183" y="89467"/>
                  </a:lnTo>
                  <a:lnTo>
                    <a:pt x="211843" y="64091"/>
                  </a:lnTo>
                  <a:lnTo>
                    <a:pt x="258611" y="26201"/>
                  </a:lnTo>
                  <a:lnTo>
                    <a:pt x="278818" y="9150"/>
                  </a:lnTo>
                  <a:lnTo>
                    <a:pt x="293221" y="2322"/>
                  </a:lnTo>
                  <a:lnTo>
                    <a:pt x="307569" y="15"/>
                  </a:lnTo>
                  <a:lnTo>
                    <a:pt x="308763" y="1942"/>
                  </a:lnTo>
                  <a:lnTo>
                    <a:pt x="305016" y="44242"/>
                  </a:lnTo>
                  <a:lnTo>
                    <a:pt x="299355" y="68307"/>
                  </a:lnTo>
                  <a:lnTo>
                    <a:pt x="304800" y="946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8" name="SMARTInkShape-1266">
              <a:extLst>
                <a:ext uri="{FF2B5EF4-FFF2-40B4-BE49-F238E27FC236}">
                  <a16:creationId xmlns:a16="http://schemas.microsoft.com/office/drawing/2014/main" id="{81C67D8D-D4BA-6831-7256-3C0C2B17B32A}"/>
                </a:ext>
              </a:extLst>
            </p:cNvPr>
            <p:cNvSpPr/>
            <p:nvPr>
              <p:custDataLst>
                <p:tags r:id="rId65"/>
              </p:custDataLst>
            </p:nvPr>
          </p:nvSpPr>
          <p:spPr>
            <a:xfrm>
              <a:off x="5505843" y="2943225"/>
              <a:ext cx="18658" cy="57151"/>
            </a:xfrm>
            <a:custGeom>
              <a:avLst/>
              <a:gdLst/>
              <a:ahLst/>
              <a:cxnLst/>
              <a:rect l="0" t="0" r="0" b="0"/>
              <a:pathLst>
                <a:path w="18658" h="57151">
                  <a:moveTo>
                    <a:pt x="9132" y="57150"/>
                  </a:moveTo>
                  <a:lnTo>
                    <a:pt x="9132" y="57150"/>
                  </a:lnTo>
                  <a:lnTo>
                    <a:pt x="931" y="22434"/>
                  </a:lnTo>
                  <a:lnTo>
                    <a:pt x="0" y="8293"/>
                  </a:lnTo>
                  <a:lnTo>
                    <a:pt x="1985" y="5529"/>
                  </a:lnTo>
                  <a:lnTo>
                    <a:pt x="186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9" name="SMARTInkShape-1267">
              <a:extLst>
                <a:ext uri="{FF2B5EF4-FFF2-40B4-BE49-F238E27FC236}">
                  <a16:creationId xmlns:a16="http://schemas.microsoft.com/office/drawing/2014/main" id="{F7CC16C7-FB86-375F-042F-3AF0927DD1C7}"/>
                </a:ext>
              </a:extLst>
            </p:cNvPr>
            <p:cNvSpPr/>
            <p:nvPr>
              <p:custDataLst>
                <p:tags r:id="rId66"/>
              </p:custDataLst>
            </p:nvPr>
          </p:nvSpPr>
          <p:spPr>
            <a:xfrm>
              <a:off x="5450559" y="3009900"/>
              <a:ext cx="45367" cy="123826"/>
            </a:xfrm>
            <a:custGeom>
              <a:avLst/>
              <a:gdLst/>
              <a:ahLst/>
              <a:cxnLst/>
              <a:rect l="0" t="0" r="0" b="0"/>
              <a:pathLst>
                <a:path w="45367" h="123826">
                  <a:moveTo>
                    <a:pt x="45366" y="0"/>
                  </a:moveTo>
                  <a:lnTo>
                    <a:pt x="45366" y="0"/>
                  </a:lnTo>
                  <a:lnTo>
                    <a:pt x="37762" y="8663"/>
                  </a:lnTo>
                  <a:lnTo>
                    <a:pt x="9179" y="55485"/>
                  </a:lnTo>
                  <a:lnTo>
                    <a:pt x="2824" y="70168"/>
                  </a:lnTo>
                  <a:lnTo>
                    <a:pt x="0" y="87277"/>
                  </a:lnTo>
                  <a:lnTo>
                    <a:pt x="1568" y="102643"/>
                  </a:lnTo>
                  <a:lnTo>
                    <a:pt x="5792" y="114411"/>
                  </a:lnTo>
                  <a:lnTo>
                    <a:pt x="16791"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SMARTInkShape-1268">
              <a:extLst>
                <a:ext uri="{FF2B5EF4-FFF2-40B4-BE49-F238E27FC236}">
                  <a16:creationId xmlns:a16="http://schemas.microsoft.com/office/drawing/2014/main" id="{A1D52064-66BA-0ABC-3252-25E54F103EEB}"/>
                </a:ext>
              </a:extLst>
            </p:cNvPr>
            <p:cNvSpPr/>
            <p:nvPr>
              <p:custDataLst>
                <p:tags r:id="rId67"/>
              </p:custDataLst>
            </p:nvPr>
          </p:nvSpPr>
          <p:spPr>
            <a:xfrm>
              <a:off x="5267325" y="3019425"/>
              <a:ext cx="171451" cy="19051"/>
            </a:xfrm>
            <a:custGeom>
              <a:avLst/>
              <a:gdLst/>
              <a:ahLst/>
              <a:cxnLst/>
              <a:rect l="0" t="0" r="0" b="0"/>
              <a:pathLst>
                <a:path w="171451" h="19051">
                  <a:moveTo>
                    <a:pt x="0" y="19050"/>
                  </a:moveTo>
                  <a:lnTo>
                    <a:pt x="0" y="19050"/>
                  </a:lnTo>
                  <a:lnTo>
                    <a:pt x="5056" y="19050"/>
                  </a:lnTo>
                  <a:lnTo>
                    <a:pt x="47559" y="3972"/>
                  </a:lnTo>
                  <a:lnTo>
                    <a:pt x="81826" y="1177"/>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1269">
              <a:extLst>
                <a:ext uri="{FF2B5EF4-FFF2-40B4-BE49-F238E27FC236}">
                  <a16:creationId xmlns:a16="http://schemas.microsoft.com/office/drawing/2014/main" id="{38AB4181-D0EC-40E6-DF02-A9E425A7B8AF}"/>
                </a:ext>
              </a:extLst>
            </p:cNvPr>
            <p:cNvSpPr/>
            <p:nvPr>
              <p:custDataLst>
                <p:tags r:id="rId68"/>
              </p:custDataLst>
            </p:nvPr>
          </p:nvSpPr>
          <p:spPr>
            <a:xfrm>
              <a:off x="5296454" y="2867025"/>
              <a:ext cx="104222" cy="266480"/>
            </a:xfrm>
            <a:custGeom>
              <a:avLst/>
              <a:gdLst/>
              <a:ahLst/>
              <a:cxnLst/>
              <a:rect l="0" t="0" r="0" b="0"/>
              <a:pathLst>
                <a:path w="104222" h="266480">
                  <a:moveTo>
                    <a:pt x="47071" y="0"/>
                  </a:moveTo>
                  <a:lnTo>
                    <a:pt x="47071" y="0"/>
                  </a:lnTo>
                  <a:lnTo>
                    <a:pt x="44249" y="41445"/>
                  </a:lnTo>
                  <a:lnTo>
                    <a:pt x="39532" y="80013"/>
                  </a:lnTo>
                  <a:lnTo>
                    <a:pt x="35312" y="122133"/>
                  </a:lnTo>
                  <a:lnTo>
                    <a:pt x="24405" y="164178"/>
                  </a:lnTo>
                  <a:lnTo>
                    <a:pt x="12059" y="205958"/>
                  </a:lnTo>
                  <a:lnTo>
                    <a:pt x="1316" y="243584"/>
                  </a:lnTo>
                  <a:lnTo>
                    <a:pt x="0" y="258204"/>
                  </a:lnTo>
                  <a:lnTo>
                    <a:pt x="874" y="261036"/>
                  </a:lnTo>
                  <a:lnTo>
                    <a:pt x="2514" y="262924"/>
                  </a:lnTo>
                  <a:lnTo>
                    <a:pt x="7159" y="265022"/>
                  </a:lnTo>
                  <a:lnTo>
                    <a:pt x="31964" y="266479"/>
                  </a:lnTo>
                  <a:lnTo>
                    <a:pt x="104221"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1270">
              <a:extLst>
                <a:ext uri="{FF2B5EF4-FFF2-40B4-BE49-F238E27FC236}">
                  <a16:creationId xmlns:a16="http://schemas.microsoft.com/office/drawing/2014/main" id="{E318BCC9-5AB2-8CC2-5B47-CDEDDB8F987C}"/>
                </a:ext>
              </a:extLst>
            </p:cNvPr>
            <p:cNvSpPr/>
            <p:nvPr>
              <p:custDataLst>
                <p:tags r:id="rId69"/>
              </p:custDataLst>
            </p:nvPr>
          </p:nvSpPr>
          <p:spPr>
            <a:xfrm>
              <a:off x="5181600" y="2972701"/>
              <a:ext cx="119789" cy="122925"/>
            </a:xfrm>
            <a:custGeom>
              <a:avLst/>
              <a:gdLst/>
              <a:ahLst/>
              <a:cxnLst/>
              <a:rect l="0" t="0" r="0" b="0"/>
              <a:pathLst>
                <a:path w="119789" h="122925">
                  <a:moveTo>
                    <a:pt x="114300" y="27674"/>
                  </a:moveTo>
                  <a:lnTo>
                    <a:pt x="114300" y="27674"/>
                  </a:lnTo>
                  <a:lnTo>
                    <a:pt x="119356" y="22618"/>
                  </a:lnTo>
                  <a:lnTo>
                    <a:pt x="119788" y="19011"/>
                  </a:lnTo>
                  <a:lnTo>
                    <a:pt x="117444" y="9360"/>
                  </a:lnTo>
                  <a:lnTo>
                    <a:pt x="115338" y="5940"/>
                  </a:lnTo>
                  <a:lnTo>
                    <a:pt x="112875" y="3659"/>
                  </a:lnTo>
                  <a:lnTo>
                    <a:pt x="107316" y="1126"/>
                  </a:lnTo>
                  <a:lnTo>
                    <a:pt x="101319" y="0"/>
                  </a:lnTo>
                  <a:lnTo>
                    <a:pt x="56011" y="12436"/>
                  </a:lnTo>
                  <a:lnTo>
                    <a:pt x="38351" y="21513"/>
                  </a:lnTo>
                  <a:lnTo>
                    <a:pt x="26415" y="35962"/>
                  </a:lnTo>
                  <a:lnTo>
                    <a:pt x="25017" y="41666"/>
                  </a:lnTo>
                  <a:lnTo>
                    <a:pt x="26289" y="53648"/>
                  </a:lnTo>
                  <a:lnTo>
                    <a:pt x="29167" y="57690"/>
                  </a:lnTo>
                  <a:lnTo>
                    <a:pt x="33203" y="60385"/>
                  </a:lnTo>
                  <a:lnTo>
                    <a:pt x="78353" y="83773"/>
                  </a:lnTo>
                  <a:lnTo>
                    <a:pt x="98458" y="93318"/>
                  </a:lnTo>
                  <a:lnTo>
                    <a:pt x="100563" y="95778"/>
                  </a:lnTo>
                  <a:lnTo>
                    <a:pt x="103943" y="102275"/>
                  </a:lnTo>
                  <a:lnTo>
                    <a:pt x="104702" y="111935"/>
                  </a:lnTo>
                  <a:lnTo>
                    <a:pt x="96567" y="121471"/>
                  </a:lnTo>
                  <a:lnTo>
                    <a:pt x="50504" y="122886"/>
                  </a:lnTo>
                  <a:lnTo>
                    <a:pt x="0" y="122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3" name="SMARTInkShape-1271">
              <a:extLst>
                <a:ext uri="{FF2B5EF4-FFF2-40B4-BE49-F238E27FC236}">
                  <a16:creationId xmlns:a16="http://schemas.microsoft.com/office/drawing/2014/main" id="{2B017D91-CBF0-5D7A-AB2E-5750836F5995}"/>
                </a:ext>
              </a:extLst>
            </p:cNvPr>
            <p:cNvSpPr/>
            <p:nvPr>
              <p:custDataLst>
                <p:tags r:id="rId70"/>
              </p:custDataLst>
            </p:nvPr>
          </p:nvSpPr>
          <p:spPr>
            <a:xfrm>
              <a:off x="4978263" y="2954183"/>
              <a:ext cx="183041" cy="131918"/>
            </a:xfrm>
            <a:custGeom>
              <a:avLst/>
              <a:gdLst/>
              <a:ahLst/>
              <a:cxnLst/>
              <a:rect l="0" t="0" r="0" b="0"/>
              <a:pathLst>
                <a:path w="183041" h="131918">
                  <a:moveTo>
                    <a:pt x="60462" y="55717"/>
                  </a:moveTo>
                  <a:lnTo>
                    <a:pt x="60462" y="55717"/>
                  </a:lnTo>
                  <a:lnTo>
                    <a:pt x="106668" y="55717"/>
                  </a:lnTo>
                  <a:lnTo>
                    <a:pt x="147463" y="55717"/>
                  </a:lnTo>
                  <a:lnTo>
                    <a:pt x="162982" y="50073"/>
                  </a:lnTo>
                  <a:lnTo>
                    <a:pt x="174818" y="41567"/>
                  </a:lnTo>
                  <a:lnTo>
                    <a:pt x="180078" y="34258"/>
                  </a:lnTo>
                  <a:lnTo>
                    <a:pt x="183040" y="24194"/>
                  </a:lnTo>
                  <a:lnTo>
                    <a:pt x="178089" y="14896"/>
                  </a:lnTo>
                  <a:lnTo>
                    <a:pt x="173804" y="9453"/>
                  </a:lnTo>
                  <a:lnTo>
                    <a:pt x="154934" y="3405"/>
                  </a:lnTo>
                  <a:lnTo>
                    <a:pt x="117381" y="0"/>
                  </a:lnTo>
                  <a:lnTo>
                    <a:pt x="79443" y="1814"/>
                  </a:lnTo>
                  <a:lnTo>
                    <a:pt x="55140" y="8477"/>
                  </a:lnTo>
                  <a:lnTo>
                    <a:pt x="13979" y="37384"/>
                  </a:lnTo>
                  <a:lnTo>
                    <a:pt x="1416" y="58752"/>
                  </a:lnTo>
                  <a:lnTo>
                    <a:pt x="0" y="73293"/>
                  </a:lnTo>
                  <a:lnTo>
                    <a:pt x="1104" y="80134"/>
                  </a:lnTo>
                  <a:lnTo>
                    <a:pt x="7974" y="93380"/>
                  </a:lnTo>
                  <a:lnTo>
                    <a:pt x="19520" y="109018"/>
                  </a:lnTo>
                  <a:lnTo>
                    <a:pt x="36690" y="116783"/>
                  </a:lnTo>
                  <a:lnTo>
                    <a:pt x="75427" y="124476"/>
                  </a:lnTo>
                  <a:lnTo>
                    <a:pt x="118994" y="130937"/>
                  </a:lnTo>
                  <a:lnTo>
                    <a:pt x="146187" y="1319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95" name="SMARTInkShape-1272">
            <a:extLst>
              <a:ext uri="{FF2B5EF4-FFF2-40B4-BE49-F238E27FC236}">
                <a16:creationId xmlns:a16="http://schemas.microsoft.com/office/drawing/2014/main" id="{4F4CCDF5-EA1B-5321-DB1C-BF2D55339FAD}"/>
              </a:ext>
            </a:extLst>
          </p:cNvPr>
          <p:cNvSpPr/>
          <p:nvPr>
            <p:custDataLst>
              <p:tags r:id="rId3"/>
            </p:custDataLst>
          </p:nvPr>
        </p:nvSpPr>
        <p:spPr>
          <a:xfrm>
            <a:off x="3505200" y="3128237"/>
            <a:ext cx="76085" cy="129314"/>
          </a:xfrm>
          <a:custGeom>
            <a:avLst/>
            <a:gdLst/>
            <a:ahLst/>
            <a:cxnLst/>
            <a:rect l="0" t="0" r="0" b="0"/>
            <a:pathLst>
              <a:path w="76085" h="129314">
                <a:moveTo>
                  <a:pt x="66675" y="5488"/>
                </a:moveTo>
                <a:lnTo>
                  <a:pt x="66675" y="5488"/>
                </a:lnTo>
                <a:lnTo>
                  <a:pt x="71731" y="5488"/>
                </a:lnTo>
                <a:lnTo>
                  <a:pt x="73221" y="4430"/>
                </a:lnTo>
                <a:lnTo>
                  <a:pt x="74214" y="2666"/>
                </a:lnTo>
                <a:lnTo>
                  <a:pt x="74876" y="432"/>
                </a:lnTo>
                <a:lnTo>
                  <a:pt x="75317" y="0"/>
                </a:lnTo>
                <a:lnTo>
                  <a:pt x="75612" y="771"/>
                </a:lnTo>
                <a:lnTo>
                  <a:pt x="76084" y="14669"/>
                </a:lnTo>
                <a:lnTo>
                  <a:pt x="67989" y="53331"/>
                </a:lnTo>
                <a:lnTo>
                  <a:pt x="56951" y="69993"/>
                </a:lnTo>
                <a:lnTo>
                  <a:pt x="13013" y="116259"/>
                </a:lnTo>
                <a:lnTo>
                  <a:pt x="0" y="129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9" name="SMARTInkShape-Group232">
            <a:extLst>
              <a:ext uri="{FF2B5EF4-FFF2-40B4-BE49-F238E27FC236}">
                <a16:creationId xmlns:a16="http://schemas.microsoft.com/office/drawing/2014/main" id="{332177D6-3FDC-8648-BC28-8A5D15A843F6}"/>
              </a:ext>
            </a:extLst>
          </p:cNvPr>
          <p:cNvGrpSpPr/>
          <p:nvPr/>
        </p:nvGrpSpPr>
        <p:grpSpPr>
          <a:xfrm>
            <a:off x="7052932" y="2871479"/>
            <a:ext cx="241895" cy="209202"/>
            <a:chOff x="7052932" y="2871479"/>
            <a:chExt cx="241895" cy="209202"/>
          </a:xfrm>
        </p:grpSpPr>
        <p:sp>
          <p:nvSpPr>
            <p:cNvPr id="496" name="SMARTInkShape-1273">
              <a:extLst>
                <a:ext uri="{FF2B5EF4-FFF2-40B4-BE49-F238E27FC236}">
                  <a16:creationId xmlns:a16="http://schemas.microsoft.com/office/drawing/2014/main" id="{6CE77F10-D782-3EE3-498F-A030DD8519F5}"/>
                </a:ext>
              </a:extLst>
            </p:cNvPr>
            <p:cNvSpPr/>
            <p:nvPr>
              <p:custDataLst>
                <p:tags r:id="rId57"/>
              </p:custDataLst>
            </p:nvPr>
          </p:nvSpPr>
          <p:spPr>
            <a:xfrm>
              <a:off x="7143750" y="2916206"/>
              <a:ext cx="151077" cy="131087"/>
            </a:xfrm>
            <a:custGeom>
              <a:avLst/>
              <a:gdLst/>
              <a:ahLst/>
              <a:cxnLst/>
              <a:rect l="0" t="0" r="0" b="0"/>
              <a:pathLst>
                <a:path w="151077" h="131087">
                  <a:moveTo>
                    <a:pt x="142875" y="27019"/>
                  </a:moveTo>
                  <a:lnTo>
                    <a:pt x="142875" y="27019"/>
                  </a:lnTo>
                  <a:lnTo>
                    <a:pt x="151076" y="10617"/>
                  </a:lnTo>
                  <a:lnTo>
                    <a:pt x="150460" y="8676"/>
                  </a:lnTo>
                  <a:lnTo>
                    <a:pt x="146951" y="3697"/>
                  </a:lnTo>
                  <a:lnTo>
                    <a:pt x="141864" y="779"/>
                  </a:lnTo>
                  <a:lnTo>
                    <a:pt x="139026" y="0"/>
                  </a:lnTo>
                  <a:lnTo>
                    <a:pt x="112716" y="6356"/>
                  </a:lnTo>
                  <a:lnTo>
                    <a:pt x="88862" y="17803"/>
                  </a:lnTo>
                  <a:lnTo>
                    <a:pt x="73645" y="30255"/>
                  </a:lnTo>
                  <a:lnTo>
                    <a:pt x="72380" y="33410"/>
                  </a:lnTo>
                  <a:lnTo>
                    <a:pt x="72595" y="36571"/>
                  </a:lnTo>
                  <a:lnTo>
                    <a:pt x="73796" y="39737"/>
                  </a:lnTo>
                  <a:lnTo>
                    <a:pt x="80776" y="46077"/>
                  </a:lnTo>
                  <a:lnTo>
                    <a:pt x="125590" y="77819"/>
                  </a:lnTo>
                  <a:lnTo>
                    <a:pt x="136107" y="92401"/>
                  </a:lnTo>
                  <a:lnTo>
                    <a:pt x="140870" y="110126"/>
                  </a:lnTo>
                  <a:lnTo>
                    <a:pt x="139422" y="115232"/>
                  </a:lnTo>
                  <a:lnTo>
                    <a:pt x="132168" y="123728"/>
                  </a:lnTo>
                  <a:lnTo>
                    <a:pt x="119066" y="128209"/>
                  </a:lnTo>
                  <a:lnTo>
                    <a:pt x="84785" y="131086"/>
                  </a:lnTo>
                  <a:lnTo>
                    <a:pt x="41951" y="124050"/>
                  </a:lnTo>
                  <a:lnTo>
                    <a:pt x="0" y="1032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7" name="SMARTInkShape-1274">
              <a:extLst>
                <a:ext uri="{FF2B5EF4-FFF2-40B4-BE49-F238E27FC236}">
                  <a16:creationId xmlns:a16="http://schemas.microsoft.com/office/drawing/2014/main" id="{258CB219-FE5C-9EC6-98A8-07496F9ECFAD}"/>
                </a:ext>
              </a:extLst>
            </p:cNvPr>
            <p:cNvSpPr/>
            <p:nvPr>
              <p:custDataLst>
                <p:tags r:id="rId58"/>
              </p:custDataLst>
            </p:nvPr>
          </p:nvSpPr>
          <p:spPr>
            <a:xfrm>
              <a:off x="7126025" y="2871479"/>
              <a:ext cx="27251" cy="33647"/>
            </a:xfrm>
            <a:custGeom>
              <a:avLst/>
              <a:gdLst/>
              <a:ahLst/>
              <a:cxnLst/>
              <a:rect l="0" t="0" r="0" b="0"/>
              <a:pathLst>
                <a:path w="27251" h="33647">
                  <a:moveTo>
                    <a:pt x="8200" y="33646"/>
                  </a:moveTo>
                  <a:lnTo>
                    <a:pt x="8200" y="33646"/>
                  </a:lnTo>
                  <a:lnTo>
                    <a:pt x="662" y="15746"/>
                  </a:lnTo>
                  <a:lnTo>
                    <a:pt x="0" y="12187"/>
                  </a:lnTo>
                  <a:lnTo>
                    <a:pt x="616" y="9815"/>
                  </a:lnTo>
                  <a:lnTo>
                    <a:pt x="2086" y="8234"/>
                  </a:lnTo>
                  <a:lnTo>
                    <a:pt x="4124" y="7180"/>
                  </a:lnTo>
                  <a:lnTo>
                    <a:pt x="5483" y="5418"/>
                  </a:lnTo>
                  <a:lnTo>
                    <a:pt x="6992" y="639"/>
                  </a:lnTo>
                  <a:lnTo>
                    <a:pt x="9512" y="0"/>
                  </a:lnTo>
                  <a:lnTo>
                    <a:pt x="27250" y="50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8" name="SMARTInkShape-1275">
              <a:extLst>
                <a:ext uri="{FF2B5EF4-FFF2-40B4-BE49-F238E27FC236}">
                  <a16:creationId xmlns:a16="http://schemas.microsoft.com/office/drawing/2014/main" id="{F1F91244-19FE-CC43-800D-8CCADBCED832}"/>
                </a:ext>
              </a:extLst>
            </p:cNvPr>
            <p:cNvSpPr/>
            <p:nvPr>
              <p:custDataLst>
                <p:tags r:id="rId59"/>
              </p:custDataLst>
            </p:nvPr>
          </p:nvSpPr>
          <p:spPr>
            <a:xfrm>
              <a:off x="7052932" y="2916482"/>
              <a:ext cx="62128" cy="164199"/>
            </a:xfrm>
            <a:custGeom>
              <a:avLst/>
              <a:gdLst/>
              <a:ahLst/>
              <a:cxnLst/>
              <a:rect l="0" t="0" r="0" b="0"/>
              <a:pathLst>
                <a:path w="62128" h="164199">
                  <a:moveTo>
                    <a:pt x="52718" y="26743"/>
                  </a:moveTo>
                  <a:lnTo>
                    <a:pt x="52718" y="26743"/>
                  </a:lnTo>
                  <a:lnTo>
                    <a:pt x="52718" y="21687"/>
                  </a:lnTo>
                  <a:lnTo>
                    <a:pt x="55540" y="16382"/>
                  </a:lnTo>
                  <a:lnTo>
                    <a:pt x="59263" y="10497"/>
                  </a:lnTo>
                  <a:lnTo>
                    <a:pt x="61850" y="0"/>
                  </a:lnTo>
                  <a:lnTo>
                    <a:pt x="62069" y="1805"/>
                  </a:lnTo>
                  <a:lnTo>
                    <a:pt x="62127" y="3768"/>
                  </a:lnTo>
                  <a:lnTo>
                    <a:pt x="44932" y="47561"/>
                  </a:lnTo>
                  <a:lnTo>
                    <a:pt x="18642" y="90006"/>
                  </a:lnTo>
                  <a:lnTo>
                    <a:pt x="9578" y="113221"/>
                  </a:lnTo>
                  <a:lnTo>
                    <a:pt x="3156" y="137742"/>
                  </a:lnTo>
                  <a:lnTo>
                    <a:pt x="627" y="142018"/>
                  </a:lnTo>
                  <a:lnTo>
                    <a:pt x="0" y="145926"/>
                  </a:lnTo>
                  <a:lnTo>
                    <a:pt x="638" y="149590"/>
                  </a:lnTo>
                  <a:lnTo>
                    <a:pt x="3773" y="159804"/>
                  </a:lnTo>
                  <a:lnTo>
                    <a:pt x="4507" y="164198"/>
                  </a:lnTo>
                  <a:lnTo>
                    <a:pt x="5093" y="1600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0" name="SMARTInkShape-Group233">
            <a:extLst>
              <a:ext uri="{FF2B5EF4-FFF2-40B4-BE49-F238E27FC236}">
                <a16:creationId xmlns:a16="http://schemas.microsoft.com/office/drawing/2014/main" id="{6634C520-1A30-B6DD-C439-065274CF5B42}"/>
              </a:ext>
            </a:extLst>
          </p:cNvPr>
          <p:cNvGrpSpPr/>
          <p:nvPr/>
        </p:nvGrpSpPr>
        <p:grpSpPr>
          <a:xfrm>
            <a:off x="7612308" y="2771775"/>
            <a:ext cx="1341193" cy="314326"/>
            <a:chOff x="7612308" y="2771775"/>
            <a:chExt cx="1341193" cy="314326"/>
          </a:xfrm>
        </p:grpSpPr>
        <p:sp>
          <p:nvSpPr>
            <p:cNvPr id="500" name="SMARTInkShape-1276">
              <a:extLst>
                <a:ext uri="{FF2B5EF4-FFF2-40B4-BE49-F238E27FC236}">
                  <a16:creationId xmlns:a16="http://schemas.microsoft.com/office/drawing/2014/main" id="{F38AB57B-DE1D-81D0-09C5-0B1C46E51126}"/>
                </a:ext>
              </a:extLst>
            </p:cNvPr>
            <p:cNvSpPr/>
            <p:nvPr>
              <p:custDataLst>
                <p:tags r:id="rId47"/>
              </p:custDataLst>
            </p:nvPr>
          </p:nvSpPr>
          <p:spPr>
            <a:xfrm>
              <a:off x="8943975" y="307657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1" name="SMARTInkShape-1277">
              <a:extLst>
                <a:ext uri="{FF2B5EF4-FFF2-40B4-BE49-F238E27FC236}">
                  <a16:creationId xmlns:a16="http://schemas.microsoft.com/office/drawing/2014/main" id="{8BC96BDE-CD5E-C8B3-AEA6-FD92640DDF70}"/>
                </a:ext>
              </a:extLst>
            </p:cNvPr>
            <p:cNvSpPr/>
            <p:nvPr>
              <p:custDataLst>
                <p:tags r:id="rId48"/>
              </p:custDataLst>
            </p:nvPr>
          </p:nvSpPr>
          <p:spPr>
            <a:xfrm>
              <a:off x="8708010" y="2771775"/>
              <a:ext cx="150241" cy="308558"/>
            </a:xfrm>
            <a:custGeom>
              <a:avLst/>
              <a:gdLst/>
              <a:ahLst/>
              <a:cxnLst/>
              <a:rect l="0" t="0" r="0" b="0"/>
              <a:pathLst>
                <a:path w="150241" h="308558">
                  <a:moveTo>
                    <a:pt x="102615" y="238125"/>
                  </a:moveTo>
                  <a:lnTo>
                    <a:pt x="102615" y="238125"/>
                  </a:lnTo>
                  <a:lnTo>
                    <a:pt x="102615" y="206602"/>
                  </a:lnTo>
                  <a:lnTo>
                    <a:pt x="100498" y="203351"/>
                  </a:lnTo>
                  <a:lnTo>
                    <a:pt x="92503" y="196918"/>
                  </a:lnTo>
                  <a:lnTo>
                    <a:pt x="81893" y="193352"/>
                  </a:lnTo>
                  <a:lnTo>
                    <a:pt x="57836" y="191064"/>
                  </a:lnTo>
                  <a:lnTo>
                    <a:pt x="33960" y="200780"/>
                  </a:lnTo>
                  <a:lnTo>
                    <a:pt x="16891" y="212008"/>
                  </a:lnTo>
                  <a:lnTo>
                    <a:pt x="5132" y="227094"/>
                  </a:lnTo>
                  <a:lnTo>
                    <a:pt x="0" y="244970"/>
                  </a:lnTo>
                  <a:lnTo>
                    <a:pt x="3537" y="268728"/>
                  </a:lnTo>
                  <a:lnTo>
                    <a:pt x="11287" y="285763"/>
                  </a:lnTo>
                  <a:lnTo>
                    <a:pt x="22866" y="293870"/>
                  </a:lnTo>
                  <a:lnTo>
                    <a:pt x="51114" y="307697"/>
                  </a:lnTo>
                  <a:lnTo>
                    <a:pt x="64203" y="308557"/>
                  </a:lnTo>
                  <a:lnTo>
                    <a:pt x="70657" y="307304"/>
                  </a:lnTo>
                  <a:lnTo>
                    <a:pt x="80650" y="300269"/>
                  </a:lnTo>
                  <a:lnTo>
                    <a:pt x="84797" y="295429"/>
                  </a:lnTo>
                  <a:lnTo>
                    <a:pt x="89404" y="281585"/>
                  </a:lnTo>
                  <a:lnTo>
                    <a:pt x="97418" y="241771"/>
                  </a:lnTo>
                  <a:lnTo>
                    <a:pt x="102646" y="205174"/>
                  </a:lnTo>
                  <a:lnTo>
                    <a:pt x="109916" y="164039"/>
                  </a:lnTo>
                  <a:lnTo>
                    <a:pt x="115737" y="130056"/>
                  </a:lnTo>
                  <a:lnTo>
                    <a:pt x="124965" y="90394"/>
                  </a:lnTo>
                  <a:lnTo>
                    <a:pt x="133193" y="49076"/>
                  </a:lnTo>
                  <a:lnTo>
                    <a:pt x="138486" y="29005"/>
                  </a:lnTo>
                  <a:lnTo>
                    <a:pt x="140781" y="17125"/>
                  </a:lnTo>
                  <a:lnTo>
                    <a:pt x="15024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1278">
              <a:extLst>
                <a:ext uri="{FF2B5EF4-FFF2-40B4-BE49-F238E27FC236}">
                  <a16:creationId xmlns:a16="http://schemas.microsoft.com/office/drawing/2014/main" id="{C0DFD3DD-A1E9-E8A2-FF3E-79267171EF5E}"/>
                </a:ext>
              </a:extLst>
            </p:cNvPr>
            <p:cNvSpPr/>
            <p:nvPr>
              <p:custDataLst>
                <p:tags r:id="rId49"/>
              </p:custDataLst>
            </p:nvPr>
          </p:nvSpPr>
          <p:spPr>
            <a:xfrm>
              <a:off x="8554266" y="2954872"/>
              <a:ext cx="112341" cy="112179"/>
            </a:xfrm>
            <a:custGeom>
              <a:avLst/>
              <a:gdLst/>
              <a:ahLst/>
              <a:cxnLst/>
              <a:rect l="0" t="0" r="0" b="0"/>
              <a:pathLst>
                <a:path w="112341" h="112179">
                  <a:moveTo>
                    <a:pt x="18234" y="55028"/>
                  </a:moveTo>
                  <a:lnTo>
                    <a:pt x="18234" y="55028"/>
                  </a:lnTo>
                  <a:lnTo>
                    <a:pt x="23290" y="55028"/>
                  </a:lnTo>
                  <a:lnTo>
                    <a:pt x="66537" y="39840"/>
                  </a:lnTo>
                  <a:lnTo>
                    <a:pt x="100455" y="31430"/>
                  </a:lnTo>
                  <a:lnTo>
                    <a:pt x="104797" y="27654"/>
                  </a:lnTo>
                  <a:lnTo>
                    <a:pt x="112340" y="10488"/>
                  </a:lnTo>
                  <a:lnTo>
                    <a:pt x="111663" y="8401"/>
                  </a:lnTo>
                  <a:lnTo>
                    <a:pt x="108088" y="3261"/>
                  </a:lnTo>
                  <a:lnTo>
                    <a:pt x="97327" y="270"/>
                  </a:lnTo>
                  <a:lnTo>
                    <a:pt x="81961" y="0"/>
                  </a:lnTo>
                  <a:lnTo>
                    <a:pt x="57578" y="5797"/>
                  </a:lnTo>
                  <a:lnTo>
                    <a:pt x="24996" y="25366"/>
                  </a:lnTo>
                  <a:lnTo>
                    <a:pt x="13125" y="39728"/>
                  </a:lnTo>
                  <a:lnTo>
                    <a:pt x="3314" y="60019"/>
                  </a:lnTo>
                  <a:lnTo>
                    <a:pt x="0" y="81414"/>
                  </a:lnTo>
                  <a:lnTo>
                    <a:pt x="2369" y="90744"/>
                  </a:lnTo>
                  <a:lnTo>
                    <a:pt x="4481" y="94713"/>
                  </a:lnTo>
                  <a:lnTo>
                    <a:pt x="15297" y="101947"/>
                  </a:lnTo>
                  <a:lnTo>
                    <a:pt x="56334" y="1121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3" name="SMARTInkShape-1279">
              <a:extLst>
                <a:ext uri="{FF2B5EF4-FFF2-40B4-BE49-F238E27FC236}">
                  <a16:creationId xmlns:a16="http://schemas.microsoft.com/office/drawing/2014/main" id="{B425BA05-154A-148D-2FF2-4B5FBAAE4E55}"/>
                </a:ext>
              </a:extLst>
            </p:cNvPr>
            <p:cNvSpPr/>
            <p:nvPr>
              <p:custDataLst>
                <p:tags r:id="rId50"/>
              </p:custDataLst>
            </p:nvPr>
          </p:nvSpPr>
          <p:spPr>
            <a:xfrm>
              <a:off x="8420100" y="2924567"/>
              <a:ext cx="138839" cy="141934"/>
            </a:xfrm>
            <a:custGeom>
              <a:avLst/>
              <a:gdLst/>
              <a:ahLst/>
              <a:cxnLst/>
              <a:rect l="0" t="0" r="0" b="0"/>
              <a:pathLst>
                <a:path w="138839" h="141934">
                  <a:moveTo>
                    <a:pt x="133350" y="9133"/>
                  </a:moveTo>
                  <a:lnTo>
                    <a:pt x="133350" y="9133"/>
                  </a:lnTo>
                  <a:lnTo>
                    <a:pt x="138406" y="4077"/>
                  </a:lnTo>
                  <a:lnTo>
                    <a:pt x="138838" y="2587"/>
                  </a:lnTo>
                  <a:lnTo>
                    <a:pt x="138067" y="1594"/>
                  </a:lnTo>
                  <a:lnTo>
                    <a:pt x="136495" y="932"/>
                  </a:lnTo>
                  <a:lnTo>
                    <a:pt x="119113" y="0"/>
                  </a:lnTo>
                  <a:lnTo>
                    <a:pt x="105503" y="5427"/>
                  </a:lnTo>
                  <a:lnTo>
                    <a:pt x="88762" y="14738"/>
                  </a:lnTo>
                  <a:lnTo>
                    <a:pt x="50420" y="31686"/>
                  </a:lnTo>
                  <a:lnTo>
                    <a:pt x="43575" y="37854"/>
                  </a:lnTo>
                  <a:lnTo>
                    <a:pt x="40533" y="44123"/>
                  </a:lnTo>
                  <a:lnTo>
                    <a:pt x="39181" y="50437"/>
                  </a:lnTo>
                  <a:lnTo>
                    <a:pt x="40938" y="53602"/>
                  </a:lnTo>
                  <a:lnTo>
                    <a:pt x="59653" y="69460"/>
                  </a:lnTo>
                  <a:lnTo>
                    <a:pt x="85985" y="81100"/>
                  </a:lnTo>
                  <a:lnTo>
                    <a:pt x="99796" y="85137"/>
                  </a:lnTo>
                  <a:lnTo>
                    <a:pt x="107148" y="89833"/>
                  </a:lnTo>
                  <a:lnTo>
                    <a:pt x="108473" y="93624"/>
                  </a:lnTo>
                  <a:lnTo>
                    <a:pt x="107124" y="103482"/>
                  </a:lnTo>
                  <a:lnTo>
                    <a:pt x="104225" y="106957"/>
                  </a:lnTo>
                  <a:lnTo>
                    <a:pt x="56910" y="126894"/>
                  </a:lnTo>
                  <a:lnTo>
                    <a:pt x="45319" y="136218"/>
                  </a:lnTo>
                  <a:lnTo>
                    <a:pt x="32842" y="139698"/>
                  </a:lnTo>
                  <a:lnTo>
                    <a:pt x="9074" y="141933"/>
                  </a:lnTo>
                  <a:lnTo>
                    <a:pt x="6050" y="141058"/>
                  </a:lnTo>
                  <a:lnTo>
                    <a:pt x="0"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4" name="SMARTInkShape-1280">
              <a:extLst>
                <a:ext uri="{FF2B5EF4-FFF2-40B4-BE49-F238E27FC236}">
                  <a16:creationId xmlns:a16="http://schemas.microsoft.com/office/drawing/2014/main" id="{D1A39061-3768-824B-AB77-AF1BA41A26A6}"/>
                </a:ext>
              </a:extLst>
            </p:cNvPr>
            <p:cNvSpPr/>
            <p:nvPr>
              <p:custDataLst>
                <p:tags r:id="rId51"/>
              </p:custDataLst>
            </p:nvPr>
          </p:nvSpPr>
          <p:spPr>
            <a:xfrm>
              <a:off x="8260566" y="2929442"/>
              <a:ext cx="140485" cy="131936"/>
            </a:xfrm>
            <a:custGeom>
              <a:avLst/>
              <a:gdLst/>
              <a:ahLst/>
              <a:cxnLst/>
              <a:rect l="0" t="0" r="0" b="0"/>
              <a:pathLst>
                <a:path w="140485" h="131936">
                  <a:moveTo>
                    <a:pt x="102384" y="51883"/>
                  </a:moveTo>
                  <a:lnTo>
                    <a:pt x="102384" y="51883"/>
                  </a:lnTo>
                  <a:lnTo>
                    <a:pt x="119993" y="34273"/>
                  </a:lnTo>
                  <a:lnTo>
                    <a:pt x="121007" y="28203"/>
                  </a:lnTo>
                  <a:lnTo>
                    <a:pt x="121396" y="10480"/>
                  </a:lnTo>
                  <a:lnTo>
                    <a:pt x="118595" y="4201"/>
                  </a:lnTo>
                  <a:lnTo>
                    <a:pt x="116365" y="1045"/>
                  </a:lnTo>
                  <a:lnTo>
                    <a:pt x="112764" y="0"/>
                  </a:lnTo>
                  <a:lnTo>
                    <a:pt x="103117" y="1660"/>
                  </a:lnTo>
                  <a:lnTo>
                    <a:pt x="77560" y="13466"/>
                  </a:lnTo>
                  <a:lnTo>
                    <a:pt x="37001" y="42982"/>
                  </a:lnTo>
                  <a:lnTo>
                    <a:pt x="5674" y="85817"/>
                  </a:lnTo>
                  <a:lnTo>
                    <a:pt x="0" y="105564"/>
                  </a:lnTo>
                  <a:lnTo>
                    <a:pt x="1320" y="110954"/>
                  </a:lnTo>
                  <a:lnTo>
                    <a:pt x="8431" y="119765"/>
                  </a:lnTo>
                  <a:lnTo>
                    <a:pt x="15824" y="124386"/>
                  </a:lnTo>
                  <a:lnTo>
                    <a:pt x="19277" y="125618"/>
                  </a:lnTo>
                  <a:lnTo>
                    <a:pt x="31581" y="121343"/>
                  </a:lnTo>
                  <a:lnTo>
                    <a:pt x="60369" y="101992"/>
                  </a:lnTo>
                  <a:lnTo>
                    <a:pt x="80994" y="79694"/>
                  </a:lnTo>
                  <a:lnTo>
                    <a:pt x="110918" y="43460"/>
                  </a:lnTo>
                  <a:lnTo>
                    <a:pt x="106560" y="47741"/>
                  </a:lnTo>
                  <a:lnTo>
                    <a:pt x="98565" y="65825"/>
                  </a:lnTo>
                  <a:lnTo>
                    <a:pt x="93610" y="99253"/>
                  </a:lnTo>
                  <a:lnTo>
                    <a:pt x="94252" y="111037"/>
                  </a:lnTo>
                  <a:lnTo>
                    <a:pt x="98063" y="119801"/>
                  </a:lnTo>
                  <a:lnTo>
                    <a:pt x="106161" y="130685"/>
                  </a:lnTo>
                  <a:lnTo>
                    <a:pt x="110193" y="131935"/>
                  </a:lnTo>
                  <a:lnTo>
                    <a:pt x="140484" y="1280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5" name="SMARTInkShape-1281">
              <a:extLst>
                <a:ext uri="{FF2B5EF4-FFF2-40B4-BE49-F238E27FC236}">
                  <a16:creationId xmlns:a16="http://schemas.microsoft.com/office/drawing/2014/main" id="{E2ED9D5C-23B3-F7F2-8552-FDB9717327E4}"/>
                </a:ext>
              </a:extLst>
            </p:cNvPr>
            <p:cNvSpPr/>
            <p:nvPr>
              <p:custDataLst>
                <p:tags r:id="rId52"/>
              </p:custDataLst>
            </p:nvPr>
          </p:nvSpPr>
          <p:spPr>
            <a:xfrm>
              <a:off x="8239125" y="2876550"/>
              <a:ext cx="19051" cy="38101"/>
            </a:xfrm>
            <a:custGeom>
              <a:avLst/>
              <a:gdLst/>
              <a:ahLst/>
              <a:cxnLst/>
              <a:rect l="0" t="0" r="0" b="0"/>
              <a:pathLst>
                <a:path w="19051" h="38101">
                  <a:moveTo>
                    <a:pt x="0" y="38100"/>
                  </a:moveTo>
                  <a:lnTo>
                    <a:pt x="0" y="38100"/>
                  </a:lnTo>
                  <a:lnTo>
                    <a:pt x="8202" y="13497"/>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1282">
              <a:extLst>
                <a:ext uri="{FF2B5EF4-FFF2-40B4-BE49-F238E27FC236}">
                  <a16:creationId xmlns:a16="http://schemas.microsoft.com/office/drawing/2014/main" id="{31DE0E1B-EE02-867C-3BED-FE1BA6AD5ECA}"/>
                </a:ext>
              </a:extLst>
            </p:cNvPr>
            <p:cNvSpPr/>
            <p:nvPr>
              <p:custDataLst>
                <p:tags r:id="rId53"/>
              </p:custDataLst>
            </p:nvPr>
          </p:nvSpPr>
          <p:spPr>
            <a:xfrm>
              <a:off x="8164789" y="2953258"/>
              <a:ext cx="34681" cy="113793"/>
            </a:xfrm>
            <a:custGeom>
              <a:avLst/>
              <a:gdLst/>
              <a:ahLst/>
              <a:cxnLst/>
              <a:rect l="0" t="0" r="0" b="0"/>
              <a:pathLst>
                <a:path w="34681" h="113793">
                  <a:moveTo>
                    <a:pt x="7661" y="18542"/>
                  </a:moveTo>
                  <a:lnTo>
                    <a:pt x="7661" y="18542"/>
                  </a:lnTo>
                  <a:lnTo>
                    <a:pt x="17774" y="13486"/>
                  </a:lnTo>
                  <a:lnTo>
                    <a:pt x="20752" y="10938"/>
                  </a:lnTo>
                  <a:lnTo>
                    <a:pt x="26003" y="3354"/>
                  </a:lnTo>
                  <a:lnTo>
                    <a:pt x="34680" y="0"/>
                  </a:lnTo>
                  <a:lnTo>
                    <a:pt x="16877" y="40930"/>
                  </a:lnTo>
                  <a:lnTo>
                    <a:pt x="0" y="86149"/>
                  </a:lnTo>
                  <a:lnTo>
                    <a:pt x="7661" y="1137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1283">
              <a:extLst>
                <a:ext uri="{FF2B5EF4-FFF2-40B4-BE49-F238E27FC236}">
                  <a16:creationId xmlns:a16="http://schemas.microsoft.com/office/drawing/2014/main" id="{592E68C8-95AD-486F-5BC6-02F84D90AD78}"/>
                </a:ext>
              </a:extLst>
            </p:cNvPr>
            <p:cNvSpPr/>
            <p:nvPr>
              <p:custDataLst>
                <p:tags r:id="rId54"/>
              </p:custDataLst>
            </p:nvPr>
          </p:nvSpPr>
          <p:spPr>
            <a:xfrm>
              <a:off x="8011116" y="2805531"/>
              <a:ext cx="109319" cy="251307"/>
            </a:xfrm>
            <a:custGeom>
              <a:avLst/>
              <a:gdLst/>
              <a:ahLst/>
              <a:cxnLst/>
              <a:rect l="0" t="0" r="0" b="0"/>
              <a:pathLst>
                <a:path w="109319" h="251307">
                  <a:moveTo>
                    <a:pt x="37509" y="23394"/>
                  </a:moveTo>
                  <a:lnTo>
                    <a:pt x="37509" y="23394"/>
                  </a:lnTo>
                  <a:lnTo>
                    <a:pt x="52697" y="7148"/>
                  </a:lnTo>
                  <a:lnTo>
                    <a:pt x="55414" y="0"/>
                  </a:lnTo>
                  <a:lnTo>
                    <a:pt x="55796" y="390"/>
                  </a:lnTo>
                  <a:lnTo>
                    <a:pt x="56408" y="8619"/>
                  </a:lnTo>
                  <a:lnTo>
                    <a:pt x="46178" y="47083"/>
                  </a:lnTo>
                  <a:lnTo>
                    <a:pt x="34433" y="79097"/>
                  </a:lnTo>
                  <a:lnTo>
                    <a:pt x="16558" y="123415"/>
                  </a:lnTo>
                  <a:lnTo>
                    <a:pt x="3894" y="169759"/>
                  </a:lnTo>
                  <a:lnTo>
                    <a:pt x="0" y="201444"/>
                  </a:lnTo>
                  <a:lnTo>
                    <a:pt x="2493" y="211183"/>
                  </a:lnTo>
                  <a:lnTo>
                    <a:pt x="12718" y="231115"/>
                  </a:lnTo>
                  <a:lnTo>
                    <a:pt x="24374" y="240245"/>
                  </a:lnTo>
                  <a:lnTo>
                    <a:pt x="40138" y="246772"/>
                  </a:lnTo>
                  <a:lnTo>
                    <a:pt x="75367" y="251306"/>
                  </a:lnTo>
                  <a:lnTo>
                    <a:pt x="78622" y="250477"/>
                  </a:lnTo>
                  <a:lnTo>
                    <a:pt x="80793" y="248866"/>
                  </a:lnTo>
                  <a:lnTo>
                    <a:pt x="82240" y="246734"/>
                  </a:lnTo>
                  <a:lnTo>
                    <a:pt x="84264" y="245312"/>
                  </a:lnTo>
                  <a:lnTo>
                    <a:pt x="92167" y="242253"/>
                  </a:lnTo>
                  <a:lnTo>
                    <a:pt x="98137" y="237787"/>
                  </a:lnTo>
                  <a:lnTo>
                    <a:pt x="101497" y="229452"/>
                  </a:lnTo>
                  <a:lnTo>
                    <a:pt x="104048" y="219750"/>
                  </a:lnTo>
                  <a:lnTo>
                    <a:pt x="108709" y="211911"/>
                  </a:lnTo>
                  <a:lnTo>
                    <a:pt x="109318" y="207280"/>
                  </a:lnTo>
                  <a:lnTo>
                    <a:pt x="105118" y="190650"/>
                  </a:lnTo>
                  <a:lnTo>
                    <a:pt x="96111" y="172317"/>
                  </a:lnTo>
                  <a:lnTo>
                    <a:pt x="86132" y="159785"/>
                  </a:lnTo>
                  <a:lnTo>
                    <a:pt x="37509" y="1281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8" name="SMARTInkShape-1284">
              <a:extLst>
                <a:ext uri="{FF2B5EF4-FFF2-40B4-BE49-F238E27FC236}">
                  <a16:creationId xmlns:a16="http://schemas.microsoft.com/office/drawing/2014/main" id="{C7500AEC-2C81-F573-4513-EA1A70DF2F47}"/>
                </a:ext>
              </a:extLst>
            </p:cNvPr>
            <p:cNvSpPr/>
            <p:nvPr>
              <p:custDataLst>
                <p:tags r:id="rId55"/>
              </p:custDataLst>
            </p:nvPr>
          </p:nvSpPr>
          <p:spPr>
            <a:xfrm>
              <a:off x="7753350" y="2943386"/>
              <a:ext cx="161480" cy="89769"/>
            </a:xfrm>
            <a:custGeom>
              <a:avLst/>
              <a:gdLst/>
              <a:ahLst/>
              <a:cxnLst/>
              <a:rect l="0" t="0" r="0" b="0"/>
              <a:pathLst>
                <a:path w="161480" h="89769">
                  <a:moveTo>
                    <a:pt x="0" y="28414"/>
                  </a:moveTo>
                  <a:lnTo>
                    <a:pt x="0" y="28414"/>
                  </a:lnTo>
                  <a:lnTo>
                    <a:pt x="0" y="23358"/>
                  </a:lnTo>
                  <a:lnTo>
                    <a:pt x="2822" y="18053"/>
                  </a:lnTo>
                  <a:lnTo>
                    <a:pt x="8664" y="12168"/>
                  </a:lnTo>
                  <a:lnTo>
                    <a:pt x="22793" y="3962"/>
                  </a:lnTo>
                  <a:lnTo>
                    <a:pt x="37441" y="0"/>
                  </a:lnTo>
                  <a:lnTo>
                    <a:pt x="38082" y="44624"/>
                  </a:lnTo>
                  <a:lnTo>
                    <a:pt x="32609" y="68697"/>
                  </a:lnTo>
                  <a:lnTo>
                    <a:pt x="37167" y="83134"/>
                  </a:lnTo>
                  <a:lnTo>
                    <a:pt x="37479" y="82886"/>
                  </a:lnTo>
                  <a:lnTo>
                    <a:pt x="37824" y="79787"/>
                  </a:lnTo>
                  <a:lnTo>
                    <a:pt x="43622" y="74883"/>
                  </a:lnTo>
                  <a:lnTo>
                    <a:pt x="89115" y="49536"/>
                  </a:lnTo>
                  <a:lnTo>
                    <a:pt x="134651" y="16105"/>
                  </a:lnTo>
                  <a:lnTo>
                    <a:pt x="142042" y="12360"/>
                  </a:lnTo>
                  <a:lnTo>
                    <a:pt x="145494" y="11362"/>
                  </a:lnTo>
                  <a:lnTo>
                    <a:pt x="147796" y="9637"/>
                  </a:lnTo>
                  <a:lnTo>
                    <a:pt x="150354" y="4899"/>
                  </a:lnTo>
                  <a:lnTo>
                    <a:pt x="152095" y="4271"/>
                  </a:lnTo>
                  <a:lnTo>
                    <a:pt x="154313" y="4910"/>
                  </a:lnTo>
                  <a:lnTo>
                    <a:pt x="156850" y="6395"/>
                  </a:lnTo>
                  <a:lnTo>
                    <a:pt x="158543" y="8443"/>
                  </a:lnTo>
                  <a:lnTo>
                    <a:pt x="160422" y="13541"/>
                  </a:lnTo>
                  <a:lnTo>
                    <a:pt x="161479" y="27417"/>
                  </a:lnTo>
                  <a:lnTo>
                    <a:pt x="152653" y="72530"/>
                  </a:lnTo>
                  <a:lnTo>
                    <a:pt x="152422" y="89768"/>
                  </a:lnTo>
                  <a:lnTo>
                    <a:pt x="152400" y="855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9" name="SMARTInkShape-1285">
              <a:extLst>
                <a:ext uri="{FF2B5EF4-FFF2-40B4-BE49-F238E27FC236}">
                  <a16:creationId xmlns:a16="http://schemas.microsoft.com/office/drawing/2014/main" id="{85CEEF2E-E6D0-D0D2-D39B-D62C0510C127}"/>
                </a:ext>
              </a:extLst>
            </p:cNvPr>
            <p:cNvSpPr/>
            <p:nvPr>
              <p:custDataLst>
                <p:tags r:id="rId56"/>
              </p:custDataLst>
            </p:nvPr>
          </p:nvSpPr>
          <p:spPr>
            <a:xfrm>
              <a:off x="7612308" y="2905125"/>
              <a:ext cx="101399" cy="137555"/>
            </a:xfrm>
            <a:custGeom>
              <a:avLst/>
              <a:gdLst/>
              <a:ahLst/>
              <a:cxnLst/>
              <a:rect l="0" t="0" r="0" b="0"/>
              <a:pathLst>
                <a:path w="101399" h="137555">
                  <a:moveTo>
                    <a:pt x="26742" y="38100"/>
                  </a:moveTo>
                  <a:lnTo>
                    <a:pt x="26742" y="38100"/>
                  </a:lnTo>
                  <a:lnTo>
                    <a:pt x="26742" y="29899"/>
                  </a:lnTo>
                  <a:lnTo>
                    <a:pt x="21686" y="34024"/>
                  </a:lnTo>
                  <a:lnTo>
                    <a:pt x="4352" y="77515"/>
                  </a:lnTo>
                  <a:lnTo>
                    <a:pt x="0" y="100108"/>
                  </a:lnTo>
                  <a:lnTo>
                    <a:pt x="4626" y="113637"/>
                  </a:lnTo>
                  <a:lnTo>
                    <a:pt x="12679" y="124589"/>
                  </a:lnTo>
                  <a:lnTo>
                    <a:pt x="19787" y="129456"/>
                  </a:lnTo>
                  <a:lnTo>
                    <a:pt x="39851" y="137253"/>
                  </a:lnTo>
                  <a:lnTo>
                    <a:pt x="54087" y="137554"/>
                  </a:lnTo>
                  <a:lnTo>
                    <a:pt x="80474" y="134180"/>
                  </a:lnTo>
                  <a:lnTo>
                    <a:pt x="85847" y="129670"/>
                  </a:lnTo>
                  <a:lnTo>
                    <a:pt x="94639" y="113370"/>
                  </a:lnTo>
                  <a:lnTo>
                    <a:pt x="101301" y="76016"/>
                  </a:lnTo>
                  <a:lnTo>
                    <a:pt x="101398" y="47571"/>
                  </a:lnTo>
                  <a:lnTo>
                    <a:pt x="9341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3" name="SMARTInkShape-Group234">
            <a:extLst>
              <a:ext uri="{FF2B5EF4-FFF2-40B4-BE49-F238E27FC236}">
                <a16:creationId xmlns:a16="http://schemas.microsoft.com/office/drawing/2014/main" id="{B20B9445-259C-9B7A-EA3C-F355FEDDEF67}"/>
              </a:ext>
            </a:extLst>
          </p:cNvPr>
          <p:cNvGrpSpPr/>
          <p:nvPr/>
        </p:nvGrpSpPr>
        <p:grpSpPr>
          <a:xfrm>
            <a:off x="638175" y="3591042"/>
            <a:ext cx="342901" cy="304395"/>
            <a:chOff x="638175" y="3591042"/>
            <a:chExt cx="342901" cy="304395"/>
          </a:xfrm>
        </p:grpSpPr>
        <p:sp>
          <p:nvSpPr>
            <p:cNvPr id="511" name="SMARTInkShape-1286">
              <a:extLst>
                <a:ext uri="{FF2B5EF4-FFF2-40B4-BE49-F238E27FC236}">
                  <a16:creationId xmlns:a16="http://schemas.microsoft.com/office/drawing/2014/main" id="{CDC33EA4-7913-9C2C-C78F-8A507044EB7E}"/>
                </a:ext>
              </a:extLst>
            </p:cNvPr>
            <p:cNvSpPr/>
            <p:nvPr>
              <p:custDataLst>
                <p:tags r:id="rId45"/>
              </p:custDataLst>
            </p:nvPr>
          </p:nvSpPr>
          <p:spPr>
            <a:xfrm>
              <a:off x="638175" y="3591042"/>
              <a:ext cx="342901" cy="37984"/>
            </a:xfrm>
            <a:custGeom>
              <a:avLst/>
              <a:gdLst/>
              <a:ahLst/>
              <a:cxnLst/>
              <a:rect l="0" t="0" r="0" b="0"/>
              <a:pathLst>
                <a:path w="342901" h="37984">
                  <a:moveTo>
                    <a:pt x="0" y="37983"/>
                  </a:moveTo>
                  <a:lnTo>
                    <a:pt x="0" y="37983"/>
                  </a:lnTo>
                  <a:lnTo>
                    <a:pt x="36628" y="24726"/>
                  </a:lnTo>
                  <a:lnTo>
                    <a:pt x="81408" y="20650"/>
                  </a:lnTo>
                  <a:lnTo>
                    <a:pt x="119724" y="14385"/>
                  </a:lnTo>
                  <a:lnTo>
                    <a:pt x="166354" y="10883"/>
                  </a:lnTo>
                  <a:lnTo>
                    <a:pt x="201994" y="10063"/>
                  </a:lnTo>
                  <a:lnTo>
                    <a:pt x="237942" y="9699"/>
                  </a:lnTo>
                  <a:lnTo>
                    <a:pt x="271557" y="9538"/>
                  </a:lnTo>
                  <a:lnTo>
                    <a:pt x="318930" y="2887"/>
                  </a:lnTo>
                  <a:lnTo>
                    <a:pt x="341903" y="0"/>
                  </a:lnTo>
                  <a:lnTo>
                    <a:pt x="342900" y="9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2" name="SMARTInkShape-1287">
              <a:extLst>
                <a:ext uri="{FF2B5EF4-FFF2-40B4-BE49-F238E27FC236}">
                  <a16:creationId xmlns:a16="http://schemas.microsoft.com/office/drawing/2014/main" id="{CB5DC00B-35D8-C186-3AAD-1885F7B61E6A}"/>
                </a:ext>
              </a:extLst>
            </p:cNvPr>
            <p:cNvSpPr/>
            <p:nvPr>
              <p:custDataLst>
                <p:tags r:id="rId46"/>
              </p:custDataLst>
            </p:nvPr>
          </p:nvSpPr>
          <p:spPr>
            <a:xfrm>
              <a:off x="666750" y="3724363"/>
              <a:ext cx="314326" cy="171074"/>
            </a:xfrm>
            <a:custGeom>
              <a:avLst/>
              <a:gdLst/>
              <a:ahLst/>
              <a:cxnLst/>
              <a:rect l="0" t="0" r="0" b="0"/>
              <a:pathLst>
                <a:path w="314326" h="171074">
                  <a:moveTo>
                    <a:pt x="0" y="38012"/>
                  </a:moveTo>
                  <a:lnTo>
                    <a:pt x="0" y="38012"/>
                  </a:lnTo>
                  <a:lnTo>
                    <a:pt x="0" y="23547"/>
                  </a:lnTo>
                  <a:lnTo>
                    <a:pt x="2822" y="18178"/>
                  </a:lnTo>
                  <a:lnTo>
                    <a:pt x="5057" y="15264"/>
                  </a:lnTo>
                  <a:lnTo>
                    <a:pt x="10361" y="12027"/>
                  </a:lnTo>
                  <a:lnTo>
                    <a:pt x="16247" y="9530"/>
                  </a:lnTo>
                  <a:lnTo>
                    <a:pt x="25510" y="3232"/>
                  </a:lnTo>
                  <a:lnTo>
                    <a:pt x="34958" y="896"/>
                  </a:lnTo>
                  <a:lnTo>
                    <a:pt x="41289" y="350"/>
                  </a:lnTo>
                  <a:lnTo>
                    <a:pt x="47631" y="2928"/>
                  </a:lnTo>
                  <a:lnTo>
                    <a:pt x="69850" y="22313"/>
                  </a:lnTo>
                  <a:lnTo>
                    <a:pt x="88900" y="54460"/>
                  </a:lnTo>
                  <a:lnTo>
                    <a:pt x="93368" y="73107"/>
                  </a:lnTo>
                  <a:lnTo>
                    <a:pt x="91592" y="85713"/>
                  </a:lnTo>
                  <a:lnTo>
                    <a:pt x="75879" y="128460"/>
                  </a:lnTo>
                  <a:lnTo>
                    <a:pt x="68649" y="137478"/>
                  </a:lnTo>
                  <a:lnTo>
                    <a:pt x="28890" y="171073"/>
                  </a:lnTo>
                  <a:lnTo>
                    <a:pt x="28669" y="166220"/>
                  </a:lnTo>
                  <a:lnTo>
                    <a:pt x="34261" y="160963"/>
                  </a:lnTo>
                  <a:lnTo>
                    <a:pt x="77536" y="132349"/>
                  </a:lnTo>
                  <a:lnTo>
                    <a:pt x="117455" y="101391"/>
                  </a:lnTo>
                  <a:lnTo>
                    <a:pt x="158635" y="69947"/>
                  </a:lnTo>
                  <a:lnTo>
                    <a:pt x="202493" y="35633"/>
                  </a:lnTo>
                  <a:lnTo>
                    <a:pt x="220982" y="22255"/>
                  </a:lnTo>
                  <a:lnTo>
                    <a:pt x="237908" y="207"/>
                  </a:lnTo>
                  <a:lnTo>
                    <a:pt x="233004" y="0"/>
                  </a:lnTo>
                  <a:lnTo>
                    <a:pt x="219792" y="4994"/>
                  </a:lnTo>
                  <a:lnTo>
                    <a:pt x="173237" y="45901"/>
                  </a:lnTo>
                  <a:lnTo>
                    <a:pt x="141460" y="90798"/>
                  </a:lnTo>
                  <a:lnTo>
                    <a:pt x="130696" y="115741"/>
                  </a:lnTo>
                  <a:lnTo>
                    <a:pt x="129701" y="128297"/>
                  </a:lnTo>
                  <a:lnTo>
                    <a:pt x="130918" y="133127"/>
                  </a:lnTo>
                  <a:lnTo>
                    <a:pt x="137914" y="141316"/>
                  </a:lnTo>
                  <a:lnTo>
                    <a:pt x="142742" y="144981"/>
                  </a:lnTo>
                  <a:lnTo>
                    <a:pt x="169765" y="150140"/>
                  </a:lnTo>
                  <a:lnTo>
                    <a:pt x="216292" y="143543"/>
                  </a:lnTo>
                  <a:lnTo>
                    <a:pt x="263119" y="137830"/>
                  </a:lnTo>
                  <a:lnTo>
                    <a:pt x="314325" y="114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7" name="SMARTInkShape-Group235">
            <a:extLst>
              <a:ext uri="{FF2B5EF4-FFF2-40B4-BE49-F238E27FC236}">
                <a16:creationId xmlns:a16="http://schemas.microsoft.com/office/drawing/2014/main" id="{5C5C06A5-E8C8-5D66-BA01-896A5617AA76}"/>
              </a:ext>
            </a:extLst>
          </p:cNvPr>
          <p:cNvGrpSpPr/>
          <p:nvPr/>
        </p:nvGrpSpPr>
        <p:grpSpPr>
          <a:xfrm>
            <a:off x="1590675" y="3648075"/>
            <a:ext cx="208227" cy="209551"/>
            <a:chOff x="1590675" y="3648075"/>
            <a:chExt cx="208227" cy="209551"/>
          </a:xfrm>
        </p:grpSpPr>
        <p:sp>
          <p:nvSpPr>
            <p:cNvPr id="514" name="SMARTInkShape-1288">
              <a:extLst>
                <a:ext uri="{FF2B5EF4-FFF2-40B4-BE49-F238E27FC236}">
                  <a16:creationId xmlns:a16="http://schemas.microsoft.com/office/drawing/2014/main" id="{4409BAF0-CBD0-6CA5-66C8-4B28B3E297B6}"/>
                </a:ext>
              </a:extLst>
            </p:cNvPr>
            <p:cNvSpPr/>
            <p:nvPr>
              <p:custDataLst>
                <p:tags r:id="rId42"/>
              </p:custDataLst>
            </p:nvPr>
          </p:nvSpPr>
          <p:spPr>
            <a:xfrm>
              <a:off x="1704975" y="3699999"/>
              <a:ext cx="93927" cy="157627"/>
            </a:xfrm>
            <a:custGeom>
              <a:avLst/>
              <a:gdLst/>
              <a:ahLst/>
              <a:cxnLst/>
              <a:rect l="0" t="0" r="0" b="0"/>
              <a:pathLst>
                <a:path w="93927" h="157627">
                  <a:moveTo>
                    <a:pt x="85725" y="14751"/>
                  </a:moveTo>
                  <a:lnTo>
                    <a:pt x="85725" y="14751"/>
                  </a:lnTo>
                  <a:lnTo>
                    <a:pt x="93926" y="6550"/>
                  </a:lnTo>
                  <a:lnTo>
                    <a:pt x="93309" y="5050"/>
                  </a:lnTo>
                  <a:lnTo>
                    <a:pt x="89801" y="562"/>
                  </a:lnTo>
                  <a:lnTo>
                    <a:pt x="87384" y="0"/>
                  </a:lnTo>
                  <a:lnTo>
                    <a:pt x="84715" y="684"/>
                  </a:lnTo>
                  <a:lnTo>
                    <a:pt x="81876" y="2198"/>
                  </a:lnTo>
                  <a:lnTo>
                    <a:pt x="37493" y="13712"/>
                  </a:lnTo>
                  <a:lnTo>
                    <a:pt x="17694" y="29025"/>
                  </a:lnTo>
                  <a:lnTo>
                    <a:pt x="8569" y="40850"/>
                  </a:lnTo>
                  <a:lnTo>
                    <a:pt x="6771" y="46967"/>
                  </a:lnTo>
                  <a:lnTo>
                    <a:pt x="7596" y="59408"/>
                  </a:lnTo>
                  <a:lnTo>
                    <a:pt x="11490" y="69171"/>
                  </a:lnTo>
                  <a:lnTo>
                    <a:pt x="14010" y="73256"/>
                  </a:lnTo>
                  <a:lnTo>
                    <a:pt x="27669" y="84061"/>
                  </a:lnTo>
                  <a:lnTo>
                    <a:pt x="73466" y="109980"/>
                  </a:lnTo>
                  <a:lnTo>
                    <a:pt x="88360" y="122697"/>
                  </a:lnTo>
                  <a:lnTo>
                    <a:pt x="89598" y="125873"/>
                  </a:lnTo>
                  <a:lnTo>
                    <a:pt x="89365" y="129049"/>
                  </a:lnTo>
                  <a:lnTo>
                    <a:pt x="88152" y="132225"/>
                  </a:lnTo>
                  <a:lnTo>
                    <a:pt x="81159" y="138576"/>
                  </a:lnTo>
                  <a:lnTo>
                    <a:pt x="70996" y="143868"/>
                  </a:lnTo>
                  <a:lnTo>
                    <a:pt x="0" y="1576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1289">
              <a:extLst>
                <a:ext uri="{FF2B5EF4-FFF2-40B4-BE49-F238E27FC236}">
                  <a16:creationId xmlns:a16="http://schemas.microsoft.com/office/drawing/2014/main" id="{1F1729A4-936D-5A91-C323-062EAC7907B0}"/>
                </a:ext>
              </a:extLst>
            </p:cNvPr>
            <p:cNvSpPr/>
            <p:nvPr>
              <p:custDataLst>
                <p:tags r:id="rId43"/>
              </p:custDataLst>
            </p:nvPr>
          </p:nvSpPr>
          <p:spPr>
            <a:xfrm>
              <a:off x="1613762" y="3648075"/>
              <a:ext cx="5489" cy="47626"/>
            </a:xfrm>
            <a:custGeom>
              <a:avLst/>
              <a:gdLst/>
              <a:ahLst/>
              <a:cxnLst/>
              <a:rect l="0" t="0" r="0" b="0"/>
              <a:pathLst>
                <a:path w="5489" h="47626">
                  <a:moveTo>
                    <a:pt x="5488" y="47625"/>
                  </a:moveTo>
                  <a:lnTo>
                    <a:pt x="5488" y="47625"/>
                  </a:lnTo>
                  <a:lnTo>
                    <a:pt x="4430" y="26929"/>
                  </a:lnTo>
                  <a:lnTo>
                    <a:pt x="431" y="17966"/>
                  </a:lnTo>
                  <a:lnTo>
                    <a:pt x="0" y="14094"/>
                  </a:lnTo>
                  <a:lnTo>
                    <a:pt x="54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6" name="SMARTInkShape-1290">
              <a:extLst>
                <a:ext uri="{FF2B5EF4-FFF2-40B4-BE49-F238E27FC236}">
                  <a16:creationId xmlns:a16="http://schemas.microsoft.com/office/drawing/2014/main" id="{DD95831F-0A46-EBBD-A93F-9C4F040ECF75}"/>
                </a:ext>
              </a:extLst>
            </p:cNvPr>
            <p:cNvSpPr/>
            <p:nvPr>
              <p:custDataLst>
                <p:tags r:id="rId44"/>
              </p:custDataLst>
            </p:nvPr>
          </p:nvSpPr>
          <p:spPr>
            <a:xfrm>
              <a:off x="1590675" y="3734308"/>
              <a:ext cx="28459" cy="123318"/>
            </a:xfrm>
            <a:custGeom>
              <a:avLst/>
              <a:gdLst/>
              <a:ahLst/>
              <a:cxnLst/>
              <a:rect l="0" t="0" r="0" b="0"/>
              <a:pathLst>
                <a:path w="28459" h="123318">
                  <a:moveTo>
                    <a:pt x="19050" y="18542"/>
                  </a:moveTo>
                  <a:lnTo>
                    <a:pt x="19050" y="18542"/>
                  </a:lnTo>
                  <a:lnTo>
                    <a:pt x="24107" y="13485"/>
                  </a:lnTo>
                  <a:lnTo>
                    <a:pt x="26589" y="8181"/>
                  </a:lnTo>
                  <a:lnTo>
                    <a:pt x="28458" y="0"/>
                  </a:lnTo>
                  <a:lnTo>
                    <a:pt x="23484" y="4699"/>
                  </a:lnTo>
                  <a:lnTo>
                    <a:pt x="16812" y="42354"/>
                  </a:lnTo>
                  <a:lnTo>
                    <a:pt x="3938" y="86510"/>
                  </a:lnTo>
                  <a:lnTo>
                    <a:pt x="0"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18" name="SMARTInkShape-1291">
            <a:extLst>
              <a:ext uri="{FF2B5EF4-FFF2-40B4-BE49-F238E27FC236}">
                <a16:creationId xmlns:a16="http://schemas.microsoft.com/office/drawing/2014/main" id="{6A72C6E9-EADF-ED37-4BDA-888979BEB3C2}"/>
              </a:ext>
            </a:extLst>
          </p:cNvPr>
          <p:cNvSpPr/>
          <p:nvPr>
            <p:custDataLst>
              <p:tags r:id="rId4"/>
            </p:custDataLst>
          </p:nvPr>
        </p:nvSpPr>
        <p:spPr>
          <a:xfrm>
            <a:off x="2305794" y="3729536"/>
            <a:ext cx="351682" cy="137615"/>
          </a:xfrm>
          <a:custGeom>
            <a:avLst/>
            <a:gdLst/>
            <a:ahLst/>
            <a:cxnLst/>
            <a:rect l="0" t="0" r="0" b="0"/>
            <a:pathLst>
              <a:path w="351682" h="137615">
                <a:moveTo>
                  <a:pt x="113556" y="42364"/>
                </a:moveTo>
                <a:lnTo>
                  <a:pt x="113556" y="42364"/>
                </a:lnTo>
                <a:lnTo>
                  <a:pt x="122689" y="33232"/>
                </a:lnTo>
                <a:lnTo>
                  <a:pt x="116457" y="25312"/>
                </a:lnTo>
                <a:lnTo>
                  <a:pt x="113358" y="16615"/>
                </a:lnTo>
                <a:lnTo>
                  <a:pt x="100412" y="1043"/>
                </a:lnTo>
                <a:lnTo>
                  <a:pt x="96327" y="0"/>
                </a:lnTo>
                <a:lnTo>
                  <a:pt x="73566" y="3494"/>
                </a:lnTo>
                <a:lnTo>
                  <a:pt x="66502" y="6744"/>
                </a:lnTo>
                <a:lnTo>
                  <a:pt x="50931" y="14524"/>
                </a:lnTo>
                <a:lnTo>
                  <a:pt x="43231" y="17454"/>
                </a:lnTo>
                <a:lnTo>
                  <a:pt x="29031" y="29176"/>
                </a:lnTo>
                <a:lnTo>
                  <a:pt x="7725" y="57515"/>
                </a:lnTo>
                <a:lnTo>
                  <a:pt x="1765" y="77075"/>
                </a:lnTo>
                <a:lnTo>
                  <a:pt x="0" y="96275"/>
                </a:lnTo>
                <a:lnTo>
                  <a:pt x="5231" y="109011"/>
                </a:lnTo>
                <a:lnTo>
                  <a:pt x="13553" y="119610"/>
                </a:lnTo>
                <a:lnTo>
                  <a:pt x="20780" y="124321"/>
                </a:lnTo>
                <a:lnTo>
                  <a:pt x="24189" y="124519"/>
                </a:lnTo>
                <a:lnTo>
                  <a:pt x="56757" y="111622"/>
                </a:lnTo>
                <a:lnTo>
                  <a:pt x="77841" y="96261"/>
                </a:lnTo>
                <a:lnTo>
                  <a:pt x="108394" y="65467"/>
                </a:lnTo>
                <a:lnTo>
                  <a:pt x="113354" y="52481"/>
                </a:lnTo>
                <a:lnTo>
                  <a:pt x="118553" y="57121"/>
                </a:lnTo>
                <a:lnTo>
                  <a:pt x="119004" y="60668"/>
                </a:lnTo>
                <a:lnTo>
                  <a:pt x="116699" y="75774"/>
                </a:lnTo>
                <a:lnTo>
                  <a:pt x="123440" y="111301"/>
                </a:lnTo>
                <a:lnTo>
                  <a:pt x="130478" y="123703"/>
                </a:lnTo>
                <a:lnTo>
                  <a:pt x="140388" y="135573"/>
                </a:lnTo>
                <a:lnTo>
                  <a:pt x="142027" y="135195"/>
                </a:lnTo>
                <a:lnTo>
                  <a:pt x="180703" y="104464"/>
                </a:lnTo>
                <a:lnTo>
                  <a:pt x="200942" y="83010"/>
                </a:lnTo>
                <a:lnTo>
                  <a:pt x="219953" y="68267"/>
                </a:lnTo>
                <a:lnTo>
                  <a:pt x="224344" y="61638"/>
                </a:lnTo>
                <a:lnTo>
                  <a:pt x="225514" y="58388"/>
                </a:lnTo>
                <a:lnTo>
                  <a:pt x="227354" y="57280"/>
                </a:lnTo>
                <a:lnTo>
                  <a:pt x="229637" y="57600"/>
                </a:lnTo>
                <a:lnTo>
                  <a:pt x="232219" y="58871"/>
                </a:lnTo>
                <a:lnTo>
                  <a:pt x="233940" y="60777"/>
                </a:lnTo>
                <a:lnTo>
                  <a:pt x="244719" y="88152"/>
                </a:lnTo>
                <a:lnTo>
                  <a:pt x="246868" y="116651"/>
                </a:lnTo>
                <a:lnTo>
                  <a:pt x="247939" y="117288"/>
                </a:lnTo>
                <a:lnTo>
                  <a:pt x="251951" y="117997"/>
                </a:lnTo>
                <a:lnTo>
                  <a:pt x="254503" y="116069"/>
                </a:lnTo>
                <a:lnTo>
                  <a:pt x="280020" y="87096"/>
                </a:lnTo>
                <a:lnTo>
                  <a:pt x="327179" y="47570"/>
                </a:lnTo>
                <a:lnTo>
                  <a:pt x="330208" y="44678"/>
                </a:lnTo>
                <a:lnTo>
                  <a:pt x="332074" y="44965"/>
                </a:lnTo>
                <a:lnTo>
                  <a:pt x="336969" y="48106"/>
                </a:lnTo>
                <a:lnTo>
                  <a:pt x="339851" y="55852"/>
                </a:lnTo>
                <a:lnTo>
                  <a:pt x="342021" y="99716"/>
                </a:lnTo>
                <a:lnTo>
                  <a:pt x="351681" y="137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28" name="SMARTInkShape-Group237">
            <a:extLst>
              <a:ext uri="{FF2B5EF4-FFF2-40B4-BE49-F238E27FC236}">
                <a16:creationId xmlns:a16="http://schemas.microsoft.com/office/drawing/2014/main" id="{C8BBE5E8-73EC-C295-F2F7-F833CA16A261}"/>
              </a:ext>
            </a:extLst>
          </p:cNvPr>
          <p:cNvGrpSpPr/>
          <p:nvPr/>
        </p:nvGrpSpPr>
        <p:grpSpPr>
          <a:xfrm>
            <a:off x="3145268" y="3581400"/>
            <a:ext cx="1160033" cy="288628"/>
            <a:chOff x="3145268" y="3581400"/>
            <a:chExt cx="1160033" cy="288628"/>
          </a:xfrm>
        </p:grpSpPr>
        <p:sp>
          <p:nvSpPr>
            <p:cNvPr id="519" name="SMARTInkShape-1292">
              <a:extLst>
                <a:ext uri="{FF2B5EF4-FFF2-40B4-BE49-F238E27FC236}">
                  <a16:creationId xmlns:a16="http://schemas.microsoft.com/office/drawing/2014/main" id="{6343DB74-EBC7-C6BC-01A0-870659B01ECA}"/>
                </a:ext>
              </a:extLst>
            </p:cNvPr>
            <p:cNvSpPr/>
            <p:nvPr>
              <p:custDataLst>
                <p:tags r:id="rId33"/>
              </p:custDataLst>
            </p:nvPr>
          </p:nvSpPr>
          <p:spPr>
            <a:xfrm>
              <a:off x="4183288" y="3581400"/>
              <a:ext cx="122013" cy="228399"/>
            </a:xfrm>
            <a:custGeom>
              <a:avLst/>
              <a:gdLst/>
              <a:ahLst/>
              <a:cxnLst/>
              <a:rect l="0" t="0" r="0" b="0"/>
              <a:pathLst>
                <a:path w="122013" h="228399">
                  <a:moveTo>
                    <a:pt x="112487" y="180975"/>
                  </a:moveTo>
                  <a:lnTo>
                    <a:pt x="112487" y="180975"/>
                  </a:lnTo>
                  <a:lnTo>
                    <a:pt x="112487" y="162661"/>
                  </a:lnTo>
                  <a:lnTo>
                    <a:pt x="110370" y="158182"/>
                  </a:lnTo>
                  <a:lnTo>
                    <a:pt x="102374" y="150384"/>
                  </a:lnTo>
                  <a:lnTo>
                    <a:pt x="96220" y="148939"/>
                  </a:lnTo>
                  <a:lnTo>
                    <a:pt x="72389" y="151963"/>
                  </a:lnTo>
                  <a:lnTo>
                    <a:pt x="26499" y="165460"/>
                  </a:lnTo>
                  <a:lnTo>
                    <a:pt x="13279" y="169675"/>
                  </a:lnTo>
                  <a:lnTo>
                    <a:pt x="7364" y="176306"/>
                  </a:lnTo>
                  <a:lnTo>
                    <a:pt x="2266" y="185250"/>
                  </a:lnTo>
                  <a:lnTo>
                    <a:pt x="0" y="192753"/>
                  </a:lnTo>
                  <a:lnTo>
                    <a:pt x="1815" y="202437"/>
                  </a:lnTo>
                  <a:lnTo>
                    <a:pt x="8787" y="216968"/>
                  </a:lnTo>
                  <a:lnTo>
                    <a:pt x="14539" y="223430"/>
                  </a:lnTo>
                  <a:lnTo>
                    <a:pt x="20624" y="226302"/>
                  </a:lnTo>
                  <a:lnTo>
                    <a:pt x="47682" y="228398"/>
                  </a:lnTo>
                  <a:lnTo>
                    <a:pt x="50234" y="227407"/>
                  </a:lnTo>
                  <a:lnTo>
                    <a:pt x="51935" y="225688"/>
                  </a:lnTo>
                  <a:lnTo>
                    <a:pt x="57151" y="218212"/>
                  </a:lnTo>
                  <a:lnTo>
                    <a:pt x="59722" y="215324"/>
                  </a:lnTo>
                  <a:lnTo>
                    <a:pt x="69468" y="170285"/>
                  </a:lnTo>
                  <a:lnTo>
                    <a:pt x="81020" y="127632"/>
                  </a:lnTo>
                  <a:lnTo>
                    <a:pt x="96649" y="84763"/>
                  </a:lnTo>
                  <a:lnTo>
                    <a:pt x="112492" y="40796"/>
                  </a:lnTo>
                  <a:lnTo>
                    <a:pt x="120131" y="18289"/>
                  </a:lnTo>
                  <a:lnTo>
                    <a:pt x="1220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0" name="SMARTInkShape-1293">
              <a:extLst>
                <a:ext uri="{FF2B5EF4-FFF2-40B4-BE49-F238E27FC236}">
                  <a16:creationId xmlns:a16="http://schemas.microsoft.com/office/drawing/2014/main" id="{8EF76739-F96F-4519-6EDB-FF5CFB011175}"/>
                </a:ext>
              </a:extLst>
            </p:cNvPr>
            <p:cNvSpPr/>
            <p:nvPr>
              <p:custDataLst>
                <p:tags r:id="rId34"/>
              </p:custDataLst>
            </p:nvPr>
          </p:nvSpPr>
          <p:spPr>
            <a:xfrm>
              <a:off x="4054829" y="3714946"/>
              <a:ext cx="123147" cy="95055"/>
            </a:xfrm>
            <a:custGeom>
              <a:avLst/>
              <a:gdLst/>
              <a:ahLst/>
              <a:cxnLst/>
              <a:rect l="0" t="0" r="0" b="0"/>
              <a:pathLst>
                <a:path w="123147" h="95055">
                  <a:moveTo>
                    <a:pt x="40921" y="66479"/>
                  </a:moveTo>
                  <a:lnTo>
                    <a:pt x="40921" y="66479"/>
                  </a:lnTo>
                  <a:lnTo>
                    <a:pt x="40921" y="61422"/>
                  </a:lnTo>
                  <a:lnTo>
                    <a:pt x="41979" y="59933"/>
                  </a:lnTo>
                  <a:lnTo>
                    <a:pt x="43743" y="58940"/>
                  </a:lnTo>
                  <a:lnTo>
                    <a:pt x="70259" y="49611"/>
                  </a:lnTo>
                  <a:lnTo>
                    <a:pt x="84774" y="41843"/>
                  </a:lnTo>
                  <a:lnTo>
                    <a:pt x="114286" y="33366"/>
                  </a:lnTo>
                  <a:lnTo>
                    <a:pt x="118406" y="29587"/>
                  </a:lnTo>
                  <a:lnTo>
                    <a:pt x="122983" y="19743"/>
                  </a:lnTo>
                  <a:lnTo>
                    <a:pt x="123146" y="15214"/>
                  </a:lnTo>
                  <a:lnTo>
                    <a:pt x="120504" y="7359"/>
                  </a:lnTo>
                  <a:lnTo>
                    <a:pt x="117260" y="4841"/>
                  </a:lnTo>
                  <a:lnTo>
                    <a:pt x="108010" y="2042"/>
                  </a:lnTo>
                  <a:lnTo>
                    <a:pt x="67372" y="0"/>
                  </a:lnTo>
                  <a:lnTo>
                    <a:pt x="40292" y="9975"/>
                  </a:lnTo>
                  <a:lnTo>
                    <a:pt x="17216" y="26336"/>
                  </a:lnTo>
                  <a:lnTo>
                    <a:pt x="2030" y="49646"/>
                  </a:lnTo>
                  <a:lnTo>
                    <a:pt x="0" y="64642"/>
                  </a:lnTo>
                  <a:lnTo>
                    <a:pt x="940" y="71605"/>
                  </a:lnTo>
                  <a:lnTo>
                    <a:pt x="3684" y="76246"/>
                  </a:lnTo>
                  <a:lnTo>
                    <a:pt x="7630" y="79341"/>
                  </a:lnTo>
                  <a:lnTo>
                    <a:pt x="59971" y="950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1" name="SMARTInkShape-1294">
              <a:extLst>
                <a:ext uri="{FF2B5EF4-FFF2-40B4-BE49-F238E27FC236}">
                  <a16:creationId xmlns:a16="http://schemas.microsoft.com/office/drawing/2014/main" id="{7209D009-A38F-8E98-8D2C-F49385FE2F2F}"/>
                </a:ext>
              </a:extLst>
            </p:cNvPr>
            <p:cNvSpPr/>
            <p:nvPr>
              <p:custDataLst>
                <p:tags r:id="rId35"/>
              </p:custDataLst>
            </p:nvPr>
          </p:nvSpPr>
          <p:spPr>
            <a:xfrm>
              <a:off x="3914775" y="3676951"/>
              <a:ext cx="131634" cy="152100"/>
            </a:xfrm>
            <a:custGeom>
              <a:avLst/>
              <a:gdLst/>
              <a:ahLst/>
              <a:cxnLst/>
              <a:rect l="0" t="0" r="0" b="0"/>
              <a:pathLst>
                <a:path w="131634" h="152100">
                  <a:moveTo>
                    <a:pt x="114300" y="37799"/>
                  </a:moveTo>
                  <a:lnTo>
                    <a:pt x="114300" y="37799"/>
                  </a:lnTo>
                  <a:lnTo>
                    <a:pt x="131633" y="3132"/>
                  </a:lnTo>
                  <a:lnTo>
                    <a:pt x="130089" y="1988"/>
                  </a:lnTo>
                  <a:lnTo>
                    <a:pt x="111741" y="0"/>
                  </a:lnTo>
                  <a:lnTo>
                    <a:pt x="96726" y="4845"/>
                  </a:lnTo>
                  <a:lnTo>
                    <a:pt x="79235" y="17022"/>
                  </a:lnTo>
                  <a:lnTo>
                    <a:pt x="59317" y="38712"/>
                  </a:lnTo>
                  <a:lnTo>
                    <a:pt x="41112" y="65618"/>
                  </a:lnTo>
                  <a:lnTo>
                    <a:pt x="40108" y="69045"/>
                  </a:lnTo>
                  <a:lnTo>
                    <a:pt x="41555" y="72388"/>
                  </a:lnTo>
                  <a:lnTo>
                    <a:pt x="48807" y="78924"/>
                  </a:lnTo>
                  <a:lnTo>
                    <a:pt x="77256" y="90686"/>
                  </a:lnTo>
                  <a:lnTo>
                    <a:pt x="120879" y="102238"/>
                  </a:lnTo>
                  <a:lnTo>
                    <a:pt x="130887" y="104033"/>
                  </a:lnTo>
                  <a:lnTo>
                    <a:pt x="130650" y="105238"/>
                  </a:lnTo>
                  <a:lnTo>
                    <a:pt x="127564" y="109400"/>
                  </a:lnTo>
                  <a:lnTo>
                    <a:pt x="84381" y="126852"/>
                  </a:lnTo>
                  <a:lnTo>
                    <a:pt x="42822" y="141329"/>
                  </a:lnTo>
                  <a:lnTo>
                    <a:pt x="31150" y="143263"/>
                  </a:lnTo>
                  <a:lnTo>
                    <a:pt x="0" y="152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1295">
              <a:extLst>
                <a:ext uri="{FF2B5EF4-FFF2-40B4-BE49-F238E27FC236}">
                  <a16:creationId xmlns:a16="http://schemas.microsoft.com/office/drawing/2014/main" id="{F40B89B7-6B4E-ADD4-9065-A9FC7CC1DACD}"/>
                </a:ext>
              </a:extLst>
            </p:cNvPr>
            <p:cNvSpPr/>
            <p:nvPr>
              <p:custDataLst>
                <p:tags r:id="rId36"/>
              </p:custDataLst>
            </p:nvPr>
          </p:nvSpPr>
          <p:spPr>
            <a:xfrm>
              <a:off x="3774967" y="3707614"/>
              <a:ext cx="139809" cy="121437"/>
            </a:xfrm>
            <a:custGeom>
              <a:avLst/>
              <a:gdLst/>
              <a:ahLst/>
              <a:cxnLst/>
              <a:rect l="0" t="0" r="0" b="0"/>
              <a:pathLst>
                <a:path w="139809" h="121437">
                  <a:moveTo>
                    <a:pt x="82658" y="73811"/>
                  </a:moveTo>
                  <a:lnTo>
                    <a:pt x="82658" y="73811"/>
                  </a:lnTo>
                  <a:lnTo>
                    <a:pt x="87714" y="68754"/>
                  </a:lnTo>
                  <a:lnTo>
                    <a:pt x="90197" y="63450"/>
                  </a:lnTo>
                  <a:lnTo>
                    <a:pt x="90859" y="60554"/>
                  </a:lnTo>
                  <a:lnTo>
                    <a:pt x="98468" y="47242"/>
                  </a:lnTo>
                  <a:lnTo>
                    <a:pt x="100267" y="36955"/>
                  </a:lnTo>
                  <a:lnTo>
                    <a:pt x="96225" y="19264"/>
                  </a:lnTo>
                  <a:lnTo>
                    <a:pt x="88324" y="5673"/>
                  </a:lnTo>
                  <a:lnTo>
                    <a:pt x="82354" y="1194"/>
                  </a:lnTo>
                  <a:lnTo>
                    <a:pt x="79280" y="0"/>
                  </a:lnTo>
                  <a:lnTo>
                    <a:pt x="54729" y="3375"/>
                  </a:lnTo>
                  <a:lnTo>
                    <a:pt x="25699" y="16135"/>
                  </a:lnTo>
                  <a:lnTo>
                    <a:pt x="12187" y="27363"/>
                  </a:lnTo>
                  <a:lnTo>
                    <a:pt x="7103" y="33321"/>
                  </a:lnTo>
                  <a:lnTo>
                    <a:pt x="1453" y="51229"/>
                  </a:lnTo>
                  <a:lnTo>
                    <a:pt x="0" y="71183"/>
                  </a:lnTo>
                  <a:lnTo>
                    <a:pt x="5398" y="102915"/>
                  </a:lnTo>
                  <a:lnTo>
                    <a:pt x="7868" y="105914"/>
                  </a:lnTo>
                  <a:lnTo>
                    <a:pt x="16257" y="109246"/>
                  </a:lnTo>
                  <a:lnTo>
                    <a:pt x="27824" y="111122"/>
                  </a:lnTo>
                  <a:lnTo>
                    <a:pt x="34650" y="108738"/>
                  </a:lnTo>
                  <a:lnTo>
                    <a:pt x="52714" y="93528"/>
                  </a:lnTo>
                  <a:lnTo>
                    <a:pt x="78159" y="59044"/>
                  </a:lnTo>
                  <a:lnTo>
                    <a:pt x="81325" y="48739"/>
                  </a:lnTo>
                  <a:lnTo>
                    <a:pt x="82065" y="42207"/>
                  </a:lnTo>
                  <a:lnTo>
                    <a:pt x="81205" y="42158"/>
                  </a:lnTo>
                  <a:lnTo>
                    <a:pt x="77426" y="47749"/>
                  </a:lnTo>
                  <a:lnTo>
                    <a:pt x="74405" y="57740"/>
                  </a:lnTo>
                  <a:lnTo>
                    <a:pt x="82908" y="103980"/>
                  </a:lnTo>
                  <a:lnTo>
                    <a:pt x="87355" y="112972"/>
                  </a:lnTo>
                  <a:lnTo>
                    <a:pt x="90023" y="115793"/>
                  </a:lnTo>
                  <a:lnTo>
                    <a:pt x="95808" y="118928"/>
                  </a:lnTo>
                  <a:lnTo>
                    <a:pt x="139808" y="1214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1296">
              <a:extLst>
                <a:ext uri="{FF2B5EF4-FFF2-40B4-BE49-F238E27FC236}">
                  <a16:creationId xmlns:a16="http://schemas.microsoft.com/office/drawing/2014/main" id="{ED0D48E5-22DF-D208-D8AB-7F186D20B4DB}"/>
                </a:ext>
              </a:extLst>
            </p:cNvPr>
            <p:cNvSpPr/>
            <p:nvPr>
              <p:custDataLst>
                <p:tags r:id="rId37"/>
              </p:custDataLst>
            </p:nvPr>
          </p:nvSpPr>
          <p:spPr>
            <a:xfrm>
              <a:off x="3714750" y="3644352"/>
              <a:ext cx="28576" cy="22774"/>
            </a:xfrm>
            <a:custGeom>
              <a:avLst/>
              <a:gdLst/>
              <a:ahLst/>
              <a:cxnLst/>
              <a:rect l="0" t="0" r="0" b="0"/>
              <a:pathLst>
                <a:path w="28576" h="22774">
                  <a:moveTo>
                    <a:pt x="0" y="22773"/>
                  </a:moveTo>
                  <a:lnTo>
                    <a:pt x="0" y="22773"/>
                  </a:lnTo>
                  <a:lnTo>
                    <a:pt x="13257" y="1314"/>
                  </a:lnTo>
                  <a:lnTo>
                    <a:pt x="16247" y="0"/>
                  </a:lnTo>
                  <a:lnTo>
                    <a:pt x="19298" y="183"/>
                  </a:lnTo>
                  <a:lnTo>
                    <a:pt x="28575" y="37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1297">
              <a:extLst>
                <a:ext uri="{FF2B5EF4-FFF2-40B4-BE49-F238E27FC236}">
                  <a16:creationId xmlns:a16="http://schemas.microsoft.com/office/drawing/2014/main" id="{DF811CF6-BDD5-8B6E-709B-3954BC38DE87}"/>
                </a:ext>
              </a:extLst>
            </p:cNvPr>
            <p:cNvSpPr/>
            <p:nvPr>
              <p:custDataLst>
                <p:tags r:id="rId38"/>
              </p:custDataLst>
            </p:nvPr>
          </p:nvSpPr>
          <p:spPr>
            <a:xfrm>
              <a:off x="3681230" y="3720552"/>
              <a:ext cx="119246" cy="108473"/>
            </a:xfrm>
            <a:custGeom>
              <a:avLst/>
              <a:gdLst/>
              <a:ahLst/>
              <a:cxnLst/>
              <a:rect l="0" t="0" r="0" b="0"/>
              <a:pathLst>
                <a:path w="119246" h="108473">
                  <a:moveTo>
                    <a:pt x="4945" y="22773"/>
                  </a:moveTo>
                  <a:lnTo>
                    <a:pt x="4945" y="22773"/>
                  </a:lnTo>
                  <a:lnTo>
                    <a:pt x="26404" y="1314"/>
                  </a:lnTo>
                  <a:lnTo>
                    <a:pt x="28776" y="0"/>
                  </a:lnTo>
                  <a:lnTo>
                    <a:pt x="30357" y="183"/>
                  </a:lnTo>
                  <a:lnTo>
                    <a:pt x="31411" y="1363"/>
                  </a:lnTo>
                  <a:lnTo>
                    <a:pt x="31056" y="3208"/>
                  </a:lnTo>
                  <a:lnTo>
                    <a:pt x="26557" y="11920"/>
                  </a:lnTo>
                  <a:lnTo>
                    <a:pt x="22637" y="28494"/>
                  </a:lnTo>
                  <a:lnTo>
                    <a:pt x="9067" y="59181"/>
                  </a:lnTo>
                  <a:lnTo>
                    <a:pt x="5719" y="71763"/>
                  </a:lnTo>
                  <a:lnTo>
                    <a:pt x="703" y="80882"/>
                  </a:lnTo>
                  <a:lnTo>
                    <a:pt x="0" y="85854"/>
                  </a:lnTo>
                  <a:lnTo>
                    <a:pt x="2042" y="97023"/>
                  </a:lnTo>
                  <a:lnTo>
                    <a:pt x="4068" y="100848"/>
                  </a:lnTo>
                  <a:lnTo>
                    <a:pt x="6477" y="103398"/>
                  </a:lnTo>
                  <a:lnTo>
                    <a:pt x="11976" y="106231"/>
                  </a:lnTo>
                  <a:lnTo>
                    <a:pt x="27260" y="108200"/>
                  </a:lnTo>
                  <a:lnTo>
                    <a:pt x="67687" y="108472"/>
                  </a:lnTo>
                  <a:lnTo>
                    <a:pt x="99183" y="107435"/>
                  </a:lnTo>
                  <a:lnTo>
                    <a:pt x="119245" y="989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5" name="SMARTInkShape-1298">
              <a:extLst>
                <a:ext uri="{FF2B5EF4-FFF2-40B4-BE49-F238E27FC236}">
                  <a16:creationId xmlns:a16="http://schemas.microsoft.com/office/drawing/2014/main" id="{381546EA-4935-F0ED-4187-CDC0104F907F}"/>
                </a:ext>
              </a:extLst>
            </p:cNvPr>
            <p:cNvSpPr/>
            <p:nvPr>
              <p:custDataLst>
                <p:tags r:id="rId39"/>
              </p:custDataLst>
            </p:nvPr>
          </p:nvSpPr>
          <p:spPr>
            <a:xfrm>
              <a:off x="3533775" y="3621608"/>
              <a:ext cx="83409" cy="243815"/>
            </a:xfrm>
            <a:custGeom>
              <a:avLst/>
              <a:gdLst/>
              <a:ahLst/>
              <a:cxnLst/>
              <a:rect l="0" t="0" r="0" b="0"/>
              <a:pathLst>
                <a:path w="83409" h="243815">
                  <a:moveTo>
                    <a:pt x="0" y="26467"/>
                  </a:moveTo>
                  <a:lnTo>
                    <a:pt x="0" y="26467"/>
                  </a:lnTo>
                  <a:lnTo>
                    <a:pt x="13092" y="12317"/>
                  </a:lnTo>
                  <a:lnTo>
                    <a:pt x="18343" y="2636"/>
                  </a:lnTo>
                  <a:lnTo>
                    <a:pt x="23322" y="0"/>
                  </a:lnTo>
                  <a:lnTo>
                    <a:pt x="25073" y="356"/>
                  </a:lnTo>
                  <a:lnTo>
                    <a:pt x="26240" y="1651"/>
                  </a:lnTo>
                  <a:lnTo>
                    <a:pt x="27019" y="3573"/>
                  </a:lnTo>
                  <a:lnTo>
                    <a:pt x="18009" y="40817"/>
                  </a:lnTo>
                  <a:lnTo>
                    <a:pt x="11200" y="82689"/>
                  </a:lnTo>
                  <a:lnTo>
                    <a:pt x="4965" y="122030"/>
                  </a:lnTo>
                  <a:lnTo>
                    <a:pt x="1471" y="162144"/>
                  </a:lnTo>
                  <a:lnTo>
                    <a:pt x="5493" y="195784"/>
                  </a:lnTo>
                  <a:lnTo>
                    <a:pt x="18443" y="225860"/>
                  </a:lnTo>
                  <a:lnTo>
                    <a:pt x="23938" y="232421"/>
                  </a:lnTo>
                  <a:lnTo>
                    <a:pt x="35686" y="239710"/>
                  </a:lnTo>
                  <a:lnTo>
                    <a:pt x="49144" y="243814"/>
                  </a:lnTo>
                  <a:lnTo>
                    <a:pt x="59236" y="239130"/>
                  </a:lnTo>
                  <a:lnTo>
                    <a:pt x="69719" y="229992"/>
                  </a:lnTo>
                  <a:lnTo>
                    <a:pt x="77906" y="218876"/>
                  </a:lnTo>
                  <a:lnTo>
                    <a:pt x="83408" y="185548"/>
                  </a:lnTo>
                  <a:lnTo>
                    <a:pt x="79982" y="152271"/>
                  </a:lnTo>
                  <a:lnTo>
                    <a:pt x="67208" y="122303"/>
                  </a:lnTo>
                  <a:lnTo>
                    <a:pt x="58798" y="111394"/>
                  </a:lnTo>
                  <a:lnTo>
                    <a:pt x="49416" y="105487"/>
                  </a:lnTo>
                  <a:lnTo>
                    <a:pt x="0" y="931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6" name="SMARTInkShape-1299">
              <a:extLst>
                <a:ext uri="{FF2B5EF4-FFF2-40B4-BE49-F238E27FC236}">
                  <a16:creationId xmlns:a16="http://schemas.microsoft.com/office/drawing/2014/main" id="{71E3B4D7-7F28-245F-D9C0-E0E845DA3C20}"/>
                </a:ext>
              </a:extLst>
            </p:cNvPr>
            <p:cNvSpPr/>
            <p:nvPr>
              <p:custDataLst>
                <p:tags r:id="rId40"/>
              </p:custDataLst>
            </p:nvPr>
          </p:nvSpPr>
          <p:spPr>
            <a:xfrm>
              <a:off x="3286125" y="3747886"/>
              <a:ext cx="123826" cy="100215"/>
            </a:xfrm>
            <a:custGeom>
              <a:avLst/>
              <a:gdLst/>
              <a:ahLst/>
              <a:cxnLst/>
              <a:rect l="0" t="0" r="0" b="0"/>
              <a:pathLst>
                <a:path w="123826" h="100215">
                  <a:moveTo>
                    <a:pt x="0" y="24014"/>
                  </a:moveTo>
                  <a:lnTo>
                    <a:pt x="0" y="24014"/>
                  </a:lnTo>
                  <a:lnTo>
                    <a:pt x="0" y="13901"/>
                  </a:lnTo>
                  <a:lnTo>
                    <a:pt x="1058" y="10922"/>
                  </a:lnTo>
                  <a:lnTo>
                    <a:pt x="2822" y="8936"/>
                  </a:lnTo>
                  <a:lnTo>
                    <a:pt x="18314" y="692"/>
                  </a:lnTo>
                  <a:lnTo>
                    <a:pt x="22793" y="0"/>
                  </a:lnTo>
                  <a:lnTo>
                    <a:pt x="30591" y="2052"/>
                  </a:lnTo>
                  <a:lnTo>
                    <a:pt x="33094" y="4081"/>
                  </a:lnTo>
                  <a:lnTo>
                    <a:pt x="35875" y="9158"/>
                  </a:lnTo>
                  <a:lnTo>
                    <a:pt x="37661" y="23157"/>
                  </a:lnTo>
                  <a:lnTo>
                    <a:pt x="38061" y="64796"/>
                  </a:lnTo>
                  <a:lnTo>
                    <a:pt x="37030" y="83134"/>
                  </a:lnTo>
                  <a:lnTo>
                    <a:pt x="29898" y="97756"/>
                  </a:lnTo>
                  <a:lnTo>
                    <a:pt x="30515" y="98575"/>
                  </a:lnTo>
                  <a:lnTo>
                    <a:pt x="34024" y="99486"/>
                  </a:lnTo>
                  <a:lnTo>
                    <a:pt x="35382" y="98670"/>
                  </a:lnTo>
                  <a:lnTo>
                    <a:pt x="36288" y="97068"/>
                  </a:lnTo>
                  <a:lnTo>
                    <a:pt x="36892" y="94942"/>
                  </a:lnTo>
                  <a:lnTo>
                    <a:pt x="43208" y="89757"/>
                  </a:lnTo>
                  <a:lnTo>
                    <a:pt x="52012" y="82866"/>
                  </a:lnTo>
                  <a:lnTo>
                    <a:pt x="91141" y="37848"/>
                  </a:lnTo>
                  <a:lnTo>
                    <a:pt x="117439" y="11358"/>
                  </a:lnTo>
                  <a:lnTo>
                    <a:pt x="119568" y="10285"/>
                  </a:lnTo>
                  <a:lnTo>
                    <a:pt x="120987" y="10628"/>
                  </a:lnTo>
                  <a:lnTo>
                    <a:pt x="121932" y="11915"/>
                  </a:lnTo>
                  <a:lnTo>
                    <a:pt x="123265" y="18783"/>
                  </a:lnTo>
                  <a:lnTo>
                    <a:pt x="123776" y="60183"/>
                  </a:lnTo>
                  <a:lnTo>
                    <a:pt x="123825" y="1002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1300">
              <a:extLst>
                <a:ext uri="{FF2B5EF4-FFF2-40B4-BE49-F238E27FC236}">
                  <a16:creationId xmlns:a16="http://schemas.microsoft.com/office/drawing/2014/main" id="{F4D6FD39-1C11-6A54-FB91-A46D28FF24EB}"/>
                </a:ext>
              </a:extLst>
            </p:cNvPr>
            <p:cNvSpPr/>
            <p:nvPr>
              <p:custDataLst>
                <p:tags r:id="rId41"/>
              </p:custDataLst>
            </p:nvPr>
          </p:nvSpPr>
          <p:spPr>
            <a:xfrm>
              <a:off x="3145268" y="3724275"/>
              <a:ext cx="83708" cy="145753"/>
            </a:xfrm>
            <a:custGeom>
              <a:avLst/>
              <a:gdLst/>
              <a:ahLst/>
              <a:cxnLst/>
              <a:rect l="0" t="0" r="0" b="0"/>
              <a:pathLst>
                <a:path w="83708" h="145753">
                  <a:moveTo>
                    <a:pt x="17032" y="28575"/>
                  </a:moveTo>
                  <a:lnTo>
                    <a:pt x="17032" y="28575"/>
                  </a:lnTo>
                  <a:lnTo>
                    <a:pt x="17032" y="4977"/>
                  </a:lnTo>
                  <a:lnTo>
                    <a:pt x="15974" y="4376"/>
                  </a:lnTo>
                  <a:lnTo>
                    <a:pt x="14210" y="5034"/>
                  </a:lnTo>
                  <a:lnTo>
                    <a:pt x="11976" y="6531"/>
                  </a:lnTo>
                  <a:lnTo>
                    <a:pt x="9494" y="13839"/>
                  </a:lnTo>
                  <a:lnTo>
                    <a:pt x="1223" y="51564"/>
                  </a:lnTo>
                  <a:lnTo>
                    <a:pt x="0" y="88774"/>
                  </a:lnTo>
                  <a:lnTo>
                    <a:pt x="8533" y="121919"/>
                  </a:lnTo>
                  <a:lnTo>
                    <a:pt x="11366" y="128904"/>
                  </a:lnTo>
                  <a:lnTo>
                    <a:pt x="20158" y="139488"/>
                  </a:lnTo>
                  <a:lnTo>
                    <a:pt x="25466" y="143792"/>
                  </a:lnTo>
                  <a:lnTo>
                    <a:pt x="30063" y="145603"/>
                  </a:lnTo>
                  <a:lnTo>
                    <a:pt x="34186" y="145752"/>
                  </a:lnTo>
                  <a:lnTo>
                    <a:pt x="37993" y="144793"/>
                  </a:lnTo>
                  <a:lnTo>
                    <a:pt x="53464" y="133330"/>
                  </a:lnTo>
                  <a:lnTo>
                    <a:pt x="59683" y="119583"/>
                  </a:lnTo>
                  <a:lnTo>
                    <a:pt x="65060" y="75642"/>
                  </a:lnTo>
                  <a:lnTo>
                    <a:pt x="72772" y="33558"/>
                  </a:lnTo>
                  <a:lnTo>
                    <a:pt x="76377" y="22676"/>
                  </a:lnTo>
                  <a:lnTo>
                    <a:pt x="8370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3" name="SMARTInkShape-Group238">
            <a:extLst>
              <a:ext uri="{FF2B5EF4-FFF2-40B4-BE49-F238E27FC236}">
                <a16:creationId xmlns:a16="http://schemas.microsoft.com/office/drawing/2014/main" id="{551A6E97-B052-52B8-F9CB-4BCECA205A9B}"/>
              </a:ext>
            </a:extLst>
          </p:cNvPr>
          <p:cNvGrpSpPr/>
          <p:nvPr/>
        </p:nvGrpSpPr>
        <p:grpSpPr>
          <a:xfrm>
            <a:off x="4603559" y="3498207"/>
            <a:ext cx="1920912" cy="431841"/>
            <a:chOff x="4603559" y="3498207"/>
            <a:chExt cx="1920912" cy="431841"/>
          </a:xfrm>
        </p:grpSpPr>
        <p:sp>
          <p:nvSpPr>
            <p:cNvPr id="529" name="SMARTInkShape-1301">
              <a:extLst>
                <a:ext uri="{FF2B5EF4-FFF2-40B4-BE49-F238E27FC236}">
                  <a16:creationId xmlns:a16="http://schemas.microsoft.com/office/drawing/2014/main" id="{D42C35F4-F091-BF63-1D10-BDC69171E079}"/>
                </a:ext>
              </a:extLst>
            </p:cNvPr>
            <p:cNvSpPr/>
            <p:nvPr>
              <p:custDataLst>
                <p:tags r:id="rId19"/>
              </p:custDataLst>
            </p:nvPr>
          </p:nvSpPr>
          <p:spPr>
            <a:xfrm>
              <a:off x="6343650" y="3724275"/>
              <a:ext cx="152401" cy="57151"/>
            </a:xfrm>
            <a:custGeom>
              <a:avLst/>
              <a:gdLst/>
              <a:ahLst/>
              <a:cxnLst/>
              <a:rect l="0" t="0" r="0" b="0"/>
              <a:pathLst>
                <a:path w="152401" h="57151">
                  <a:moveTo>
                    <a:pt x="0" y="57150"/>
                  </a:moveTo>
                  <a:lnTo>
                    <a:pt x="0" y="57150"/>
                  </a:lnTo>
                  <a:lnTo>
                    <a:pt x="5056" y="47037"/>
                  </a:lnTo>
                  <a:lnTo>
                    <a:pt x="13183" y="39250"/>
                  </a:lnTo>
                  <a:lnTo>
                    <a:pt x="25967" y="32261"/>
                  </a:lnTo>
                  <a:lnTo>
                    <a:pt x="70591" y="15943"/>
                  </a:lnTo>
                  <a:lnTo>
                    <a:pt x="97944" y="10793"/>
                  </a:lnTo>
                  <a:lnTo>
                    <a:pt x="129937" y="857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0" name="SMARTInkShape-1302">
              <a:extLst>
                <a:ext uri="{FF2B5EF4-FFF2-40B4-BE49-F238E27FC236}">
                  <a16:creationId xmlns:a16="http://schemas.microsoft.com/office/drawing/2014/main" id="{2767AA4D-2B42-71CE-9601-ABC70EA1E1F1}"/>
                </a:ext>
              </a:extLst>
            </p:cNvPr>
            <p:cNvSpPr/>
            <p:nvPr>
              <p:custDataLst>
                <p:tags r:id="rId20"/>
              </p:custDataLst>
            </p:nvPr>
          </p:nvSpPr>
          <p:spPr>
            <a:xfrm>
              <a:off x="6334125" y="3498207"/>
              <a:ext cx="190346" cy="431841"/>
            </a:xfrm>
            <a:custGeom>
              <a:avLst/>
              <a:gdLst/>
              <a:ahLst/>
              <a:cxnLst/>
              <a:rect l="0" t="0" r="0" b="0"/>
              <a:pathLst>
                <a:path w="190346" h="431841">
                  <a:moveTo>
                    <a:pt x="171450" y="130818"/>
                  </a:moveTo>
                  <a:lnTo>
                    <a:pt x="171450" y="130818"/>
                  </a:lnTo>
                  <a:lnTo>
                    <a:pt x="181563" y="125761"/>
                  </a:lnTo>
                  <a:lnTo>
                    <a:pt x="184542" y="121097"/>
                  </a:lnTo>
                  <a:lnTo>
                    <a:pt x="188734" y="99363"/>
                  </a:lnTo>
                  <a:lnTo>
                    <a:pt x="190345" y="57932"/>
                  </a:lnTo>
                  <a:lnTo>
                    <a:pt x="189428" y="15111"/>
                  </a:lnTo>
                  <a:lnTo>
                    <a:pt x="182297" y="0"/>
                  </a:lnTo>
                  <a:lnTo>
                    <a:pt x="166198" y="3275"/>
                  </a:lnTo>
                  <a:lnTo>
                    <a:pt x="152887" y="13807"/>
                  </a:lnTo>
                  <a:lnTo>
                    <a:pt x="140976" y="29071"/>
                  </a:lnTo>
                  <a:lnTo>
                    <a:pt x="116179" y="74067"/>
                  </a:lnTo>
                  <a:lnTo>
                    <a:pt x="95915" y="121346"/>
                  </a:lnTo>
                  <a:lnTo>
                    <a:pt x="79463" y="168925"/>
                  </a:lnTo>
                  <a:lnTo>
                    <a:pt x="63511" y="216543"/>
                  </a:lnTo>
                  <a:lnTo>
                    <a:pt x="50448" y="264168"/>
                  </a:lnTo>
                  <a:lnTo>
                    <a:pt x="43126" y="302268"/>
                  </a:lnTo>
                  <a:lnTo>
                    <a:pt x="24943" y="347973"/>
                  </a:lnTo>
                  <a:lnTo>
                    <a:pt x="10061" y="392121"/>
                  </a:lnTo>
                  <a:lnTo>
                    <a:pt x="2981" y="414969"/>
                  </a:lnTo>
                  <a:lnTo>
                    <a:pt x="588" y="431539"/>
                  </a:lnTo>
                  <a:lnTo>
                    <a:pt x="392" y="431840"/>
                  </a:lnTo>
                  <a:lnTo>
                    <a:pt x="0" y="4260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1" name="SMARTInkShape-1303">
              <a:extLst>
                <a:ext uri="{FF2B5EF4-FFF2-40B4-BE49-F238E27FC236}">
                  <a16:creationId xmlns:a16="http://schemas.microsoft.com/office/drawing/2014/main" id="{E212C81F-8EC2-EBAF-E5C8-C6881C646965}"/>
                </a:ext>
              </a:extLst>
            </p:cNvPr>
            <p:cNvSpPr/>
            <p:nvPr>
              <p:custDataLst>
                <p:tags r:id="rId21"/>
              </p:custDataLst>
            </p:nvPr>
          </p:nvSpPr>
          <p:spPr>
            <a:xfrm>
              <a:off x="6256827" y="3667125"/>
              <a:ext cx="81046" cy="75494"/>
            </a:xfrm>
            <a:custGeom>
              <a:avLst/>
              <a:gdLst/>
              <a:ahLst/>
              <a:cxnLst/>
              <a:rect l="0" t="0" r="0" b="0"/>
              <a:pathLst>
                <a:path w="81046" h="75494">
                  <a:moveTo>
                    <a:pt x="77298" y="28575"/>
                  </a:moveTo>
                  <a:lnTo>
                    <a:pt x="77298" y="28575"/>
                  </a:lnTo>
                  <a:lnTo>
                    <a:pt x="72242" y="23518"/>
                  </a:lnTo>
                  <a:lnTo>
                    <a:pt x="69759" y="18214"/>
                  </a:lnTo>
                  <a:lnTo>
                    <a:pt x="69097" y="15318"/>
                  </a:lnTo>
                  <a:lnTo>
                    <a:pt x="66539" y="13387"/>
                  </a:lnTo>
                  <a:lnTo>
                    <a:pt x="58052" y="11242"/>
                  </a:lnTo>
                  <a:lnTo>
                    <a:pt x="47225" y="13110"/>
                  </a:lnTo>
                  <a:lnTo>
                    <a:pt x="23027" y="22933"/>
                  </a:lnTo>
                  <a:lnTo>
                    <a:pt x="4185" y="37016"/>
                  </a:lnTo>
                  <a:lnTo>
                    <a:pt x="1039" y="42669"/>
                  </a:lnTo>
                  <a:lnTo>
                    <a:pt x="0" y="48554"/>
                  </a:lnTo>
                  <a:lnTo>
                    <a:pt x="1669" y="59680"/>
                  </a:lnTo>
                  <a:lnTo>
                    <a:pt x="5938" y="68152"/>
                  </a:lnTo>
                  <a:lnTo>
                    <a:pt x="19830" y="72623"/>
                  </a:lnTo>
                  <a:lnTo>
                    <a:pt x="53129" y="75493"/>
                  </a:lnTo>
                  <a:lnTo>
                    <a:pt x="59068" y="73612"/>
                  </a:lnTo>
                  <a:lnTo>
                    <a:pt x="68490" y="65878"/>
                  </a:lnTo>
                  <a:lnTo>
                    <a:pt x="79746" y="49623"/>
                  </a:lnTo>
                  <a:lnTo>
                    <a:pt x="81045" y="43665"/>
                  </a:lnTo>
                  <a:lnTo>
                    <a:pt x="78001" y="17653"/>
                  </a:lnTo>
                  <a:lnTo>
                    <a:pt x="75650" y="13886"/>
                  </a:lnTo>
                  <a:lnTo>
                    <a:pt x="5824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2" name="SMARTInkShape-1304">
              <a:extLst>
                <a:ext uri="{FF2B5EF4-FFF2-40B4-BE49-F238E27FC236}">
                  <a16:creationId xmlns:a16="http://schemas.microsoft.com/office/drawing/2014/main" id="{FDC97371-61EE-2028-8A47-68C4B44F2254}"/>
                </a:ext>
              </a:extLst>
            </p:cNvPr>
            <p:cNvSpPr/>
            <p:nvPr>
              <p:custDataLst>
                <p:tags r:id="rId22"/>
              </p:custDataLst>
            </p:nvPr>
          </p:nvSpPr>
          <p:spPr>
            <a:xfrm>
              <a:off x="5876925" y="3686175"/>
              <a:ext cx="190501" cy="98732"/>
            </a:xfrm>
            <a:custGeom>
              <a:avLst/>
              <a:gdLst/>
              <a:ahLst/>
              <a:cxnLst/>
              <a:rect l="0" t="0" r="0" b="0"/>
              <a:pathLst>
                <a:path w="190501" h="98732">
                  <a:moveTo>
                    <a:pt x="0" y="28575"/>
                  </a:moveTo>
                  <a:lnTo>
                    <a:pt x="0" y="28575"/>
                  </a:lnTo>
                  <a:lnTo>
                    <a:pt x="8201" y="20374"/>
                  </a:lnTo>
                  <a:lnTo>
                    <a:pt x="35395" y="3939"/>
                  </a:lnTo>
                  <a:lnTo>
                    <a:pt x="66052" y="231"/>
                  </a:lnTo>
                  <a:lnTo>
                    <a:pt x="69436" y="154"/>
                  </a:lnTo>
                  <a:lnTo>
                    <a:pt x="76016" y="2891"/>
                  </a:lnTo>
                  <a:lnTo>
                    <a:pt x="79252" y="5102"/>
                  </a:lnTo>
                  <a:lnTo>
                    <a:pt x="82849" y="10382"/>
                  </a:lnTo>
                  <a:lnTo>
                    <a:pt x="83807" y="13271"/>
                  </a:lnTo>
                  <a:lnTo>
                    <a:pt x="75111" y="56912"/>
                  </a:lnTo>
                  <a:lnTo>
                    <a:pt x="66351" y="80010"/>
                  </a:lnTo>
                  <a:lnTo>
                    <a:pt x="59123" y="89535"/>
                  </a:lnTo>
                  <a:lnTo>
                    <a:pt x="48855" y="97296"/>
                  </a:lnTo>
                  <a:lnTo>
                    <a:pt x="44212" y="98731"/>
                  </a:lnTo>
                  <a:lnTo>
                    <a:pt x="40058" y="98629"/>
                  </a:lnTo>
                  <a:lnTo>
                    <a:pt x="25786" y="95917"/>
                  </a:lnTo>
                  <a:lnTo>
                    <a:pt x="23541" y="94636"/>
                  </a:lnTo>
                  <a:lnTo>
                    <a:pt x="22044" y="92724"/>
                  </a:lnTo>
                  <a:lnTo>
                    <a:pt x="21045" y="90391"/>
                  </a:lnTo>
                  <a:lnTo>
                    <a:pt x="22759" y="82154"/>
                  </a:lnTo>
                  <a:lnTo>
                    <a:pt x="24697" y="76995"/>
                  </a:lnTo>
                  <a:lnTo>
                    <a:pt x="32496" y="68439"/>
                  </a:lnTo>
                  <a:lnTo>
                    <a:pt x="54750" y="54324"/>
                  </a:lnTo>
                  <a:lnTo>
                    <a:pt x="100905" y="38146"/>
                  </a:lnTo>
                  <a:lnTo>
                    <a:pt x="145357" y="19054"/>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1305">
              <a:extLst>
                <a:ext uri="{FF2B5EF4-FFF2-40B4-BE49-F238E27FC236}">
                  <a16:creationId xmlns:a16="http://schemas.microsoft.com/office/drawing/2014/main" id="{42EA37EB-0D7F-882E-64EA-D93FE792ACAB}"/>
                </a:ext>
              </a:extLst>
            </p:cNvPr>
            <p:cNvSpPr/>
            <p:nvPr>
              <p:custDataLst>
                <p:tags r:id="rId23"/>
              </p:custDataLst>
            </p:nvPr>
          </p:nvSpPr>
          <p:spPr>
            <a:xfrm>
              <a:off x="5715000" y="3657610"/>
              <a:ext cx="122795" cy="131319"/>
            </a:xfrm>
            <a:custGeom>
              <a:avLst/>
              <a:gdLst/>
              <a:ahLst/>
              <a:cxnLst/>
              <a:rect l="0" t="0" r="0" b="0"/>
              <a:pathLst>
                <a:path w="122795" h="131319">
                  <a:moveTo>
                    <a:pt x="0" y="19040"/>
                  </a:moveTo>
                  <a:lnTo>
                    <a:pt x="0" y="19040"/>
                  </a:lnTo>
                  <a:lnTo>
                    <a:pt x="0" y="13983"/>
                  </a:lnTo>
                  <a:lnTo>
                    <a:pt x="1058" y="12494"/>
                  </a:lnTo>
                  <a:lnTo>
                    <a:pt x="2822" y="11501"/>
                  </a:lnTo>
                  <a:lnTo>
                    <a:pt x="9721" y="10398"/>
                  </a:lnTo>
                  <a:lnTo>
                    <a:pt x="37198" y="6867"/>
                  </a:lnTo>
                  <a:lnTo>
                    <a:pt x="56882" y="2027"/>
                  </a:lnTo>
                  <a:lnTo>
                    <a:pt x="103775" y="0"/>
                  </a:lnTo>
                  <a:lnTo>
                    <a:pt x="99422" y="10106"/>
                  </a:lnTo>
                  <a:lnTo>
                    <a:pt x="54358" y="52069"/>
                  </a:lnTo>
                  <a:lnTo>
                    <a:pt x="34296" y="80951"/>
                  </a:lnTo>
                  <a:lnTo>
                    <a:pt x="23842" y="107509"/>
                  </a:lnTo>
                  <a:lnTo>
                    <a:pt x="25765" y="115862"/>
                  </a:lnTo>
                  <a:lnTo>
                    <a:pt x="32970" y="123103"/>
                  </a:lnTo>
                  <a:lnTo>
                    <a:pt x="43230" y="128790"/>
                  </a:lnTo>
                  <a:lnTo>
                    <a:pt x="54843" y="131318"/>
                  </a:lnTo>
                  <a:lnTo>
                    <a:pt x="78339" y="127685"/>
                  </a:lnTo>
                  <a:lnTo>
                    <a:pt x="95295" y="119905"/>
                  </a:lnTo>
                  <a:lnTo>
                    <a:pt x="115994" y="101249"/>
                  </a:lnTo>
                  <a:lnTo>
                    <a:pt x="120344" y="93324"/>
                  </a:lnTo>
                  <a:lnTo>
                    <a:pt x="122794" y="72800"/>
                  </a:lnTo>
                  <a:lnTo>
                    <a:pt x="118463" y="51667"/>
                  </a:lnTo>
                  <a:lnTo>
                    <a:pt x="98264" y="22880"/>
                  </a:lnTo>
                  <a:lnTo>
                    <a:pt x="91087" y="15121"/>
                  </a:lnTo>
                  <a:lnTo>
                    <a:pt x="85286" y="12007"/>
                  </a:lnTo>
                  <a:lnTo>
                    <a:pt x="82257" y="11176"/>
                  </a:lnTo>
                  <a:lnTo>
                    <a:pt x="80238" y="11681"/>
                  </a:lnTo>
                  <a:lnTo>
                    <a:pt x="76200"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1306">
              <a:extLst>
                <a:ext uri="{FF2B5EF4-FFF2-40B4-BE49-F238E27FC236}">
                  <a16:creationId xmlns:a16="http://schemas.microsoft.com/office/drawing/2014/main" id="{889D8295-EFD8-AFA4-78CD-11A5DA741B79}"/>
                </a:ext>
              </a:extLst>
            </p:cNvPr>
            <p:cNvSpPr/>
            <p:nvPr>
              <p:custDataLst>
                <p:tags r:id="rId24"/>
              </p:custDataLst>
            </p:nvPr>
          </p:nvSpPr>
          <p:spPr>
            <a:xfrm>
              <a:off x="5707389" y="3535099"/>
              <a:ext cx="102862" cy="246109"/>
            </a:xfrm>
            <a:custGeom>
              <a:avLst/>
              <a:gdLst/>
              <a:ahLst/>
              <a:cxnLst/>
              <a:rect l="0" t="0" r="0" b="0"/>
              <a:pathLst>
                <a:path w="102862" h="246109">
                  <a:moveTo>
                    <a:pt x="55236" y="8201"/>
                  </a:moveTo>
                  <a:lnTo>
                    <a:pt x="55236" y="8201"/>
                  </a:lnTo>
                  <a:lnTo>
                    <a:pt x="63437" y="0"/>
                  </a:lnTo>
                  <a:lnTo>
                    <a:pt x="63878" y="617"/>
                  </a:lnTo>
                  <a:lnTo>
                    <a:pt x="64368" y="4125"/>
                  </a:lnTo>
                  <a:lnTo>
                    <a:pt x="54348" y="46287"/>
                  </a:lnTo>
                  <a:lnTo>
                    <a:pt x="37303" y="89455"/>
                  </a:lnTo>
                  <a:lnTo>
                    <a:pt x="21159" y="136630"/>
                  </a:lnTo>
                  <a:lnTo>
                    <a:pt x="4549" y="180466"/>
                  </a:lnTo>
                  <a:lnTo>
                    <a:pt x="0" y="203411"/>
                  </a:lnTo>
                  <a:lnTo>
                    <a:pt x="1759" y="217022"/>
                  </a:lnTo>
                  <a:lnTo>
                    <a:pt x="8699" y="233763"/>
                  </a:lnTo>
                  <a:lnTo>
                    <a:pt x="14446" y="240742"/>
                  </a:lnTo>
                  <a:lnTo>
                    <a:pt x="20526" y="243844"/>
                  </a:lnTo>
                  <a:lnTo>
                    <a:pt x="57695" y="246108"/>
                  </a:lnTo>
                  <a:lnTo>
                    <a:pt x="79484" y="241205"/>
                  </a:lnTo>
                  <a:lnTo>
                    <a:pt x="102861"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5" name="SMARTInkShape-1307">
              <a:extLst>
                <a:ext uri="{FF2B5EF4-FFF2-40B4-BE49-F238E27FC236}">
                  <a16:creationId xmlns:a16="http://schemas.microsoft.com/office/drawing/2014/main" id="{C09CD0CB-86E2-ACFD-C090-28E6DD10DF9B}"/>
                </a:ext>
              </a:extLst>
            </p:cNvPr>
            <p:cNvSpPr/>
            <p:nvPr>
              <p:custDataLst>
                <p:tags r:id="rId25"/>
              </p:custDataLst>
            </p:nvPr>
          </p:nvSpPr>
          <p:spPr>
            <a:xfrm>
              <a:off x="5516597" y="3686419"/>
              <a:ext cx="198404" cy="138842"/>
            </a:xfrm>
            <a:custGeom>
              <a:avLst/>
              <a:gdLst/>
              <a:ahLst/>
              <a:cxnLst/>
              <a:rect l="0" t="0" r="0" b="0"/>
              <a:pathLst>
                <a:path w="198404" h="138842">
                  <a:moveTo>
                    <a:pt x="74578" y="37856"/>
                  </a:moveTo>
                  <a:lnTo>
                    <a:pt x="74578" y="37856"/>
                  </a:lnTo>
                  <a:lnTo>
                    <a:pt x="79634" y="32799"/>
                  </a:lnTo>
                  <a:lnTo>
                    <a:pt x="84939" y="30317"/>
                  </a:lnTo>
                  <a:lnTo>
                    <a:pt x="87835" y="29655"/>
                  </a:lnTo>
                  <a:lnTo>
                    <a:pt x="89766" y="28155"/>
                  </a:lnTo>
                  <a:lnTo>
                    <a:pt x="93120" y="20246"/>
                  </a:lnTo>
                  <a:lnTo>
                    <a:pt x="93614" y="578"/>
                  </a:lnTo>
                  <a:lnTo>
                    <a:pt x="88568" y="0"/>
                  </a:lnTo>
                  <a:lnTo>
                    <a:pt x="63230" y="15013"/>
                  </a:lnTo>
                  <a:lnTo>
                    <a:pt x="35362" y="39486"/>
                  </a:lnTo>
                  <a:lnTo>
                    <a:pt x="15522" y="73064"/>
                  </a:lnTo>
                  <a:lnTo>
                    <a:pt x="2026" y="114695"/>
                  </a:lnTo>
                  <a:lnTo>
                    <a:pt x="0" y="128804"/>
                  </a:lnTo>
                  <a:lnTo>
                    <a:pt x="517" y="133413"/>
                  </a:lnTo>
                  <a:lnTo>
                    <a:pt x="1920" y="136486"/>
                  </a:lnTo>
                  <a:lnTo>
                    <a:pt x="3914" y="138534"/>
                  </a:lnTo>
                  <a:lnTo>
                    <a:pt x="7362" y="138841"/>
                  </a:lnTo>
                  <a:lnTo>
                    <a:pt x="16834" y="136360"/>
                  </a:lnTo>
                  <a:lnTo>
                    <a:pt x="47523" y="111933"/>
                  </a:lnTo>
                  <a:lnTo>
                    <a:pt x="72375" y="84783"/>
                  </a:lnTo>
                  <a:lnTo>
                    <a:pt x="98152" y="42603"/>
                  </a:lnTo>
                  <a:lnTo>
                    <a:pt x="102860" y="20966"/>
                  </a:lnTo>
                  <a:lnTo>
                    <a:pt x="102958" y="21304"/>
                  </a:lnTo>
                  <a:lnTo>
                    <a:pt x="103066" y="24502"/>
                  </a:lnTo>
                  <a:lnTo>
                    <a:pt x="100292" y="29451"/>
                  </a:lnTo>
                  <a:lnTo>
                    <a:pt x="86901" y="49841"/>
                  </a:lnTo>
                  <a:lnTo>
                    <a:pt x="80762" y="53766"/>
                  </a:lnTo>
                  <a:lnTo>
                    <a:pt x="78700" y="56930"/>
                  </a:lnTo>
                  <a:lnTo>
                    <a:pt x="72570" y="74393"/>
                  </a:lnTo>
                  <a:lnTo>
                    <a:pt x="70065" y="78089"/>
                  </a:lnTo>
                  <a:lnTo>
                    <a:pt x="69452" y="81611"/>
                  </a:lnTo>
                  <a:lnTo>
                    <a:pt x="70102" y="85018"/>
                  </a:lnTo>
                  <a:lnTo>
                    <a:pt x="73694" y="93033"/>
                  </a:lnTo>
                  <a:lnTo>
                    <a:pt x="115961" y="102468"/>
                  </a:lnTo>
                  <a:lnTo>
                    <a:pt x="131071" y="104672"/>
                  </a:lnTo>
                  <a:lnTo>
                    <a:pt x="156513" y="113093"/>
                  </a:lnTo>
                  <a:lnTo>
                    <a:pt x="198403" y="114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6" name="SMARTInkShape-1308">
              <a:extLst>
                <a:ext uri="{FF2B5EF4-FFF2-40B4-BE49-F238E27FC236}">
                  <a16:creationId xmlns:a16="http://schemas.microsoft.com/office/drawing/2014/main" id="{636C0A23-0F37-D409-A5A4-62B21A888AD8}"/>
                </a:ext>
              </a:extLst>
            </p:cNvPr>
            <p:cNvSpPr/>
            <p:nvPr>
              <p:custDataLst>
                <p:tags r:id="rId26"/>
              </p:custDataLst>
            </p:nvPr>
          </p:nvSpPr>
          <p:spPr>
            <a:xfrm>
              <a:off x="5210175" y="3669012"/>
              <a:ext cx="276176" cy="116125"/>
            </a:xfrm>
            <a:custGeom>
              <a:avLst/>
              <a:gdLst/>
              <a:ahLst/>
              <a:cxnLst/>
              <a:rect l="0" t="0" r="0" b="0"/>
              <a:pathLst>
                <a:path w="276176" h="116125">
                  <a:moveTo>
                    <a:pt x="0" y="55263"/>
                  </a:moveTo>
                  <a:lnTo>
                    <a:pt x="0" y="55263"/>
                  </a:lnTo>
                  <a:lnTo>
                    <a:pt x="5056" y="45150"/>
                  </a:lnTo>
                  <a:lnTo>
                    <a:pt x="13183" y="37363"/>
                  </a:lnTo>
                  <a:lnTo>
                    <a:pt x="60453" y="2360"/>
                  </a:lnTo>
                  <a:lnTo>
                    <a:pt x="68496" y="0"/>
                  </a:lnTo>
                  <a:lnTo>
                    <a:pt x="72122" y="430"/>
                  </a:lnTo>
                  <a:lnTo>
                    <a:pt x="78974" y="3729"/>
                  </a:lnTo>
                  <a:lnTo>
                    <a:pt x="81224" y="7148"/>
                  </a:lnTo>
                  <a:lnTo>
                    <a:pt x="83725" y="16592"/>
                  </a:lnTo>
                  <a:lnTo>
                    <a:pt x="82014" y="27846"/>
                  </a:lnTo>
                  <a:lnTo>
                    <a:pt x="70419" y="71683"/>
                  </a:lnTo>
                  <a:lnTo>
                    <a:pt x="66726" y="93759"/>
                  </a:lnTo>
                  <a:lnTo>
                    <a:pt x="58130" y="116124"/>
                  </a:lnTo>
                  <a:lnTo>
                    <a:pt x="57803" y="115945"/>
                  </a:lnTo>
                  <a:lnTo>
                    <a:pt x="57586" y="114768"/>
                  </a:lnTo>
                  <a:lnTo>
                    <a:pt x="58499" y="113983"/>
                  </a:lnTo>
                  <a:lnTo>
                    <a:pt x="62336" y="113111"/>
                  </a:lnTo>
                  <a:lnTo>
                    <a:pt x="67568" y="107079"/>
                  </a:lnTo>
                  <a:lnTo>
                    <a:pt x="108356" y="61405"/>
                  </a:lnTo>
                  <a:lnTo>
                    <a:pt x="144810" y="29835"/>
                  </a:lnTo>
                  <a:lnTo>
                    <a:pt x="168623" y="18276"/>
                  </a:lnTo>
                  <a:lnTo>
                    <a:pt x="175670" y="17493"/>
                  </a:lnTo>
                  <a:lnTo>
                    <a:pt x="177438" y="18441"/>
                  </a:lnTo>
                  <a:lnTo>
                    <a:pt x="178617" y="20131"/>
                  </a:lnTo>
                  <a:lnTo>
                    <a:pt x="179927" y="25891"/>
                  </a:lnTo>
                  <a:lnTo>
                    <a:pt x="180947" y="70028"/>
                  </a:lnTo>
                  <a:lnTo>
                    <a:pt x="180964" y="76995"/>
                  </a:lnTo>
                  <a:lnTo>
                    <a:pt x="178147" y="83619"/>
                  </a:lnTo>
                  <a:lnTo>
                    <a:pt x="175915" y="86867"/>
                  </a:lnTo>
                  <a:lnTo>
                    <a:pt x="175485" y="89032"/>
                  </a:lnTo>
                  <a:lnTo>
                    <a:pt x="176257" y="90476"/>
                  </a:lnTo>
                  <a:lnTo>
                    <a:pt x="180699" y="93194"/>
                  </a:lnTo>
                  <a:lnTo>
                    <a:pt x="185950" y="93313"/>
                  </a:lnTo>
                  <a:lnTo>
                    <a:pt x="191300" y="90519"/>
                  </a:lnTo>
                  <a:lnTo>
                    <a:pt x="198301" y="85157"/>
                  </a:lnTo>
                  <a:lnTo>
                    <a:pt x="207289" y="83040"/>
                  </a:lnTo>
                  <a:lnTo>
                    <a:pt x="213132" y="78898"/>
                  </a:lnTo>
                  <a:lnTo>
                    <a:pt x="216433" y="73529"/>
                  </a:lnTo>
                  <a:lnTo>
                    <a:pt x="217314" y="70615"/>
                  </a:lnTo>
                  <a:lnTo>
                    <a:pt x="218959" y="68673"/>
                  </a:lnTo>
                  <a:lnTo>
                    <a:pt x="245844" y="47115"/>
                  </a:lnTo>
                  <a:lnTo>
                    <a:pt x="253197" y="41058"/>
                  </a:lnTo>
                  <a:lnTo>
                    <a:pt x="266541" y="34348"/>
                  </a:lnTo>
                  <a:lnTo>
                    <a:pt x="275659" y="27136"/>
                  </a:lnTo>
                  <a:lnTo>
                    <a:pt x="276175" y="48186"/>
                  </a:lnTo>
                  <a:lnTo>
                    <a:pt x="266522" y="93868"/>
                  </a:lnTo>
                  <a:lnTo>
                    <a:pt x="257175" y="102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7" name="SMARTInkShape-1309">
              <a:extLst>
                <a:ext uri="{FF2B5EF4-FFF2-40B4-BE49-F238E27FC236}">
                  <a16:creationId xmlns:a16="http://schemas.microsoft.com/office/drawing/2014/main" id="{0F9361AE-5736-7A6A-655E-448A9BBEE231}"/>
                </a:ext>
              </a:extLst>
            </p:cNvPr>
            <p:cNvSpPr/>
            <p:nvPr>
              <p:custDataLst>
                <p:tags r:id="rId27"/>
              </p:custDataLst>
            </p:nvPr>
          </p:nvSpPr>
          <p:spPr>
            <a:xfrm>
              <a:off x="5153025" y="3581400"/>
              <a:ext cx="19051" cy="76201"/>
            </a:xfrm>
            <a:custGeom>
              <a:avLst/>
              <a:gdLst/>
              <a:ahLst/>
              <a:cxnLst/>
              <a:rect l="0" t="0" r="0" b="0"/>
              <a:pathLst>
                <a:path w="19051" h="76201">
                  <a:moveTo>
                    <a:pt x="0" y="76200"/>
                  </a:moveTo>
                  <a:lnTo>
                    <a:pt x="0" y="76200"/>
                  </a:lnTo>
                  <a:lnTo>
                    <a:pt x="9701" y="3400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8" name="SMARTInkShape-1310">
              <a:extLst>
                <a:ext uri="{FF2B5EF4-FFF2-40B4-BE49-F238E27FC236}">
                  <a16:creationId xmlns:a16="http://schemas.microsoft.com/office/drawing/2014/main" id="{36D958B6-A90C-F1D5-62BF-E75BAA3E0512}"/>
                </a:ext>
              </a:extLst>
            </p:cNvPr>
            <p:cNvSpPr/>
            <p:nvPr>
              <p:custDataLst>
                <p:tags r:id="rId28"/>
              </p:custDataLst>
            </p:nvPr>
          </p:nvSpPr>
          <p:spPr>
            <a:xfrm>
              <a:off x="5105400" y="3695700"/>
              <a:ext cx="38101" cy="104776"/>
            </a:xfrm>
            <a:custGeom>
              <a:avLst/>
              <a:gdLst/>
              <a:ahLst/>
              <a:cxnLst/>
              <a:rect l="0" t="0" r="0" b="0"/>
              <a:pathLst>
                <a:path w="38101" h="104776">
                  <a:moveTo>
                    <a:pt x="38100" y="0"/>
                  </a:moveTo>
                  <a:lnTo>
                    <a:pt x="38100" y="0"/>
                  </a:lnTo>
                  <a:lnTo>
                    <a:pt x="33044" y="5057"/>
                  </a:lnTo>
                  <a:lnTo>
                    <a:pt x="30561" y="10361"/>
                  </a:lnTo>
                  <a:lnTo>
                    <a:pt x="12407" y="57750"/>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9" name="SMARTInkShape-1311">
              <a:extLst>
                <a:ext uri="{FF2B5EF4-FFF2-40B4-BE49-F238E27FC236}">
                  <a16:creationId xmlns:a16="http://schemas.microsoft.com/office/drawing/2014/main" id="{158A2CC6-6391-2244-97BB-06D7DC45C231}"/>
                </a:ext>
              </a:extLst>
            </p:cNvPr>
            <p:cNvSpPr/>
            <p:nvPr>
              <p:custDataLst>
                <p:tags r:id="rId29"/>
              </p:custDataLst>
            </p:nvPr>
          </p:nvSpPr>
          <p:spPr>
            <a:xfrm>
              <a:off x="4953000" y="3686175"/>
              <a:ext cx="142876" cy="9526"/>
            </a:xfrm>
            <a:custGeom>
              <a:avLst/>
              <a:gdLst/>
              <a:ahLst/>
              <a:cxnLst/>
              <a:rect l="0" t="0" r="0" b="0"/>
              <a:pathLst>
                <a:path w="142876" h="9526">
                  <a:moveTo>
                    <a:pt x="0" y="9525"/>
                  </a:moveTo>
                  <a:lnTo>
                    <a:pt x="0" y="9525"/>
                  </a:lnTo>
                  <a:lnTo>
                    <a:pt x="16267" y="8467"/>
                  </a:lnTo>
                  <a:lnTo>
                    <a:pt x="58038" y="1324"/>
                  </a:lnTo>
                  <a:lnTo>
                    <a:pt x="101971" y="26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0" name="SMARTInkShape-1312">
              <a:extLst>
                <a:ext uri="{FF2B5EF4-FFF2-40B4-BE49-F238E27FC236}">
                  <a16:creationId xmlns:a16="http://schemas.microsoft.com/office/drawing/2014/main" id="{44BA376D-FFFD-C72C-37BC-E5CCA1572473}"/>
                </a:ext>
              </a:extLst>
            </p:cNvPr>
            <p:cNvSpPr/>
            <p:nvPr>
              <p:custDataLst>
                <p:tags r:id="rId30"/>
              </p:custDataLst>
            </p:nvPr>
          </p:nvSpPr>
          <p:spPr>
            <a:xfrm>
              <a:off x="4944997" y="3562350"/>
              <a:ext cx="112779" cy="235968"/>
            </a:xfrm>
            <a:custGeom>
              <a:avLst/>
              <a:gdLst/>
              <a:ahLst/>
              <a:cxnLst/>
              <a:rect l="0" t="0" r="0" b="0"/>
              <a:pathLst>
                <a:path w="112779" h="235968">
                  <a:moveTo>
                    <a:pt x="55628" y="0"/>
                  </a:moveTo>
                  <a:lnTo>
                    <a:pt x="55628" y="0"/>
                  </a:lnTo>
                  <a:lnTo>
                    <a:pt x="61116" y="0"/>
                  </a:lnTo>
                  <a:lnTo>
                    <a:pt x="58772" y="0"/>
                  </a:lnTo>
                  <a:lnTo>
                    <a:pt x="57025" y="8467"/>
                  </a:lnTo>
                  <a:lnTo>
                    <a:pt x="50847" y="44829"/>
                  </a:lnTo>
                  <a:lnTo>
                    <a:pt x="42452" y="80428"/>
                  </a:lnTo>
                  <a:lnTo>
                    <a:pt x="28206" y="117787"/>
                  </a:lnTo>
                  <a:lnTo>
                    <a:pt x="13091" y="165162"/>
                  </a:lnTo>
                  <a:lnTo>
                    <a:pt x="1904" y="208833"/>
                  </a:lnTo>
                  <a:lnTo>
                    <a:pt x="0" y="219109"/>
                  </a:lnTo>
                  <a:lnTo>
                    <a:pt x="1611" y="223331"/>
                  </a:lnTo>
                  <a:lnTo>
                    <a:pt x="9043" y="230844"/>
                  </a:lnTo>
                  <a:lnTo>
                    <a:pt x="19401" y="234889"/>
                  </a:lnTo>
                  <a:lnTo>
                    <a:pt x="25126" y="235967"/>
                  </a:lnTo>
                  <a:lnTo>
                    <a:pt x="37133" y="234344"/>
                  </a:lnTo>
                  <a:lnTo>
                    <a:pt x="76005" y="220694"/>
                  </a:lnTo>
                  <a:lnTo>
                    <a:pt x="112778"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1" name="SMARTInkShape-1313">
              <a:extLst>
                <a:ext uri="{FF2B5EF4-FFF2-40B4-BE49-F238E27FC236}">
                  <a16:creationId xmlns:a16="http://schemas.microsoft.com/office/drawing/2014/main" id="{1FAFDB16-1140-B316-0E03-99D8E9FB7A23}"/>
                </a:ext>
              </a:extLst>
            </p:cNvPr>
            <p:cNvSpPr/>
            <p:nvPr>
              <p:custDataLst>
                <p:tags r:id="rId31"/>
              </p:custDataLst>
            </p:nvPr>
          </p:nvSpPr>
          <p:spPr>
            <a:xfrm>
              <a:off x="4791075" y="3686800"/>
              <a:ext cx="111479" cy="140476"/>
            </a:xfrm>
            <a:custGeom>
              <a:avLst/>
              <a:gdLst/>
              <a:ahLst/>
              <a:cxnLst/>
              <a:rect l="0" t="0" r="0" b="0"/>
              <a:pathLst>
                <a:path w="111479" h="140476">
                  <a:moveTo>
                    <a:pt x="85725" y="27950"/>
                  </a:moveTo>
                  <a:lnTo>
                    <a:pt x="85725" y="27950"/>
                  </a:lnTo>
                  <a:lnTo>
                    <a:pt x="93264" y="10050"/>
                  </a:lnTo>
                  <a:lnTo>
                    <a:pt x="93926" y="6491"/>
                  </a:lnTo>
                  <a:lnTo>
                    <a:pt x="93309" y="4119"/>
                  </a:lnTo>
                  <a:lnTo>
                    <a:pt x="91838" y="2538"/>
                  </a:lnTo>
                  <a:lnTo>
                    <a:pt x="87384" y="781"/>
                  </a:lnTo>
                  <a:lnTo>
                    <a:pt x="81876" y="0"/>
                  </a:lnTo>
                  <a:lnTo>
                    <a:pt x="56225" y="9819"/>
                  </a:lnTo>
                  <a:lnTo>
                    <a:pt x="36623" y="21781"/>
                  </a:lnTo>
                  <a:lnTo>
                    <a:pt x="25903" y="31179"/>
                  </a:lnTo>
                  <a:lnTo>
                    <a:pt x="22096" y="40321"/>
                  </a:lnTo>
                  <a:lnTo>
                    <a:pt x="21081" y="45723"/>
                  </a:lnTo>
                  <a:lnTo>
                    <a:pt x="22520" y="51440"/>
                  </a:lnTo>
                  <a:lnTo>
                    <a:pt x="29764" y="63437"/>
                  </a:lnTo>
                  <a:lnTo>
                    <a:pt x="45744" y="77035"/>
                  </a:lnTo>
                  <a:lnTo>
                    <a:pt x="87720" y="102706"/>
                  </a:lnTo>
                  <a:lnTo>
                    <a:pt x="111478" y="120913"/>
                  </a:lnTo>
                  <a:lnTo>
                    <a:pt x="111361" y="122734"/>
                  </a:lnTo>
                  <a:lnTo>
                    <a:pt x="108407" y="127579"/>
                  </a:lnTo>
                  <a:lnTo>
                    <a:pt x="85626" y="136257"/>
                  </a:lnTo>
                  <a:lnTo>
                    <a:pt x="57121" y="140475"/>
                  </a:lnTo>
                  <a:lnTo>
                    <a:pt x="0" y="132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2" name="SMARTInkShape-1314">
              <a:extLst>
                <a:ext uri="{FF2B5EF4-FFF2-40B4-BE49-F238E27FC236}">
                  <a16:creationId xmlns:a16="http://schemas.microsoft.com/office/drawing/2014/main" id="{D3FD0E61-0DFA-A616-B9C7-BC146360F47D}"/>
                </a:ext>
              </a:extLst>
            </p:cNvPr>
            <p:cNvSpPr/>
            <p:nvPr>
              <p:custDataLst>
                <p:tags r:id="rId32"/>
              </p:custDataLst>
            </p:nvPr>
          </p:nvSpPr>
          <p:spPr>
            <a:xfrm>
              <a:off x="4603559" y="3669095"/>
              <a:ext cx="166012" cy="150431"/>
            </a:xfrm>
            <a:custGeom>
              <a:avLst/>
              <a:gdLst/>
              <a:ahLst/>
              <a:cxnLst/>
              <a:rect l="0" t="0" r="0" b="0"/>
              <a:pathLst>
                <a:path w="166012" h="150431">
                  <a:moveTo>
                    <a:pt x="44641" y="64705"/>
                  </a:moveTo>
                  <a:lnTo>
                    <a:pt x="44641" y="64705"/>
                  </a:lnTo>
                  <a:lnTo>
                    <a:pt x="90847" y="63647"/>
                  </a:lnTo>
                  <a:lnTo>
                    <a:pt x="133138" y="53946"/>
                  </a:lnTo>
                  <a:lnTo>
                    <a:pt x="160181" y="38895"/>
                  </a:lnTo>
                  <a:lnTo>
                    <a:pt x="162943" y="35856"/>
                  </a:lnTo>
                  <a:lnTo>
                    <a:pt x="166011" y="26836"/>
                  </a:lnTo>
                  <a:lnTo>
                    <a:pt x="164713" y="22526"/>
                  </a:lnTo>
                  <a:lnTo>
                    <a:pt x="157626" y="14915"/>
                  </a:lnTo>
                  <a:lnTo>
                    <a:pt x="136679" y="4679"/>
                  </a:lnTo>
                  <a:lnTo>
                    <a:pt x="105307" y="0"/>
                  </a:lnTo>
                  <a:lnTo>
                    <a:pt x="74258" y="3670"/>
                  </a:lnTo>
                  <a:lnTo>
                    <a:pt x="57451" y="11473"/>
                  </a:lnTo>
                  <a:lnTo>
                    <a:pt x="24359" y="33729"/>
                  </a:lnTo>
                  <a:lnTo>
                    <a:pt x="11638" y="51643"/>
                  </a:lnTo>
                  <a:lnTo>
                    <a:pt x="1349" y="82707"/>
                  </a:lnTo>
                  <a:lnTo>
                    <a:pt x="0" y="101281"/>
                  </a:lnTo>
                  <a:lnTo>
                    <a:pt x="2928" y="116592"/>
                  </a:lnTo>
                  <a:lnTo>
                    <a:pt x="10580" y="127629"/>
                  </a:lnTo>
                  <a:lnTo>
                    <a:pt x="32739" y="143339"/>
                  </a:lnTo>
                  <a:lnTo>
                    <a:pt x="77137" y="149030"/>
                  </a:lnTo>
                  <a:lnTo>
                    <a:pt x="111316" y="1504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44" name="SMARTInkShape-1315">
            <a:extLst>
              <a:ext uri="{FF2B5EF4-FFF2-40B4-BE49-F238E27FC236}">
                <a16:creationId xmlns:a16="http://schemas.microsoft.com/office/drawing/2014/main" id="{8973D4DD-1C64-87EF-B9A4-11ADE34D0D61}"/>
              </a:ext>
            </a:extLst>
          </p:cNvPr>
          <p:cNvSpPr/>
          <p:nvPr>
            <p:custDataLst>
              <p:tags r:id="rId5"/>
            </p:custDataLst>
          </p:nvPr>
        </p:nvSpPr>
        <p:spPr>
          <a:xfrm>
            <a:off x="6983150" y="3620250"/>
            <a:ext cx="474926" cy="303658"/>
          </a:xfrm>
          <a:custGeom>
            <a:avLst/>
            <a:gdLst/>
            <a:ahLst/>
            <a:cxnLst/>
            <a:rect l="0" t="0" r="0" b="0"/>
            <a:pathLst>
              <a:path w="474926" h="303658">
                <a:moveTo>
                  <a:pt x="8200" y="294525"/>
                </a:moveTo>
                <a:lnTo>
                  <a:pt x="8200" y="294525"/>
                </a:lnTo>
                <a:lnTo>
                  <a:pt x="8200" y="299582"/>
                </a:lnTo>
                <a:lnTo>
                  <a:pt x="7142" y="301071"/>
                </a:lnTo>
                <a:lnTo>
                  <a:pt x="5378" y="302064"/>
                </a:lnTo>
                <a:lnTo>
                  <a:pt x="0" y="303657"/>
                </a:lnTo>
                <a:lnTo>
                  <a:pt x="26156" y="268392"/>
                </a:lnTo>
                <a:lnTo>
                  <a:pt x="70559" y="230961"/>
                </a:lnTo>
                <a:lnTo>
                  <a:pt x="108016" y="206806"/>
                </a:lnTo>
                <a:lnTo>
                  <a:pt x="141951" y="162986"/>
                </a:lnTo>
                <a:lnTo>
                  <a:pt x="179685" y="115695"/>
                </a:lnTo>
                <a:lnTo>
                  <a:pt x="214931" y="70921"/>
                </a:lnTo>
                <a:lnTo>
                  <a:pt x="222847" y="59679"/>
                </a:lnTo>
                <a:lnTo>
                  <a:pt x="243429" y="12068"/>
                </a:lnTo>
                <a:lnTo>
                  <a:pt x="246155" y="0"/>
                </a:lnTo>
                <a:lnTo>
                  <a:pt x="246275" y="4528"/>
                </a:lnTo>
                <a:lnTo>
                  <a:pt x="233064" y="45030"/>
                </a:lnTo>
                <a:lnTo>
                  <a:pt x="221872" y="85669"/>
                </a:lnTo>
                <a:lnTo>
                  <a:pt x="218565" y="127720"/>
                </a:lnTo>
                <a:lnTo>
                  <a:pt x="220813" y="153026"/>
                </a:lnTo>
                <a:lnTo>
                  <a:pt x="231055" y="184965"/>
                </a:lnTo>
                <a:lnTo>
                  <a:pt x="239891" y="195738"/>
                </a:lnTo>
                <a:lnTo>
                  <a:pt x="250874" y="202994"/>
                </a:lnTo>
                <a:lnTo>
                  <a:pt x="262812" y="206220"/>
                </a:lnTo>
                <a:lnTo>
                  <a:pt x="275172" y="204831"/>
                </a:lnTo>
                <a:lnTo>
                  <a:pt x="296853" y="195277"/>
                </a:lnTo>
                <a:lnTo>
                  <a:pt x="313232" y="183740"/>
                </a:lnTo>
                <a:lnTo>
                  <a:pt x="327567" y="168028"/>
                </a:lnTo>
                <a:lnTo>
                  <a:pt x="346412" y="124468"/>
                </a:lnTo>
                <a:lnTo>
                  <a:pt x="360327" y="80742"/>
                </a:lnTo>
                <a:lnTo>
                  <a:pt x="373267" y="46038"/>
                </a:lnTo>
                <a:lnTo>
                  <a:pt x="374005" y="30276"/>
                </a:lnTo>
                <a:lnTo>
                  <a:pt x="370912" y="13022"/>
                </a:lnTo>
                <a:lnTo>
                  <a:pt x="369599" y="13723"/>
                </a:lnTo>
                <a:lnTo>
                  <a:pt x="356959" y="35663"/>
                </a:lnTo>
                <a:lnTo>
                  <a:pt x="341510" y="76482"/>
                </a:lnTo>
                <a:lnTo>
                  <a:pt x="326749" y="116665"/>
                </a:lnTo>
                <a:lnTo>
                  <a:pt x="324835" y="141990"/>
                </a:lnTo>
                <a:lnTo>
                  <a:pt x="333133" y="170046"/>
                </a:lnTo>
                <a:lnTo>
                  <a:pt x="335947" y="176614"/>
                </a:lnTo>
                <a:lnTo>
                  <a:pt x="347541" y="186734"/>
                </a:lnTo>
                <a:lnTo>
                  <a:pt x="382381" y="204170"/>
                </a:lnTo>
                <a:lnTo>
                  <a:pt x="427043" y="208720"/>
                </a:lnTo>
                <a:lnTo>
                  <a:pt x="430304" y="208746"/>
                </a:lnTo>
                <a:lnTo>
                  <a:pt x="436750" y="205954"/>
                </a:lnTo>
                <a:lnTo>
                  <a:pt x="439950" y="203727"/>
                </a:lnTo>
                <a:lnTo>
                  <a:pt x="454567" y="200594"/>
                </a:lnTo>
                <a:lnTo>
                  <a:pt x="474925" y="199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48" name="SMARTInkShape-Group240">
            <a:extLst>
              <a:ext uri="{FF2B5EF4-FFF2-40B4-BE49-F238E27FC236}">
                <a16:creationId xmlns:a16="http://schemas.microsoft.com/office/drawing/2014/main" id="{423147AC-ABD7-330F-2550-EC7BB075B976}"/>
              </a:ext>
            </a:extLst>
          </p:cNvPr>
          <p:cNvGrpSpPr/>
          <p:nvPr/>
        </p:nvGrpSpPr>
        <p:grpSpPr>
          <a:xfrm>
            <a:off x="581025" y="4114955"/>
            <a:ext cx="253645" cy="552296"/>
            <a:chOff x="581025" y="4114955"/>
            <a:chExt cx="253645" cy="552296"/>
          </a:xfrm>
        </p:grpSpPr>
        <p:sp>
          <p:nvSpPr>
            <p:cNvPr id="545" name="SMARTInkShape-1316">
              <a:extLst>
                <a:ext uri="{FF2B5EF4-FFF2-40B4-BE49-F238E27FC236}">
                  <a16:creationId xmlns:a16="http://schemas.microsoft.com/office/drawing/2014/main" id="{0F0C9717-69BE-932F-5F9B-961ADDAAE77C}"/>
                </a:ext>
              </a:extLst>
            </p:cNvPr>
            <p:cNvSpPr/>
            <p:nvPr>
              <p:custDataLst>
                <p:tags r:id="rId16"/>
              </p:custDataLst>
            </p:nvPr>
          </p:nvSpPr>
          <p:spPr>
            <a:xfrm>
              <a:off x="581025" y="4114955"/>
              <a:ext cx="253645" cy="199871"/>
            </a:xfrm>
            <a:custGeom>
              <a:avLst/>
              <a:gdLst/>
              <a:ahLst/>
              <a:cxnLst/>
              <a:rect l="0" t="0" r="0" b="0"/>
              <a:pathLst>
                <a:path w="253645" h="199871">
                  <a:moveTo>
                    <a:pt x="0" y="199870"/>
                  </a:moveTo>
                  <a:lnTo>
                    <a:pt x="0" y="199870"/>
                  </a:lnTo>
                  <a:lnTo>
                    <a:pt x="0" y="186613"/>
                  </a:lnTo>
                  <a:lnTo>
                    <a:pt x="2822" y="180572"/>
                  </a:lnTo>
                  <a:lnTo>
                    <a:pt x="40699" y="133676"/>
                  </a:lnTo>
                  <a:lnTo>
                    <a:pt x="77905" y="88454"/>
                  </a:lnTo>
                  <a:lnTo>
                    <a:pt x="99773" y="59779"/>
                  </a:lnTo>
                  <a:lnTo>
                    <a:pt x="106115" y="48295"/>
                  </a:lnTo>
                  <a:lnTo>
                    <a:pt x="119768" y="31704"/>
                  </a:lnTo>
                  <a:lnTo>
                    <a:pt x="123291" y="20791"/>
                  </a:lnTo>
                  <a:lnTo>
                    <a:pt x="123824" y="0"/>
                  </a:lnTo>
                  <a:lnTo>
                    <a:pt x="145945" y="38447"/>
                  </a:lnTo>
                  <a:lnTo>
                    <a:pt x="186211" y="80122"/>
                  </a:lnTo>
                  <a:lnTo>
                    <a:pt x="224434" y="108736"/>
                  </a:lnTo>
                  <a:lnTo>
                    <a:pt x="251879" y="114728"/>
                  </a:lnTo>
                  <a:lnTo>
                    <a:pt x="253644" y="116651"/>
                  </a:lnTo>
                  <a:lnTo>
                    <a:pt x="247650" y="1331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6" name="SMARTInkShape-1317">
              <a:extLst>
                <a:ext uri="{FF2B5EF4-FFF2-40B4-BE49-F238E27FC236}">
                  <a16:creationId xmlns:a16="http://schemas.microsoft.com/office/drawing/2014/main" id="{1ED25AB9-2608-0FC4-773D-19165095D25E}"/>
                </a:ext>
              </a:extLst>
            </p:cNvPr>
            <p:cNvSpPr/>
            <p:nvPr>
              <p:custDataLst>
                <p:tags r:id="rId17"/>
              </p:custDataLst>
            </p:nvPr>
          </p:nvSpPr>
          <p:spPr>
            <a:xfrm>
              <a:off x="676275" y="4381941"/>
              <a:ext cx="137506" cy="94810"/>
            </a:xfrm>
            <a:custGeom>
              <a:avLst/>
              <a:gdLst/>
              <a:ahLst/>
              <a:cxnLst/>
              <a:rect l="0" t="0" r="0" b="0"/>
              <a:pathLst>
                <a:path w="137506" h="94810">
                  <a:moveTo>
                    <a:pt x="0" y="47184"/>
                  </a:moveTo>
                  <a:lnTo>
                    <a:pt x="0" y="47184"/>
                  </a:lnTo>
                  <a:lnTo>
                    <a:pt x="34958" y="13285"/>
                  </a:lnTo>
                  <a:lnTo>
                    <a:pt x="64691" y="1791"/>
                  </a:lnTo>
                  <a:lnTo>
                    <a:pt x="78983" y="0"/>
                  </a:lnTo>
                  <a:lnTo>
                    <a:pt x="85551" y="2577"/>
                  </a:lnTo>
                  <a:lnTo>
                    <a:pt x="88784" y="4746"/>
                  </a:lnTo>
                  <a:lnTo>
                    <a:pt x="108123" y="10343"/>
                  </a:lnTo>
                  <a:lnTo>
                    <a:pt x="116141" y="18816"/>
                  </a:lnTo>
                  <a:lnTo>
                    <a:pt x="136408" y="48773"/>
                  </a:lnTo>
                  <a:lnTo>
                    <a:pt x="137505" y="52478"/>
                  </a:lnTo>
                  <a:lnTo>
                    <a:pt x="137178" y="56005"/>
                  </a:lnTo>
                  <a:lnTo>
                    <a:pt x="134484" y="66025"/>
                  </a:lnTo>
                  <a:lnTo>
                    <a:pt x="134106" y="69270"/>
                  </a:lnTo>
                  <a:lnTo>
                    <a:pt x="118405" y="83950"/>
                  </a:lnTo>
                  <a:lnTo>
                    <a:pt x="105188" y="89983"/>
                  </a:lnTo>
                  <a:lnTo>
                    <a:pt x="63889" y="94385"/>
                  </a:lnTo>
                  <a:lnTo>
                    <a:pt x="28575" y="948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7" name="SMARTInkShape-1318">
              <a:extLst>
                <a:ext uri="{FF2B5EF4-FFF2-40B4-BE49-F238E27FC236}">
                  <a16:creationId xmlns:a16="http://schemas.microsoft.com/office/drawing/2014/main" id="{B0743D00-38CB-5217-0BAF-B3382E226B12}"/>
                </a:ext>
              </a:extLst>
            </p:cNvPr>
            <p:cNvSpPr/>
            <p:nvPr>
              <p:custDataLst>
                <p:tags r:id="rId18"/>
              </p:custDataLst>
            </p:nvPr>
          </p:nvSpPr>
          <p:spPr>
            <a:xfrm>
              <a:off x="647700" y="4286250"/>
              <a:ext cx="56759" cy="381001"/>
            </a:xfrm>
            <a:custGeom>
              <a:avLst/>
              <a:gdLst/>
              <a:ahLst/>
              <a:cxnLst/>
              <a:rect l="0" t="0" r="0" b="0"/>
              <a:pathLst>
                <a:path w="56759" h="381001">
                  <a:moveTo>
                    <a:pt x="47625" y="0"/>
                  </a:moveTo>
                  <a:lnTo>
                    <a:pt x="47625" y="0"/>
                  </a:lnTo>
                  <a:lnTo>
                    <a:pt x="55826" y="0"/>
                  </a:lnTo>
                  <a:lnTo>
                    <a:pt x="56267" y="1058"/>
                  </a:lnTo>
                  <a:lnTo>
                    <a:pt x="56758" y="5057"/>
                  </a:lnTo>
                  <a:lnTo>
                    <a:pt x="48485" y="50420"/>
                  </a:lnTo>
                  <a:lnTo>
                    <a:pt x="47738" y="93566"/>
                  </a:lnTo>
                  <a:lnTo>
                    <a:pt x="39434" y="138507"/>
                  </a:lnTo>
                  <a:lnTo>
                    <a:pt x="33439" y="173566"/>
                  </a:lnTo>
                  <a:lnTo>
                    <a:pt x="24960" y="217468"/>
                  </a:lnTo>
                  <a:lnTo>
                    <a:pt x="20801" y="258933"/>
                  </a:lnTo>
                  <a:lnTo>
                    <a:pt x="11741" y="305763"/>
                  </a:lnTo>
                  <a:lnTo>
                    <a:pt x="8759" y="350435"/>
                  </a:lnTo>
                  <a:lnTo>
                    <a:pt x="0"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1" name="SMARTInkShape-Group241">
            <a:extLst>
              <a:ext uri="{FF2B5EF4-FFF2-40B4-BE49-F238E27FC236}">
                <a16:creationId xmlns:a16="http://schemas.microsoft.com/office/drawing/2014/main" id="{55D54B30-DD51-4022-5B78-B4684BE73FB6}"/>
              </a:ext>
            </a:extLst>
          </p:cNvPr>
          <p:cNvGrpSpPr/>
          <p:nvPr/>
        </p:nvGrpSpPr>
        <p:grpSpPr>
          <a:xfrm>
            <a:off x="4114800" y="4248267"/>
            <a:ext cx="170127" cy="123709"/>
            <a:chOff x="4114800" y="4248267"/>
            <a:chExt cx="170127" cy="123709"/>
          </a:xfrm>
        </p:grpSpPr>
        <p:sp>
          <p:nvSpPr>
            <p:cNvPr id="549" name="SMARTInkShape-1319">
              <a:extLst>
                <a:ext uri="{FF2B5EF4-FFF2-40B4-BE49-F238E27FC236}">
                  <a16:creationId xmlns:a16="http://schemas.microsoft.com/office/drawing/2014/main" id="{BD989FBE-283F-BE98-6933-6222DF5B7AFA}"/>
                </a:ext>
              </a:extLst>
            </p:cNvPr>
            <p:cNvSpPr/>
            <p:nvPr>
              <p:custDataLst>
                <p:tags r:id="rId14"/>
              </p:custDataLst>
            </p:nvPr>
          </p:nvSpPr>
          <p:spPr>
            <a:xfrm>
              <a:off x="4200525" y="4267708"/>
              <a:ext cx="84402" cy="104268"/>
            </a:xfrm>
            <a:custGeom>
              <a:avLst/>
              <a:gdLst/>
              <a:ahLst/>
              <a:cxnLst/>
              <a:rect l="0" t="0" r="0" b="0"/>
              <a:pathLst>
                <a:path w="84402" h="104268">
                  <a:moveTo>
                    <a:pt x="76200" y="18542"/>
                  </a:moveTo>
                  <a:lnTo>
                    <a:pt x="76200" y="18542"/>
                  </a:lnTo>
                  <a:lnTo>
                    <a:pt x="76200" y="13485"/>
                  </a:lnTo>
                  <a:lnTo>
                    <a:pt x="79022" y="8181"/>
                  </a:lnTo>
                  <a:lnTo>
                    <a:pt x="84401" y="1209"/>
                  </a:lnTo>
                  <a:lnTo>
                    <a:pt x="83784" y="636"/>
                  </a:lnTo>
                  <a:lnTo>
                    <a:pt x="80276" y="0"/>
                  </a:lnTo>
                  <a:lnTo>
                    <a:pt x="62855" y="13743"/>
                  </a:lnTo>
                  <a:lnTo>
                    <a:pt x="16627" y="60146"/>
                  </a:lnTo>
                  <a:lnTo>
                    <a:pt x="5397" y="78965"/>
                  </a:lnTo>
                  <a:lnTo>
                    <a:pt x="0" y="1042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0" name="SMARTInkShape-1320">
              <a:extLst>
                <a:ext uri="{FF2B5EF4-FFF2-40B4-BE49-F238E27FC236}">
                  <a16:creationId xmlns:a16="http://schemas.microsoft.com/office/drawing/2014/main" id="{4842112E-6741-6768-A13C-B666DB87C68E}"/>
                </a:ext>
              </a:extLst>
            </p:cNvPr>
            <p:cNvSpPr/>
            <p:nvPr>
              <p:custDataLst>
                <p:tags r:id="rId15"/>
              </p:custDataLst>
            </p:nvPr>
          </p:nvSpPr>
          <p:spPr>
            <a:xfrm>
              <a:off x="4114800" y="4248267"/>
              <a:ext cx="66560" cy="114184"/>
            </a:xfrm>
            <a:custGeom>
              <a:avLst/>
              <a:gdLst/>
              <a:ahLst/>
              <a:cxnLst/>
              <a:rect l="0" t="0" r="0" b="0"/>
              <a:pathLst>
                <a:path w="66560" h="114184">
                  <a:moveTo>
                    <a:pt x="57150" y="9408"/>
                  </a:moveTo>
                  <a:lnTo>
                    <a:pt x="57150" y="9408"/>
                  </a:lnTo>
                  <a:lnTo>
                    <a:pt x="66559" y="0"/>
                  </a:lnTo>
                  <a:lnTo>
                    <a:pt x="59048" y="8569"/>
                  </a:lnTo>
                  <a:lnTo>
                    <a:pt x="38025" y="50653"/>
                  </a:lnTo>
                  <a:lnTo>
                    <a:pt x="28553" y="71370"/>
                  </a:lnTo>
                  <a:lnTo>
                    <a:pt x="0" y="114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4" name="SMARTInkShape-Group242">
            <a:extLst>
              <a:ext uri="{FF2B5EF4-FFF2-40B4-BE49-F238E27FC236}">
                <a16:creationId xmlns:a16="http://schemas.microsoft.com/office/drawing/2014/main" id="{9AA08073-0809-86A7-9F7B-3FBFEEAB0206}"/>
              </a:ext>
            </a:extLst>
          </p:cNvPr>
          <p:cNvGrpSpPr/>
          <p:nvPr/>
        </p:nvGrpSpPr>
        <p:grpSpPr>
          <a:xfrm>
            <a:off x="7162800" y="4166770"/>
            <a:ext cx="198557" cy="471906"/>
            <a:chOff x="7162800" y="4166770"/>
            <a:chExt cx="198557" cy="471906"/>
          </a:xfrm>
        </p:grpSpPr>
        <p:sp>
          <p:nvSpPr>
            <p:cNvPr id="552" name="SMARTInkShape-1321">
              <a:extLst>
                <a:ext uri="{FF2B5EF4-FFF2-40B4-BE49-F238E27FC236}">
                  <a16:creationId xmlns:a16="http://schemas.microsoft.com/office/drawing/2014/main" id="{ED3A5719-21F9-89AA-F0A9-432E1423F8E5}"/>
                </a:ext>
              </a:extLst>
            </p:cNvPr>
            <p:cNvSpPr/>
            <p:nvPr>
              <p:custDataLst>
                <p:tags r:id="rId12"/>
              </p:custDataLst>
            </p:nvPr>
          </p:nvSpPr>
          <p:spPr>
            <a:xfrm>
              <a:off x="7172325" y="4295832"/>
              <a:ext cx="189032" cy="133294"/>
            </a:xfrm>
            <a:custGeom>
              <a:avLst/>
              <a:gdLst/>
              <a:ahLst/>
              <a:cxnLst/>
              <a:rect l="0" t="0" r="0" b="0"/>
              <a:pathLst>
                <a:path w="189032" h="133294">
                  <a:moveTo>
                    <a:pt x="47625" y="28518"/>
                  </a:moveTo>
                  <a:lnTo>
                    <a:pt x="47625" y="28518"/>
                  </a:lnTo>
                  <a:lnTo>
                    <a:pt x="47625" y="23461"/>
                  </a:lnTo>
                  <a:lnTo>
                    <a:pt x="48683" y="21972"/>
                  </a:lnTo>
                  <a:lnTo>
                    <a:pt x="50447" y="20979"/>
                  </a:lnTo>
                  <a:lnTo>
                    <a:pt x="52681" y="20317"/>
                  </a:lnTo>
                  <a:lnTo>
                    <a:pt x="81335" y="4838"/>
                  </a:lnTo>
                  <a:lnTo>
                    <a:pt x="106601" y="588"/>
                  </a:lnTo>
                  <a:lnTo>
                    <a:pt x="150575" y="0"/>
                  </a:lnTo>
                  <a:lnTo>
                    <a:pt x="163231" y="1027"/>
                  </a:lnTo>
                  <a:lnTo>
                    <a:pt x="172383" y="5011"/>
                  </a:lnTo>
                  <a:lnTo>
                    <a:pt x="179979" y="13131"/>
                  </a:lnTo>
                  <a:lnTo>
                    <a:pt x="183486" y="18260"/>
                  </a:lnTo>
                  <a:lnTo>
                    <a:pt x="188422" y="40648"/>
                  </a:lnTo>
                  <a:lnTo>
                    <a:pt x="189031" y="70112"/>
                  </a:lnTo>
                  <a:lnTo>
                    <a:pt x="185261" y="87221"/>
                  </a:lnTo>
                  <a:lnTo>
                    <a:pt x="174413" y="102586"/>
                  </a:lnTo>
                  <a:lnTo>
                    <a:pt x="146636" y="124640"/>
                  </a:lnTo>
                  <a:lnTo>
                    <a:pt x="122117" y="130729"/>
                  </a:lnTo>
                  <a:lnTo>
                    <a:pt x="78842" y="132786"/>
                  </a:lnTo>
                  <a:lnTo>
                    <a:pt x="33980" y="133226"/>
                  </a:lnTo>
                  <a:lnTo>
                    <a:pt x="0" y="1332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3" name="SMARTInkShape-1322">
              <a:extLst>
                <a:ext uri="{FF2B5EF4-FFF2-40B4-BE49-F238E27FC236}">
                  <a16:creationId xmlns:a16="http://schemas.microsoft.com/office/drawing/2014/main" id="{1D62FFFF-F4ED-EF4C-CDBA-9BC2230F461C}"/>
                </a:ext>
              </a:extLst>
            </p:cNvPr>
            <p:cNvSpPr/>
            <p:nvPr>
              <p:custDataLst>
                <p:tags r:id="rId13"/>
              </p:custDataLst>
            </p:nvPr>
          </p:nvSpPr>
          <p:spPr>
            <a:xfrm>
              <a:off x="7162800" y="4166770"/>
              <a:ext cx="95206" cy="471906"/>
            </a:xfrm>
            <a:custGeom>
              <a:avLst/>
              <a:gdLst/>
              <a:ahLst/>
              <a:cxnLst/>
              <a:rect l="0" t="0" r="0" b="0"/>
              <a:pathLst>
                <a:path w="95206" h="471906">
                  <a:moveTo>
                    <a:pt x="76200" y="33755"/>
                  </a:moveTo>
                  <a:lnTo>
                    <a:pt x="76200" y="33755"/>
                  </a:lnTo>
                  <a:lnTo>
                    <a:pt x="76200" y="23642"/>
                  </a:lnTo>
                  <a:lnTo>
                    <a:pt x="77258" y="20663"/>
                  </a:lnTo>
                  <a:lnTo>
                    <a:pt x="79022" y="18677"/>
                  </a:lnTo>
                  <a:lnTo>
                    <a:pt x="93534" y="6736"/>
                  </a:lnTo>
                  <a:lnTo>
                    <a:pt x="94487" y="3050"/>
                  </a:lnTo>
                  <a:lnTo>
                    <a:pt x="94911" y="0"/>
                  </a:lnTo>
                  <a:lnTo>
                    <a:pt x="95205" y="24514"/>
                  </a:lnTo>
                  <a:lnTo>
                    <a:pt x="90180" y="63002"/>
                  </a:lnTo>
                  <a:lnTo>
                    <a:pt x="80059" y="108206"/>
                  </a:lnTo>
                  <a:lnTo>
                    <a:pt x="76962" y="150532"/>
                  </a:lnTo>
                  <a:lnTo>
                    <a:pt x="71293" y="194288"/>
                  </a:lnTo>
                  <a:lnTo>
                    <a:pt x="66529" y="240051"/>
                  </a:lnTo>
                  <a:lnTo>
                    <a:pt x="59317" y="280762"/>
                  </a:lnTo>
                  <a:lnTo>
                    <a:pt x="52522" y="319378"/>
                  </a:lnTo>
                  <a:lnTo>
                    <a:pt x="37909" y="359574"/>
                  </a:lnTo>
                  <a:lnTo>
                    <a:pt x="26572" y="404566"/>
                  </a:lnTo>
                  <a:lnTo>
                    <a:pt x="9349" y="446094"/>
                  </a:lnTo>
                  <a:lnTo>
                    <a:pt x="0" y="471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7" name="SMARTInkShape-Group243">
            <a:extLst>
              <a:ext uri="{FF2B5EF4-FFF2-40B4-BE49-F238E27FC236}">
                <a16:creationId xmlns:a16="http://schemas.microsoft.com/office/drawing/2014/main" id="{17DD8746-FF12-D67B-5EAF-2CD2A03A55AF}"/>
              </a:ext>
            </a:extLst>
          </p:cNvPr>
          <p:cNvGrpSpPr/>
          <p:nvPr/>
        </p:nvGrpSpPr>
        <p:grpSpPr>
          <a:xfrm>
            <a:off x="504825" y="4867403"/>
            <a:ext cx="428626" cy="390398"/>
            <a:chOff x="504825" y="4867403"/>
            <a:chExt cx="428626" cy="390398"/>
          </a:xfrm>
        </p:grpSpPr>
        <p:sp>
          <p:nvSpPr>
            <p:cNvPr id="555" name="SMARTInkShape-1323">
              <a:extLst>
                <a:ext uri="{FF2B5EF4-FFF2-40B4-BE49-F238E27FC236}">
                  <a16:creationId xmlns:a16="http://schemas.microsoft.com/office/drawing/2014/main" id="{13A756D6-5A77-12A7-4A2B-8805539917EF}"/>
                </a:ext>
              </a:extLst>
            </p:cNvPr>
            <p:cNvSpPr/>
            <p:nvPr>
              <p:custDataLst>
                <p:tags r:id="rId10"/>
              </p:custDataLst>
            </p:nvPr>
          </p:nvSpPr>
          <p:spPr>
            <a:xfrm>
              <a:off x="771525" y="4867403"/>
              <a:ext cx="161926" cy="138568"/>
            </a:xfrm>
            <a:custGeom>
              <a:avLst/>
              <a:gdLst/>
              <a:ahLst/>
              <a:cxnLst/>
              <a:rect l="0" t="0" r="0" b="0"/>
              <a:pathLst>
                <a:path w="161926" h="138568">
                  <a:moveTo>
                    <a:pt x="0" y="37972"/>
                  </a:moveTo>
                  <a:lnTo>
                    <a:pt x="0" y="37972"/>
                  </a:lnTo>
                  <a:lnTo>
                    <a:pt x="0" y="32916"/>
                  </a:lnTo>
                  <a:lnTo>
                    <a:pt x="1058" y="31427"/>
                  </a:lnTo>
                  <a:lnTo>
                    <a:pt x="2822" y="30433"/>
                  </a:lnTo>
                  <a:lnTo>
                    <a:pt x="5057" y="29771"/>
                  </a:lnTo>
                  <a:lnTo>
                    <a:pt x="6546" y="28271"/>
                  </a:lnTo>
                  <a:lnTo>
                    <a:pt x="9133" y="20363"/>
                  </a:lnTo>
                  <a:lnTo>
                    <a:pt x="35649" y="3137"/>
                  </a:lnTo>
                  <a:lnTo>
                    <a:pt x="45839" y="302"/>
                  </a:lnTo>
                  <a:lnTo>
                    <a:pt x="52152" y="0"/>
                  </a:lnTo>
                  <a:lnTo>
                    <a:pt x="53818" y="1015"/>
                  </a:lnTo>
                  <a:lnTo>
                    <a:pt x="54929" y="2751"/>
                  </a:lnTo>
                  <a:lnTo>
                    <a:pt x="55669" y="4966"/>
                  </a:lnTo>
                  <a:lnTo>
                    <a:pt x="63404" y="17185"/>
                  </a:lnTo>
                  <a:lnTo>
                    <a:pt x="66547" y="55351"/>
                  </a:lnTo>
                  <a:lnTo>
                    <a:pt x="60974" y="67216"/>
                  </a:lnTo>
                  <a:lnTo>
                    <a:pt x="30092" y="111036"/>
                  </a:lnTo>
                  <a:lnTo>
                    <a:pt x="11818" y="130786"/>
                  </a:lnTo>
                  <a:lnTo>
                    <a:pt x="7722" y="132140"/>
                  </a:lnTo>
                  <a:lnTo>
                    <a:pt x="5148" y="132501"/>
                  </a:lnTo>
                  <a:lnTo>
                    <a:pt x="3432" y="133799"/>
                  </a:lnTo>
                  <a:lnTo>
                    <a:pt x="1525" y="138064"/>
                  </a:lnTo>
                  <a:lnTo>
                    <a:pt x="1017" y="138567"/>
                  </a:lnTo>
                  <a:lnTo>
                    <a:pt x="678" y="137843"/>
                  </a:lnTo>
                  <a:lnTo>
                    <a:pt x="452" y="136303"/>
                  </a:lnTo>
                  <a:lnTo>
                    <a:pt x="1360" y="135276"/>
                  </a:lnTo>
                  <a:lnTo>
                    <a:pt x="5190" y="134135"/>
                  </a:lnTo>
                  <a:lnTo>
                    <a:pt x="37216" y="130520"/>
                  </a:lnTo>
                  <a:lnTo>
                    <a:pt x="59710" y="125719"/>
                  </a:lnTo>
                  <a:lnTo>
                    <a:pt x="102995" y="117417"/>
                  </a:lnTo>
                  <a:lnTo>
                    <a:pt x="140413" y="111540"/>
                  </a:lnTo>
                  <a:lnTo>
                    <a:pt x="150032" y="106009"/>
                  </a:lnTo>
                  <a:lnTo>
                    <a:pt x="150821" y="106613"/>
                  </a:lnTo>
                  <a:lnTo>
                    <a:pt x="151698" y="110107"/>
                  </a:lnTo>
                  <a:lnTo>
                    <a:pt x="152991" y="111462"/>
                  </a:lnTo>
                  <a:lnTo>
                    <a:pt x="161925" y="1141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6" name="SMARTInkShape-1324">
              <a:extLst>
                <a:ext uri="{FF2B5EF4-FFF2-40B4-BE49-F238E27FC236}">
                  <a16:creationId xmlns:a16="http://schemas.microsoft.com/office/drawing/2014/main" id="{15ECE464-AD1B-4D50-DEF1-484EFF3F7358}"/>
                </a:ext>
              </a:extLst>
            </p:cNvPr>
            <p:cNvSpPr/>
            <p:nvPr>
              <p:custDataLst>
                <p:tags r:id="rId11"/>
              </p:custDataLst>
            </p:nvPr>
          </p:nvSpPr>
          <p:spPr>
            <a:xfrm>
              <a:off x="504825" y="5038725"/>
              <a:ext cx="205530" cy="219076"/>
            </a:xfrm>
            <a:custGeom>
              <a:avLst/>
              <a:gdLst/>
              <a:ahLst/>
              <a:cxnLst/>
              <a:rect l="0" t="0" r="0" b="0"/>
              <a:pathLst>
                <a:path w="205530" h="219076">
                  <a:moveTo>
                    <a:pt x="200025" y="0"/>
                  </a:moveTo>
                  <a:lnTo>
                    <a:pt x="200025" y="0"/>
                  </a:lnTo>
                  <a:lnTo>
                    <a:pt x="205513" y="0"/>
                  </a:lnTo>
                  <a:lnTo>
                    <a:pt x="200107" y="0"/>
                  </a:lnTo>
                  <a:lnTo>
                    <a:pt x="205529" y="0"/>
                  </a:lnTo>
                  <a:lnTo>
                    <a:pt x="186770" y="0"/>
                  </a:lnTo>
                  <a:lnTo>
                    <a:pt x="180728" y="2822"/>
                  </a:lnTo>
                  <a:lnTo>
                    <a:pt x="177636" y="5056"/>
                  </a:lnTo>
                  <a:lnTo>
                    <a:pt x="136464" y="22120"/>
                  </a:lnTo>
                  <a:lnTo>
                    <a:pt x="89217" y="54782"/>
                  </a:lnTo>
                  <a:lnTo>
                    <a:pt x="78105" y="65270"/>
                  </a:lnTo>
                  <a:lnTo>
                    <a:pt x="71755" y="76986"/>
                  </a:lnTo>
                  <a:lnTo>
                    <a:pt x="67678" y="96699"/>
                  </a:lnTo>
                  <a:lnTo>
                    <a:pt x="69943" y="104008"/>
                  </a:lnTo>
                  <a:lnTo>
                    <a:pt x="72029" y="107440"/>
                  </a:lnTo>
                  <a:lnTo>
                    <a:pt x="85077" y="117323"/>
                  </a:lnTo>
                  <a:lnTo>
                    <a:pt x="127148" y="139692"/>
                  </a:lnTo>
                  <a:lnTo>
                    <a:pt x="143977" y="149222"/>
                  </a:lnTo>
                  <a:lnTo>
                    <a:pt x="148657" y="155573"/>
                  </a:lnTo>
                  <a:lnTo>
                    <a:pt x="151291" y="165100"/>
                  </a:lnTo>
                  <a:lnTo>
                    <a:pt x="147015" y="179682"/>
                  </a:lnTo>
                  <a:lnTo>
                    <a:pt x="139070" y="188514"/>
                  </a:lnTo>
                  <a:lnTo>
                    <a:pt x="119875" y="199437"/>
                  </a:lnTo>
                  <a:lnTo>
                    <a:pt x="101961" y="205055"/>
                  </a:lnTo>
                  <a:lnTo>
                    <a:pt x="61612" y="211484"/>
                  </a:lnTo>
                  <a:lnTo>
                    <a:pt x="32631" y="217576"/>
                  </a:lnTo>
                  <a:lnTo>
                    <a:pt x="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0" name="SMARTInkShape-Group244">
            <a:extLst>
              <a:ext uri="{FF2B5EF4-FFF2-40B4-BE49-F238E27FC236}">
                <a16:creationId xmlns:a16="http://schemas.microsoft.com/office/drawing/2014/main" id="{F17EC3EC-67A8-8B51-5BED-448FB089B272}"/>
              </a:ext>
            </a:extLst>
          </p:cNvPr>
          <p:cNvGrpSpPr/>
          <p:nvPr/>
        </p:nvGrpSpPr>
        <p:grpSpPr>
          <a:xfrm>
            <a:off x="3714750" y="4953427"/>
            <a:ext cx="171451" cy="132924"/>
            <a:chOff x="3714750" y="4953427"/>
            <a:chExt cx="171451" cy="132924"/>
          </a:xfrm>
        </p:grpSpPr>
        <p:sp>
          <p:nvSpPr>
            <p:cNvPr id="558" name="SMARTInkShape-1325">
              <a:extLst>
                <a:ext uri="{FF2B5EF4-FFF2-40B4-BE49-F238E27FC236}">
                  <a16:creationId xmlns:a16="http://schemas.microsoft.com/office/drawing/2014/main" id="{43F18CA3-3034-DC47-F84B-E1EFBA5B42E5}"/>
                </a:ext>
              </a:extLst>
            </p:cNvPr>
            <p:cNvSpPr/>
            <p:nvPr>
              <p:custDataLst>
                <p:tags r:id="rId8"/>
              </p:custDataLst>
            </p:nvPr>
          </p:nvSpPr>
          <p:spPr>
            <a:xfrm>
              <a:off x="3781425" y="4967444"/>
              <a:ext cx="104776" cy="118907"/>
            </a:xfrm>
            <a:custGeom>
              <a:avLst/>
              <a:gdLst/>
              <a:ahLst/>
              <a:cxnLst/>
              <a:rect l="0" t="0" r="0" b="0"/>
              <a:pathLst>
                <a:path w="104776" h="118907">
                  <a:moveTo>
                    <a:pt x="104775" y="14131"/>
                  </a:moveTo>
                  <a:lnTo>
                    <a:pt x="104775" y="14131"/>
                  </a:lnTo>
                  <a:lnTo>
                    <a:pt x="104775" y="874"/>
                  </a:lnTo>
                  <a:lnTo>
                    <a:pt x="102658" y="0"/>
                  </a:lnTo>
                  <a:lnTo>
                    <a:pt x="94662" y="1854"/>
                  </a:lnTo>
                  <a:lnTo>
                    <a:pt x="86875" y="9026"/>
                  </a:lnTo>
                  <a:lnTo>
                    <a:pt x="77769" y="19271"/>
                  </a:lnTo>
                  <a:lnTo>
                    <a:pt x="51697" y="43095"/>
                  </a:lnTo>
                  <a:lnTo>
                    <a:pt x="17437" y="87179"/>
                  </a:lnTo>
                  <a:lnTo>
                    <a:pt x="0" y="1189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9" name="SMARTInkShape-1326">
              <a:extLst>
                <a:ext uri="{FF2B5EF4-FFF2-40B4-BE49-F238E27FC236}">
                  <a16:creationId xmlns:a16="http://schemas.microsoft.com/office/drawing/2014/main" id="{F75771FB-5412-92AF-2956-3B0559F0789F}"/>
                </a:ext>
              </a:extLst>
            </p:cNvPr>
            <p:cNvSpPr/>
            <p:nvPr>
              <p:custDataLst>
                <p:tags r:id="rId9"/>
              </p:custDataLst>
            </p:nvPr>
          </p:nvSpPr>
          <p:spPr>
            <a:xfrm>
              <a:off x="3714750" y="4953427"/>
              <a:ext cx="94824" cy="113874"/>
            </a:xfrm>
            <a:custGeom>
              <a:avLst/>
              <a:gdLst/>
              <a:ahLst/>
              <a:cxnLst/>
              <a:rect l="0" t="0" r="0" b="0"/>
              <a:pathLst>
                <a:path w="94824" h="113874">
                  <a:moveTo>
                    <a:pt x="76200" y="18623"/>
                  </a:moveTo>
                  <a:lnTo>
                    <a:pt x="76200" y="18623"/>
                  </a:lnTo>
                  <a:lnTo>
                    <a:pt x="94823" y="0"/>
                  </a:lnTo>
                  <a:lnTo>
                    <a:pt x="77294" y="9991"/>
                  </a:lnTo>
                  <a:lnTo>
                    <a:pt x="69278" y="17961"/>
                  </a:lnTo>
                  <a:lnTo>
                    <a:pt x="31178" y="63109"/>
                  </a:lnTo>
                  <a:lnTo>
                    <a:pt x="16389" y="83384"/>
                  </a:lnTo>
                  <a:lnTo>
                    <a:pt x="0" y="1138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63" name="SMARTInkShape-Group245">
            <a:extLst>
              <a:ext uri="{FF2B5EF4-FFF2-40B4-BE49-F238E27FC236}">
                <a16:creationId xmlns:a16="http://schemas.microsoft.com/office/drawing/2014/main" id="{CA6EB033-590E-8A23-FCBE-FF6D634E2D41}"/>
              </a:ext>
            </a:extLst>
          </p:cNvPr>
          <p:cNvGrpSpPr/>
          <p:nvPr/>
        </p:nvGrpSpPr>
        <p:grpSpPr>
          <a:xfrm>
            <a:off x="7038978" y="4947613"/>
            <a:ext cx="581023" cy="338465"/>
            <a:chOff x="7038978" y="4947613"/>
            <a:chExt cx="581023" cy="338465"/>
          </a:xfrm>
        </p:grpSpPr>
        <p:sp>
          <p:nvSpPr>
            <p:cNvPr id="561" name="SMARTInkShape-1327">
              <a:extLst>
                <a:ext uri="{FF2B5EF4-FFF2-40B4-BE49-F238E27FC236}">
                  <a16:creationId xmlns:a16="http://schemas.microsoft.com/office/drawing/2014/main" id="{7936CD0D-F7F9-C892-DE85-311D1B63F0C8}"/>
                </a:ext>
              </a:extLst>
            </p:cNvPr>
            <p:cNvSpPr/>
            <p:nvPr>
              <p:custDataLst>
                <p:tags r:id="rId6"/>
              </p:custDataLst>
            </p:nvPr>
          </p:nvSpPr>
          <p:spPr>
            <a:xfrm>
              <a:off x="7448681" y="4947613"/>
              <a:ext cx="171320" cy="129213"/>
            </a:xfrm>
            <a:custGeom>
              <a:avLst/>
              <a:gdLst/>
              <a:ahLst/>
              <a:cxnLst/>
              <a:rect l="0" t="0" r="0" b="0"/>
              <a:pathLst>
                <a:path w="171320" h="129213">
                  <a:moveTo>
                    <a:pt x="18919" y="24437"/>
                  </a:moveTo>
                  <a:lnTo>
                    <a:pt x="18919" y="24437"/>
                  </a:lnTo>
                  <a:lnTo>
                    <a:pt x="23975" y="19381"/>
                  </a:lnTo>
                  <a:lnTo>
                    <a:pt x="26459" y="14076"/>
                  </a:lnTo>
                  <a:lnTo>
                    <a:pt x="27120" y="11180"/>
                  </a:lnTo>
                  <a:lnTo>
                    <a:pt x="28620" y="9249"/>
                  </a:lnTo>
                  <a:lnTo>
                    <a:pt x="33109" y="7103"/>
                  </a:lnTo>
                  <a:lnTo>
                    <a:pt x="44613" y="4669"/>
                  </a:lnTo>
                  <a:lnTo>
                    <a:pt x="50800" y="481"/>
                  </a:lnTo>
                  <a:lnTo>
                    <a:pt x="52873" y="0"/>
                  </a:lnTo>
                  <a:lnTo>
                    <a:pt x="54256" y="737"/>
                  </a:lnTo>
                  <a:lnTo>
                    <a:pt x="55176" y="2288"/>
                  </a:lnTo>
                  <a:lnTo>
                    <a:pt x="56849" y="3320"/>
                  </a:lnTo>
                  <a:lnTo>
                    <a:pt x="64260" y="5833"/>
                  </a:lnTo>
                  <a:lnTo>
                    <a:pt x="74305" y="13507"/>
                  </a:lnTo>
                  <a:lnTo>
                    <a:pt x="75285" y="17109"/>
                  </a:lnTo>
                  <a:lnTo>
                    <a:pt x="75546" y="19552"/>
                  </a:lnTo>
                  <a:lnTo>
                    <a:pt x="78658" y="25088"/>
                  </a:lnTo>
                  <a:lnTo>
                    <a:pt x="82511" y="31077"/>
                  </a:lnTo>
                  <a:lnTo>
                    <a:pt x="84224" y="37265"/>
                  </a:lnTo>
                  <a:lnTo>
                    <a:pt x="83623" y="40398"/>
                  </a:lnTo>
                  <a:lnTo>
                    <a:pt x="76872" y="52824"/>
                  </a:lnTo>
                  <a:lnTo>
                    <a:pt x="75249" y="61305"/>
                  </a:lnTo>
                  <a:lnTo>
                    <a:pt x="65756" y="79775"/>
                  </a:lnTo>
                  <a:lnTo>
                    <a:pt x="59843" y="86074"/>
                  </a:lnTo>
                  <a:lnTo>
                    <a:pt x="19502" y="107500"/>
                  </a:lnTo>
                  <a:lnTo>
                    <a:pt x="7459" y="109928"/>
                  </a:lnTo>
                  <a:lnTo>
                    <a:pt x="1368" y="110116"/>
                  </a:lnTo>
                  <a:lnTo>
                    <a:pt x="868" y="111190"/>
                  </a:lnTo>
                  <a:lnTo>
                    <a:pt x="165" y="115641"/>
                  </a:lnTo>
                  <a:lnTo>
                    <a:pt x="0" y="113303"/>
                  </a:lnTo>
                  <a:lnTo>
                    <a:pt x="1015" y="113314"/>
                  </a:lnTo>
                  <a:lnTo>
                    <a:pt x="4966" y="116149"/>
                  </a:lnTo>
                  <a:lnTo>
                    <a:pt x="18194" y="118639"/>
                  </a:lnTo>
                  <a:lnTo>
                    <a:pt x="62895" y="119549"/>
                  </a:lnTo>
                  <a:lnTo>
                    <a:pt x="105418" y="119668"/>
                  </a:lnTo>
                  <a:lnTo>
                    <a:pt x="147314" y="119685"/>
                  </a:lnTo>
                  <a:lnTo>
                    <a:pt x="168723" y="119687"/>
                  </a:lnTo>
                  <a:lnTo>
                    <a:pt x="169588" y="120745"/>
                  </a:lnTo>
                  <a:lnTo>
                    <a:pt x="171319" y="1292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2" name="SMARTInkShape-1328">
              <a:extLst>
                <a:ext uri="{FF2B5EF4-FFF2-40B4-BE49-F238E27FC236}">
                  <a16:creationId xmlns:a16="http://schemas.microsoft.com/office/drawing/2014/main" id="{241FEE54-DCA7-2D7A-B13F-524B3A2665E9}"/>
                </a:ext>
              </a:extLst>
            </p:cNvPr>
            <p:cNvSpPr/>
            <p:nvPr>
              <p:custDataLst>
                <p:tags r:id="rId7"/>
              </p:custDataLst>
            </p:nvPr>
          </p:nvSpPr>
          <p:spPr>
            <a:xfrm>
              <a:off x="7038978" y="5048264"/>
              <a:ext cx="285748" cy="237814"/>
            </a:xfrm>
            <a:custGeom>
              <a:avLst/>
              <a:gdLst/>
              <a:ahLst/>
              <a:cxnLst/>
              <a:rect l="0" t="0" r="0" b="0"/>
              <a:pathLst>
                <a:path w="285748" h="237814">
                  <a:moveTo>
                    <a:pt x="9522" y="85711"/>
                  </a:moveTo>
                  <a:lnTo>
                    <a:pt x="9522" y="85711"/>
                  </a:lnTo>
                  <a:lnTo>
                    <a:pt x="9522" y="76578"/>
                  </a:lnTo>
                  <a:lnTo>
                    <a:pt x="42015" y="61021"/>
                  </a:lnTo>
                  <a:lnTo>
                    <a:pt x="87045" y="57288"/>
                  </a:lnTo>
                  <a:lnTo>
                    <a:pt x="97874" y="57181"/>
                  </a:lnTo>
                  <a:lnTo>
                    <a:pt x="104528" y="59978"/>
                  </a:lnTo>
                  <a:lnTo>
                    <a:pt x="122480" y="70397"/>
                  </a:lnTo>
                  <a:lnTo>
                    <a:pt x="131339" y="82080"/>
                  </a:lnTo>
                  <a:lnTo>
                    <a:pt x="147254" y="121747"/>
                  </a:lnTo>
                  <a:lnTo>
                    <a:pt x="150872" y="150128"/>
                  </a:lnTo>
                  <a:lnTo>
                    <a:pt x="146890" y="175236"/>
                  </a:lnTo>
                  <a:lnTo>
                    <a:pt x="136061" y="201624"/>
                  </a:lnTo>
                  <a:lnTo>
                    <a:pt x="115530" y="226669"/>
                  </a:lnTo>
                  <a:lnTo>
                    <a:pt x="106731" y="233025"/>
                  </a:lnTo>
                  <a:lnTo>
                    <a:pt x="97176" y="235851"/>
                  </a:lnTo>
                  <a:lnTo>
                    <a:pt x="66260" y="237813"/>
                  </a:lnTo>
                  <a:lnTo>
                    <a:pt x="49734" y="232967"/>
                  </a:lnTo>
                  <a:lnTo>
                    <a:pt x="17856" y="208061"/>
                  </a:lnTo>
                  <a:lnTo>
                    <a:pt x="15078" y="205378"/>
                  </a:lnTo>
                  <a:lnTo>
                    <a:pt x="11992" y="199574"/>
                  </a:lnTo>
                  <a:lnTo>
                    <a:pt x="650" y="159666"/>
                  </a:lnTo>
                  <a:lnTo>
                    <a:pt x="5" y="112057"/>
                  </a:lnTo>
                  <a:lnTo>
                    <a:pt x="0" y="108004"/>
                  </a:lnTo>
                  <a:lnTo>
                    <a:pt x="8934" y="84193"/>
                  </a:lnTo>
                  <a:lnTo>
                    <a:pt x="9407" y="72711"/>
                  </a:lnTo>
                  <a:lnTo>
                    <a:pt x="11561" y="69636"/>
                  </a:lnTo>
                  <a:lnTo>
                    <a:pt x="22592" y="60252"/>
                  </a:lnTo>
                  <a:lnTo>
                    <a:pt x="27858" y="51827"/>
                  </a:lnTo>
                  <a:lnTo>
                    <a:pt x="55095" y="32532"/>
                  </a:lnTo>
                  <a:lnTo>
                    <a:pt x="74223" y="26524"/>
                  </a:lnTo>
                  <a:lnTo>
                    <a:pt x="116620" y="6217"/>
                  </a:lnTo>
                  <a:lnTo>
                    <a:pt x="148426" y="1217"/>
                  </a:lnTo>
                  <a:lnTo>
                    <a:pt x="185559" y="350"/>
                  </a:lnTo>
                  <a:lnTo>
                    <a:pt x="227621" y="58"/>
                  </a:lnTo>
                  <a:lnTo>
                    <a:pt x="256391" y="0"/>
                  </a:lnTo>
                  <a:lnTo>
                    <a:pt x="264939" y="2814"/>
                  </a:lnTo>
                  <a:lnTo>
                    <a:pt x="272266" y="6534"/>
                  </a:lnTo>
                  <a:lnTo>
                    <a:pt x="285159" y="9395"/>
                  </a:lnTo>
                  <a:lnTo>
                    <a:pt x="285747" y="190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erage Value of</a:t>
            </a:r>
          </a:p>
        </p:txBody>
      </p:sp>
      <p:graphicFrame>
        <p:nvGraphicFramePr>
          <p:cNvPr id="1026" name="Object 2"/>
          <p:cNvGraphicFramePr>
            <a:graphicFrameLocks noChangeAspect="1"/>
          </p:cNvGraphicFramePr>
          <p:nvPr>
            <p:extLst>
              <p:ext uri="{D42A27DB-BD31-4B8C-83A1-F6EECF244321}">
                <p14:modId xmlns:p14="http://schemas.microsoft.com/office/powerpoint/2010/main" val="744266662"/>
              </p:ext>
            </p:extLst>
          </p:nvPr>
        </p:nvGraphicFramePr>
        <p:xfrm>
          <a:off x="6134100" y="412750"/>
          <a:ext cx="266700" cy="330200"/>
        </p:xfrm>
        <a:graphic>
          <a:graphicData uri="http://schemas.openxmlformats.org/presentationml/2006/ole">
            <mc:AlternateContent xmlns:mc="http://schemas.openxmlformats.org/markup-compatibility/2006">
              <mc:Choice xmlns:v="urn:schemas-microsoft-com:vml" Requires="v">
                <p:oleObj name="Equation" r:id="rId32" imgW="266400" imgH="330120" progId="Equation.DSMT4">
                  <p:embed/>
                </p:oleObj>
              </mc:Choice>
              <mc:Fallback>
                <p:oleObj name="Equation" r:id="rId32" imgW="266400" imgH="330120" progId="Equation.DSMT4">
                  <p:embed/>
                  <p:pic>
                    <p:nvPicPr>
                      <p:cNvPr id="1026" name="Object 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341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46" name="SMARTInkShape-Group288">
            <a:extLst>
              <a:ext uri="{FF2B5EF4-FFF2-40B4-BE49-F238E27FC236}">
                <a16:creationId xmlns:a16="http://schemas.microsoft.com/office/drawing/2014/main" id="{E9DD2B45-AAB5-16CF-8EE2-8C508A155227}"/>
              </a:ext>
            </a:extLst>
          </p:cNvPr>
          <p:cNvGrpSpPr/>
          <p:nvPr/>
        </p:nvGrpSpPr>
        <p:grpSpPr>
          <a:xfrm>
            <a:off x="1200150" y="1773232"/>
            <a:ext cx="800101" cy="433043"/>
            <a:chOff x="1200150" y="1773232"/>
            <a:chExt cx="800101" cy="433043"/>
          </a:xfrm>
        </p:grpSpPr>
        <p:sp>
          <p:nvSpPr>
            <p:cNvPr id="1040" name="SMARTInkShape-1502">
              <a:extLst>
                <a:ext uri="{FF2B5EF4-FFF2-40B4-BE49-F238E27FC236}">
                  <a16:creationId xmlns:a16="http://schemas.microsoft.com/office/drawing/2014/main" id="{65D6047C-213E-6940-02E4-75F98A59F177}"/>
                </a:ext>
              </a:extLst>
            </p:cNvPr>
            <p:cNvSpPr/>
            <p:nvPr>
              <p:custDataLst>
                <p:tags r:id="rId25"/>
              </p:custDataLst>
            </p:nvPr>
          </p:nvSpPr>
          <p:spPr>
            <a:xfrm>
              <a:off x="1200150" y="1819667"/>
              <a:ext cx="85691" cy="237734"/>
            </a:xfrm>
            <a:custGeom>
              <a:avLst/>
              <a:gdLst/>
              <a:ahLst/>
              <a:cxnLst/>
              <a:rect l="0" t="0" r="0" b="0"/>
              <a:pathLst>
                <a:path w="85691" h="237734">
                  <a:moveTo>
                    <a:pt x="76200" y="9133"/>
                  </a:moveTo>
                  <a:lnTo>
                    <a:pt x="76200" y="9133"/>
                  </a:lnTo>
                  <a:lnTo>
                    <a:pt x="81257" y="9133"/>
                  </a:lnTo>
                  <a:lnTo>
                    <a:pt x="82746" y="8075"/>
                  </a:lnTo>
                  <a:lnTo>
                    <a:pt x="83739" y="6311"/>
                  </a:lnTo>
                  <a:lnTo>
                    <a:pt x="85608" y="0"/>
                  </a:lnTo>
                  <a:lnTo>
                    <a:pt x="85690" y="4781"/>
                  </a:lnTo>
                  <a:lnTo>
                    <a:pt x="69476" y="51072"/>
                  </a:lnTo>
                  <a:lnTo>
                    <a:pt x="59156" y="75887"/>
                  </a:lnTo>
                  <a:lnTo>
                    <a:pt x="40064" y="109416"/>
                  </a:lnTo>
                  <a:lnTo>
                    <a:pt x="25788" y="156177"/>
                  </a:lnTo>
                  <a:lnTo>
                    <a:pt x="9576" y="198091"/>
                  </a:lnTo>
                  <a:lnTo>
                    <a:pt x="2838" y="218226"/>
                  </a:lnTo>
                  <a:lnTo>
                    <a:pt x="0" y="237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1" name="SMARTInkShape-1503">
              <a:extLst>
                <a:ext uri="{FF2B5EF4-FFF2-40B4-BE49-F238E27FC236}">
                  <a16:creationId xmlns:a16="http://schemas.microsoft.com/office/drawing/2014/main" id="{1B0C0891-D7B9-0011-24D8-CA9AA898E59A}"/>
                </a:ext>
              </a:extLst>
            </p:cNvPr>
            <p:cNvSpPr/>
            <p:nvPr>
              <p:custDataLst>
                <p:tags r:id="rId26"/>
              </p:custDataLst>
            </p:nvPr>
          </p:nvSpPr>
          <p:spPr>
            <a:xfrm>
              <a:off x="1266825" y="1773232"/>
              <a:ext cx="133351" cy="341319"/>
            </a:xfrm>
            <a:custGeom>
              <a:avLst/>
              <a:gdLst/>
              <a:ahLst/>
              <a:cxnLst/>
              <a:rect l="0" t="0" r="0" b="0"/>
              <a:pathLst>
                <a:path w="133351" h="341319">
                  <a:moveTo>
                    <a:pt x="0" y="84143"/>
                  </a:moveTo>
                  <a:lnTo>
                    <a:pt x="0" y="84143"/>
                  </a:lnTo>
                  <a:lnTo>
                    <a:pt x="7604" y="75481"/>
                  </a:lnTo>
                  <a:lnTo>
                    <a:pt x="44434" y="30300"/>
                  </a:lnTo>
                  <a:lnTo>
                    <a:pt x="61145" y="14554"/>
                  </a:lnTo>
                  <a:lnTo>
                    <a:pt x="85587" y="791"/>
                  </a:lnTo>
                  <a:lnTo>
                    <a:pt x="88808" y="0"/>
                  </a:lnTo>
                  <a:lnTo>
                    <a:pt x="92014" y="1589"/>
                  </a:lnTo>
                  <a:lnTo>
                    <a:pt x="98398" y="9000"/>
                  </a:lnTo>
                  <a:lnTo>
                    <a:pt x="107942" y="30128"/>
                  </a:lnTo>
                  <a:lnTo>
                    <a:pt x="113044" y="77746"/>
                  </a:lnTo>
                  <a:lnTo>
                    <a:pt x="116874" y="119294"/>
                  </a:lnTo>
                  <a:lnTo>
                    <a:pt x="121766" y="165114"/>
                  </a:lnTo>
                  <a:lnTo>
                    <a:pt x="122910" y="198447"/>
                  </a:lnTo>
                  <a:lnTo>
                    <a:pt x="123554" y="241013"/>
                  </a:lnTo>
                  <a:lnTo>
                    <a:pt x="123772" y="284855"/>
                  </a:lnTo>
                  <a:lnTo>
                    <a:pt x="126631" y="306244"/>
                  </a:lnTo>
                  <a:lnTo>
                    <a:pt x="133350" y="3413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2" name="SMARTInkShape-1504">
              <a:extLst>
                <a:ext uri="{FF2B5EF4-FFF2-40B4-BE49-F238E27FC236}">
                  <a16:creationId xmlns:a16="http://schemas.microsoft.com/office/drawing/2014/main" id="{917D95F1-02DE-40E0-AED3-AF1F3BFD31CB}"/>
                </a:ext>
              </a:extLst>
            </p:cNvPr>
            <p:cNvSpPr/>
            <p:nvPr>
              <p:custDataLst>
                <p:tags r:id="rId27"/>
              </p:custDataLst>
            </p:nvPr>
          </p:nvSpPr>
          <p:spPr>
            <a:xfrm>
              <a:off x="1990725" y="2085975"/>
              <a:ext cx="9526" cy="9526"/>
            </a:xfrm>
            <a:custGeom>
              <a:avLst/>
              <a:gdLst/>
              <a:ahLst/>
              <a:cxnLst/>
              <a:rect l="0" t="0" r="0" b="0"/>
              <a:pathLst>
                <a:path w="9526" h="9526">
                  <a:moveTo>
                    <a:pt x="0" y="9525"/>
                  </a:moveTo>
                  <a:lnTo>
                    <a:pt x="0" y="9525"/>
                  </a:lnTo>
                  <a:lnTo>
                    <a:pt x="0" y="4469"/>
                  </a:lnTo>
                  <a:lnTo>
                    <a:pt x="1058" y="297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3" name="SMARTInkShape-1505">
              <a:extLst>
                <a:ext uri="{FF2B5EF4-FFF2-40B4-BE49-F238E27FC236}">
                  <a16:creationId xmlns:a16="http://schemas.microsoft.com/office/drawing/2014/main" id="{8F73E1CE-4643-C5BF-E687-FAD28C5E8655}"/>
                </a:ext>
              </a:extLst>
            </p:cNvPr>
            <p:cNvSpPr/>
            <p:nvPr>
              <p:custDataLst>
                <p:tags r:id="rId28"/>
              </p:custDataLst>
            </p:nvPr>
          </p:nvSpPr>
          <p:spPr>
            <a:xfrm>
              <a:off x="1745177" y="1887828"/>
              <a:ext cx="131249" cy="318447"/>
            </a:xfrm>
            <a:custGeom>
              <a:avLst/>
              <a:gdLst/>
              <a:ahLst/>
              <a:cxnLst/>
              <a:rect l="0" t="0" r="0" b="0"/>
              <a:pathLst>
                <a:path w="131249" h="318447">
                  <a:moveTo>
                    <a:pt x="64573" y="74322"/>
                  </a:moveTo>
                  <a:lnTo>
                    <a:pt x="64573" y="74322"/>
                  </a:lnTo>
                  <a:lnTo>
                    <a:pt x="64573" y="69266"/>
                  </a:lnTo>
                  <a:lnTo>
                    <a:pt x="67395" y="63961"/>
                  </a:lnTo>
                  <a:lnTo>
                    <a:pt x="72774" y="56988"/>
                  </a:lnTo>
                  <a:lnTo>
                    <a:pt x="73982" y="47222"/>
                  </a:lnTo>
                  <a:lnTo>
                    <a:pt x="67529" y="38434"/>
                  </a:lnTo>
                  <a:lnTo>
                    <a:pt x="65449" y="29587"/>
                  </a:lnTo>
                  <a:lnTo>
                    <a:pt x="64962" y="23395"/>
                  </a:lnTo>
                  <a:lnTo>
                    <a:pt x="61924" y="17116"/>
                  </a:lnTo>
                  <a:lnTo>
                    <a:pt x="58104" y="10797"/>
                  </a:lnTo>
                  <a:lnTo>
                    <a:pt x="56406" y="4461"/>
                  </a:lnTo>
                  <a:lnTo>
                    <a:pt x="54895" y="2348"/>
                  </a:lnTo>
                  <a:lnTo>
                    <a:pt x="52829" y="939"/>
                  </a:lnTo>
                  <a:lnTo>
                    <a:pt x="50394" y="0"/>
                  </a:lnTo>
                  <a:lnTo>
                    <a:pt x="31797" y="8791"/>
                  </a:lnTo>
                  <a:lnTo>
                    <a:pt x="20725" y="19092"/>
                  </a:lnTo>
                  <a:lnTo>
                    <a:pt x="4994" y="42951"/>
                  </a:lnTo>
                  <a:lnTo>
                    <a:pt x="0" y="61734"/>
                  </a:lnTo>
                  <a:lnTo>
                    <a:pt x="3578" y="85762"/>
                  </a:lnTo>
                  <a:lnTo>
                    <a:pt x="11340" y="102876"/>
                  </a:lnTo>
                  <a:lnTo>
                    <a:pt x="15326" y="106058"/>
                  </a:lnTo>
                  <a:lnTo>
                    <a:pt x="25400" y="109593"/>
                  </a:lnTo>
                  <a:lnTo>
                    <a:pt x="36932" y="108343"/>
                  </a:lnTo>
                  <a:lnTo>
                    <a:pt x="42971" y="106527"/>
                  </a:lnTo>
                  <a:lnTo>
                    <a:pt x="52503" y="98866"/>
                  </a:lnTo>
                  <a:lnTo>
                    <a:pt x="86754" y="53516"/>
                  </a:lnTo>
                  <a:lnTo>
                    <a:pt x="92586" y="46429"/>
                  </a:lnTo>
                  <a:lnTo>
                    <a:pt x="95948" y="85794"/>
                  </a:lnTo>
                  <a:lnTo>
                    <a:pt x="101787" y="127299"/>
                  </a:lnTo>
                  <a:lnTo>
                    <a:pt x="102411" y="165631"/>
                  </a:lnTo>
                  <a:lnTo>
                    <a:pt x="102595" y="204270"/>
                  </a:lnTo>
                  <a:lnTo>
                    <a:pt x="102650" y="242530"/>
                  </a:lnTo>
                  <a:lnTo>
                    <a:pt x="101608" y="277502"/>
                  </a:lnTo>
                  <a:lnTo>
                    <a:pt x="89415" y="309478"/>
                  </a:lnTo>
                  <a:lnTo>
                    <a:pt x="83375" y="316419"/>
                  </a:lnTo>
                  <a:lnTo>
                    <a:pt x="80283" y="318270"/>
                  </a:lnTo>
                  <a:lnTo>
                    <a:pt x="76105" y="318446"/>
                  </a:lnTo>
                  <a:lnTo>
                    <a:pt x="65817" y="315819"/>
                  </a:lnTo>
                  <a:lnTo>
                    <a:pt x="54190" y="305479"/>
                  </a:lnTo>
                  <a:lnTo>
                    <a:pt x="38566" y="281807"/>
                  </a:lnTo>
                  <a:lnTo>
                    <a:pt x="31848" y="263904"/>
                  </a:lnTo>
                  <a:lnTo>
                    <a:pt x="29124" y="235975"/>
                  </a:lnTo>
                  <a:lnTo>
                    <a:pt x="32238" y="217076"/>
                  </a:lnTo>
                  <a:lnTo>
                    <a:pt x="39971" y="203738"/>
                  </a:lnTo>
                  <a:lnTo>
                    <a:pt x="51522" y="194282"/>
                  </a:lnTo>
                  <a:lnTo>
                    <a:pt x="93938" y="176249"/>
                  </a:lnTo>
                  <a:lnTo>
                    <a:pt x="131248" y="160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4" name="SMARTInkShape-1506">
              <a:extLst>
                <a:ext uri="{FF2B5EF4-FFF2-40B4-BE49-F238E27FC236}">
                  <a16:creationId xmlns:a16="http://schemas.microsoft.com/office/drawing/2014/main" id="{82FAF1AB-AA66-0843-8B7C-2FA8A48D24EC}"/>
                </a:ext>
              </a:extLst>
            </p:cNvPr>
            <p:cNvSpPr/>
            <p:nvPr>
              <p:custDataLst>
                <p:tags r:id="rId29"/>
              </p:custDataLst>
            </p:nvPr>
          </p:nvSpPr>
          <p:spPr>
            <a:xfrm>
              <a:off x="1485900" y="1914525"/>
              <a:ext cx="171451" cy="149800"/>
            </a:xfrm>
            <a:custGeom>
              <a:avLst/>
              <a:gdLst/>
              <a:ahLst/>
              <a:cxnLst/>
              <a:rect l="0" t="0" r="0" b="0"/>
              <a:pathLst>
                <a:path w="171451" h="149800">
                  <a:moveTo>
                    <a:pt x="0" y="9525"/>
                  </a:moveTo>
                  <a:lnTo>
                    <a:pt x="0" y="9525"/>
                  </a:lnTo>
                  <a:lnTo>
                    <a:pt x="0" y="4469"/>
                  </a:lnTo>
                  <a:lnTo>
                    <a:pt x="1058" y="2979"/>
                  </a:lnTo>
                  <a:lnTo>
                    <a:pt x="2822" y="1986"/>
                  </a:lnTo>
                  <a:lnTo>
                    <a:pt x="5057" y="1324"/>
                  </a:lnTo>
                  <a:lnTo>
                    <a:pt x="7604" y="1941"/>
                  </a:lnTo>
                  <a:lnTo>
                    <a:pt x="13257" y="5449"/>
                  </a:lnTo>
                  <a:lnTo>
                    <a:pt x="22390" y="23487"/>
                  </a:lnTo>
                  <a:lnTo>
                    <a:pt x="30583" y="67259"/>
                  </a:lnTo>
                  <a:lnTo>
                    <a:pt x="41517" y="95423"/>
                  </a:lnTo>
                  <a:lnTo>
                    <a:pt x="73678" y="139232"/>
                  </a:lnTo>
                  <a:lnTo>
                    <a:pt x="81429" y="146547"/>
                  </a:lnTo>
                  <a:lnTo>
                    <a:pt x="88402" y="149799"/>
                  </a:lnTo>
                  <a:lnTo>
                    <a:pt x="100673" y="145599"/>
                  </a:lnTo>
                  <a:lnTo>
                    <a:pt x="108390" y="141516"/>
                  </a:lnTo>
                  <a:lnTo>
                    <a:pt x="119787" y="125691"/>
                  </a:lnTo>
                  <a:lnTo>
                    <a:pt x="135727" y="86094"/>
                  </a:lnTo>
                  <a:lnTo>
                    <a:pt x="144756" y="45688"/>
                  </a:lnTo>
                  <a:lnTo>
                    <a:pt x="155946" y="14199"/>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5" name="SMARTInkShape-1507">
              <a:extLst>
                <a:ext uri="{FF2B5EF4-FFF2-40B4-BE49-F238E27FC236}">
                  <a16:creationId xmlns:a16="http://schemas.microsoft.com/office/drawing/2014/main" id="{3DD3FDD7-698A-88EC-FA3B-BD2770490D48}"/>
                </a:ext>
              </a:extLst>
            </p:cNvPr>
            <p:cNvSpPr/>
            <p:nvPr>
              <p:custDataLst>
                <p:tags r:id="rId30"/>
              </p:custDataLst>
            </p:nvPr>
          </p:nvSpPr>
          <p:spPr>
            <a:xfrm>
              <a:off x="1219200" y="1933575"/>
              <a:ext cx="190501" cy="28576"/>
            </a:xfrm>
            <a:custGeom>
              <a:avLst/>
              <a:gdLst/>
              <a:ahLst/>
              <a:cxnLst/>
              <a:rect l="0" t="0" r="0" b="0"/>
              <a:pathLst>
                <a:path w="190501" h="28576">
                  <a:moveTo>
                    <a:pt x="0" y="28575"/>
                  </a:moveTo>
                  <a:lnTo>
                    <a:pt x="0" y="28575"/>
                  </a:lnTo>
                  <a:lnTo>
                    <a:pt x="41445" y="21036"/>
                  </a:lnTo>
                  <a:lnTo>
                    <a:pt x="84504" y="14386"/>
                  </a:lnTo>
                  <a:lnTo>
                    <a:pt x="130367" y="2626"/>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2" name="SMARTInkShape-Group289">
            <a:extLst>
              <a:ext uri="{FF2B5EF4-FFF2-40B4-BE49-F238E27FC236}">
                <a16:creationId xmlns:a16="http://schemas.microsoft.com/office/drawing/2014/main" id="{6A0AD044-5CEB-E52D-E8FC-5F619D6EF964}"/>
              </a:ext>
            </a:extLst>
          </p:cNvPr>
          <p:cNvGrpSpPr/>
          <p:nvPr/>
        </p:nvGrpSpPr>
        <p:grpSpPr>
          <a:xfrm>
            <a:off x="2428875" y="1783284"/>
            <a:ext cx="866776" cy="301265"/>
            <a:chOff x="2428875" y="1783284"/>
            <a:chExt cx="866776" cy="301265"/>
          </a:xfrm>
        </p:grpSpPr>
        <p:sp>
          <p:nvSpPr>
            <p:cNvPr id="1047" name="SMARTInkShape-1508">
              <a:extLst>
                <a:ext uri="{FF2B5EF4-FFF2-40B4-BE49-F238E27FC236}">
                  <a16:creationId xmlns:a16="http://schemas.microsoft.com/office/drawing/2014/main" id="{D1C4BD06-79D2-CFB9-2F56-2D475768BD34}"/>
                </a:ext>
              </a:extLst>
            </p:cNvPr>
            <p:cNvSpPr/>
            <p:nvPr>
              <p:custDataLst>
                <p:tags r:id="rId20"/>
              </p:custDataLst>
            </p:nvPr>
          </p:nvSpPr>
          <p:spPr>
            <a:xfrm>
              <a:off x="2428875" y="1914525"/>
              <a:ext cx="133351" cy="156765"/>
            </a:xfrm>
            <a:custGeom>
              <a:avLst/>
              <a:gdLst/>
              <a:ahLst/>
              <a:cxnLst/>
              <a:rect l="0" t="0" r="0" b="0"/>
              <a:pathLst>
                <a:path w="133351" h="156765">
                  <a:moveTo>
                    <a:pt x="0" y="9525"/>
                  </a:moveTo>
                  <a:lnTo>
                    <a:pt x="0" y="9525"/>
                  </a:lnTo>
                  <a:lnTo>
                    <a:pt x="0" y="1324"/>
                  </a:lnTo>
                  <a:lnTo>
                    <a:pt x="1058" y="883"/>
                  </a:lnTo>
                  <a:lnTo>
                    <a:pt x="13257" y="116"/>
                  </a:lnTo>
                  <a:lnTo>
                    <a:pt x="15188" y="2194"/>
                  </a:lnTo>
                  <a:lnTo>
                    <a:pt x="17334" y="10147"/>
                  </a:lnTo>
                  <a:lnTo>
                    <a:pt x="19769" y="53197"/>
                  </a:lnTo>
                  <a:lnTo>
                    <a:pt x="29344" y="94469"/>
                  </a:lnTo>
                  <a:lnTo>
                    <a:pt x="50039" y="139597"/>
                  </a:lnTo>
                  <a:lnTo>
                    <a:pt x="61270" y="155771"/>
                  </a:lnTo>
                  <a:lnTo>
                    <a:pt x="64130" y="156764"/>
                  </a:lnTo>
                  <a:lnTo>
                    <a:pt x="67095" y="156368"/>
                  </a:lnTo>
                  <a:lnTo>
                    <a:pt x="73212" y="153105"/>
                  </a:lnTo>
                  <a:lnTo>
                    <a:pt x="79458" y="148127"/>
                  </a:lnTo>
                  <a:lnTo>
                    <a:pt x="91033" y="109066"/>
                  </a:lnTo>
                  <a:lnTo>
                    <a:pt x="94417" y="72030"/>
                  </a:lnTo>
                  <a:lnTo>
                    <a:pt x="100142" y="29633"/>
                  </a:lnTo>
                  <a:lnTo>
                    <a:pt x="104861" y="2187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8" name="SMARTInkShape-1509">
              <a:extLst>
                <a:ext uri="{FF2B5EF4-FFF2-40B4-BE49-F238E27FC236}">
                  <a16:creationId xmlns:a16="http://schemas.microsoft.com/office/drawing/2014/main" id="{0C194508-2C25-E2CC-4AD5-A2FF1B2DF0D8}"/>
                </a:ext>
              </a:extLst>
            </p:cNvPr>
            <p:cNvSpPr/>
            <p:nvPr>
              <p:custDataLst>
                <p:tags r:id="rId21"/>
              </p:custDataLst>
            </p:nvPr>
          </p:nvSpPr>
          <p:spPr>
            <a:xfrm>
              <a:off x="2634807" y="1928456"/>
              <a:ext cx="175069" cy="144167"/>
            </a:xfrm>
            <a:custGeom>
              <a:avLst/>
              <a:gdLst/>
              <a:ahLst/>
              <a:cxnLst/>
              <a:rect l="0" t="0" r="0" b="0"/>
              <a:pathLst>
                <a:path w="175069" h="144167">
                  <a:moveTo>
                    <a:pt x="117918" y="52744"/>
                  </a:moveTo>
                  <a:lnTo>
                    <a:pt x="117918" y="52744"/>
                  </a:lnTo>
                  <a:lnTo>
                    <a:pt x="117918" y="38279"/>
                  </a:lnTo>
                  <a:lnTo>
                    <a:pt x="120740" y="32909"/>
                  </a:lnTo>
                  <a:lnTo>
                    <a:pt x="124464" y="26995"/>
                  </a:lnTo>
                  <a:lnTo>
                    <a:pt x="126119" y="20839"/>
                  </a:lnTo>
                  <a:lnTo>
                    <a:pt x="125502" y="17716"/>
                  </a:lnTo>
                  <a:lnTo>
                    <a:pt x="119126" y="6987"/>
                  </a:lnTo>
                  <a:lnTo>
                    <a:pt x="108163" y="616"/>
                  </a:lnTo>
                  <a:lnTo>
                    <a:pt x="102948" y="0"/>
                  </a:lnTo>
                  <a:lnTo>
                    <a:pt x="91509" y="2139"/>
                  </a:lnTo>
                  <a:lnTo>
                    <a:pt x="60373" y="19739"/>
                  </a:lnTo>
                  <a:lnTo>
                    <a:pt x="20795" y="56088"/>
                  </a:lnTo>
                  <a:lnTo>
                    <a:pt x="1033" y="87691"/>
                  </a:lnTo>
                  <a:lnTo>
                    <a:pt x="0" y="103201"/>
                  </a:lnTo>
                  <a:lnTo>
                    <a:pt x="7960" y="133972"/>
                  </a:lnTo>
                  <a:lnTo>
                    <a:pt x="13662" y="141762"/>
                  </a:lnTo>
                  <a:lnTo>
                    <a:pt x="16664" y="143839"/>
                  </a:lnTo>
                  <a:lnTo>
                    <a:pt x="19724" y="144166"/>
                  </a:lnTo>
                  <a:lnTo>
                    <a:pt x="25946" y="141706"/>
                  </a:lnTo>
                  <a:lnTo>
                    <a:pt x="45109" y="123900"/>
                  </a:lnTo>
                  <a:lnTo>
                    <a:pt x="73353" y="79953"/>
                  </a:lnTo>
                  <a:lnTo>
                    <a:pt x="76944" y="72598"/>
                  </a:lnTo>
                  <a:lnTo>
                    <a:pt x="89212" y="43505"/>
                  </a:lnTo>
                  <a:lnTo>
                    <a:pt x="84248" y="48360"/>
                  </a:lnTo>
                  <a:lnTo>
                    <a:pt x="81787" y="56440"/>
                  </a:lnTo>
                  <a:lnTo>
                    <a:pt x="79933" y="92354"/>
                  </a:lnTo>
                  <a:lnTo>
                    <a:pt x="84908" y="108107"/>
                  </a:lnTo>
                  <a:lnTo>
                    <a:pt x="88503" y="111878"/>
                  </a:lnTo>
                  <a:lnTo>
                    <a:pt x="98142" y="116067"/>
                  </a:lnTo>
                  <a:lnTo>
                    <a:pt x="125807" y="119125"/>
                  </a:lnTo>
                  <a:lnTo>
                    <a:pt x="149972" y="111757"/>
                  </a:lnTo>
                  <a:lnTo>
                    <a:pt x="175068" y="100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9" name="SMARTInkShape-1510">
              <a:extLst>
                <a:ext uri="{FF2B5EF4-FFF2-40B4-BE49-F238E27FC236}">
                  <a16:creationId xmlns:a16="http://schemas.microsoft.com/office/drawing/2014/main" id="{797EFD83-5436-F2E9-D79B-8504DE08312A}"/>
                </a:ext>
              </a:extLst>
            </p:cNvPr>
            <p:cNvSpPr/>
            <p:nvPr>
              <p:custDataLst>
                <p:tags r:id="rId22"/>
              </p:custDataLst>
            </p:nvPr>
          </p:nvSpPr>
          <p:spPr>
            <a:xfrm>
              <a:off x="2857500" y="1783284"/>
              <a:ext cx="28068" cy="293167"/>
            </a:xfrm>
            <a:custGeom>
              <a:avLst/>
              <a:gdLst/>
              <a:ahLst/>
              <a:cxnLst/>
              <a:rect l="0" t="0" r="0" b="0"/>
              <a:pathLst>
                <a:path w="28068" h="293167">
                  <a:moveTo>
                    <a:pt x="9525" y="26466"/>
                  </a:moveTo>
                  <a:lnTo>
                    <a:pt x="9525" y="26466"/>
                  </a:lnTo>
                  <a:lnTo>
                    <a:pt x="26859" y="0"/>
                  </a:lnTo>
                  <a:lnTo>
                    <a:pt x="27431" y="355"/>
                  </a:lnTo>
                  <a:lnTo>
                    <a:pt x="28067" y="3572"/>
                  </a:lnTo>
                  <a:lnTo>
                    <a:pt x="20329" y="48763"/>
                  </a:lnTo>
                  <a:lnTo>
                    <a:pt x="14373" y="91869"/>
                  </a:lnTo>
                  <a:lnTo>
                    <a:pt x="9424" y="132087"/>
                  </a:lnTo>
                  <a:lnTo>
                    <a:pt x="1450" y="173921"/>
                  </a:lnTo>
                  <a:lnTo>
                    <a:pt x="287" y="215950"/>
                  </a:lnTo>
                  <a:lnTo>
                    <a:pt x="38" y="262406"/>
                  </a:lnTo>
                  <a:lnTo>
                    <a:pt x="0" y="2931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0" name="SMARTInkShape-1511">
              <a:extLst>
                <a:ext uri="{FF2B5EF4-FFF2-40B4-BE49-F238E27FC236}">
                  <a16:creationId xmlns:a16="http://schemas.microsoft.com/office/drawing/2014/main" id="{E9DA774B-F29D-F418-8AF7-13BD1566C242}"/>
                </a:ext>
              </a:extLst>
            </p:cNvPr>
            <p:cNvSpPr/>
            <p:nvPr>
              <p:custDataLst>
                <p:tags r:id="rId23"/>
              </p:custDataLst>
            </p:nvPr>
          </p:nvSpPr>
          <p:spPr>
            <a:xfrm>
              <a:off x="2985363" y="1943100"/>
              <a:ext cx="100738" cy="129964"/>
            </a:xfrm>
            <a:custGeom>
              <a:avLst/>
              <a:gdLst/>
              <a:ahLst/>
              <a:cxnLst/>
              <a:rect l="0" t="0" r="0" b="0"/>
              <a:pathLst>
                <a:path w="100738" h="129964">
                  <a:moveTo>
                    <a:pt x="5487" y="9525"/>
                  </a:moveTo>
                  <a:lnTo>
                    <a:pt x="5487" y="9525"/>
                  </a:lnTo>
                  <a:lnTo>
                    <a:pt x="5487" y="392"/>
                  </a:lnTo>
                  <a:lnTo>
                    <a:pt x="4429" y="27634"/>
                  </a:lnTo>
                  <a:lnTo>
                    <a:pt x="0" y="49110"/>
                  </a:lnTo>
                  <a:lnTo>
                    <a:pt x="11412" y="94239"/>
                  </a:lnTo>
                  <a:lnTo>
                    <a:pt x="19594" y="121562"/>
                  </a:lnTo>
                  <a:lnTo>
                    <a:pt x="22300" y="125491"/>
                  </a:lnTo>
                  <a:lnTo>
                    <a:pt x="28129" y="129857"/>
                  </a:lnTo>
                  <a:lnTo>
                    <a:pt x="32223" y="129963"/>
                  </a:lnTo>
                  <a:lnTo>
                    <a:pt x="42417" y="127259"/>
                  </a:lnTo>
                  <a:lnTo>
                    <a:pt x="51181" y="119707"/>
                  </a:lnTo>
                  <a:lnTo>
                    <a:pt x="58604" y="107178"/>
                  </a:lnTo>
                  <a:lnTo>
                    <a:pt x="75224" y="62732"/>
                  </a:lnTo>
                  <a:lnTo>
                    <a:pt x="86176" y="19292"/>
                  </a:lnTo>
                  <a:lnTo>
                    <a:pt x="10073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1" name="SMARTInkShape-1512">
              <a:extLst>
                <a:ext uri="{FF2B5EF4-FFF2-40B4-BE49-F238E27FC236}">
                  <a16:creationId xmlns:a16="http://schemas.microsoft.com/office/drawing/2014/main" id="{DCB92450-E597-0273-F810-EB37B256D5B4}"/>
                </a:ext>
              </a:extLst>
            </p:cNvPr>
            <p:cNvSpPr/>
            <p:nvPr>
              <p:custDataLst>
                <p:tags r:id="rId24"/>
              </p:custDataLst>
            </p:nvPr>
          </p:nvSpPr>
          <p:spPr>
            <a:xfrm>
              <a:off x="3111417" y="1935593"/>
              <a:ext cx="184234" cy="148956"/>
            </a:xfrm>
            <a:custGeom>
              <a:avLst/>
              <a:gdLst/>
              <a:ahLst/>
              <a:cxnLst/>
              <a:rect l="0" t="0" r="0" b="0"/>
              <a:pathLst>
                <a:path w="184234" h="148956">
                  <a:moveTo>
                    <a:pt x="31833" y="55132"/>
                  </a:moveTo>
                  <a:lnTo>
                    <a:pt x="31833" y="55132"/>
                  </a:lnTo>
                  <a:lnTo>
                    <a:pt x="77968" y="55132"/>
                  </a:lnTo>
                  <a:lnTo>
                    <a:pt x="84814" y="55132"/>
                  </a:lnTo>
                  <a:lnTo>
                    <a:pt x="90437" y="53015"/>
                  </a:lnTo>
                  <a:lnTo>
                    <a:pt x="115620" y="28617"/>
                  </a:lnTo>
                  <a:lnTo>
                    <a:pt x="121988" y="19359"/>
                  </a:lnTo>
                  <a:lnTo>
                    <a:pt x="123686" y="15408"/>
                  </a:lnTo>
                  <a:lnTo>
                    <a:pt x="122702" y="11716"/>
                  </a:lnTo>
                  <a:lnTo>
                    <a:pt x="115964" y="4792"/>
                  </a:lnTo>
                  <a:lnTo>
                    <a:pt x="105913" y="1008"/>
                  </a:lnTo>
                  <a:lnTo>
                    <a:pt x="100270" y="0"/>
                  </a:lnTo>
                  <a:lnTo>
                    <a:pt x="60315" y="6360"/>
                  </a:lnTo>
                  <a:lnTo>
                    <a:pt x="49430" y="12642"/>
                  </a:lnTo>
                  <a:lnTo>
                    <a:pt x="25487" y="34446"/>
                  </a:lnTo>
                  <a:lnTo>
                    <a:pt x="5454" y="66215"/>
                  </a:lnTo>
                  <a:lnTo>
                    <a:pt x="0" y="82283"/>
                  </a:lnTo>
                  <a:lnTo>
                    <a:pt x="2620" y="115021"/>
                  </a:lnTo>
                  <a:lnTo>
                    <a:pt x="4949" y="121517"/>
                  </a:lnTo>
                  <a:lnTo>
                    <a:pt x="13182" y="131555"/>
                  </a:lnTo>
                  <a:lnTo>
                    <a:pt x="34773" y="143158"/>
                  </a:lnTo>
                  <a:lnTo>
                    <a:pt x="63968" y="148955"/>
                  </a:lnTo>
                  <a:lnTo>
                    <a:pt x="102033" y="147278"/>
                  </a:lnTo>
                  <a:lnTo>
                    <a:pt x="137652" y="142759"/>
                  </a:lnTo>
                  <a:lnTo>
                    <a:pt x="184233" y="131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6" name="SMARTInkShape-Group290">
            <a:extLst>
              <a:ext uri="{FF2B5EF4-FFF2-40B4-BE49-F238E27FC236}">
                <a16:creationId xmlns:a16="http://schemas.microsoft.com/office/drawing/2014/main" id="{78BB9892-DBB9-BBA3-34F8-4FCA3CABAE7B}"/>
              </a:ext>
            </a:extLst>
          </p:cNvPr>
          <p:cNvGrpSpPr/>
          <p:nvPr/>
        </p:nvGrpSpPr>
        <p:grpSpPr>
          <a:xfrm>
            <a:off x="3584171" y="1783489"/>
            <a:ext cx="368705" cy="426312"/>
            <a:chOff x="3584171" y="1783489"/>
            <a:chExt cx="368705" cy="426312"/>
          </a:xfrm>
        </p:grpSpPr>
        <p:sp>
          <p:nvSpPr>
            <p:cNvPr id="1053" name="SMARTInkShape-1513">
              <a:extLst>
                <a:ext uri="{FF2B5EF4-FFF2-40B4-BE49-F238E27FC236}">
                  <a16:creationId xmlns:a16="http://schemas.microsoft.com/office/drawing/2014/main" id="{A55A02E9-11A8-46A6-18AD-EE41860909E0}"/>
                </a:ext>
              </a:extLst>
            </p:cNvPr>
            <p:cNvSpPr/>
            <p:nvPr>
              <p:custDataLst>
                <p:tags r:id="rId17"/>
              </p:custDataLst>
            </p:nvPr>
          </p:nvSpPr>
          <p:spPr>
            <a:xfrm>
              <a:off x="3584171" y="1925490"/>
              <a:ext cx="101135" cy="115309"/>
            </a:xfrm>
            <a:custGeom>
              <a:avLst/>
              <a:gdLst/>
              <a:ahLst/>
              <a:cxnLst/>
              <a:rect l="0" t="0" r="0" b="0"/>
              <a:pathLst>
                <a:path w="101135" h="115309">
                  <a:moveTo>
                    <a:pt x="73429" y="17610"/>
                  </a:moveTo>
                  <a:lnTo>
                    <a:pt x="73429" y="17610"/>
                  </a:lnTo>
                  <a:lnTo>
                    <a:pt x="59240" y="3421"/>
                  </a:lnTo>
                  <a:lnTo>
                    <a:pt x="50895" y="720"/>
                  </a:lnTo>
                  <a:lnTo>
                    <a:pt x="45707" y="0"/>
                  </a:lnTo>
                  <a:lnTo>
                    <a:pt x="31475" y="4845"/>
                  </a:lnTo>
                  <a:lnTo>
                    <a:pt x="23234" y="9100"/>
                  </a:lnTo>
                  <a:lnTo>
                    <a:pt x="11256" y="22294"/>
                  </a:lnTo>
                  <a:lnTo>
                    <a:pt x="3464" y="38742"/>
                  </a:lnTo>
                  <a:lnTo>
                    <a:pt x="0" y="56635"/>
                  </a:lnTo>
                  <a:lnTo>
                    <a:pt x="4105" y="75171"/>
                  </a:lnTo>
                  <a:lnTo>
                    <a:pt x="12985" y="91876"/>
                  </a:lnTo>
                  <a:lnTo>
                    <a:pt x="23987" y="102828"/>
                  </a:lnTo>
                  <a:lnTo>
                    <a:pt x="47138" y="114944"/>
                  </a:lnTo>
                  <a:lnTo>
                    <a:pt x="55902" y="115308"/>
                  </a:lnTo>
                  <a:lnTo>
                    <a:pt x="74106" y="110067"/>
                  </a:lnTo>
                  <a:lnTo>
                    <a:pt x="87135" y="100683"/>
                  </a:lnTo>
                  <a:lnTo>
                    <a:pt x="92091" y="95217"/>
                  </a:lnTo>
                  <a:lnTo>
                    <a:pt x="97598" y="80677"/>
                  </a:lnTo>
                  <a:lnTo>
                    <a:pt x="101134" y="45472"/>
                  </a:lnTo>
                  <a:lnTo>
                    <a:pt x="98795" y="32463"/>
                  </a:lnTo>
                  <a:lnTo>
                    <a:pt x="82954"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4" name="SMARTInkShape-1514">
              <a:extLst>
                <a:ext uri="{FF2B5EF4-FFF2-40B4-BE49-F238E27FC236}">
                  <a16:creationId xmlns:a16="http://schemas.microsoft.com/office/drawing/2014/main" id="{DCFC6EB9-4C39-73AF-43BF-C6C56F39B2C8}"/>
                </a:ext>
              </a:extLst>
            </p:cNvPr>
            <p:cNvSpPr/>
            <p:nvPr>
              <p:custDataLst>
                <p:tags r:id="rId18"/>
              </p:custDataLst>
            </p:nvPr>
          </p:nvSpPr>
          <p:spPr>
            <a:xfrm>
              <a:off x="3733800" y="1783489"/>
              <a:ext cx="118906" cy="426312"/>
            </a:xfrm>
            <a:custGeom>
              <a:avLst/>
              <a:gdLst/>
              <a:ahLst/>
              <a:cxnLst/>
              <a:rect l="0" t="0" r="0" b="0"/>
              <a:pathLst>
                <a:path w="118906" h="426312">
                  <a:moveTo>
                    <a:pt x="104775" y="102461"/>
                  </a:moveTo>
                  <a:lnTo>
                    <a:pt x="104775" y="102461"/>
                  </a:lnTo>
                  <a:lnTo>
                    <a:pt x="109831" y="97405"/>
                  </a:lnTo>
                  <a:lnTo>
                    <a:pt x="118032" y="79091"/>
                  </a:lnTo>
                  <a:lnTo>
                    <a:pt x="118905" y="73122"/>
                  </a:lnTo>
                  <a:lnTo>
                    <a:pt x="113403" y="29406"/>
                  </a:lnTo>
                  <a:lnTo>
                    <a:pt x="104613" y="2892"/>
                  </a:lnTo>
                  <a:lnTo>
                    <a:pt x="102550" y="1157"/>
                  </a:lnTo>
                  <a:lnTo>
                    <a:pt x="100117" y="0"/>
                  </a:lnTo>
                  <a:lnTo>
                    <a:pt x="97436" y="1345"/>
                  </a:lnTo>
                  <a:lnTo>
                    <a:pt x="71684" y="38977"/>
                  </a:lnTo>
                  <a:lnTo>
                    <a:pt x="54636" y="73656"/>
                  </a:lnTo>
                  <a:lnTo>
                    <a:pt x="42411" y="118033"/>
                  </a:lnTo>
                  <a:lnTo>
                    <a:pt x="35430" y="152773"/>
                  </a:lnTo>
                  <a:lnTo>
                    <a:pt x="30605" y="187806"/>
                  </a:lnTo>
                  <a:lnTo>
                    <a:pt x="29177" y="231818"/>
                  </a:lnTo>
                  <a:lnTo>
                    <a:pt x="26021" y="266845"/>
                  </a:lnTo>
                  <a:lnTo>
                    <a:pt x="21115" y="310976"/>
                  </a:lnTo>
                  <a:lnTo>
                    <a:pt x="18264" y="357383"/>
                  </a:lnTo>
                  <a:lnTo>
                    <a:pt x="3885" y="398431"/>
                  </a:lnTo>
                  <a:lnTo>
                    <a:pt x="0" y="4263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5" name="SMARTInkShape-1515">
              <a:extLst>
                <a:ext uri="{FF2B5EF4-FFF2-40B4-BE49-F238E27FC236}">
                  <a16:creationId xmlns:a16="http://schemas.microsoft.com/office/drawing/2014/main" id="{8734C846-6030-ED5C-7732-B201A69EE018}"/>
                </a:ext>
              </a:extLst>
            </p:cNvPr>
            <p:cNvSpPr/>
            <p:nvPr>
              <p:custDataLst>
                <p:tags r:id="rId19"/>
              </p:custDataLst>
            </p:nvPr>
          </p:nvSpPr>
          <p:spPr>
            <a:xfrm>
              <a:off x="3724275" y="1973542"/>
              <a:ext cx="228601" cy="36234"/>
            </a:xfrm>
            <a:custGeom>
              <a:avLst/>
              <a:gdLst/>
              <a:ahLst/>
              <a:cxnLst/>
              <a:rect l="0" t="0" r="0" b="0"/>
              <a:pathLst>
                <a:path w="228601" h="36234">
                  <a:moveTo>
                    <a:pt x="0" y="36233"/>
                  </a:moveTo>
                  <a:lnTo>
                    <a:pt x="0" y="36233"/>
                  </a:lnTo>
                  <a:lnTo>
                    <a:pt x="41418" y="16935"/>
                  </a:lnTo>
                  <a:lnTo>
                    <a:pt x="85104" y="2334"/>
                  </a:lnTo>
                  <a:lnTo>
                    <a:pt x="99913" y="0"/>
                  </a:lnTo>
                  <a:lnTo>
                    <a:pt x="140817" y="6106"/>
                  </a:lnTo>
                  <a:lnTo>
                    <a:pt x="185172" y="15515"/>
                  </a:lnTo>
                  <a:lnTo>
                    <a:pt x="228600" y="17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9" name="SMARTInkShape-Group291">
            <a:extLst>
              <a:ext uri="{FF2B5EF4-FFF2-40B4-BE49-F238E27FC236}">
                <a16:creationId xmlns:a16="http://schemas.microsoft.com/office/drawing/2014/main" id="{6C305666-80A9-CDB8-4748-28A10F9BF510}"/>
              </a:ext>
            </a:extLst>
          </p:cNvPr>
          <p:cNvGrpSpPr/>
          <p:nvPr/>
        </p:nvGrpSpPr>
        <p:grpSpPr>
          <a:xfrm>
            <a:off x="4267200" y="1714500"/>
            <a:ext cx="342901" cy="333376"/>
            <a:chOff x="4267200" y="1714500"/>
            <a:chExt cx="342901" cy="333376"/>
          </a:xfrm>
        </p:grpSpPr>
        <p:sp>
          <p:nvSpPr>
            <p:cNvPr id="1057" name="SMARTInkShape-1516">
              <a:extLst>
                <a:ext uri="{FF2B5EF4-FFF2-40B4-BE49-F238E27FC236}">
                  <a16:creationId xmlns:a16="http://schemas.microsoft.com/office/drawing/2014/main" id="{047D11F7-6429-310F-5568-2FB04BC6833D}"/>
                </a:ext>
              </a:extLst>
            </p:cNvPr>
            <p:cNvSpPr/>
            <p:nvPr>
              <p:custDataLst>
                <p:tags r:id="rId15"/>
              </p:custDataLst>
            </p:nvPr>
          </p:nvSpPr>
          <p:spPr>
            <a:xfrm>
              <a:off x="4305300" y="1857928"/>
              <a:ext cx="304801" cy="189948"/>
            </a:xfrm>
            <a:custGeom>
              <a:avLst/>
              <a:gdLst/>
              <a:ahLst/>
              <a:cxnLst/>
              <a:rect l="0" t="0" r="0" b="0"/>
              <a:pathLst>
                <a:path w="304801" h="189948">
                  <a:moveTo>
                    <a:pt x="0" y="37547"/>
                  </a:moveTo>
                  <a:lnTo>
                    <a:pt x="0" y="37547"/>
                  </a:lnTo>
                  <a:lnTo>
                    <a:pt x="5056" y="37547"/>
                  </a:lnTo>
                  <a:lnTo>
                    <a:pt x="10361" y="34725"/>
                  </a:lnTo>
                  <a:lnTo>
                    <a:pt x="27627" y="21300"/>
                  </a:lnTo>
                  <a:lnTo>
                    <a:pt x="73044" y="2247"/>
                  </a:lnTo>
                  <a:lnTo>
                    <a:pt x="98389" y="0"/>
                  </a:lnTo>
                  <a:lnTo>
                    <a:pt x="103693" y="874"/>
                  </a:lnTo>
                  <a:lnTo>
                    <a:pt x="107229" y="2515"/>
                  </a:lnTo>
                  <a:lnTo>
                    <a:pt x="112215" y="8219"/>
                  </a:lnTo>
                  <a:lnTo>
                    <a:pt x="117960" y="17810"/>
                  </a:lnTo>
                  <a:lnTo>
                    <a:pt x="118396" y="31950"/>
                  </a:lnTo>
                  <a:lnTo>
                    <a:pt x="111837" y="77978"/>
                  </a:lnTo>
                  <a:lnTo>
                    <a:pt x="101223" y="104912"/>
                  </a:lnTo>
                  <a:lnTo>
                    <a:pt x="79103" y="137788"/>
                  </a:lnTo>
                  <a:lnTo>
                    <a:pt x="50346" y="167961"/>
                  </a:lnTo>
                  <a:lnTo>
                    <a:pt x="37897" y="174884"/>
                  </a:lnTo>
                  <a:lnTo>
                    <a:pt x="22773" y="179328"/>
                  </a:lnTo>
                  <a:lnTo>
                    <a:pt x="22590" y="178634"/>
                  </a:lnTo>
                  <a:lnTo>
                    <a:pt x="37691" y="162012"/>
                  </a:lnTo>
                  <a:lnTo>
                    <a:pt x="81469" y="131281"/>
                  </a:lnTo>
                  <a:lnTo>
                    <a:pt x="127995" y="98852"/>
                  </a:lnTo>
                  <a:lnTo>
                    <a:pt x="159927" y="88188"/>
                  </a:lnTo>
                  <a:lnTo>
                    <a:pt x="174795" y="84396"/>
                  </a:lnTo>
                  <a:lnTo>
                    <a:pt x="207389" y="64714"/>
                  </a:lnTo>
                  <a:lnTo>
                    <a:pt x="225138" y="52299"/>
                  </a:lnTo>
                  <a:lnTo>
                    <a:pt x="237100" y="45799"/>
                  </a:lnTo>
                  <a:lnTo>
                    <a:pt x="250622" y="34120"/>
                  </a:lnTo>
                  <a:lnTo>
                    <a:pt x="250690" y="31029"/>
                  </a:lnTo>
                  <a:lnTo>
                    <a:pt x="248619" y="27910"/>
                  </a:lnTo>
                  <a:lnTo>
                    <a:pt x="241731" y="22681"/>
                  </a:lnTo>
                  <a:lnTo>
                    <a:pt x="231903" y="19737"/>
                  </a:lnTo>
                  <a:lnTo>
                    <a:pt x="225482" y="19048"/>
                  </a:lnTo>
                  <a:lnTo>
                    <a:pt x="223346" y="19923"/>
                  </a:lnTo>
                  <a:lnTo>
                    <a:pt x="221923" y="21564"/>
                  </a:lnTo>
                  <a:lnTo>
                    <a:pt x="220973" y="23717"/>
                  </a:lnTo>
                  <a:lnTo>
                    <a:pt x="218224" y="25152"/>
                  </a:lnTo>
                  <a:lnTo>
                    <a:pt x="205300" y="28230"/>
                  </a:lnTo>
                  <a:lnTo>
                    <a:pt x="166038" y="53510"/>
                  </a:lnTo>
                  <a:lnTo>
                    <a:pt x="133040" y="81142"/>
                  </a:lnTo>
                  <a:lnTo>
                    <a:pt x="111920" y="123996"/>
                  </a:lnTo>
                  <a:lnTo>
                    <a:pt x="106186" y="147365"/>
                  </a:lnTo>
                  <a:lnTo>
                    <a:pt x="105402" y="159027"/>
                  </a:lnTo>
                  <a:lnTo>
                    <a:pt x="107876" y="168444"/>
                  </a:lnTo>
                  <a:lnTo>
                    <a:pt x="110017" y="172437"/>
                  </a:lnTo>
                  <a:lnTo>
                    <a:pt x="112503" y="175098"/>
                  </a:lnTo>
                  <a:lnTo>
                    <a:pt x="130296" y="186501"/>
                  </a:lnTo>
                  <a:lnTo>
                    <a:pt x="136579" y="188415"/>
                  </a:lnTo>
                  <a:lnTo>
                    <a:pt x="176508" y="189887"/>
                  </a:lnTo>
                  <a:lnTo>
                    <a:pt x="215605" y="189935"/>
                  </a:lnTo>
                  <a:lnTo>
                    <a:pt x="257548" y="183399"/>
                  </a:lnTo>
                  <a:lnTo>
                    <a:pt x="288918" y="182362"/>
                  </a:lnTo>
                  <a:lnTo>
                    <a:pt x="304800" y="1899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8" name="SMARTInkShape-1517">
              <a:extLst>
                <a:ext uri="{FF2B5EF4-FFF2-40B4-BE49-F238E27FC236}">
                  <a16:creationId xmlns:a16="http://schemas.microsoft.com/office/drawing/2014/main" id="{C54E6EF9-2E5A-D0D4-7A3A-558012103810}"/>
                </a:ext>
              </a:extLst>
            </p:cNvPr>
            <p:cNvSpPr/>
            <p:nvPr>
              <p:custDataLst>
                <p:tags r:id="rId16"/>
              </p:custDataLst>
            </p:nvPr>
          </p:nvSpPr>
          <p:spPr>
            <a:xfrm>
              <a:off x="4267200" y="1714500"/>
              <a:ext cx="323589" cy="9526"/>
            </a:xfrm>
            <a:custGeom>
              <a:avLst/>
              <a:gdLst/>
              <a:ahLst/>
              <a:cxnLst/>
              <a:rect l="0" t="0" r="0" b="0"/>
              <a:pathLst>
                <a:path w="323589" h="9526">
                  <a:moveTo>
                    <a:pt x="0" y="9525"/>
                  </a:moveTo>
                  <a:lnTo>
                    <a:pt x="0" y="9525"/>
                  </a:lnTo>
                  <a:lnTo>
                    <a:pt x="42842" y="9525"/>
                  </a:lnTo>
                  <a:lnTo>
                    <a:pt x="84780" y="9525"/>
                  </a:lnTo>
                  <a:lnTo>
                    <a:pt x="129190" y="9525"/>
                  </a:lnTo>
                  <a:lnTo>
                    <a:pt x="164309" y="9525"/>
                  </a:lnTo>
                  <a:lnTo>
                    <a:pt x="200026" y="9525"/>
                  </a:lnTo>
                  <a:lnTo>
                    <a:pt x="246710" y="9525"/>
                  </a:lnTo>
                  <a:lnTo>
                    <a:pt x="285878" y="9525"/>
                  </a:lnTo>
                  <a:lnTo>
                    <a:pt x="320861" y="9525"/>
                  </a:lnTo>
                  <a:lnTo>
                    <a:pt x="321857" y="8467"/>
                  </a:lnTo>
                  <a:lnTo>
                    <a:pt x="322964" y="4469"/>
                  </a:lnTo>
                  <a:lnTo>
                    <a:pt x="323259" y="4037"/>
                  </a:lnTo>
                  <a:lnTo>
                    <a:pt x="323588" y="6380"/>
                  </a:lnTo>
                  <a:lnTo>
                    <a:pt x="322617" y="6370"/>
                  </a:lnTo>
                  <a:lnTo>
                    <a:pt x="3143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2" name="SMARTInkShape-Group292">
            <a:extLst>
              <a:ext uri="{FF2B5EF4-FFF2-40B4-BE49-F238E27FC236}">
                <a16:creationId xmlns:a16="http://schemas.microsoft.com/office/drawing/2014/main" id="{E61AA62B-EE30-34FE-48EA-F4505559AA70}"/>
              </a:ext>
            </a:extLst>
          </p:cNvPr>
          <p:cNvGrpSpPr/>
          <p:nvPr/>
        </p:nvGrpSpPr>
        <p:grpSpPr>
          <a:xfrm>
            <a:off x="5162550" y="1914525"/>
            <a:ext cx="152401" cy="76201"/>
            <a:chOff x="5162550" y="1914525"/>
            <a:chExt cx="152401" cy="76201"/>
          </a:xfrm>
        </p:grpSpPr>
        <p:sp>
          <p:nvSpPr>
            <p:cNvPr id="1060" name="SMARTInkShape-1518">
              <a:extLst>
                <a:ext uri="{FF2B5EF4-FFF2-40B4-BE49-F238E27FC236}">
                  <a16:creationId xmlns:a16="http://schemas.microsoft.com/office/drawing/2014/main" id="{79F99B61-7FB6-608E-C972-01DD6A01B990}"/>
                </a:ext>
              </a:extLst>
            </p:cNvPr>
            <p:cNvSpPr/>
            <p:nvPr>
              <p:custDataLst>
                <p:tags r:id="rId13"/>
              </p:custDataLst>
            </p:nvPr>
          </p:nvSpPr>
          <p:spPr>
            <a:xfrm>
              <a:off x="5162550" y="1990725"/>
              <a:ext cx="152401" cy="1"/>
            </a:xfrm>
            <a:custGeom>
              <a:avLst/>
              <a:gdLst/>
              <a:ahLst/>
              <a:cxnLst/>
              <a:rect l="0" t="0" r="0" b="0"/>
              <a:pathLst>
                <a:path w="152401" h="1">
                  <a:moveTo>
                    <a:pt x="0" y="0"/>
                  </a:moveTo>
                  <a:lnTo>
                    <a:pt x="0" y="0"/>
                  </a:lnTo>
                  <a:lnTo>
                    <a:pt x="46135" y="0"/>
                  </a:lnTo>
                  <a:lnTo>
                    <a:pt x="86783" y="0"/>
                  </a:lnTo>
                  <a:lnTo>
                    <a:pt x="128817" y="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1" name="SMARTInkShape-1519">
              <a:extLst>
                <a:ext uri="{FF2B5EF4-FFF2-40B4-BE49-F238E27FC236}">
                  <a16:creationId xmlns:a16="http://schemas.microsoft.com/office/drawing/2014/main" id="{7DFDFA36-2994-354A-5E7F-B81886B27225}"/>
                </a:ext>
              </a:extLst>
            </p:cNvPr>
            <p:cNvSpPr/>
            <p:nvPr>
              <p:custDataLst>
                <p:tags r:id="rId14"/>
              </p:custDataLst>
            </p:nvPr>
          </p:nvSpPr>
          <p:spPr>
            <a:xfrm>
              <a:off x="5172075" y="1914525"/>
              <a:ext cx="133351" cy="9526"/>
            </a:xfrm>
            <a:custGeom>
              <a:avLst/>
              <a:gdLst/>
              <a:ahLst/>
              <a:cxnLst/>
              <a:rect l="0" t="0" r="0" b="0"/>
              <a:pathLst>
                <a:path w="133351" h="9526">
                  <a:moveTo>
                    <a:pt x="0" y="9525"/>
                  </a:moveTo>
                  <a:lnTo>
                    <a:pt x="0" y="9525"/>
                  </a:lnTo>
                  <a:lnTo>
                    <a:pt x="5056" y="4469"/>
                  </a:lnTo>
                  <a:lnTo>
                    <a:pt x="13183" y="1986"/>
                  </a:lnTo>
                  <a:lnTo>
                    <a:pt x="54189" y="116"/>
                  </a:lnTo>
                  <a:lnTo>
                    <a:pt x="100831" y="15"/>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63" name="SMARTInkShape-1520">
            <a:extLst>
              <a:ext uri="{FF2B5EF4-FFF2-40B4-BE49-F238E27FC236}">
                <a16:creationId xmlns:a16="http://schemas.microsoft.com/office/drawing/2014/main" id="{DF2D9B40-26DB-B78A-28F6-5CEC8AE22B56}"/>
              </a:ext>
            </a:extLst>
          </p:cNvPr>
          <p:cNvSpPr/>
          <p:nvPr>
            <p:custDataLst>
              <p:tags r:id="rId1"/>
            </p:custDataLst>
          </p:nvPr>
        </p:nvSpPr>
        <p:spPr>
          <a:xfrm>
            <a:off x="5667375" y="1820415"/>
            <a:ext cx="523876" cy="347248"/>
          </a:xfrm>
          <a:custGeom>
            <a:avLst/>
            <a:gdLst/>
            <a:ahLst/>
            <a:cxnLst/>
            <a:rect l="0" t="0" r="0" b="0"/>
            <a:pathLst>
              <a:path w="523876" h="347248">
                <a:moveTo>
                  <a:pt x="0" y="341760"/>
                </a:moveTo>
                <a:lnTo>
                  <a:pt x="0" y="341760"/>
                </a:lnTo>
                <a:lnTo>
                  <a:pt x="0" y="347247"/>
                </a:lnTo>
                <a:lnTo>
                  <a:pt x="0" y="342036"/>
                </a:lnTo>
                <a:lnTo>
                  <a:pt x="8662" y="334210"/>
                </a:lnTo>
                <a:lnTo>
                  <a:pt x="40932" y="309963"/>
                </a:lnTo>
                <a:lnTo>
                  <a:pt x="71084" y="264989"/>
                </a:lnTo>
                <a:lnTo>
                  <a:pt x="114372" y="218088"/>
                </a:lnTo>
                <a:lnTo>
                  <a:pt x="153664" y="178601"/>
                </a:lnTo>
                <a:lnTo>
                  <a:pt x="187928" y="138669"/>
                </a:lnTo>
                <a:lnTo>
                  <a:pt x="215365" y="98527"/>
                </a:lnTo>
                <a:lnTo>
                  <a:pt x="233002" y="70171"/>
                </a:lnTo>
                <a:lnTo>
                  <a:pt x="247608" y="27642"/>
                </a:lnTo>
                <a:lnTo>
                  <a:pt x="231401" y="70699"/>
                </a:lnTo>
                <a:lnTo>
                  <a:pt x="220908" y="116845"/>
                </a:lnTo>
                <a:lnTo>
                  <a:pt x="219437" y="158534"/>
                </a:lnTo>
                <a:lnTo>
                  <a:pt x="220241" y="187635"/>
                </a:lnTo>
                <a:lnTo>
                  <a:pt x="224180" y="203057"/>
                </a:lnTo>
                <a:lnTo>
                  <a:pt x="237403" y="223640"/>
                </a:lnTo>
                <a:lnTo>
                  <a:pt x="245918" y="231054"/>
                </a:lnTo>
                <a:lnTo>
                  <a:pt x="254288" y="234349"/>
                </a:lnTo>
                <a:lnTo>
                  <a:pt x="265064" y="235813"/>
                </a:lnTo>
                <a:lnTo>
                  <a:pt x="283032" y="231581"/>
                </a:lnTo>
                <a:lnTo>
                  <a:pt x="323860" y="206363"/>
                </a:lnTo>
                <a:lnTo>
                  <a:pt x="352192" y="164457"/>
                </a:lnTo>
                <a:lnTo>
                  <a:pt x="365291" y="133298"/>
                </a:lnTo>
                <a:lnTo>
                  <a:pt x="373076" y="91503"/>
                </a:lnTo>
                <a:lnTo>
                  <a:pt x="387561" y="45475"/>
                </a:lnTo>
                <a:lnTo>
                  <a:pt x="397269" y="18338"/>
                </a:lnTo>
                <a:lnTo>
                  <a:pt x="399887" y="0"/>
                </a:lnTo>
                <a:lnTo>
                  <a:pt x="383794" y="40083"/>
                </a:lnTo>
                <a:lnTo>
                  <a:pt x="374222" y="83007"/>
                </a:lnTo>
                <a:lnTo>
                  <a:pt x="372018" y="127430"/>
                </a:lnTo>
                <a:lnTo>
                  <a:pt x="366094" y="168307"/>
                </a:lnTo>
                <a:lnTo>
                  <a:pt x="367277" y="200684"/>
                </a:lnTo>
                <a:lnTo>
                  <a:pt x="365376" y="216618"/>
                </a:lnTo>
                <a:lnTo>
                  <a:pt x="370256" y="232597"/>
                </a:lnTo>
                <a:lnTo>
                  <a:pt x="378405" y="248150"/>
                </a:lnTo>
                <a:lnTo>
                  <a:pt x="384434" y="252530"/>
                </a:lnTo>
                <a:lnTo>
                  <a:pt x="398833" y="254997"/>
                </a:lnTo>
                <a:lnTo>
                  <a:pt x="435754" y="254772"/>
                </a:lnTo>
                <a:lnTo>
                  <a:pt x="478936" y="239770"/>
                </a:lnTo>
                <a:lnTo>
                  <a:pt x="506054" y="229290"/>
                </a:lnTo>
                <a:lnTo>
                  <a:pt x="523875" y="2179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69" name="SMARTInkShape-Group294">
            <a:extLst>
              <a:ext uri="{FF2B5EF4-FFF2-40B4-BE49-F238E27FC236}">
                <a16:creationId xmlns:a16="http://schemas.microsoft.com/office/drawing/2014/main" id="{3246FC34-C82D-5AC4-AF77-9232886B825E}"/>
              </a:ext>
            </a:extLst>
          </p:cNvPr>
          <p:cNvGrpSpPr/>
          <p:nvPr/>
        </p:nvGrpSpPr>
        <p:grpSpPr>
          <a:xfrm>
            <a:off x="2066925" y="2638817"/>
            <a:ext cx="504826" cy="456809"/>
            <a:chOff x="2066925" y="2638817"/>
            <a:chExt cx="504826" cy="456809"/>
          </a:xfrm>
        </p:grpSpPr>
        <p:sp>
          <p:nvSpPr>
            <p:cNvPr id="1064" name="SMARTInkShape-1521">
              <a:extLst>
                <a:ext uri="{FF2B5EF4-FFF2-40B4-BE49-F238E27FC236}">
                  <a16:creationId xmlns:a16="http://schemas.microsoft.com/office/drawing/2014/main" id="{F5D47D2B-1DC1-0024-47DF-E10BB2298BD5}"/>
                </a:ext>
              </a:extLst>
            </p:cNvPr>
            <p:cNvSpPr/>
            <p:nvPr>
              <p:custDataLst>
                <p:tags r:id="rId8"/>
              </p:custDataLst>
            </p:nvPr>
          </p:nvSpPr>
          <p:spPr>
            <a:xfrm>
              <a:off x="2457990" y="2638817"/>
              <a:ext cx="113761" cy="456809"/>
            </a:xfrm>
            <a:custGeom>
              <a:avLst/>
              <a:gdLst/>
              <a:ahLst/>
              <a:cxnLst/>
              <a:rect l="0" t="0" r="0" b="0"/>
              <a:pathLst>
                <a:path w="113761" h="456809">
                  <a:moveTo>
                    <a:pt x="113760" y="9133"/>
                  </a:moveTo>
                  <a:lnTo>
                    <a:pt x="113760" y="9133"/>
                  </a:lnTo>
                  <a:lnTo>
                    <a:pt x="113760" y="0"/>
                  </a:lnTo>
                  <a:lnTo>
                    <a:pt x="81704" y="32729"/>
                  </a:lnTo>
                  <a:lnTo>
                    <a:pt x="53225" y="78458"/>
                  </a:lnTo>
                  <a:lnTo>
                    <a:pt x="27562" y="122075"/>
                  </a:lnTo>
                  <a:lnTo>
                    <a:pt x="17476" y="164087"/>
                  </a:lnTo>
                  <a:lnTo>
                    <a:pt x="5606" y="207781"/>
                  </a:lnTo>
                  <a:lnTo>
                    <a:pt x="1281" y="242382"/>
                  </a:lnTo>
                  <a:lnTo>
                    <a:pt x="0" y="289558"/>
                  </a:lnTo>
                  <a:lnTo>
                    <a:pt x="4677" y="328583"/>
                  </a:lnTo>
                  <a:lnTo>
                    <a:pt x="15738" y="370214"/>
                  </a:lnTo>
                  <a:lnTo>
                    <a:pt x="30937" y="409011"/>
                  </a:lnTo>
                  <a:lnTo>
                    <a:pt x="55006" y="454594"/>
                  </a:lnTo>
                  <a:lnTo>
                    <a:pt x="58719" y="455824"/>
                  </a:lnTo>
                  <a:lnTo>
                    <a:pt x="66135" y="456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5" name="SMARTInkShape-1522">
              <a:extLst>
                <a:ext uri="{FF2B5EF4-FFF2-40B4-BE49-F238E27FC236}">
                  <a16:creationId xmlns:a16="http://schemas.microsoft.com/office/drawing/2014/main" id="{5B198EFA-9425-EFA2-AACA-3E3CE3DAB416}"/>
                </a:ext>
              </a:extLst>
            </p:cNvPr>
            <p:cNvSpPr/>
            <p:nvPr>
              <p:custDataLst>
                <p:tags r:id="rId9"/>
              </p:custDataLst>
            </p:nvPr>
          </p:nvSpPr>
          <p:spPr>
            <a:xfrm>
              <a:off x="2066925" y="2976544"/>
              <a:ext cx="200026" cy="14307"/>
            </a:xfrm>
            <a:custGeom>
              <a:avLst/>
              <a:gdLst/>
              <a:ahLst/>
              <a:cxnLst/>
              <a:rect l="0" t="0" r="0" b="0"/>
              <a:pathLst>
                <a:path w="200026" h="14307">
                  <a:moveTo>
                    <a:pt x="0" y="4781"/>
                  </a:moveTo>
                  <a:lnTo>
                    <a:pt x="0" y="4781"/>
                  </a:lnTo>
                  <a:lnTo>
                    <a:pt x="0" y="9837"/>
                  </a:lnTo>
                  <a:lnTo>
                    <a:pt x="1058" y="10269"/>
                  </a:lnTo>
                  <a:lnTo>
                    <a:pt x="9721" y="6878"/>
                  </a:lnTo>
                  <a:lnTo>
                    <a:pt x="53962" y="0"/>
                  </a:lnTo>
                  <a:lnTo>
                    <a:pt x="94620" y="2739"/>
                  </a:lnTo>
                  <a:lnTo>
                    <a:pt x="136048" y="4377"/>
                  </a:lnTo>
                  <a:lnTo>
                    <a:pt x="180938" y="5786"/>
                  </a:lnTo>
                  <a:lnTo>
                    <a:pt x="200025" y="143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6" name="SMARTInkShape-1523">
              <a:extLst>
                <a:ext uri="{FF2B5EF4-FFF2-40B4-BE49-F238E27FC236}">
                  <a16:creationId xmlns:a16="http://schemas.microsoft.com/office/drawing/2014/main" id="{95B3CC74-31EA-1D03-A726-AAD9C4F291AF}"/>
                </a:ext>
              </a:extLst>
            </p:cNvPr>
            <p:cNvSpPr/>
            <p:nvPr>
              <p:custDataLst>
                <p:tags r:id="rId10"/>
              </p:custDataLst>
            </p:nvPr>
          </p:nvSpPr>
          <p:spPr>
            <a:xfrm>
              <a:off x="2066925" y="2838450"/>
              <a:ext cx="133351" cy="9526"/>
            </a:xfrm>
            <a:custGeom>
              <a:avLst/>
              <a:gdLst/>
              <a:ahLst/>
              <a:cxnLst/>
              <a:rect l="0" t="0" r="0" b="0"/>
              <a:pathLst>
                <a:path w="133351" h="9526">
                  <a:moveTo>
                    <a:pt x="0" y="0"/>
                  </a:moveTo>
                  <a:lnTo>
                    <a:pt x="0" y="0"/>
                  </a:lnTo>
                  <a:lnTo>
                    <a:pt x="5057" y="5056"/>
                  </a:lnTo>
                  <a:lnTo>
                    <a:pt x="8663" y="5488"/>
                  </a:lnTo>
                  <a:lnTo>
                    <a:pt x="54849" y="621"/>
                  </a:lnTo>
                  <a:lnTo>
                    <a:pt x="96410" y="82"/>
                  </a:lnTo>
                  <a:lnTo>
                    <a:pt x="123858" y="1074"/>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7" name="SMARTInkShape-1524">
              <a:extLst>
                <a:ext uri="{FF2B5EF4-FFF2-40B4-BE49-F238E27FC236}">
                  <a16:creationId xmlns:a16="http://schemas.microsoft.com/office/drawing/2014/main" id="{1CC26AD2-C94E-E847-62B1-A16FDEC17029}"/>
                </a:ext>
              </a:extLst>
            </p:cNvPr>
            <p:cNvSpPr/>
            <p:nvPr>
              <p:custDataLst>
                <p:tags r:id="rId11"/>
              </p:custDataLst>
            </p:nvPr>
          </p:nvSpPr>
          <p:spPr>
            <a:xfrm>
              <a:off x="2066925" y="2687387"/>
              <a:ext cx="171451" cy="27239"/>
            </a:xfrm>
            <a:custGeom>
              <a:avLst/>
              <a:gdLst/>
              <a:ahLst/>
              <a:cxnLst/>
              <a:rect l="0" t="0" r="0" b="0"/>
              <a:pathLst>
                <a:path w="171451" h="27239">
                  <a:moveTo>
                    <a:pt x="0" y="27238"/>
                  </a:moveTo>
                  <a:lnTo>
                    <a:pt x="0" y="27238"/>
                  </a:lnTo>
                  <a:lnTo>
                    <a:pt x="8663" y="19634"/>
                  </a:lnTo>
                  <a:lnTo>
                    <a:pt x="23851" y="12050"/>
                  </a:lnTo>
                  <a:lnTo>
                    <a:pt x="64302" y="8696"/>
                  </a:lnTo>
                  <a:lnTo>
                    <a:pt x="98909" y="5433"/>
                  </a:lnTo>
                  <a:lnTo>
                    <a:pt x="134073" y="0"/>
                  </a:lnTo>
                  <a:lnTo>
                    <a:pt x="171450" y="81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8" name="SMARTInkShape-1525">
              <a:extLst>
                <a:ext uri="{FF2B5EF4-FFF2-40B4-BE49-F238E27FC236}">
                  <a16:creationId xmlns:a16="http://schemas.microsoft.com/office/drawing/2014/main" id="{A4CC54D1-6C82-1B79-16BE-6708B04EB103}"/>
                </a:ext>
              </a:extLst>
            </p:cNvPr>
            <p:cNvSpPr/>
            <p:nvPr>
              <p:custDataLst>
                <p:tags r:id="rId12"/>
              </p:custDataLst>
            </p:nvPr>
          </p:nvSpPr>
          <p:spPr>
            <a:xfrm>
              <a:off x="2076450" y="2706458"/>
              <a:ext cx="28460" cy="269041"/>
            </a:xfrm>
            <a:custGeom>
              <a:avLst/>
              <a:gdLst/>
              <a:ahLst/>
              <a:cxnLst/>
              <a:rect l="0" t="0" r="0" b="0"/>
              <a:pathLst>
                <a:path w="28460" h="269041">
                  <a:moveTo>
                    <a:pt x="19050" y="17692"/>
                  </a:moveTo>
                  <a:lnTo>
                    <a:pt x="19050" y="17692"/>
                  </a:lnTo>
                  <a:lnTo>
                    <a:pt x="19050" y="12636"/>
                  </a:lnTo>
                  <a:lnTo>
                    <a:pt x="20108" y="11146"/>
                  </a:lnTo>
                  <a:lnTo>
                    <a:pt x="21872" y="10153"/>
                  </a:lnTo>
                  <a:lnTo>
                    <a:pt x="27251" y="8559"/>
                  </a:lnTo>
                  <a:lnTo>
                    <a:pt x="27986" y="5520"/>
                  </a:lnTo>
                  <a:lnTo>
                    <a:pt x="28459" y="0"/>
                  </a:lnTo>
                  <a:lnTo>
                    <a:pt x="25737" y="25188"/>
                  </a:lnTo>
                  <a:lnTo>
                    <a:pt x="20371" y="69973"/>
                  </a:lnTo>
                  <a:lnTo>
                    <a:pt x="18253" y="113039"/>
                  </a:lnTo>
                  <a:lnTo>
                    <a:pt x="12582" y="149895"/>
                  </a:lnTo>
                  <a:lnTo>
                    <a:pt x="10431" y="191742"/>
                  </a:lnTo>
                  <a:lnTo>
                    <a:pt x="6882" y="232577"/>
                  </a:lnTo>
                  <a:lnTo>
                    <a:pt x="604" y="264138"/>
                  </a:lnTo>
                  <a:lnTo>
                    <a:pt x="269" y="269040"/>
                  </a:lnTo>
                  <a:lnTo>
                    <a:pt x="0" y="2653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3" name="SMARTInkShape-Group295">
            <a:extLst>
              <a:ext uri="{FF2B5EF4-FFF2-40B4-BE49-F238E27FC236}">
                <a16:creationId xmlns:a16="http://schemas.microsoft.com/office/drawing/2014/main" id="{2C1B05B2-0784-140E-CBDF-99428AB3FD54}"/>
              </a:ext>
            </a:extLst>
          </p:cNvPr>
          <p:cNvGrpSpPr/>
          <p:nvPr/>
        </p:nvGrpSpPr>
        <p:grpSpPr>
          <a:xfrm>
            <a:off x="2695575" y="2600325"/>
            <a:ext cx="365115" cy="485776"/>
            <a:chOff x="2695575" y="2600325"/>
            <a:chExt cx="365115" cy="485776"/>
          </a:xfrm>
        </p:grpSpPr>
        <p:sp>
          <p:nvSpPr>
            <p:cNvPr id="1070" name="SMARTInkShape-1526">
              <a:extLst>
                <a:ext uri="{FF2B5EF4-FFF2-40B4-BE49-F238E27FC236}">
                  <a16:creationId xmlns:a16="http://schemas.microsoft.com/office/drawing/2014/main" id="{1998D8A4-89B3-62F5-1E18-6221CD7EEE0C}"/>
                </a:ext>
              </a:extLst>
            </p:cNvPr>
            <p:cNvSpPr/>
            <p:nvPr>
              <p:custDataLst>
                <p:tags r:id="rId5"/>
              </p:custDataLst>
            </p:nvPr>
          </p:nvSpPr>
          <p:spPr>
            <a:xfrm>
              <a:off x="2695575" y="2829055"/>
              <a:ext cx="257176" cy="184634"/>
            </a:xfrm>
            <a:custGeom>
              <a:avLst/>
              <a:gdLst/>
              <a:ahLst/>
              <a:cxnLst/>
              <a:rect l="0" t="0" r="0" b="0"/>
              <a:pathLst>
                <a:path w="257176" h="184634">
                  <a:moveTo>
                    <a:pt x="0" y="37970"/>
                  </a:moveTo>
                  <a:lnTo>
                    <a:pt x="0" y="37970"/>
                  </a:lnTo>
                  <a:lnTo>
                    <a:pt x="0" y="32914"/>
                  </a:lnTo>
                  <a:lnTo>
                    <a:pt x="1058" y="31424"/>
                  </a:lnTo>
                  <a:lnTo>
                    <a:pt x="2822" y="30431"/>
                  </a:lnTo>
                  <a:lnTo>
                    <a:pt x="5056" y="29769"/>
                  </a:lnTo>
                  <a:lnTo>
                    <a:pt x="13257" y="23781"/>
                  </a:lnTo>
                  <a:lnTo>
                    <a:pt x="16476" y="18259"/>
                  </a:lnTo>
                  <a:lnTo>
                    <a:pt x="17334" y="15304"/>
                  </a:lnTo>
                  <a:lnTo>
                    <a:pt x="18964" y="13334"/>
                  </a:lnTo>
                  <a:lnTo>
                    <a:pt x="38281" y="2086"/>
                  </a:lnTo>
                  <a:lnTo>
                    <a:pt x="60336" y="0"/>
                  </a:lnTo>
                  <a:lnTo>
                    <a:pt x="66680" y="2750"/>
                  </a:lnTo>
                  <a:lnTo>
                    <a:pt x="69854" y="4965"/>
                  </a:lnTo>
                  <a:lnTo>
                    <a:pt x="73379" y="10248"/>
                  </a:lnTo>
                  <a:lnTo>
                    <a:pt x="91278" y="52133"/>
                  </a:lnTo>
                  <a:lnTo>
                    <a:pt x="93485" y="68606"/>
                  </a:lnTo>
                  <a:lnTo>
                    <a:pt x="89670" y="90674"/>
                  </a:lnTo>
                  <a:lnTo>
                    <a:pt x="65522" y="133889"/>
                  </a:lnTo>
                  <a:lnTo>
                    <a:pt x="41047" y="166395"/>
                  </a:lnTo>
                  <a:lnTo>
                    <a:pt x="31296" y="174423"/>
                  </a:lnTo>
                  <a:lnTo>
                    <a:pt x="27214" y="176564"/>
                  </a:lnTo>
                  <a:lnTo>
                    <a:pt x="24492" y="179049"/>
                  </a:lnTo>
                  <a:lnTo>
                    <a:pt x="21469" y="184633"/>
                  </a:lnTo>
                  <a:lnTo>
                    <a:pt x="20662" y="184429"/>
                  </a:lnTo>
                  <a:lnTo>
                    <a:pt x="19766" y="178557"/>
                  </a:lnTo>
                  <a:lnTo>
                    <a:pt x="22190" y="171715"/>
                  </a:lnTo>
                  <a:lnTo>
                    <a:pt x="37455" y="147893"/>
                  </a:lnTo>
                  <a:lnTo>
                    <a:pt x="83663" y="106449"/>
                  </a:lnTo>
                  <a:lnTo>
                    <a:pt x="125804" y="77801"/>
                  </a:lnTo>
                  <a:lnTo>
                    <a:pt x="171036" y="46075"/>
                  </a:lnTo>
                  <a:lnTo>
                    <a:pt x="208848" y="19491"/>
                  </a:lnTo>
                  <a:lnTo>
                    <a:pt x="199229" y="19090"/>
                  </a:lnTo>
                  <a:lnTo>
                    <a:pt x="182973" y="24027"/>
                  </a:lnTo>
                  <a:lnTo>
                    <a:pt x="138020" y="59329"/>
                  </a:lnTo>
                  <a:lnTo>
                    <a:pt x="115684" y="79576"/>
                  </a:lnTo>
                  <a:lnTo>
                    <a:pt x="104332" y="96678"/>
                  </a:lnTo>
                  <a:lnTo>
                    <a:pt x="99286" y="114862"/>
                  </a:lnTo>
                  <a:lnTo>
                    <a:pt x="99866" y="127883"/>
                  </a:lnTo>
                  <a:lnTo>
                    <a:pt x="108862" y="149922"/>
                  </a:lnTo>
                  <a:lnTo>
                    <a:pt x="114908" y="153880"/>
                  </a:lnTo>
                  <a:lnTo>
                    <a:pt x="142585" y="159449"/>
                  </a:lnTo>
                  <a:lnTo>
                    <a:pt x="180918" y="161332"/>
                  </a:lnTo>
                  <a:lnTo>
                    <a:pt x="209533" y="158835"/>
                  </a:lnTo>
                  <a:lnTo>
                    <a:pt x="232476" y="151393"/>
                  </a:lnTo>
                  <a:lnTo>
                    <a:pt x="257175" y="1427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1" name="SMARTInkShape-1527">
              <a:extLst>
                <a:ext uri="{FF2B5EF4-FFF2-40B4-BE49-F238E27FC236}">
                  <a16:creationId xmlns:a16="http://schemas.microsoft.com/office/drawing/2014/main" id="{F26C9F51-6B79-2347-14F6-38EDA7259BB0}"/>
                </a:ext>
              </a:extLst>
            </p:cNvPr>
            <p:cNvSpPr/>
            <p:nvPr>
              <p:custDataLst>
                <p:tags r:id="rId6"/>
              </p:custDataLst>
            </p:nvPr>
          </p:nvSpPr>
          <p:spPr>
            <a:xfrm>
              <a:off x="2695575" y="2709222"/>
              <a:ext cx="200026" cy="24454"/>
            </a:xfrm>
            <a:custGeom>
              <a:avLst/>
              <a:gdLst/>
              <a:ahLst/>
              <a:cxnLst/>
              <a:rect l="0" t="0" r="0" b="0"/>
              <a:pathLst>
                <a:path w="200026" h="24454">
                  <a:moveTo>
                    <a:pt x="0" y="24453"/>
                  </a:moveTo>
                  <a:lnTo>
                    <a:pt x="0" y="24453"/>
                  </a:lnTo>
                  <a:lnTo>
                    <a:pt x="10113" y="19397"/>
                  </a:lnTo>
                  <a:lnTo>
                    <a:pt x="51779" y="12695"/>
                  </a:lnTo>
                  <a:lnTo>
                    <a:pt x="99246" y="6843"/>
                  </a:lnTo>
                  <a:lnTo>
                    <a:pt x="140724" y="4629"/>
                  </a:lnTo>
                  <a:lnTo>
                    <a:pt x="164580" y="0"/>
                  </a:lnTo>
                  <a:lnTo>
                    <a:pt x="200025" y="54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2" name="SMARTInkShape-1528">
              <a:extLst>
                <a:ext uri="{FF2B5EF4-FFF2-40B4-BE49-F238E27FC236}">
                  <a16:creationId xmlns:a16="http://schemas.microsoft.com/office/drawing/2014/main" id="{B6172447-9128-1830-588B-A80E18051CAF}"/>
                </a:ext>
              </a:extLst>
            </p:cNvPr>
            <p:cNvSpPr/>
            <p:nvPr>
              <p:custDataLst>
                <p:tags r:id="rId7"/>
              </p:custDataLst>
            </p:nvPr>
          </p:nvSpPr>
          <p:spPr>
            <a:xfrm>
              <a:off x="2905125" y="2600325"/>
              <a:ext cx="155565" cy="485776"/>
            </a:xfrm>
            <a:custGeom>
              <a:avLst/>
              <a:gdLst/>
              <a:ahLst/>
              <a:cxnLst/>
              <a:rect l="0" t="0" r="0" b="0"/>
              <a:pathLst>
                <a:path w="155565" h="485776">
                  <a:moveTo>
                    <a:pt x="0" y="0"/>
                  </a:moveTo>
                  <a:lnTo>
                    <a:pt x="0" y="0"/>
                  </a:lnTo>
                  <a:lnTo>
                    <a:pt x="5056" y="0"/>
                  </a:lnTo>
                  <a:lnTo>
                    <a:pt x="18314" y="5056"/>
                  </a:lnTo>
                  <a:lnTo>
                    <a:pt x="35648" y="23370"/>
                  </a:lnTo>
                  <a:lnTo>
                    <a:pt x="60468" y="63491"/>
                  </a:lnTo>
                  <a:lnTo>
                    <a:pt x="87037" y="105819"/>
                  </a:lnTo>
                  <a:lnTo>
                    <a:pt x="112069" y="152537"/>
                  </a:lnTo>
                  <a:lnTo>
                    <a:pt x="129881" y="200043"/>
                  </a:lnTo>
                  <a:lnTo>
                    <a:pt x="146011" y="247652"/>
                  </a:lnTo>
                  <a:lnTo>
                    <a:pt x="155564" y="291395"/>
                  </a:lnTo>
                  <a:lnTo>
                    <a:pt x="154984" y="324347"/>
                  </a:lnTo>
                  <a:lnTo>
                    <a:pt x="144248" y="369652"/>
                  </a:lnTo>
                  <a:lnTo>
                    <a:pt x="127642" y="404684"/>
                  </a:lnTo>
                  <a:lnTo>
                    <a:pt x="84241" y="449189"/>
                  </a:lnTo>
                  <a:lnTo>
                    <a:pt x="71307" y="459990"/>
                  </a:lnTo>
                  <a:lnTo>
                    <a:pt x="28575" y="485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76" name="SMARTInkShape-Group296">
            <a:extLst>
              <a:ext uri="{FF2B5EF4-FFF2-40B4-BE49-F238E27FC236}">
                <a16:creationId xmlns:a16="http://schemas.microsoft.com/office/drawing/2014/main" id="{264260AD-801E-AB99-6B84-51BE01024639}"/>
              </a:ext>
            </a:extLst>
          </p:cNvPr>
          <p:cNvGrpSpPr/>
          <p:nvPr/>
        </p:nvGrpSpPr>
        <p:grpSpPr>
          <a:xfrm>
            <a:off x="3575912" y="2762440"/>
            <a:ext cx="157889" cy="85536"/>
            <a:chOff x="3575912" y="2762440"/>
            <a:chExt cx="157889" cy="85536"/>
          </a:xfrm>
        </p:grpSpPr>
        <p:sp>
          <p:nvSpPr>
            <p:cNvPr id="1074" name="SMARTInkShape-1529">
              <a:extLst>
                <a:ext uri="{FF2B5EF4-FFF2-40B4-BE49-F238E27FC236}">
                  <a16:creationId xmlns:a16="http://schemas.microsoft.com/office/drawing/2014/main" id="{78675CDF-639A-4465-021F-791DF247C894}"/>
                </a:ext>
              </a:extLst>
            </p:cNvPr>
            <p:cNvSpPr/>
            <p:nvPr>
              <p:custDataLst>
                <p:tags r:id="rId3"/>
              </p:custDataLst>
            </p:nvPr>
          </p:nvSpPr>
          <p:spPr>
            <a:xfrm>
              <a:off x="3575912" y="2762440"/>
              <a:ext cx="148364" cy="18861"/>
            </a:xfrm>
            <a:custGeom>
              <a:avLst/>
              <a:gdLst/>
              <a:ahLst/>
              <a:cxnLst/>
              <a:rect l="0" t="0" r="0" b="0"/>
              <a:pathLst>
                <a:path w="148364" h="18861">
                  <a:moveTo>
                    <a:pt x="5488" y="18860"/>
                  </a:moveTo>
                  <a:lnTo>
                    <a:pt x="5488" y="18860"/>
                  </a:lnTo>
                  <a:lnTo>
                    <a:pt x="432" y="18860"/>
                  </a:lnTo>
                  <a:lnTo>
                    <a:pt x="0" y="17802"/>
                  </a:lnTo>
                  <a:lnTo>
                    <a:pt x="2344" y="13804"/>
                  </a:lnTo>
                  <a:lnTo>
                    <a:pt x="9735" y="11321"/>
                  </a:lnTo>
                  <a:lnTo>
                    <a:pt x="53331" y="1250"/>
                  </a:lnTo>
                  <a:lnTo>
                    <a:pt x="92496" y="0"/>
                  </a:lnTo>
                  <a:lnTo>
                    <a:pt x="120168" y="2689"/>
                  </a:lnTo>
                  <a:lnTo>
                    <a:pt x="148363" y="9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5" name="SMARTInkShape-1530">
              <a:extLst>
                <a:ext uri="{FF2B5EF4-FFF2-40B4-BE49-F238E27FC236}">
                  <a16:creationId xmlns:a16="http://schemas.microsoft.com/office/drawing/2014/main" id="{4C8A3DEC-0526-2E84-CD14-39B7996649DB}"/>
                </a:ext>
              </a:extLst>
            </p:cNvPr>
            <p:cNvSpPr/>
            <p:nvPr>
              <p:custDataLst>
                <p:tags r:id="rId4"/>
              </p:custDataLst>
            </p:nvPr>
          </p:nvSpPr>
          <p:spPr>
            <a:xfrm>
              <a:off x="3581400" y="2839333"/>
              <a:ext cx="152401" cy="8643"/>
            </a:xfrm>
            <a:custGeom>
              <a:avLst/>
              <a:gdLst/>
              <a:ahLst/>
              <a:cxnLst/>
              <a:rect l="0" t="0" r="0" b="0"/>
              <a:pathLst>
                <a:path w="152401" h="8643">
                  <a:moveTo>
                    <a:pt x="0" y="8642"/>
                  </a:moveTo>
                  <a:lnTo>
                    <a:pt x="0" y="8642"/>
                  </a:lnTo>
                  <a:lnTo>
                    <a:pt x="38623" y="5820"/>
                  </a:lnTo>
                  <a:lnTo>
                    <a:pt x="85794" y="0"/>
                  </a:lnTo>
                  <a:lnTo>
                    <a:pt x="113262" y="437"/>
                  </a:lnTo>
                  <a:lnTo>
                    <a:pt x="152400" y="8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77" name="SMARTInkShape-1531">
            <a:extLst>
              <a:ext uri="{FF2B5EF4-FFF2-40B4-BE49-F238E27FC236}">
                <a16:creationId xmlns:a16="http://schemas.microsoft.com/office/drawing/2014/main" id="{81FC3CCE-3E76-92B3-00AC-BE1AC40C31D7}"/>
              </a:ext>
            </a:extLst>
          </p:cNvPr>
          <p:cNvSpPr/>
          <p:nvPr>
            <p:custDataLst>
              <p:tags r:id="rId2"/>
            </p:custDataLst>
          </p:nvPr>
        </p:nvSpPr>
        <p:spPr>
          <a:xfrm>
            <a:off x="4124325" y="2708098"/>
            <a:ext cx="533401" cy="301803"/>
          </a:xfrm>
          <a:custGeom>
            <a:avLst/>
            <a:gdLst/>
            <a:ahLst/>
            <a:cxnLst/>
            <a:rect l="0" t="0" r="0" b="0"/>
            <a:pathLst>
              <a:path w="533401" h="301803">
                <a:moveTo>
                  <a:pt x="0" y="301802"/>
                </a:moveTo>
                <a:lnTo>
                  <a:pt x="0" y="301802"/>
                </a:lnTo>
                <a:lnTo>
                  <a:pt x="46548" y="259970"/>
                </a:lnTo>
                <a:lnTo>
                  <a:pt x="85630" y="216586"/>
                </a:lnTo>
                <a:lnTo>
                  <a:pt x="126639" y="175199"/>
                </a:lnTo>
                <a:lnTo>
                  <a:pt x="163158" y="131044"/>
                </a:lnTo>
                <a:lnTo>
                  <a:pt x="194480" y="89417"/>
                </a:lnTo>
                <a:lnTo>
                  <a:pt x="213589" y="66566"/>
                </a:lnTo>
                <a:lnTo>
                  <a:pt x="220272" y="55008"/>
                </a:lnTo>
                <a:lnTo>
                  <a:pt x="224898" y="48183"/>
                </a:lnTo>
                <a:lnTo>
                  <a:pt x="228455" y="35674"/>
                </a:lnTo>
                <a:lnTo>
                  <a:pt x="233612" y="35272"/>
                </a:lnTo>
                <a:lnTo>
                  <a:pt x="234059" y="36273"/>
                </a:lnTo>
                <a:lnTo>
                  <a:pt x="218651" y="73235"/>
                </a:lnTo>
                <a:lnTo>
                  <a:pt x="212246" y="111312"/>
                </a:lnTo>
                <a:lnTo>
                  <a:pt x="210348" y="149405"/>
                </a:lnTo>
                <a:lnTo>
                  <a:pt x="209786" y="187503"/>
                </a:lnTo>
                <a:lnTo>
                  <a:pt x="210713" y="209728"/>
                </a:lnTo>
                <a:lnTo>
                  <a:pt x="222822" y="241686"/>
                </a:lnTo>
                <a:lnTo>
                  <a:pt x="231676" y="251448"/>
                </a:lnTo>
                <a:lnTo>
                  <a:pt x="241609" y="258256"/>
                </a:lnTo>
                <a:lnTo>
                  <a:pt x="249551" y="261281"/>
                </a:lnTo>
                <a:lnTo>
                  <a:pt x="270086" y="257928"/>
                </a:lnTo>
                <a:lnTo>
                  <a:pt x="284433" y="247377"/>
                </a:lnTo>
                <a:lnTo>
                  <a:pt x="296806" y="232105"/>
                </a:lnTo>
                <a:lnTo>
                  <a:pt x="316196" y="190786"/>
                </a:lnTo>
                <a:lnTo>
                  <a:pt x="333930" y="153197"/>
                </a:lnTo>
                <a:lnTo>
                  <a:pt x="344204" y="132039"/>
                </a:lnTo>
                <a:lnTo>
                  <a:pt x="356445" y="92585"/>
                </a:lnTo>
                <a:lnTo>
                  <a:pt x="373563" y="54218"/>
                </a:lnTo>
                <a:lnTo>
                  <a:pt x="380347" y="7121"/>
                </a:lnTo>
                <a:lnTo>
                  <a:pt x="380806" y="0"/>
                </a:lnTo>
                <a:lnTo>
                  <a:pt x="378092" y="3979"/>
                </a:lnTo>
                <a:lnTo>
                  <a:pt x="367725" y="28837"/>
                </a:lnTo>
                <a:lnTo>
                  <a:pt x="359888" y="71737"/>
                </a:lnTo>
                <a:lnTo>
                  <a:pt x="354637" y="113690"/>
                </a:lnTo>
                <a:lnTo>
                  <a:pt x="355902" y="156812"/>
                </a:lnTo>
                <a:lnTo>
                  <a:pt x="361378" y="182329"/>
                </a:lnTo>
                <a:lnTo>
                  <a:pt x="373188" y="211369"/>
                </a:lnTo>
                <a:lnTo>
                  <a:pt x="373675" y="216113"/>
                </a:lnTo>
                <a:lnTo>
                  <a:pt x="372941" y="219276"/>
                </a:lnTo>
                <a:lnTo>
                  <a:pt x="376966" y="233841"/>
                </a:lnTo>
                <a:lnTo>
                  <a:pt x="379369" y="237444"/>
                </a:lnTo>
                <a:lnTo>
                  <a:pt x="384861" y="241449"/>
                </a:lnTo>
                <a:lnTo>
                  <a:pt x="404016" y="243703"/>
                </a:lnTo>
                <a:lnTo>
                  <a:pt x="443481" y="236988"/>
                </a:lnTo>
                <a:lnTo>
                  <a:pt x="487144" y="234313"/>
                </a:lnTo>
                <a:lnTo>
                  <a:pt x="533400" y="2256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018932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ility of</a:t>
            </a:r>
          </a:p>
        </p:txBody>
      </p:sp>
      <p:graphicFrame>
        <p:nvGraphicFramePr>
          <p:cNvPr id="1026" name="Object 2"/>
          <p:cNvGraphicFramePr>
            <a:graphicFrameLocks noChangeAspect="1"/>
          </p:cNvGraphicFramePr>
          <p:nvPr/>
        </p:nvGraphicFramePr>
        <p:xfrm>
          <a:off x="5753100" y="412750"/>
          <a:ext cx="266700" cy="330200"/>
        </p:xfrm>
        <a:graphic>
          <a:graphicData uri="http://schemas.openxmlformats.org/presentationml/2006/ole">
            <mc:AlternateContent xmlns:mc="http://schemas.openxmlformats.org/markup-compatibility/2006">
              <mc:Choice xmlns:v="urn:schemas-microsoft-com:vml" Requires="v">
                <p:oleObj name="Equation" r:id="rId145" imgW="266400" imgH="330120" progId="Equation.DSMT4">
                  <p:embed/>
                </p:oleObj>
              </mc:Choice>
              <mc:Fallback>
                <p:oleObj name="Equation" r:id="rId145" imgW="266400" imgH="330120" progId="Equation.DSMT4">
                  <p:embed/>
                  <p:pic>
                    <p:nvPicPr>
                      <p:cNvPr id="1026" name="Object 2"/>
                      <p:cNvPicPr>
                        <a:picLocks noChangeAspect="1" noChangeArrowheads="1"/>
                      </p:cNvPicPr>
                      <p:nvPr/>
                    </p:nvPicPr>
                    <p:blipFill>
                      <a:blip r:embed="rId146">
                        <a:extLst>
                          <a:ext uri="{28A0092B-C50C-407E-A947-70E740481C1C}">
                            <a14:useLocalDpi xmlns:a14="http://schemas.microsoft.com/office/drawing/2010/main" val="0"/>
                          </a:ext>
                        </a:extLst>
                      </a:blip>
                      <a:srcRect/>
                      <a:stretch>
                        <a:fillRect/>
                      </a:stretch>
                    </p:blipFill>
                    <p:spPr bwMode="auto">
                      <a:xfrm>
                        <a:off x="57531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Content Placeholder 4">
            <a:extLst>
              <a:ext uri="{FF2B5EF4-FFF2-40B4-BE49-F238E27FC236}">
                <a16:creationId xmlns:a16="http://schemas.microsoft.com/office/drawing/2014/main" id="{96BFE1D8-2ABD-4980-9743-36F581E04B2D}"/>
              </a:ext>
            </a:extLst>
          </p:cNvPr>
          <p:cNvSpPr>
            <a:spLocks noGrp="1"/>
          </p:cNvSpPr>
          <p:nvPr>
            <p:ph idx="1"/>
          </p:nvPr>
        </p:nvSpPr>
        <p:spPr/>
        <p:txBody>
          <a:bodyPr>
            <a:normAutofit/>
          </a:bodyPr>
          <a:lstStyle/>
          <a:p>
            <a:r>
              <a:rPr lang="en-US" dirty="0"/>
              <a:t>Variability of </a:t>
            </a:r>
            <a:r>
              <a:rPr lang="en-US"/>
              <a:t>an estimator</a:t>
            </a:r>
            <a:endParaRPr lang="en-US" dirty="0"/>
          </a:p>
          <a:p>
            <a:endParaRPr lang="en-US" dirty="0"/>
          </a:p>
          <a:p>
            <a:endParaRPr lang="en-US" dirty="0"/>
          </a:p>
          <a:p>
            <a:endParaRPr lang="en-US" dirty="0"/>
          </a:p>
          <a:p>
            <a:endParaRPr lang="en-US" dirty="0"/>
          </a:p>
          <a:p>
            <a:endParaRPr lang="en-US" dirty="0"/>
          </a:p>
          <a:p>
            <a:r>
              <a:rPr lang="en-US" dirty="0"/>
              <a:t>We refer to       as</a:t>
            </a:r>
          </a:p>
        </p:txBody>
      </p:sp>
      <p:graphicFrame>
        <p:nvGraphicFramePr>
          <p:cNvPr id="6" name="Object 5">
            <a:extLst>
              <a:ext uri="{FF2B5EF4-FFF2-40B4-BE49-F238E27FC236}">
                <a16:creationId xmlns:a16="http://schemas.microsoft.com/office/drawing/2014/main" id="{EC84BBC1-9468-4B10-8147-E08C4DD97FAF}"/>
              </a:ext>
            </a:extLst>
          </p:cNvPr>
          <p:cNvGraphicFramePr>
            <a:graphicFrameLocks noChangeAspect="1"/>
          </p:cNvGraphicFramePr>
          <p:nvPr>
            <p:extLst>
              <p:ext uri="{D42A27DB-BD31-4B8C-83A1-F6EECF244321}">
                <p14:modId xmlns:p14="http://schemas.microsoft.com/office/powerpoint/2010/main" val="1293129792"/>
              </p:ext>
            </p:extLst>
          </p:nvPr>
        </p:nvGraphicFramePr>
        <p:xfrm>
          <a:off x="2286000" y="4445000"/>
          <a:ext cx="381000" cy="431800"/>
        </p:xfrm>
        <a:graphic>
          <a:graphicData uri="http://schemas.openxmlformats.org/presentationml/2006/ole">
            <mc:AlternateContent xmlns:mc="http://schemas.openxmlformats.org/markup-compatibility/2006">
              <mc:Choice xmlns:v="urn:schemas-microsoft-com:vml" Requires="v">
                <p:oleObj name="Equation" r:id="rId147" imgW="380880" imgH="431640" progId="Equation.DSMT4">
                  <p:embed/>
                </p:oleObj>
              </mc:Choice>
              <mc:Fallback>
                <p:oleObj name="Equation" r:id="rId147" imgW="380880" imgH="431640" progId="Equation.DSMT4">
                  <p:embed/>
                  <p:pic>
                    <p:nvPicPr>
                      <p:cNvPr id="4" name="Object 3">
                        <a:extLst>
                          <a:ext uri="{FF2B5EF4-FFF2-40B4-BE49-F238E27FC236}">
                            <a16:creationId xmlns:a16="http://schemas.microsoft.com/office/drawing/2014/main" id="{336C7CB1-6BF3-472B-88E2-52384205D812}"/>
                          </a:ext>
                        </a:extLst>
                      </p:cNvPr>
                      <p:cNvPicPr/>
                      <p:nvPr/>
                    </p:nvPicPr>
                    <p:blipFill>
                      <a:blip r:embed="rId148"/>
                      <a:stretch>
                        <a:fillRect/>
                      </a:stretch>
                    </p:blipFill>
                    <p:spPr>
                      <a:xfrm>
                        <a:off x="2286000" y="4445000"/>
                        <a:ext cx="381000" cy="431800"/>
                      </a:xfrm>
                      <a:prstGeom prst="rect">
                        <a:avLst/>
                      </a:prstGeom>
                    </p:spPr>
                  </p:pic>
                </p:oleObj>
              </mc:Fallback>
            </mc:AlternateContent>
          </a:graphicData>
        </a:graphic>
      </p:graphicFrame>
      <p:grpSp>
        <p:nvGrpSpPr>
          <p:cNvPr id="1144" name="SMARTInkShape-Group298">
            <a:extLst>
              <a:ext uri="{FF2B5EF4-FFF2-40B4-BE49-F238E27FC236}">
                <a16:creationId xmlns:a16="http://schemas.microsoft.com/office/drawing/2014/main" id="{B5A84F11-B561-89DB-6061-AFA9F6E4BC48}"/>
              </a:ext>
            </a:extLst>
          </p:cNvPr>
          <p:cNvGrpSpPr/>
          <p:nvPr/>
        </p:nvGrpSpPr>
        <p:grpSpPr>
          <a:xfrm>
            <a:off x="4429125" y="4974437"/>
            <a:ext cx="904854" cy="130931"/>
            <a:chOff x="4429125" y="4974437"/>
            <a:chExt cx="904854" cy="130931"/>
          </a:xfrm>
        </p:grpSpPr>
        <p:sp>
          <p:nvSpPr>
            <p:cNvPr id="1141" name="SMARTInkShape-1532">
              <a:extLst>
                <a:ext uri="{FF2B5EF4-FFF2-40B4-BE49-F238E27FC236}">
                  <a16:creationId xmlns:a16="http://schemas.microsoft.com/office/drawing/2014/main" id="{FB187996-8920-8C27-FE45-957C0AF8A397}"/>
                </a:ext>
              </a:extLst>
            </p:cNvPr>
            <p:cNvSpPr/>
            <p:nvPr>
              <p:custDataLst>
                <p:tags r:id="rId141"/>
              </p:custDataLst>
            </p:nvPr>
          </p:nvSpPr>
          <p:spPr>
            <a:xfrm>
              <a:off x="5021754" y="4974756"/>
              <a:ext cx="312225" cy="121047"/>
            </a:xfrm>
            <a:custGeom>
              <a:avLst/>
              <a:gdLst/>
              <a:ahLst/>
              <a:cxnLst/>
              <a:rect l="0" t="0" r="0" b="0"/>
              <a:pathLst>
                <a:path w="312225" h="121047">
                  <a:moveTo>
                    <a:pt x="112221" y="44919"/>
                  </a:moveTo>
                  <a:lnTo>
                    <a:pt x="112221" y="44919"/>
                  </a:lnTo>
                  <a:lnTo>
                    <a:pt x="120422" y="36718"/>
                  </a:lnTo>
                  <a:lnTo>
                    <a:pt x="119805" y="35218"/>
                  </a:lnTo>
                  <a:lnTo>
                    <a:pt x="108372" y="22253"/>
                  </a:lnTo>
                  <a:lnTo>
                    <a:pt x="99574" y="18969"/>
                  </a:lnTo>
                  <a:lnTo>
                    <a:pt x="94265" y="18095"/>
                  </a:lnTo>
                  <a:lnTo>
                    <a:pt x="82721" y="19944"/>
                  </a:lnTo>
                  <a:lnTo>
                    <a:pt x="45228" y="33752"/>
                  </a:lnTo>
                  <a:lnTo>
                    <a:pt x="16054" y="56357"/>
                  </a:lnTo>
                  <a:lnTo>
                    <a:pt x="4939" y="71827"/>
                  </a:lnTo>
                  <a:lnTo>
                    <a:pt x="0" y="94873"/>
                  </a:lnTo>
                  <a:lnTo>
                    <a:pt x="1668" y="106985"/>
                  </a:lnTo>
                  <a:lnTo>
                    <a:pt x="6304" y="118327"/>
                  </a:lnTo>
                  <a:lnTo>
                    <a:pt x="7742" y="119257"/>
                  </a:lnTo>
                  <a:lnTo>
                    <a:pt x="14824" y="120568"/>
                  </a:lnTo>
                  <a:lnTo>
                    <a:pt x="24749" y="121046"/>
                  </a:lnTo>
                  <a:lnTo>
                    <a:pt x="66483" y="81118"/>
                  </a:lnTo>
                  <a:lnTo>
                    <a:pt x="80217" y="58733"/>
                  </a:lnTo>
                  <a:lnTo>
                    <a:pt x="102531" y="16589"/>
                  </a:lnTo>
                  <a:lnTo>
                    <a:pt x="102648" y="21474"/>
                  </a:lnTo>
                  <a:lnTo>
                    <a:pt x="99852" y="26738"/>
                  </a:lnTo>
                  <a:lnTo>
                    <a:pt x="97625" y="29623"/>
                  </a:lnTo>
                  <a:lnTo>
                    <a:pt x="94051" y="56008"/>
                  </a:lnTo>
                  <a:lnTo>
                    <a:pt x="93205" y="100155"/>
                  </a:lnTo>
                  <a:lnTo>
                    <a:pt x="96008" y="109332"/>
                  </a:lnTo>
                  <a:lnTo>
                    <a:pt x="101375" y="118790"/>
                  </a:lnTo>
                  <a:lnTo>
                    <a:pt x="102874" y="119567"/>
                  </a:lnTo>
                  <a:lnTo>
                    <a:pt x="107361" y="120430"/>
                  </a:lnTo>
                  <a:lnTo>
                    <a:pt x="112883" y="117990"/>
                  </a:lnTo>
                  <a:lnTo>
                    <a:pt x="115838" y="115858"/>
                  </a:lnTo>
                  <a:lnTo>
                    <a:pt x="148353" y="73165"/>
                  </a:lnTo>
                  <a:lnTo>
                    <a:pt x="172431" y="29024"/>
                  </a:lnTo>
                  <a:lnTo>
                    <a:pt x="178844" y="21980"/>
                  </a:lnTo>
                  <a:lnTo>
                    <a:pt x="188255" y="16442"/>
                  </a:lnTo>
                  <a:lnTo>
                    <a:pt x="188406" y="34667"/>
                  </a:lnTo>
                  <a:lnTo>
                    <a:pt x="180219" y="75590"/>
                  </a:lnTo>
                  <a:lnTo>
                    <a:pt x="178906" y="120364"/>
                  </a:lnTo>
                  <a:lnTo>
                    <a:pt x="186503" y="114423"/>
                  </a:lnTo>
                  <a:lnTo>
                    <a:pt x="195143" y="111374"/>
                  </a:lnTo>
                  <a:lnTo>
                    <a:pt x="201286" y="106910"/>
                  </a:lnTo>
                  <a:lnTo>
                    <a:pt x="229350" y="62265"/>
                  </a:lnTo>
                  <a:lnTo>
                    <a:pt x="269847" y="16257"/>
                  </a:lnTo>
                  <a:lnTo>
                    <a:pt x="292627" y="3383"/>
                  </a:lnTo>
                  <a:lnTo>
                    <a:pt x="302822" y="0"/>
                  </a:lnTo>
                  <a:lnTo>
                    <a:pt x="305963" y="157"/>
                  </a:lnTo>
                  <a:lnTo>
                    <a:pt x="308058" y="1320"/>
                  </a:lnTo>
                  <a:lnTo>
                    <a:pt x="309454" y="3153"/>
                  </a:lnTo>
                  <a:lnTo>
                    <a:pt x="311005" y="8012"/>
                  </a:lnTo>
                  <a:lnTo>
                    <a:pt x="312224" y="43646"/>
                  </a:lnTo>
                  <a:lnTo>
                    <a:pt x="304043" y="88211"/>
                  </a:lnTo>
                  <a:lnTo>
                    <a:pt x="302721" y="1115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2" name="SMARTInkShape-1533">
              <a:extLst>
                <a:ext uri="{FF2B5EF4-FFF2-40B4-BE49-F238E27FC236}">
                  <a16:creationId xmlns:a16="http://schemas.microsoft.com/office/drawing/2014/main" id="{ABB8439D-F23A-95C1-2AA2-53DFA800B26F}"/>
                </a:ext>
              </a:extLst>
            </p:cNvPr>
            <p:cNvSpPr/>
            <p:nvPr>
              <p:custDataLst>
                <p:tags r:id="rId142"/>
              </p:custDataLst>
            </p:nvPr>
          </p:nvSpPr>
          <p:spPr>
            <a:xfrm>
              <a:off x="4810687" y="4974437"/>
              <a:ext cx="149369" cy="130931"/>
            </a:xfrm>
            <a:custGeom>
              <a:avLst/>
              <a:gdLst/>
              <a:ahLst/>
              <a:cxnLst/>
              <a:rect l="0" t="0" r="0" b="0"/>
              <a:pathLst>
                <a:path w="149369" h="130931">
                  <a:moveTo>
                    <a:pt x="28013" y="54763"/>
                  </a:moveTo>
                  <a:lnTo>
                    <a:pt x="28013" y="54763"/>
                  </a:lnTo>
                  <a:lnTo>
                    <a:pt x="71449" y="54763"/>
                  </a:lnTo>
                  <a:lnTo>
                    <a:pt x="95210" y="53705"/>
                  </a:lnTo>
                  <a:lnTo>
                    <a:pt x="129263" y="41506"/>
                  </a:lnTo>
                  <a:lnTo>
                    <a:pt x="139335" y="32643"/>
                  </a:lnTo>
                  <a:lnTo>
                    <a:pt x="146281" y="22707"/>
                  </a:lnTo>
                  <a:lnTo>
                    <a:pt x="149368" y="14764"/>
                  </a:lnTo>
                  <a:lnTo>
                    <a:pt x="148075" y="11164"/>
                  </a:lnTo>
                  <a:lnTo>
                    <a:pt x="140993" y="4340"/>
                  </a:lnTo>
                  <a:lnTo>
                    <a:pt x="127968" y="603"/>
                  </a:lnTo>
                  <a:lnTo>
                    <a:pt x="111595" y="0"/>
                  </a:lnTo>
                  <a:lnTo>
                    <a:pt x="78037" y="8237"/>
                  </a:lnTo>
                  <a:lnTo>
                    <a:pt x="40572" y="26285"/>
                  </a:lnTo>
                  <a:lnTo>
                    <a:pt x="32536" y="33639"/>
                  </a:lnTo>
                  <a:lnTo>
                    <a:pt x="3706" y="76924"/>
                  </a:lnTo>
                  <a:lnTo>
                    <a:pt x="281" y="92223"/>
                  </a:lnTo>
                  <a:lnTo>
                    <a:pt x="0" y="95611"/>
                  </a:lnTo>
                  <a:lnTo>
                    <a:pt x="2510" y="102198"/>
                  </a:lnTo>
                  <a:lnTo>
                    <a:pt x="6095" y="108653"/>
                  </a:lnTo>
                  <a:lnTo>
                    <a:pt x="9172" y="118238"/>
                  </a:lnTo>
                  <a:lnTo>
                    <a:pt x="13641" y="124602"/>
                  </a:lnTo>
                  <a:lnTo>
                    <a:pt x="19156" y="128136"/>
                  </a:lnTo>
                  <a:lnTo>
                    <a:pt x="31320" y="130405"/>
                  </a:lnTo>
                  <a:lnTo>
                    <a:pt x="77251" y="130930"/>
                  </a:lnTo>
                  <a:lnTo>
                    <a:pt x="91167" y="129895"/>
                  </a:lnTo>
                  <a:lnTo>
                    <a:pt x="132788" y="1214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3" name="SMARTInkShape-1534">
              <a:extLst>
                <a:ext uri="{FF2B5EF4-FFF2-40B4-BE49-F238E27FC236}">
                  <a16:creationId xmlns:a16="http://schemas.microsoft.com/office/drawing/2014/main" id="{B7274068-0961-E3F2-68D9-0FB9A3E28A45}"/>
                </a:ext>
              </a:extLst>
            </p:cNvPr>
            <p:cNvSpPr/>
            <p:nvPr>
              <p:custDataLst>
                <p:tags r:id="rId143"/>
              </p:custDataLst>
            </p:nvPr>
          </p:nvSpPr>
          <p:spPr>
            <a:xfrm>
              <a:off x="4429125" y="4982118"/>
              <a:ext cx="300621" cy="113758"/>
            </a:xfrm>
            <a:custGeom>
              <a:avLst/>
              <a:gdLst/>
              <a:ahLst/>
              <a:cxnLst/>
              <a:rect l="0" t="0" r="0" b="0"/>
              <a:pathLst>
                <a:path w="300621" h="113758">
                  <a:moveTo>
                    <a:pt x="0" y="28032"/>
                  </a:moveTo>
                  <a:lnTo>
                    <a:pt x="0" y="28032"/>
                  </a:lnTo>
                  <a:lnTo>
                    <a:pt x="0" y="22976"/>
                  </a:lnTo>
                  <a:lnTo>
                    <a:pt x="2822" y="17671"/>
                  </a:lnTo>
                  <a:lnTo>
                    <a:pt x="8662" y="11785"/>
                  </a:lnTo>
                  <a:lnTo>
                    <a:pt x="18314" y="5642"/>
                  </a:lnTo>
                  <a:lnTo>
                    <a:pt x="35648" y="1289"/>
                  </a:lnTo>
                  <a:lnTo>
                    <a:pt x="49132" y="0"/>
                  </a:lnTo>
                  <a:lnTo>
                    <a:pt x="64888" y="4674"/>
                  </a:lnTo>
                  <a:lnTo>
                    <a:pt x="68658" y="8227"/>
                  </a:lnTo>
                  <a:lnTo>
                    <a:pt x="72848" y="17819"/>
                  </a:lnTo>
                  <a:lnTo>
                    <a:pt x="75907" y="58707"/>
                  </a:lnTo>
                  <a:lnTo>
                    <a:pt x="67059" y="101683"/>
                  </a:lnTo>
                  <a:lnTo>
                    <a:pt x="66931" y="101474"/>
                  </a:lnTo>
                  <a:lnTo>
                    <a:pt x="66790" y="98420"/>
                  </a:lnTo>
                  <a:lnTo>
                    <a:pt x="69548" y="93535"/>
                  </a:lnTo>
                  <a:lnTo>
                    <a:pt x="109492" y="46468"/>
                  </a:lnTo>
                  <a:lnTo>
                    <a:pt x="147964" y="17550"/>
                  </a:lnTo>
                  <a:lnTo>
                    <a:pt x="162845" y="11521"/>
                  </a:lnTo>
                  <a:lnTo>
                    <a:pt x="166772" y="11732"/>
                  </a:lnTo>
                  <a:lnTo>
                    <a:pt x="173957" y="14791"/>
                  </a:lnTo>
                  <a:lnTo>
                    <a:pt x="183952" y="27519"/>
                  </a:lnTo>
                  <a:lnTo>
                    <a:pt x="188560" y="49752"/>
                  </a:lnTo>
                  <a:lnTo>
                    <a:pt x="181127" y="96402"/>
                  </a:lnTo>
                  <a:lnTo>
                    <a:pt x="181076" y="99013"/>
                  </a:lnTo>
                  <a:lnTo>
                    <a:pt x="182101" y="99694"/>
                  </a:lnTo>
                  <a:lnTo>
                    <a:pt x="183842" y="99090"/>
                  </a:lnTo>
                  <a:lnTo>
                    <a:pt x="186062" y="97629"/>
                  </a:lnTo>
                  <a:lnTo>
                    <a:pt x="187541" y="95596"/>
                  </a:lnTo>
                  <a:lnTo>
                    <a:pt x="189185" y="90516"/>
                  </a:lnTo>
                  <a:lnTo>
                    <a:pt x="195560" y="84731"/>
                  </a:lnTo>
                  <a:lnTo>
                    <a:pt x="241497" y="50064"/>
                  </a:lnTo>
                  <a:lnTo>
                    <a:pt x="287051" y="15758"/>
                  </a:lnTo>
                  <a:lnTo>
                    <a:pt x="294553" y="9577"/>
                  </a:lnTo>
                  <a:lnTo>
                    <a:pt x="300117" y="14215"/>
                  </a:lnTo>
                  <a:lnTo>
                    <a:pt x="300620" y="18820"/>
                  </a:lnTo>
                  <a:lnTo>
                    <a:pt x="294825" y="65937"/>
                  </a:lnTo>
                  <a:lnTo>
                    <a:pt x="276225" y="1137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9" name="SMARTInkShape-Group299">
            <a:extLst>
              <a:ext uri="{FF2B5EF4-FFF2-40B4-BE49-F238E27FC236}">
                <a16:creationId xmlns:a16="http://schemas.microsoft.com/office/drawing/2014/main" id="{5A26483E-CF2F-B2D5-B020-AFD41398C5F5}"/>
              </a:ext>
            </a:extLst>
          </p:cNvPr>
          <p:cNvGrpSpPr/>
          <p:nvPr/>
        </p:nvGrpSpPr>
        <p:grpSpPr>
          <a:xfrm>
            <a:off x="3400425" y="4857750"/>
            <a:ext cx="555454" cy="243595"/>
            <a:chOff x="3400425" y="4857750"/>
            <a:chExt cx="555454" cy="243595"/>
          </a:xfrm>
        </p:grpSpPr>
        <p:sp>
          <p:nvSpPr>
            <p:cNvPr id="1145" name="SMARTInkShape-1535">
              <a:extLst>
                <a:ext uri="{FF2B5EF4-FFF2-40B4-BE49-F238E27FC236}">
                  <a16:creationId xmlns:a16="http://schemas.microsoft.com/office/drawing/2014/main" id="{87C15827-CF65-2D7D-0F77-6317FF25C51A}"/>
                </a:ext>
              </a:extLst>
            </p:cNvPr>
            <p:cNvSpPr/>
            <p:nvPr>
              <p:custDataLst>
                <p:tags r:id="rId137"/>
              </p:custDataLst>
            </p:nvPr>
          </p:nvSpPr>
          <p:spPr>
            <a:xfrm>
              <a:off x="3448594" y="4857750"/>
              <a:ext cx="132807" cy="231654"/>
            </a:xfrm>
            <a:custGeom>
              <a:avLst/>
              <a:gdLst/>
              <a:ahLst/>
              <a:cxnLst/>
              <a:rect l="0" t="0" r="0" b="0"/>
              <a:pathLst>
                <a:path w="132807" h="231654">
                  <a:moveTo>
                    <a:pt x="28031" y="0"/>
                  </a:moveTo>
                  <a:lnTo>
                    <a:pt x="28031" y="0"/>
                  </a:lnTo>
                  <a:lnTo>
                    <a:pt x="33087" y="0"/>
                  </a:lnTo>
                  <a:lnTo>
                    <a:pt x="34577" y="2117"/>
                  </a:lnTo>
                  <a:lnTo>
                    <a:pt x="36232" y="10113"/>
                  </a:lnTo>
                  <a:lnTo>
                    <a:pt x="29239" y="52982"/>
                  </a:lnTo>
                  <a:lnTo>
                    <a:pt x="27211" y="94387"/>
                  </a:lnTo>
                  <a:lnTo>
                    <a:pt x="20498" y="130861"/>
                  </a:lnTo>
                  <a:lnTo>
                    <a:pt x="8747" y="172644"/>
                  </a:lnTo>
                  <a:lnTo>
                    <a:pt x="3586" y="184681"/>
                  </a:lnTo>
                  <a:lnTo>
                    <a:pt x="0" y="215970"/>
                  </a:lnTo>
                  <a:lnTo>
                    <a:pt x="1935" y="221238"/>
                  </a:lnTo>
                  <a:lnTo>
                    <a:pt x="9730" y="229915"/>
                  </a:lnTo>
                  <a:lnTo>
                    <a:pt x="13714" y="231593"/>
                  </a:lnTo>
                  <a:lnTo>
                    <a:pt x="17428" y="231653"/>
                  </a:lnTo>
                  <a:lnTo>
                    <a:pt x="30534" y="229504"/>
                  </a:lnTo>
                  <a:lnTo>
                    <a:pt x="58982" y="223722"/>
                  </a:lnTo>
                  <a:lnTo>
                    <a:pt x="101722" y="212147"/>
                  </a:lnTo>
                  <a:lnTo>
                    <a:pt x="114757" y="209647"/>
                  </a:lnTo>
                  <a:lnTo>
                    <a:pt x="132806"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6" name="SMARTInkShape-1536">
              <a:extLst>
                <a:ext uri="{FF2B5EF4-FFF2-40B4-BE49-F238E27FC236}">
                  <a16:creationId xmlns:a16="http://schemas.microsoft.com/office/drawing/2014/main" id="{7AB73BCB-67D9-185E-5517-217F89E611FE}"/>
                </a:ext>
              </a:extLst>
            </p:cNvPr>
            <p:cNvSpPr/>
            <p:nvPr>
              <p:custDataLst>
                <p:tags r:id="rId138"/>
              </p:custDataLst>
            </p:nvPr>
          </p:nvSpPr>
          <p:spPr>
            <a:xfrm>
              <a:off x="3400425" y="4943475"/>
              <a:ext cx="190501" cy="47626"/>
            </a:xfrm>
            <a:custGeom>
              <a:avLst/>
              <a:gdLst/>
              <a:ahLst/>
              <a:cxnLst/>
              <a:rect l="0" t="0" r="0" b="0"/>
              <a:pathLst>
                <a:path w="190501" h="47626">
                  <a:moveTo>
                    <a:pt x="0" y="47625"/>
                  </a:moveTo>
                  <a:lnTo>
                    <a:pt x="0" y="47625"/>
                  </a:lnTo>
                  <a:lnTo>
                    <a:pt x="10113" y="37512"/>
                  </a:lnTo>
                  <a:lnTo>
                    <a:pt x="47702" y="22735"/>
                  </a:lnTo>
                  <a:lnTo>
                    <a:pt x="93071" y="9626"/>
                  </a:lnTo>
                  <a:lnTo>
                    <a:pt x="126002" y="2852"/>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7" name="SMARTInkShape-1537">
              <a:extLst>
                <a:ext uri="{FF2B5EF4-FFF2-40B4-BE49-F238E27FC236}">
                  <a16:creationId xmlns:a16="http://schemas.microsoft.com/office/drawing/2014/main" id="{BCFD6BC0-842F-5708-C9C4-AF970982A24D}"/>
                </a:ext>
              </a:extLst>
            </p:cNvPr>
            <p:cNvSpPr/>
            <p:nvPr>
              <p:custDataLst>
                <p:tags r:id="rId139"/>
              </p:custDataLst>
            </p:nvPr>
          </p:nvSpPr>
          <p:spPr>
            <a:xfrm>
              <a:off x="3829050" y="4983811"/>
              <a:ext cx="126829" cy="93015"/>
            </a:xfrm>
            <a:custGeom>
              <a:avLst/>
              <a:gdLst/>
              <a:ahLst/>
              <a:cxnLst/>
              <a:rect l="0" t="0" r="0" b="0"/>
              <a:pathLst>
                <a:path w="126829" h="93015">
                  <a:moveTo>
                    <a:pt x="0" y="54914"/>
                  </a:moveTo>
                  <a:lnTo>
                    <a:pt x="0" y="54914"/>
                  </a:lnTo>
                  <a:lnTo>
                    <a:pt x="18314" y="54914"/>
                  </a:lnTo>
                  <a:lnTo>
                    <a:pt x="26837" y="52092"/>
                  </a:lnTo>
                  <a:lnTo>
                    <a:pt x="30591" y="49858"/>
                  </a:lnTo>
                  <a:lnTo>
                    <a:pt x="65373" y="45977"/>
                  </a:lnTo>
                  <a:lnTo>
                    <a:pt x="78796" y="44593"/>
                  </a:lnTo>
                  <a:lnTo>
                    <a:pt x="109819" y="35712"/>
                  </a:lnTo>
                  <a:lnTo>
                    <a:pt x="116895" y="31210"/>
                  </a:lnTo>
                  <a:lnTo>
                    <a:pt x="126828" y="17669"/>
                  </a:lnTo>
                  <a:lnTo>
                    <a:pt x="125827" y="13151"/>
                  </a:lnTo>
                  <a:lnTo>
                    <a:pt x="121985" y="9081"/>
                  </a:lnTo>
                  <a:lnTo>
                    <a:pt x="116248" y="5308"/>
                  </a:lnTo>
                  <a:lnTo>
                    <a:pt x="93006" y="0"/>
                  </a:lnTo>
                  <a:lnTo>
                    <a:pt x="66010" y="3483"/>
                  </a:lnTo>
                  <a:lnTo>
                    <a:pt x="30561" y="20687"/>
                  </a:lnTo>
                  <a:lnTo>
                    <a:pt x="15169" y="33013"/>
                  </a:lnTo>
                  <a:lnTo>
                    <a:pt x="7448" y="43769"/>
                  </a:lnTo>
                  <a:lnTo>
                    <a:pt x="3309" y="55604"/>
                  </a:lnTo>
                  <a:lnTo>
                    <a:pt x="2207" y="61724"/>
                  </a:lnTo>
                  <a:lnTo>
                    <a:pt x="3802" y="71347"/>
                  </a:lnTo>
                  <a:lnTo>
                    <a:pt x="5710" y="75395"/>
                  </a:lnTo>
                  <a:lnTo>
                    <a:pt x="13474" y="82714"/>
                  </a:lnTo>
                  <a:lnTo>
                    <a:pt x="18508" y="86147"/>
                  </a:lnTo>
                  <a:lnTo>
                    <a:pt x="40761" y="90979"/>
                  </a:lnTo>
                  <a:lnTo>
                    <a:pt x="114300" y="930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8" name="SMARTInkShape-1538">
              <a:extLst>
                <a:ext uri="{FF2B5EF4-FFF2-40B4-BE49-F238E27FC236}">
                  <a16:creationId xmlns:a16="http://schemas.microsoft.com/office/drawing/2014/main" id="{6514AC23-799B-56A6-34B4-1982BEE6EF13}"/>
                </a:ext>
              </a:extLst>
            </p:cNvPr>
            <p:cNvSpPr/>
            <p:nvPr>
              <p:custDataLst>
                <p:tags r:id="rId140"/>
              </p:custDataLst>
            </p:nvPr>
          </p:nvSpPr>
          <p:spPr>
            <a:xfrm>
              <a:off x="3609975" y="4877308"/>
              <a:ext cx="159926" cy="224037"/>
            </a:xfrm>
            <a:custGeom>
              <a:avLst/>
              <a:gdLst/>
              <a:ahLst/>
              <a:cxnLst/>
              <a:rect l="0" t="0" r="0" b="0"/>
              <a:pathLst>
                <a:path w="159926" h="224037">
                  <a:moveTo>
                    <a:pt x="0" y="18542"/>
                  </a:moveTo>
                  <a:lnTo>
                    <a:pt x="0" y="18542"/>
                  </a:lnTo>
                  <a:lnTo>
                    <a:pt x="5056" y="13486"/>
                  </a:lnTo>
                  <a:lnTo>
                    <a:pt x="7539" y="8181"/>
                  </a:lnTo>
                  <a:lnTo>
                    <a:pt x="8201" y="5285"/>
                  </a:lnTo>
                  <a:lnTo>
                    <a:pt x="9701" y="3354"/>
                  </a:lnTo>
                  <a:lnTo>
                    <a:pt x="17609" y="0"/>
                  </a:lnTo>
                  <a:lnTo>
                    <a:pt x="18090" y="889"/>
                  </a:lnTo>
                  <a:lnTo>
                    <a:pt x="18924" y="12794"/>
                  </a:lnTo>
                  <a:lnTo>
                    <a:pt x="5781" y="54665"/>
                  </a:lnTo>
                  <a:lnTo>
                    <a:pt x="5392" y="71991"/>
                  </a:lnTo>
                  <a:lnTo>
                    <a:pt x="8709" y="115531"/>
                  </a:lnTo>
                  <a:lnTo>
                    <a:pt x="9283" y="154641"/>
                  </a:lnTo>
                  <a:lnTo>
                    <a:pt x="9477" y="197119"/>
                  </a:lnTo>
                  <a:lnTo>
                    <a:pt x="9520" y="224036"/>
                  </a:lnTo>
                  <a:lnTo>
                    <a:pt x="9523" y="221703"/>
                  </a:lnTo>
                  <a:lnTo>
                    <a:pt x="48948" y="179180"/>
                  </a:lnTo>
                  <a:lnTo>
                    <a:pt x="88334" y="133645"/>
                  </a:lnTo>
                  <a:lnTo>
                    <a:pt x="121439" y="108532"/>
                  </a:lnTo>
                  <a:lnTo>
                    <a:pt x="144690" y="104829"/>
                  </a:lnTo>
                  <a:lnTo>
                    <a:pt x="151795" y="107339"/>
                  </a:lnTo>
                  <a:lnTo>
                    <a:pt x="155172" y="109490"/>
                  </a:lnTo>
                  <a:lnTo>
                    <a:pt x="157423" y="113040"/>
                  </a:lnTo>
                  <a:lnTo>
                    <a:pt x="159925" y="122630"/>
                  </a:lnTo>
                  <a:lnTo>
                    <a:pt x="158214" y="133948"/>
                  </a:lnTo>
                  <a:lnTo>
                    <a:pt x="154123" y="155042"/>
                  </a:lnTo>
                  <a:lnTo>
                    <a:pt x="149728" y="198957"/>
                  </a:lnTo>
                  <a:lnTo>
                    <a:pt x="142875" y="2185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8" name="SMARTInkShape-Group300">
            <a:extLst>
              <a:ext uri="{FF2B5EF4-FFF2-40B4-BE49-F238E27FC236}">
                <a16:creationId xmlns:a16="http://schemas.microsoft.com/office/drawing/2014/main" id="{2B341D1E-1980-DF4C-86E0-B62CA09B61A9}"/>
              </a:ext>
            </a:extLst>
          </p:cNvPr>
          <p:cNvGrpSpPr/>
          <p:nvPr/>
        </p:nvGrpSpPr>
        <p:grpSpPr>
          <a:xfrm>
            <a:off x="5344372" y="4396489"/>
            <a:ext cx="1513629" cy="376771"/>
            <a:chOff x="5344372" y="4396489"/>
            <a:chExt cx="1513629" cy="376771"/>
          </a:xfrm>
        </p:grpSpPr>
        <p:sp>
          <p:nvSpPr>
            <p:cNvPr id="1150" name="SMARTInkShape-1539">
              <a:extLst>
                <a:ext uri="{FF2B5EF4-FFF2-40B4-BE49-F238E27FC236}">
                  <a16:creationId xmlns:a16="http://schemas.microsoft.com/office/drawing/2014/main" id="{DED67189-1D1C-F26A-A843-BD3A32B58B3C}"/>
                </a:ext>
              </a:extLst>
            </p:cNvPr>
            <p:cNvSpPr/>
            <p:nvPr>
              <p:custDataLst>
                <p:tags r:id="rId129"/>
              </p:custDataLst>
            </p:nvPr>
          </p:nvSpPr>
          <p:spPr>
            <a:xfrm>
              <a:off x="6696075" y="4600575"/>
              <a:ext cx="161926" cy="9526"/>
            </a:xfrm>
            <a:custGeom>
              <a:avLst/>
              <a:gdLst/>
              <a:ahLst/>
              <a:cxnLst/>
              <a:rect l="0" t="0" r="0" b="0"/>
              <a:pathLst>
                <a:path w="161926" h="9526">
                  <a:moveTo>
                    <a:pt x="0" y="9525"/>
                  </a:moveTo>
                  <a:lnTo>
                    <a:pt x="0" y="9525"/>
                  </a:lnTo>
                  <a:lnTo>
                    <a:pt x="31084" y="6703"/>
                  </a:lnTo>
                  <a:lnTo>
                    <a:pt x="72227" y="1324"/>
                  </a:lnTo>
                  <a:lnTo>
                    <a:pt x="113515" y="262"/>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1" name="SMARTInkShape-1540">
              <a:extLst>
                <a:ext uri="{FF2B5EF4-FFF2-40B4-BE49-F238E27FC236}">
                  <a16:creationId xmlns:a16="http://schemas.microsoft.com/office/drawing/2014/main" id="{A7246266-6371-713E-2F4F-0EDDD5E7A702}"/>
                </a:ext>
              </a:extLst>
            </p:cNvPr>
            <p:cNvSpPr/>
            <p:nvPr>
              <p:custDataLst>
                <p:tags r:id="rId130"/>
              </p:custDataLst>
            </p:nvPr>
          </p:nvSpPr>
          <p:spPr>
            <a:xfrm>
              <a:off x="6696075" y="4396489"/>
              <a:ext cx="129006" cy="376771"/>
            </a:xfrm>
            <a:custGeom>
              <a:avLst/>
              <a:gdLst/>
              <a:ahLst/>
              <a:cxnLst/>
              <a:rect l="0" t="0" r="0" b="0"/>
              <a:pathLst>
                <a:path w="129006" h="376771">
                  <a:moveTo>
                    <a:pt x="95250" y="118361"/>
                  </a:moveTo>
                  <a:lnTo>
                    <a:pt x="95250" y="118361"/>
                  </a:lnTo>
                  <a:lnTo>
                    <a:pt x="113592" y="98959"/>
                  </a:lnTo>
                  <a:lnTo>
                    <a:pt x="120323" y="85684"/>
                  </a:lnTo>
                  <a:lnTo>
                    <a:pt x="129005" y="56979"/>
                  </a:lnTo>
                  <a:lnTo>
                    <a:pt x="122943" y="11617"/>
                  </a:lnTo>
                  <a:lnTo>
                    <a:pt x="121121" y="9098"/>
                  </a:lnTo>
                  <a:lnTo>
                    <a:pt x="118847" y="7419"/>
                  </a:lnTo>
                  <a:lnTo>
                    <a:pt x="117332" y="5241"/>
                  </a:lnTo>
                  <a:lnTo>
                    <a:pt x="115648" y="0"/>
                  </a:lnTo>
                  <a:lnTo>
                    <a:pt x="113082" y="295"/>
                  </a:lnTo>
                  <a:lnTo>
                    <a:pt x="104586" y="6267"/>
                  </a:lnTo>
                  <a:lnTo>
                    <a:pt x="74611" y="47660"/>
                  </a:lnTo>
                  <a:lnTo>
                    <a:pt x="57359" y="90510"/>
                  </a:lnTo>
                  <a:lnTo>
                    <a:pt x="47687" y="127041"/>
                  </a:lnTo>
                  <a:lnTo>
                    <a:pt x="38119" y="169617"/>
                  </a:lnTo>
                  <a:lnTo>
                    <a:pt x="28580" y="210806"/>
                  </a:lnTo>
                  <a:lnTo>
                    <a:pt x="23286" y="244115"/>
                  </a:lnTo>
                  <a:lnTo>
                    <a:pt x="19246" y="291558"/>
                  </a:lnTo>
                  <a:lnTo>
                    <a:pt x="11818" y="331839"/>
                  </a:lnTo>
                  <a:lnTo>
                    <a:pt x="1177" y="376770"/>
                  </a:lnTo>
                  <a:lnTo>
                    <a:pt x="0" y="3755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2" name="SMARTInkShape-1541">
              <a:extLst>
                <a:ext uri="{FF2B5EF4-FFF2-40B4-BE49-F238E27FC236}">
                  <a16:creationId xmlns:a16="http://schemas.microsoft.com/office/drawing/2014/main" id="{554298DF-397B-F0C3-2520-D5905374F93A}"/>
                </a:ext>
              </a:extLst>
            </p:cNvPr>
            <p:cNvSpPr/>
            <p:nvPr>
              <p:custDataLst>
                <p:tags r:id="rId131"/>
              </p:custDataLst>
            </p:nvPr>
          </p:nvSpPr>
          <p:spPr>
            <a:xfrm>
              <a:off x="6502088" y="4509647"/>
              <a:ext cx="98809" cy="118770"/>
            </a:xfrm>
            <a:custGeom>
              <a:avLst/>
              <a:gdLst/>
              <a:ahLst/>
              <a:cxnLst/>
              <a:rect l="0" t="0" r="0" b="0"/>
              <a:pathLst>
                <a:path w="98809" h="118770">
                  <a:moveTo>
                    <a:pt x="60637" y="24253"/>
                  </a:moveTo>
                  <a:lnTo>
                    <a:pt x="60637" y="24253"/>
                  </a:lnTo>
                  <a:lnTo>
                    <a:pt x="68837" y="16052"/>
                  </a:lnTo>
                  <a:lnTo>
                    <a:pt x="70046" y="6643"/>
                  </a:lnTo>
                  <a:lnTo>
                    <a:pt x="65072" y="573"/>
                  </a:lnTo>
                  <a:lnTo>
                    <a:pt x="61476" y="0"/>
                  </a:lnTo>
                  <a:lnTo>
                    <a:pt x="29454" y="9365"/>
                  </a:lnTo>
                  <a:lnTo>
                    <a:pt x="22915" y="14328"/>
                  </a:lnTo>
                  <a:lnTo>
                    <a:pt x="12827" y="28309"/>
                  </a:lnTo>
                  <a:lnTo>
                    <a:pt x="1198" y="54029"/>
                  </a:lnTo>
                  <a:lnTo>
                    <a:pt x="0" y="69590"/>
                  </a:lnTo>
                  <a:lnTo>
                    <a:pt x="1162" y="76703"/>
                  </a:lnTo>
                  <a:lnTo>
                    <a:pt x="8098" y="90250"/>
                  </a:lnTo>
                  <a:lnTo>
                    <a:pt x="24742" y="111138"/>
                  </a:lnTo>
                  <a:lnTo>
                    <a:pt x="37275" y="115785"/>
                  </a:lnTo>
                  <a:lnTo>
                    <a:pt x="71191" y="118769"/>
                  </a:lnTo>
                  <a:lnTo>
                    <a:pt x="79315" y="115838"/>
                  </a:lnTo>
                  <a:lnTo>
                    <a:pt x="93985" y="104116"/>
                  </a:lnTo>
                  <a:lnTo>
                    <a:pt x="97686" y="96545"/>
                  </a:lnTo>
                  <a:lnTo>
                    <a:pt x="98808" y="57369"/>
                  </a:lnTo>
                  <a:lnTo>
                    <a:pt x="93124" y="43911"/>
                  </a:lnTo>
                  <a:lnTo>
                    <a:pt x="84600" y="32989"/>
                  </a:lnTo>
                  <a:lnTo>
                    <a:pt x="70162" y="24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3" name="SMARTInkShape-1542">
              <a:extLst>
                <a:ext uri="{FF2B5EF4-FFF2-40B4-BE49-F238E27FC236}">
                  <a16:creationId xmlns:a16="http://schemas.microsoft.com/office/drawing/2014/main" id="{3BF168FF-04EF-0E89-7F96-5B5D40A6B28E}"/>
                </a:ext>
              </a:extLst>
            </p:cNvPr>
            <p:cNvSpPr/>
            <p:nvPr>
              <p:custDataLst>
                <p:tags r:id="rId132"/>
              </p:custDataLst>
            </p:nvPr>
          </p:nvSpPr>
          <p:spPr>
            <a:xfrm>
              <a:off x="6067425" y="4534061"/>
              <a:ext cx="219076" cy="106446"/>
            </a:xfrm>
            <a:custGeom>
              <a:avLst/>
              <a:gdLst/>
              <a:ahLst/>
              <a:cxnLst/>
              <a:rect l="0" t="0" r="0" b="0"/>
              <a:pathLst>
                <a:path w="219076" h="106446">
                  <a:moveTo>
                    <a:pt x="0" y="28414"/>
                  </a:moveTo>
                  <a:lnTo>
                    <a:pt x="0" y="28414"/>
                  </a:lnTo>
                  <a:lnTo>
                    <a:pt x="5056" y="28414"/>
                  </a:lnTo>
                  <a:lnTo>
                    <a:pt x="18314" y="23357"/>
                  </a:lnTo>
                  <a:lnTo>
                    <a:pt x="37585" y="9116"/>
                  </a:lnTo>
                  <a:lnTo>
                    <a:pt x="40932" y="6024"/>
                  </a:lnTo>
                  <a:lnTo>
                    <a:pt x="50295" y="2588"/>
                  </a:lnTo>
                  <a:lnTo>
                    <a:pt x="73918" y="0"/>
                  </a:lnTo>
                  <a:lnTo>
                    <a:pt x="80581" y="15056"/>
                  </a:lnTo>
                  <a:lnTo>
                    <a:pt x="80616" y="28122"/>
                  </a:lnTo>
                  <a:lnTo>
                    <a:pt x="74665" y="67730"/>
                  </a:lnTo>
                  <a:lnTo>
                    <a:pt x="58415" y="99210"/>
                  </a:lnTo>
                  <a:lnTo>
                    <a:pt x="54817" y="104186"/>
                  </a:lnTo>
                  <a:lnTo>
                    <a:pt x="50304" y="106445"/>
                  </a:lnTo>
                  <a:lnTo>
                    <a:pt x="39644" y="106134"/>
                  </a:lnTo>
                  <a:lnTo>
                    <a:pt x="35953" y="104569"/>
                  </a:lnTo>
                  <a:lnTo>
                    <a:pt x="33494" y="102467"/>
                  </a:lnTo>
                  <a:lnTo>
                    <a:pt x="31854" y="100008"/>
                  </a:lnTo>
                  <a:lnTo>
                    <a:pt x="32855" y="88809"/>
                  </a:lnTo>
                  <a:lnTo>
                    <a:pt x="37886" y="73248"/>
                  </a:lnTo>
                  <a:lnTo>
                    <a:pt x="53676" y="47695"/>
                  </a:lnTo>
                  <a:lnTo>
                    <a:pt x="77994" y="27307"/>
                  </a:lnTo>
                  <a:lnTo>
                    <a:pt x="104248" y="15151"/>
                  </a:lnTo>
                  <a:lnTo>
                    <a:pt x="149326" y="10126"/>
                  </a:lnTo>
                  <a:lnTo>
                    <a:pt x="195044" y="9409"/>
                  </a:lnTo>
                  <a:lnTo>
                    <a:pt x="219075" y="93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4" name="SMARTInkShape-1543">
              <a:extLst>
                <a:ext uri="{FF2B5EF4-FFF2-40B4-BE49-F238E27FC236}">
                  <a16:creationId xmlns:a16="http://schemas.microsoft.com/office/drawing/2014/main" id="{B5CDC7A5-B4B7-0CE7-99EF-6AFE496900D8}"/>
                </a:ext>
              </a:extLst>
            </p:cNvPr>
            <p:cNvSpPr/>
            <p:nvPr>
              <p:custDataLst>
                <p:tags r:id="rId133"/>
              </p:custDataLst>
            </p:nvPr>
          </p:nvSpPr>
          <p:spPr>
            <a:xfrm>
              <a:off x="5949341" y="4535732"/>
              <a:ext cx="78060" cy="124271"/>
            </a:xfrm>
            <a:custGeom>
              <a:avLst/>
              <a:gdLst/>
              <a:ahLst/>
              <a:cxnLst/>
              <a:rect l="0" t="0" r="0" b="0"/>
              <a:pathLst>
                <a:path w="78060" h="124271">
                  <a:moveTo>
                    <a:pt x="51409" y="26743"/>
                  </a:moveTo>
                  <a:lnTo>
                    <a:pt x="51409" y="26743"/>
                  </a:lnTo>
                  <a:lnTo>
                    <a:pt x="56465" y="21686"/>
                  </a:lnTo>
                  <a:lnTo>
                    <a:pt x="58948" y="16382"/>
                  </a:lnTo>
                  <a:lnTo>
                    <a:pt x="60541" y="4353"/>
                  </a:lnTo>
                  <a:lnTo>
                    <a:pt x="59614" y="2291"/>
                  </a:lnTo>
                  <a:lnTo>
                    <a:pt x="57937" y="917"/>
                  </a:lnTo>
                  <a:lnTo>
                    <a:pt x="55761" y="0"/>
                  </a:lnTo>
                  <a:lnTo>
                    <a:pt x="37530" y="3768"/>
                  </a:lnTo>
                  <a:lnTo>
                    <a:pt x="31573" y="8251"/>
                  </a:lnTo>
                  <a:lnTo>
                    <a:pt x="10867" y="42065"/>
                  </a:lnTo>
                  <a:lnTo>
                    <a:pt x="826" y="66560"/>
                  </a:lnTo>
                  <a:lnTo>
                    <a:pt x="0" y="79012"/>
                  </a:lnTo>
                  <a:lnTo>
                    <a:pt x="8093" y="105742"/>
                  </a:lnTo>
                  <a:lnTo>
                    <a:pt x="16636" y="117592"/>
                  </a:lnTo>
                  <a:lnTo>
                    <a:pt x="21876" y="122234"/>
                  </a:lnTo>
                  <a:lnTo>
                    <a:pt x="27487" y="124270"/>
                  </a:lnTo>
                  <a:lnTo>
                    <a:pt x="39365" y="123711"/>
                  </a:lnTo>
                  <a:lnTo>
                    <a:pt x="44439" y="121021"/>
                  </a:lnTo>
                  <a:lnTo>
                    <a:pt x="52897" y="112389"/>
                  </a:lnTo>
                  <a:lnTo>
                    <a:pt x="70237" y="65564"/>
                  </a:lnTo>
                  <a:lnTo>
                    <a:pt x="78059" y="36999"/>
                  </a:lnTo>
                  <a:lnTo>
                    <a:pt x="77642" y="32521"/>
                  </a:lnTo>
                  <a:lnTo>
                    <a:pt x="74358" y="24725"/>
                  </a:lnTo>
                  <a:lnTo>
                    <a:pt x="60934" y="76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5" name="SMARTInkShape-1544">
              <a:extLst>
                <a:ext uri="{FF2B5EF4-FFF2-40B4-BE49-F238E27FC236}">
                  <a16:creationId xmlns:a16="http://schemas.microsoft.com/office/drawing/2014/main" id="{A6544881-6495-7329-9DA8-8E0B0156CFBA}"/>
                </a:ext>
              </a:extLst>
            </p:cNvPr>
            <p:cNvSpPr/>
            <p:nvPr>
              <p:custDataLst>
                <p:tags r:id="rId134"/>
              </p:custDataLst>
            </p:nvPr>
          </p:nvSpPr>
          <p:spPr>
            <a:xfrm>
              <a:off x="5743575" y="4534525"/>
              <a:ext cx="200026" cy="100912"/>
            </a:xfrm>
            <a:custGeom>
              <a:avLst/>
              <a:gdLst/>
              <a:ahLst/>
              <a:cxnLst/>
              <a:rect l="0" t="0" r="0" b="0"/>
              <a:pathLst>
                <a:path w="200026" h="100912">
                  <a:moveTo>
                    <a:pt x="0" y="27950"/>
                  </a:moveTo>
                  <a:lnTo>
                    <a:pt x="0" y="27950"/>
                  </a:lnTo>
                  <a:lnTo>
                    <a:pt x="20723" y="10050"/>
                  </a:lnTo>
                  <a:lnTo>
                    <a:pt x="32493" y="4119"/>
                  </a:lnTo>
                  <a:lnTo>
                    <a:pt x="63598" y="0"/>
                  </a:lnTo>
                  <a:lnTo>
                    <a:pt x="73421" y="2474"/>
                  </a:lnTo>
                  <a:lnTo>
                    <a:pt x="77523" y="4616"/>
                  </a:lnTo>
                  <a:lnTo>
                    <a:pt x="84902" y="15463"/>
                  </a:lnTo>
                  <a:lnTo>
                    <a:pt x="92184" y="36598"/>
                  </a:lnTo>
                  <a:lnTo>
                    <a:pt x="92830" y="51902"/>
                  </a:lnTo>
                  <a:lnTo>
                    <a:pt x="87242" y="81142"/>
                  </a:lnTo>
                  <a:lnTo>
                    <a:pt x="81813" y="93219"/>
                  </a:lnTo>
                  <a:lnTo>
                    <a:pt x="75873" y="99293"/>
                  </a:lnTo>
                  <a:lnTo>
                    <a:pt x="72806" y="100911"/>
                  </a:lnTo>
                  <a:lnTo>
                    <a:pt x="63756" y="99888"/>
                  </a:lnTo>
                  <a:lnTo>
                    <a:pt x="58379" y="98134"/>
                  </a:lnTo>
                  <a:lnTo>
                    <a:pt x="54795" y="95906"/>
                  </a:lnTo>
                  <a:lnTo>
                    <a:pt x="52405" y="93362"/>
                  </a:lnTo>
                  <a:lnTo>
                    <a:pt x="50811" y="90608"/>
                  </a:lnTo>
                  <a:lnTo>
                    <a:pt x="54685" y="79081"/>
                  </a:lnTo>
                  <a:lnTo>
                    <a:pt x="71588" y="54742"/>
                  </a:lnTo>
                  <a:lnTo>
                    <a:pt x="93884" y="33066"/>
                  </a:lnTo>
                  <a:lnTo>
                    <a:pt x="109460" y="23874"/>
                  </a:lnTo>
                  <a:lnTo>
                    <a:pt x="142029" y="13807"/>
                  </a:lnTo>
                  <a:lnTo>
                    <a:pt x="200025" y="8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6" name="SMARTInkShape-1545">
              <a:extLst>
                <a:ext uri="{FF2B5EF4-FFF2-40B4-BE49-F238E27FC236}">
                  <a16:creationId xmlns:a16="http://schemas.microsoft.com/office/drawing/2014/main" id="{B02390B4-B053-1CFA-A584-1A57E720A91C}"/>
                </a:ext>
              </a:extLst>
            </p:cNvPr>
            <p:cNvSpPr/>
            <p:nvPr>
              <p:custDataLst>
                <p:tags r:id="rId135"/>
              </p:custDataLst>
            </p:nvPr>
          </p:nvSpPr>
          <p:spPr>
            <a:xfrm>
              <a:off x="5524500" y="4533900"/>
              <a:ext cx="238126" cy="111362"/>
            </a:xfrm>
            <a:custGeom>
              <a:avLst/>
              <a:gdLst/>
              <a:ahLst/>
              <a:cxnLst/>
              <a:rect l="0" t="0" r="0" b="0"/>
              <a:pathLst>
                <a:path w="238126" h="111362">
                  <a:moveTo>
                    <a:pt x="0" y="19050"/>
                  </a:moveTo>
                  <a:lnTo>
                    <a:pt x="0" y="19050"/>
                  </a:lnTo>
                  <a:lnTo>
                    <a:pt x="33531" y="10408"/>
                  </a:lnTo>
                  <a:lnTo>
                    <a:pt x="40656" y="9917"/>
                  </a:lnTo>
                  <a:lnTo>
                    <a:pt x="60729" y="19754"/>
                  </a:lnTo>
                  <a:lnTo>
                    <a:pt x="76673" y="36074"/>
                  </a:lnTo>
                  <a:lnTo>
                    <a:pt x="94895" y="77188"/>
                  </a:lnTo>
                  <a:lnTo>
                    <a:pt x="99325" y="93573"/>
                  </a:lnTo>
                  <a:lnTo>
                    <a:pt x="95995" y="111361"/>
                  </a:lnTo>
                  <a:lnTo>
                    <a:pt x="93630" y="111283"/>
                  </a:lnTo>
                  <a:lnTo>
                    <a:pt x="85358" y="108373"/>
                  </a:lnTo>
                  <a:lnTo>
                    <a:pt x="77448" y="100730"/>
                  </a:lnTo>
                  <a:lnTo>
                    <a:pt x="73857" y="95728"/>
                  </a:lnTo>
                  <a:lnTo>
                    <a:pt x="72522" y="89219"/>
                  </a:lnTo>
                  <a:lnTo>
                    <a:pt x="75698" y="65946"/>
                  </a:lnTo>
                  <a:lnTo>
                    <a:pt x="80563" y="51887"/>
                  </a:lnTo>
                  <a:lnTo>
                    <a:pt x="91897" y="41405"/>
                  </a:lnTo>
                  <a:lnTo>
                    <a:pt x="136218" y="13888"/>
                  </a:lnTo>
                  <a:lnTo>
                    <a:pt x="179141" y="3362"/>
                  </a:lnTo>
                  <a:lnTo>
                    <a:pt x="238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7" name="SMARTInkShape-1546">
              <a:extLst>
                <a:ext uri="{FF2B5EF4-FFF2-40B4-BE49-F238E27FC236}">
                  <a16:creationId xmlns:a16="http://schemas.microsoft.com/office/drawing/2014/main" id="{3125B5F2-C0D4-7150-774B-D35E7BCBCC07}"/>
                </a:ext>
              </a:extLst>
            </p:cNvPr>
            <p:cNvSpPr/>
            <p:nvPr>
              <p:custDataLst>
                <p:tags r:id="rId136"/>
              </p:custDataLst>
            </p:nvPr>
          </p:nvSpPr>
          <p:spPr>
            <a:xfrm>
              <a:off x="5344372" y="4524823"/>
              <a:ext cx="199179" cy="132469"/>
            </a:xfrm>
            <a:custGeom>
              <a:avLst/>
              <a:gdLst/>
              <a:ahLst/>
              <a:cxnLst/>
              <a:rect l="0" t="0" r="0" b="0"/>
              <a:pathLst>
                <a:path w="199179" h="132469">
                  <a:moveTo>
                    <a:pt x="27728" y="66227"/>
                  </a:moveTo>
                  <a:lnTo>
                    <a:pt x="27728" y="66227"/>
                  </a:lnTo>
                  <a:lnTo>
                    <a:pt x="27728" y="74428"/>
                  </a:lnTo>
                  <a:lnTo>
                    <a:pt x="28786" y="74869"/>
                  </a:lnTo>
                  <a:lnTo>
                    <a:pt x="55174" y="75718"/>
                  </a:lnTo>
                  <a:lnTo>
                    <a:pt x="100226" y="65386"/>
                  </a:lnTo>
                  <a:lnTo>
                    <a:pt x="119059" y="56453"/>
                  </a:lnTo>
                  <a:lnTo>
                    <a:pt x="127587" y="51300"/>
                  </a:lnTo>
                  <a:lnTo>
                    <a:pt x="139917" y="47720"/>
                  </a:lnTo>
                  <a:lnTo>
                    <a:pt x="150044" y="39024"/>
                  </a:lnTo>
                  <a:lnTo>
                    <a:pt x="151106" y="27945"/>
                  </a:lnTo>
                  <a:lnTo>
                    <a:pt x="149138" y="23772"/>
                  </a:lnTo>
                  <a:lnTo>
                    <a:pt x="141307" y="16314"/>
                  </a:lnTo>
                  <a:lnTo>
                    <a:pt x="133593" y="12293"/>
                  </a:lnTo>
                  <a:lnTo>
                    <a:pt x="87744" y="560"/>
                  </a:lnTo>
                  <a:lnTo>
                    <a:pt x="72394" y="0"/>
                  </a:lnTo>
                  <a:lnTo>
                    <a:pt x="57810" y="5395"/>
                  </a:lnTo>
                  <a:lnTo>
                    <a:pt x="19265" y="32072"/>
                  </a:lnTo>
                  <a:lnTo>
                    <a:pt x="8797" y="44344"/>
                  </a:lnTo>
                  <a:lnTo>
                    <a:pt x="3439" y="59676"/>
                  </a:lnTo>
                  <a:lnTo>
                    <a:pt x="0" y="95390"/>
                  </a:lnTo>
                  <a:lnTo>
                    <a:pt x="2351" y="108468"/>
                  </a:lnTo>
                  <a:lnTo>
                    <a:pt x="4460" y="113438"/>
                  </a:lnTo>
                  <a:lnTo>
                    <a:pt x="15270" y="121782"/>
                  </a:lnTo>
                  <a:lnTo>
                    <a:pt x="37967" y="130705"/>
                  </a:lnTo>
                  <a:lnTo>
                    <a:pt x="75455" y="132468"/>
                  </a:lnTo>
                  <a:lnTo>
                    <a:pt x="110191" y="130657"/>
                  </a:lnTo>
                  <a:lnTo>
                    <a:pt x="155592" y="116483"/>
                  </a:lnTo>
                  <a:lnTo>
                    <a:pt x="199178" y="948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7" name="SMARTInkShape-Group301">
            <a:extLst>
              <a:ext uri="{FF2B5EF4-FFF2-40B4-BE49-F238E27FC236}">
                <a16:creationId xmlns:a16="http://schemas.microsoft.com/office/drawing/2014/main" id="{3C2E45C0-B901-2A05-F92C-8084ABA13873}"/>
              </a:ext>
            </a:extLst>
          </p:cNvPr>
          <p:cNvGrpSpPr/>
          <p:nvPr/>
        </p:nvGrpSpPr>
        <p:grpSpPr>
          <a:xfrm>
            <a:off x="3583492" y="4391025"/>
            <a:ext cx="1369509" cy="294315"/>
            <a:chOff x="3583492" y="4391025"/>
            <a:chExt cx="1369509" cy="294315"/>
          </a:xfrm>
        </p:grpSpPr>
        <p:sp>
          <p:nvSpPr>
            <p:cNvPr id="1159" name="SMARTInkShape-1547">
              <a:extLst>
                <a:ext uri="{FF2B5EF4-FFF2-40B4-BE49-F238E27FC236}">
                  <a16:creationId xmlns:a16="http://schemas.microsoft.com/office/drawing/2014/main" id="{FCD58A24-58BE-3479-57A3-49F967CB1B5A}"/>
                </a:ext>
              </a:extLst>
            </p:cNvPr>
            <p:cNvSpPr/>
            <p:nvPr>
              <p:custDataLst>
                <p:tags r:id="rId121"/>
              </p:custDataLst>
            </p:nvPr>
          </p:nvSpPr>
          <p:spPr>
            <a:xfrm>
              <a:off x="4816768" y="4391025"/>
              <a:ext cx="136233" cy="263772"/>
            </a:xfrm>
            <a:custGeom>
              <a:avLst/>
              <a:gdLst/>
              <a:ahLst/>
              <a:cxnLst/>
              <a:rect l="0" t="0" r="0" b="0"/>
              <a:pathLst>
                <a:path w="136233" h="263772">
                  <a:moveTo>
                    <a:pt x="98132" y="200025"/>
                  </a:moveTo>
                  <a:lnTo>
                    <a:pt x="98132" y="200025"/>
                  </a:lnTo>
                  <a:lnTo>
                    <a:pt x="93076" y="194968"/>
                  </a:lnTo>
                  <a:lnTo>
                    <a:pt x="90593" y="189664"/>
                  </a:lnTo>
                  <a:lnTo>
                    <a:pt x="89000" y="177635"/>
                  </a:lnTo>
                  <a:lnTo>
                    <a:pt x="86752" y="175573"/>
                  </a:lnTo>
                  <a:lnTo>
                    <a:pt x="78611" y="173282"/>
                  </a:lnTo>
                  <a:lnTo>
                    <a:pt x="62126" y="171993"/>
                  </a:lnTo>
                  <a:lnTo>
                    <a:pt x="38779" y="176667"/>
                  </a:lnTo>
                  <a:lnTo>
                    <a:pt x="16811" y="189812"/>
                  </a:lnTo>
                  <a:lnTo>
                    <a:pt x="6251" y="203952"/>
                  </a:lnTo>
                  <a:lnTo>
                    <a:pt x="1953" y="212168"/>
                  </a:lnTo>
                  <a:lnTo>
                    <a:pt x="0" y="229764"/>
                  </a:lnTo>
                  <a:lnTo>
                    <a:pt x="2660" y="246050"/>
                  </a:lnTo>
                  <a:lnTo>
                    <a:pt x="7369" y="256817"/>
                  </a:lnTo>
                  <a:lnTo>
                    <a:pt x="10106" y="260111"/>
                  </a:lnTo>
                  <a:lnTo>
                    <a:pt x="15971" y="263771"/>
                  </a:lnTo>
                  <a:lnTo>
                    <a:pt x="20075" y="262631"/>
                  </a:lnTo>
                  <a:lnTo>
                    <a:pt x="47923" y="239928"/>
                  </a:lnTo>
                  <a:lnTo>
                    <a:pt x="71791" y="194933"/>
                  </a:lnTo>
                  <a:lnTo>
                    <a:pt x="84212" y="159005"/>
                  </a:lnTo>
                  <a:lnTo>
                    <a:pt x="91241" y="123233"/>
                  </a:lnTo>
                  <a:lnTo>
                    <a:pt x="101146" y="81669"/>
                  </a:lnTo>
                  <a:lnTo>
                    <a:pt x="113974" y="40239"/>
                  </a:lnTo>
                  <a:lnTo>
                    <a:pt x="126701" y="13396"/>
                  </a:lnTo>
                  <a:lnTo>
                    <a:pt x="13623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0" name="SMARTInkShape-1548">
              <a:extLst>
                <a:ext uri="{FF2B5EF4-FFF2-40B4-BE49-F238E27FC236}">
                  <a16:creationId xmlns:a16="http://schemas.microsoft.com/office/drawing/2014/main" id="{06FDE02C-E6F6-A9E7-EDEC-D7BED07401A6}"/>
                </a:ext>
              </a:extLst>
            </p:cNvPr>
            <p:cNvSpPr/>
            <p:nvPr>
              <p:custDataLst>
                <p:tags r:id="rId122"/>
              </p:custDataLst>
            </p:nvPr>
          </p:nvSpPr>
          <p:spPr>
            <a:xfrm>
              <a:off x="4648200" y="4572000"/>
              <a:ext cx="171451" cy="88732"/>
            </a:xfrm>
            <a:custGeom>
              <a:avLst/>
              <a:gdLst/>
              <a:ahLst/>
              <a:cxnLst/>
              <a:rect l="0" t="0" r="0" b="0"/>
              <a:pathLst>
                <a:path w="171451" h="88732">
                  <a:moveTo>
                    <a:pt x="0" y="28575"/>
                  </a:moveTo>
                  <a:lnTo>
                    <a:pt x="0" y="28575"/>
                  </a:lnTo>
                  <a:lnTo>
                    <a:pt x="13092" y="14424"/>
                  </a:lnTo>
                  <a:lnTo>
                    <a:pt x="16402" y="7116"/>
                  </a:lnTo>
                  <a:lnTo>
                    <a:pt x="19402" y="4744"/>
                  </a:lnTo>
                  <a:lnTo>
                    <a:pt x="32677" y="1406"/>
                  </a:lnTo>
                  <a:lnTo>
                    <a:pt x="50504" y="185"/>
                  </a:lnTo>
                  <a:lnTo>
                    <a:pt x="53778" y="2240"/>
                  </a:lnTo>
                  <a:lnTo>
                    <a:pt x="60237" y="10167"/>
                  </a:lnTo>
                  <a:lnTo>
                    <a:pt x="64768" y="31587"/>
                  </a:lnTo>
                  <a:lnTo>
                    <a:pt x="66508" y="72732"/>
                  </a:lnTo>
                  <a:lnTo>
                    <a:pt x="63778" y="82772"/>
                  </a:lnTo>
                  <a:lnTo>
                    <a:pt x="61569" y="86932"/>
                  </a:lnTo>
                  <a:lnTo>
                    <a:pt x="59038" y="88646"/>
                  </a:lnTo>
                  <a:lnTo>
                    <a:pt x="56291" y="88731"/>
                  </a:lnTo>
                  <a:lnTo>
                    <a:pt x="50419" y="86003"/>
                  </a:lnTo>
                  <a:lnTo>
                    <a:pt x="44281" y="81262"/>
                  </a:lnTo>
                  <a:lnTo>
                    <a:pt x="43670" y="67161"/>
                  </a:lnTo>
                  <a:lnTo>
                    <a:pt x="47983" y="48899"/>
                  </a:lnTo>
                  <a:lnTo>
                    <a:pt x="56956" y="33728"/>
                  </a:lnTo>
                  <a:lnTo>
                    <a:pt x="73908" y="18343"/>
                  </a:lnTo>
                  <a:lnTo>
                    <a:pt x="92337" y="7081"/>
                  </a:lnTo>
                  <a:lnTo>
                    <a:pt x="138937" y="932"/>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1" name="SMARTInkShape-1549">
              <a:extLst>
                <a:ext uri="{FF2B5EF4-FFF2-40B4-BE49-F238E27FC236}">
                  <a16:creationId xmlns:a16="http://schemas.microsoft.com/office/drawing/2014/main" id="{AEBD586D-6B63-26AF-A14F-E33C7AAA6D1F}"/>
                </a:ext>
              </a:extLst>
            </p:cNvPr>
            <p:cNvSpPr/>
            <p:nvPr>
              <p:custDataLst>
                <p:tags r:id="rId123"/>
              </p:custDataLst>
            </p:nvPr>
          </p:nvSpPr>
          <p:spPr>
            <a:xfrm>
              <a:off x="4469659" y="4567841"/>
              <a:ext cx="159492" cy="117499"/>
            </a:xfrm>
            <a:custGeom>
              <a:avLst/>
              <a:gdLst/>
              <a:ahLst/>
              <a:cxnLst/>
              <a:rect l="0" t="0" r="0" b="0"/>
              <a:pathLst>
                <a:path w="159492" h="117499">
                  <a:moveTo>
                    <a:pt x="83291" y="61309"/>
                  </a:moveTo>
                  <a:lnTo>
                    <a:pt x="83291" y="61309"/>
                  </a:lnTo>
                  <a:lnTo>
                    <a:pt x="96548" y="48052"/>
                  </a:lnTo>
                  <a:lnTo>
                    <a:pt x="99766" y="39189"/>
                  </a:lnTo>
                  <a:lnTo>
                    <a:pt x="101833" y="21310"/>
                  </a:lnTo>
                  <a:lnTo>
                    <a:pt x="99292" y="14250"/>
                  </a:lnTo>
                  <a:lnTo>
                    <a:pt x="89039" y="1096"/>
                  </a:lnTo>
                  <a:lnTo>
                    <a:pt x="85006" y="0"/>
                  </a:lnTo>
                  <a:lnTo>
                    <a:pt x="57280" y="3402"/>
                  </a:lnTo>
                  <a:lnTo>
                    <a:pt x="44920" y="9467"/>
                  </a:lnTo>
                  <a:lnTo>
                    <a:pt x="14463" y="31121"/>
                  </a:lnTo>
                  <a:lnTo>
                    <a:pt x="5781" y="45775"/>
                  </a:lnTo>
                  <a:lnTo>
                    <a:pt x="0" y="71876"/>
                  </a:lnTo>
                  <a:lnTo>
                    <a:pt x="1470" y="87525"/>
                  </a:lnTo>
                  <a:lnTo>
                    <a:pt x="5651" y="99419"/>
                  </a:lnTo>
                  <a:lnTo>
                    <a:pt x="8248" y="102591"/>
                  </a:lnTo>
                  <a:lnTo>
                    <a:pt x="13955" y="106114"/>
                  </a:lnTo>
                  <a:lnTo>
                    <a:pt x="20020" y="107681"/>
                  </a:lnTo>
                  <a:lnTo>
                    <a:pt x="39497" y="98450"/>
                  </a:lnTo>
                  <a:lnTo>
                    <a:pt x="50774" y="88047"/>
                  </a:lnTo>
                  <a:lnTo>
                    <a:pt x="76617" y="55776"/>
                  </a:lnTo>
                  <a:lnTo>
                    <a:pt x="92121" y="15574"/>
                  </a:lnTo>
                  <a:lnTo>
                    <a:pt x="89686" y="17346"/>
                  </a:lnTo>
                  <a:lnTo>
                    <a:pt x="87553" y="19301"/>
                  </a:lnTo>
                  <a:lnTo>
                    <a:pt x="85185" y="24294"/>
                  </a:lnTo>
                  <a:lnTo>
                    <a:pt x="74191" y="69167"/>
                  </a:lnTo>
                  <a:lnTo>
                    <a:pt x="76777" y="78207"/>
                  </a:lnTo>
                  <a:lnTo>
                    <a:pt x="80396" y="85752"/>
                  </a:lnTo>
                  <a:lnTo>
                    <a:pt x="87966" y="107514"/>
                  </a:lnTo>
                  <a:lnTo>
                    <a:pt x="92758" y="111163"/>
                  </a:lnTo>
                  <a:lnTo>
                    <a:pt x="117616" y="117018"/>
                  </a:lnTo>
                  <a:lnTo>
                    <a:pt x="122050" y="117498"/>
                  </a:lnTo>
                  <a:lnTo>
                    <a:pt x="159491" y="9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2" name="SMARTInkShape-1550">
              <a:extLst>
                <a:ext uri="{FF2B5EF4-FFF2-40B4-BE49-F238E27FC236}">
                  <a16:creationId xmlns:a16="http://schemas.microsoft.com/office/drawing/2014/main" id="{3CACBBFE-7F31-4B0E-313B-7214C8501053}"/>
                </a:ext>
              </a:extLst>
            </p:cNvPr>
            <p:cNvSpPr/>
            <p:nvPr>
              <p:custDataLst>
                <p:tags r:id="rId124"/>
              </p:custDataLst>
            </p:nvPr>
          </p:nvSpPr>
          <p:spPr>
            <a:xfrm>
              <a:off x="4364408" y="4448175"/>
              <a:ext cx="102818" cy="215596"/>
            </a:xfrm>
            <a:custGeom>
              <a:avLst/>
              <a:gdLst/>
              <a:ahLst/>
              <a:cxnLst/>
              <a:rect l="0" t="0" r="0" b="0"/>
              <a:pathLst>
                <a:path w="102818" h="215596">
                  <a:moveTo>
                    <a:pt x="74242" y="171450"/>
                  </a:moveTo>
                  <a:lnTo>
                    <a:pt x="74242" y="171450"/>
                  </a:lnTo>
                  <a:lnTo>
                    <a:pt x="74242" y="166393"/>
                  </a:lnTo>
                  <a:lnTo>
                    <a:pt x="75300" y="164904"/>
                  </a:lnTo>
                  <a:lnTo>
                    <a:pt x="77064" y="163911"/>
                  </a:lnTo>
                  <a:lnTo>
                    <a:pt x="79298" y="163249"/>
                  </a:lnTo>
                  <a:lnTo>
                    <a:pt x="80787" y="161749"/>
                  </a:lnTo>
                  <a:lnTo>
                    <a:pt x="83374" y="153840"/>
                  </a:lnTo>
                  <a:lnTo>
                    <a:pt x="83651" y="142714"/>
                  </a:lnTo>
                  <a:lnTo>
                    <a:pt x="80893" y="134689"/>
                  </a:lnTo>
                  <a:lnTo>
                    <a:pt x="75555" y="125971"/>
                  </a:lnTo>
                  <a:lnTo>
                    <a:pt x="64519" y="119405"/>
                  </a:lnTo>
                  <a:lnTo>
                    <a:pt x="50870" y="119391"/>
                  </a:lnTo>
                  <a:lnTo>
                    <a:pt x="42785" y="120869"/>
                  </a:lnTo>
                  <a:lnTo>
                    <a:pt x="30981" y="128155"/>
                  </a:lnTo>
                  <a:lnTo>
                    <a:pt x="14779" y="150080"/>
                  </a:lnTo>
                  <a:lnTo>
                    <a:pt x="978" y="185804"/>
                  </a:lnTo>
                  <a:lnTo>
                    <a:pt x="0" y="190545"/>
                  </a:lnTo>
                  <a:lnTo>
                    <a:pt x="1734" y="201456"/>
                  </a:lnTo>
                  <a:lnTo>
                    <a:pt x="3678" y="207329"/>
                  </a:lnTo>
                  <a:lnTo>
                    <a:pt x="7091" y="211244"/>
                  </a:lnTo>
                  <a:lnTo>
                    <a:pt x="16528" y="215595"/>
                  </a:lnTo>
                  <a:lnTo>
                    <a:pt x="27778" y="214706"/>
                  </a:lnTo>
                  <a:lnTo>
                    <a:pt x="33740" y="212987"/>
                  </a:lnTo>
                  <a:lnTo>
                    <a:pt x="38774" y="208666"/>
                  </a:lnTo>
                  <a:lnTo>
                    <a:pt x="50915" y="187416"/>
                  </a:lnTo>
                  <a:lnTo>
                    <a:pt x="67747" y="142469"/>
                  </a:lnTo>
                  <a:lnTo>
                    <a:pt x="74018" y="98149"/>
                  </a:lnTo>
                  <a:lnTo>
                    <a:pt x="84350" y="57722"/>
                  </a:lnTo>
                  <a:lnTo>
                    <a:pt x="98660" y="12776"/>
                  </a:lnTo>
                  <a:lnTo>
                    <a:pt x="10281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3" name="SMARTInkShape-1551">
              <a:extLst>
                <a:ext uri="{FF2B5EF4-FFF2-40B4-BE49-F238E27FC236}">
                  <a16:creationId xmlns:a16="http://schemas.microsoft.com/office/drawing/2014/main" id="{03C8A5C0-55A1-376D-D9E4-C96B7714725A}"/>
                </a:ext>
              </a:extLst>
            </p:cNvPr>
            <p:cNvSpPr/>
            <p:nvPr>
              <p:custDataLst>
                <p:tags r:id="rId125"/>
              </p:custDataLst>
            </p:nvPr>
          </p:nvSpPr>
          <p:spPr>
            <a:xfrm>
              <a:off x="4003156" y="4526252"/>
              <a:ext cx="292620" cy="144423"/>
            </a:xfrm>
            <a:custGeom>
              <a:avLst/>
              <a:gdLst/>
              <a:ahLst/>
              <a:cxnLst/>
              <a:rect l="0" t="0" r="0" b="0"/>
              <a:pathLst>
                <a:path w="292620" h="144423">
                  <a:moveTo>
                    <a:pt x="121169" y="45748"/>
                  </a:moveTo>
                  <a:lnTo>
                    <a:pt x="121169" y="45748"/>
                  </a:lnTo>
                  <a:lnTo>
                    <a:pt x="116113" y="40691"/>
                  </a:lnTo>
                  <a:lnTo>
                    <a:pt x="113630" y="35387"/>
                  </a:lnTo>
                  <a:lnTo>
                    <a:pt x="112968" y="32491"/>
                  </a:lnTo>
                  <a:lnTo>
                    <a:pt x="106980" y="23358"/>
                  </a:lnTo>
                  <a:lnTo>
                    <a:pt x="89288" y="4459"/>
                  </a:lnTo>
                  <a:lnTo>
                    <a:pt x="80188" y="939"/>
                  </a:lnTo>
                  <a:lnTo>
                    <a:pt x="74799" y="0"/>
                  </a:lnTo>
                  <a:lnTo>
                    <a:pt x="46987" y="8792"/>
                  </a:lnTo>
                  <a:lnTo>
                    <a:pt x="22048" y="24802"/>
                  </a:lnTo>
                  <a:lnTo>
                    <a:pt x="10792" y="39614"/>
                  </a:lnTo>
                  <a:lnTo>
                    <a:pt x="3321" y="57839"/>
                  </a:lnTo>
                  <a:lnTo>
                    <a:pt x="0" y="80049"/>
                  </a:lnTo>
                  <a:lnTo>
                    <a:pt x="4169" y="101210"/>
                  </a:lnTo>
                  <a:lnTo>
                    <a:pt x="19036" y="130552"/>
                  </a:lnTo>
                  <a:lnTo>
                    <a:pt x="33993" y="142959"/>
                  </a:lnTo>
                  <a:lnTo>
                    <a:pt x="39768" y="144422"/>
                  </a:lnTo>
                  <a:lnTo>
                    <a:pt x="51829" y="143225"/>
                  </a:lnTo>
                  <a:lnTo>
                    <a:pt x="75577" y="131545"/>
                  </a:lnTo>
                  <a:lnTo>
                    <a:pt x="92608" y="114678"/>
                  </a:lnTo>
                  <a:lnTo>
                    <a:pt x="127327" y="67196"/>
                  </a:lnTo>
                  <a:lnTo>
                    <a:pt x="130250" y="57052"/>
                  </a:lnTo>
                  <a:lnTo>
                    <a:pt x="140099" y="45878"/>
                  </a:lnTo>
                  <a:lnTo>
                    <a:pt x="133650" y="62040"/>
                  </a:lnTo>
                  <a:lnTo>
                    <a:pt x="130771" y="108681"/>
                  </a:lnTo>
                  <a:lnTo>
                    <a:pt x="130697" y="129570"/>
                  </a:lnTo>
                  <a:lnTo>
                    <a:pt x="138895" y="139507"/>
                  </a:lnTo>
                  <a:lnTo>
                    <a:pt x="140395" y="138945"/>
                  </a:lnTo>
                  <a:lnTo>
                    <a:pt x="144884" y="135499"/>
                  </a:lnTo>
                  <a:lnTo>
                    <a:pt x="176391" y="93035"/>
                  </a:lnTo>
                  <a:lnTo>
                    <a:pt x="183812" y="82639"/>
                  </a:lnTo>
                  <a:lnTo>
                    <a:pt x="192881" y="75729"/>
                  </a:lnTo>
                  <a:lnTo>
                    <a:pt x="197098" y="68507"/>
                  </a:lnTo>
                  <a:lnTo>
                    <a:pt x="201834" y="66446"/>
                  </a:lnTo>
                  <a:lnTo>
                    <a:pt x="203521" y="66955"/>
                  </a:lnTo>
                  <a:lnTo>
                    <a:pt x="204645" y="68353"/>
                  </a:lnTo>
                  <a:lnTo>
                    <a:pt x="205894" y="72728"/>
                  </a:lnTo>
                  <a:lnTo>
                    <a:pt x="209658" y="103827"/>
                  </a:lnTo>
                  <a:lnTo>
                    <a:pt x="216024" y="129089"/>
                  </a:lnTo>
                  <a:lnTo>
                    <a:pt x="221888" y="127591"/>
                  </a:lnTo>
                  <a:lnTo>
                    <a:pt x="226415" y="125710"/>
                  </a:lnTo>
                  <a:lnTo>
                    <a:pt x="229433" y="122339"/>
                  </a:lnTo>
                  <a:lnTo>
                    <a:pt x="239921" y="101721"/>
                  </a:lnTo>
                  <a:lnTo>
                    <a:pt x="280732" y="57691"/>
                  </a:lnTo>
                  <a:lnTo>
                    <a:pt x="284866" y="56348"/>
                  </a:lnTo>
                  <a:lnTo>
                    <a:pt x="287451" y="55990"/>
                  </a:lnTo>
                  <a:lnTo>
                    <a:pt x="289173" y="57867"/>
                  </a:lnTo>
                  <a:lnTo>
                    <a:pt x="291088" y="65598"/>
                  </a:lnTo>
                  <a:lnTo>
                    <a:pt x="292619" y="121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4" name="SMARTInkShape-1552">
              <a:extLst>
                <a:ext uri="{FF2B5EF4-FFF2-40B4-BE49-F238E27FC236}">
                  <a16:creationId xmlns:a16="http://schemas.microsoft.com/office/drawing/2014/main" id="{4EA19BE9-AB28-1FD0-6B5B-89FE9544E17C}"/>
                </a:ext>
              </a:extLst>
            </p:cNvPr>
            <p:cNvSpPr/>
            <p:nvPr>
              <p:custDataLst>
                <p:tags r:id="rId126"/>
              </p:custDataLst>
            </p:nvPr>
          </p:nvSpPr>
          <p:spPr>
            <a:xfrm>
              <a:off x="3790950" y="4515664"/>
              <a:ext cx="161926" cy="27762"/>
            </a:xfrm>
            <a:custGeom>
              <a:avLst/>
              <a:gdLst/>
              <a:ahLst/>
              <a:cxnLst/>
              <a:rect l="0" t="0" r="0" b="0"/>
              <a:pathLst>
                <a:path w="161926" h="27762">
                  <a:moveTo>
                    <a:pt x="0" y="27761"/>
                  </a:moveTo>
                  <a:lnTo>
                    <a:pt x="0" y="27761"/>
                  </a:lnTo>
                  <a:lnTo>
                    <a:pt x="0" y="22704"/>
                  </a:lnTo>
                  <a:lnTo>
                    <a:pt x="8467" y="17400"/>
                  </a:lnTo>
                  <a:lnTo>
                    <a:pt x="55286" y="3309"/>
                  </a:lnTo>
                  <a:lnTo>
                    <a:pt x="100526" y="0"/>
                  </a:lnTo>
                  <a:lnTo>
                    <a:pt x="161925" y="87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5" name="SMARTInkShape-1553">
              <a:extLst>
                <a:ext uri="{FF2B5EF4-FFF2-40B4-BE49-F238E27FC236}">
                  <a16:creationId xmlns:a16="http://schemas.microsoft.com/office/drawing/2014/main" id="{748654F5-39CA-EA49-6EBD-1903AD10BEAD}"/>
                </a:ext>
              </a:extLst>
            </p:cNvPr>
            <p:cNvSpPr/>
            <p:nvPr>
              <p:custDataLst>
                <p:tags r:id="rId127"/>
              </p:custDataLst>
            </p:nvPr>
          </p:nvSpPr>
          <p:spPr>
            <a:xfrm>
              <a:off x="3781425" y="4430142"/>
              <a:ext cx="123826" cy="225543"/>
            </a:xfrm>
            <a:custGeom>
              <a:avLst/>
              <a:gdLst/>
              <a:ahLst/>
              <a:cxnLst/>
              <a:rect l="0" t="0" r="0" b="0"/>
              <a:pathLst>
                <a:path w="123826" h="225543">
                  <a:moveTo>
                    <a:pt x="0" y="37083"/>
                  </a:moveTo>
                  <a:lnTo>
                    <a:pt x="0" y="37083"/>
                  </a:lnTo>
                  <a:lnTo>
                    <a:pt x="13183" y="16360"/>
                  </a:lnTo>
                  <a:lnTo>
                    <a:pt x="27674" y="0"/>
                  </a:lnTo>
                  <a:lnTo>
                    <a:pt x="28496" y="45813"/>
                  </a:lnTo>
                  <a:lnTo>
                    <a:pt x="22013" y="93253"/>
                  </a:lnTo>
                  <a:lnTo>
                    <a:pt x="18870" y="129809"/>
                  </a:lnTo>
                  <a:lnTo>
                    <a:pt x="11685" y="171620"/>
                  </a:lnTo>
                  <a:lnTo>
                    <a:pt x="8751" y="201281"/>
                  </a:lnTo>
                  <a:lnTo>
                    <a:pt x="4595" y="209896"/>
                  </a:lnTo>
                  <a:lnTo>
                    <a:pt x="4122" y="213675"/>
                  </a:lnTo>
                  <a:lnTo>
                    <a:pt x="8604" y="225542"/>
                  </a:lnTo>
                  <a:lnTo>
                    <a:pt x="9970" y="225164"/>
                  </a:lnTo>
                  <a:lnTo>
                    <a:pt x="14309" y="221922"/>
                  </a:lnTo>
                  <a:lnTo>
                    <a:pt x="22587" y="219775"/>
                  </a:lnTo>
                  <a:lnTo>
                    <a:pt x="64999" y="215386"/>
                  </a:lnTo>
                  <a:lnTo>
                    <a:pt x="123825" y="199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6" name="SMARTInkShape-1554">
              <a:extLst>
                <a:ext uri="{FF2B5EF4-FFF2-40B4-BE49-F238E27FC236}">
                  <a16:creationId xmlns:a16="http://schemas.microsoft.com/office/drawing/2014/main" id="{A1452D54-63E1-C015-F457-26EAE43E4188}"/>
                </a:ext>
              </a:extLst>
            </p:cNvPr>
            <p:cNvSpPr/>
            <p:nvPr>
              <p:custDataLst>
                <p:tags r:id="rId128"/>
              </p:custDataLst>
            </p:nvPr>
          </p:nvSpPr>
          <p:spPr>
            <a:xfrm>
              <a:off x="3583492" y="4524409"/>
              <a:ext cx="140781" cy="132946"/>
            </a:xfrm>
            <a:custGeom>
              <a:avLst/>
              <a:gdLst/>
              <a:ahLst/>
              <a:cxnLst/>
              <a:rect l="0" t="0" r="0" b="0"/>
              <a:pathLst>
                <a:path w="140781" h="132946">
                  <a:moveTo>
                    <a:pt x="131258" y="9491"/>
                  </a:moveTo>
                  <a:lnTo>
                    <a:pt x="131258" y="9491"/>
                  </a:lnTo>
                  <a:lnTo>
                    <a:pt x="139459" y="9491"/>
                  </a:lnTo>
                  <a:lnTo>
                    <a:pt x="139900" y="8433"/>
                  </a:lnTo>
                  <a:lnTo>
                    <a:pt x="140780" y="0"/>
                  </a:lnTo>
                  <a:lnTo>
                    <a:pt x="98589" y="1026"/>
                  </a:lnTo>
                  <a:lnTo>
                    <a:pt x="54519" y="13224"/>
                  </a:lnTo>
                  <a:lnTo>
                    <a:pt x="25514" y="32022"/>
                  </a:lnTo>
                  <a:lnTo>
                    <a:pt x="4967" y="50389"/>
                  </a:lnTo>
                  <a:lnTo>
                    <a:pt x="1045" y="56948"/>
                  </a:lnTo>
                  <a:lnTo>
                    <a:pt x="0" y="60179"/>
                  </a:lnTo>
                  <a:lnTo>
                    <a:pt x="1419" y="63392"/>
                  </a:lnTo>
                  <a:lnTo>
                    <a:pt x="8641" y="69783"/>
                  </a:lnTo>
                  <a:lnTo>
                    <a:pt x="18906" y="73329"/>
                  </a:lnTo>
                  <a:lnTo>
                    <a:pt x="58051" y="83456"/>
                  </a:lnTo>
                  <a:lnTo>
                    <a:pt x="93749" y="90306"/>
                  </a:lnTo>
                  <a:lnTo>
                    <a:pt x="111795" y="98818"/>
                  </a:lnTo>
                  <a:lnTo>
                    <a:pt x="123845" y="108043"/>
                  </a:lnTo>
                  <a:lnTo>
                    <a:pt x="127963" y="114322"/>
                  </a:lnTo>
                  <a:lnTo>
                    <a:pt x="129062" y="117479"/>
                  </a:lnTo>
                  <a:lnTo>
                    <a:pt x="127677" y="120641"/>
                  </a:lnTo>
                  <a:lnTo>
                    <a:pt x="120494" y="126977"/>
                  </a:lnTo>
                  <a:lnTo>
                    <a:pt x="110246" y="130499"/>
                  </a:lnTo>
                  <a:lnTo>
                    <a:pt x="67108" y="132945"/>
                  </a:lnTo>
                  <a:lnTo>
                    <a:pt x="24867" y="132225"/>
                  </a:lnTo>
                  <a:lnTo>
                    <a:pt x="7433" y="12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0" name="SMARTInkShape-Group302">
            <a:extLst>
              <a:ext uri="{FF2B5EF4-FFF2-40B4-BE49-F238E27FC236}">
                <a16:creationId xmlns:a16="http://schemas.microsoft.com/office/drawing/2014/main" id="{9C52864F-F9CD-4504-DF1C-6B28FE5AC2FF}"/>
              </a:ext>
            </a:extLst>
          </p:cNvPr>
          <p:cNvGrpSpPr/>
          <p:nvPr/>
        </p:nvGrpSpPr>
        <p:grpSpPr>
          <a:xfrm>
            <a:off x="3276600" y="4563799"/>
            <a:ext cx="19051" cy="93927"/>
            <a:chOff x="3276600" y="4563799"/>
            <a:chExt cx="19051" cy="93927"/>
          </a:xfrm>
        </p:grpSpPr>
        <p:sp>
          <p:nvSpPr>
            <p:cNvPr id="1168" name="SMARTInkShape-1555">
              <a:extLst>
                <a:ext uri="{FF2B5EF4-FFF2-40B4-BE49-F238E27FC236}">
                  <a16:creationId xmlns:a16="http://schemas.microsoft.com/office/drawing/2014/main" id="{6A796226-59C7-2A91-D4E6-3957488544EB}"/>
                </a:ext>
              </a:extLst>
            </p:cNvPr>
            <p:cNvSpPr/>
            <p:nvPr>
              <p:custDataLst>
                <p:tags r:id="rId119"/>
              </p:custDataLst>
            </p:nvPr>
          </p:nvSpPr>
          <p:spPr>
            <a:xfrm>
              <a:off x="3276600" y="465772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9" name="SMARTInkShape-1556">
              <a:extLst>
                <a:ext uri="{FF2B5EF4-FFF2-40B4-BE49-F238E27FC236}">
                  <a16:creationId xmlns:a16="http://schemas.microsoft.com/office/drawing/2014/main" id="{F2D44A23-D43F-F2A5-1027-0FBE9F6B0148}"/>
                </a:ext>
              </a:extLst>
            </p:cNvPr>
            <p:cNvSpPr/>
            <p:nvPr>
              <p:custDataLst>
                <p:tags r:id="rId120"/>
              </p:custDataLst>
            </p:nvPr>
          </p:nvSpPr>
          <p:spPr>
            <a:xfrm>
              <a:off x="3276600" y="4563799"/>
              <a:ext cx="9526" cy="8202"/>
            </a:xfrm>
            <a:custGeom>
              <a:avLst/>
              <a:gdLst/>
              <a:ahLst/>
              <a:cxnLst/>
              <a:rect l="0" t="0" r="0" b="0"/>
              <a:pathLst>
                <a:path w="9526" h="8202">
                  <a:moveTo>
                    <a:pt x="0" y="8201"/>
                  </a:moveTo>
                  <a:lnTo>
                    <a:pt x="0" y="8201"/>
                  </a:lnTo>
                  <a:lnTo>
                    <a:pt x="0" y="3144"/>
                  </a:lnTo>
                  <a:lnTo>
                    <a:pt x="1058" y="1655"/>
                  </a:lnTo>
                  <a:lnTo>
                    <a:pt x="2822" y="662"/>
                  </a:lnTo>
                  <a:lnTo>
                    <a:pt x="5056" y="0"/>
                  </a:lnTo>
                  <a:lnTo>
                    <a:pt x="6546" y="617"/>
                  </a:lnTo>
                  <a:lnTo>
                    <a:pt x="95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5" name="SMARTInkShape-Group303">
            <a:extLst>
              <a:ext uri="{FF2B5EF4-FFF2-40B4-BE49-F238E27FC236}">
                <a16:creationId xmlns:a16="http://schemas.microsoft.com/office/drawing/2014/main" id="{7C15D868-9DAA-F39F-BED1-E72D875B501B}"/>
              </a:ext>
            </a:extLst>
          </p:cNvPr>
          <p:cNvGrpSpPr/>
          <p:nvPr/>
        </p:nvGrpSpPr>
        <p:grpSpPr>
          <a:xfrm>
            <a:off x="4925150" y="3600704"/>
            <a:ext cx="913676" cy="527593"/>
            <a:chOff x="4925150" y="3600704"/>
            <a:chExt cx="913676" cy="527593"/>
          </a:xfrm>
        </p:grpSpPr>
        <p:sp>
          <p:nvSpPr>
            <p:cNvPr id="1171" name="SMARTInkShape-1557">
              <a:extLst>
                <a:ext uri="{FF2B5EF4-FFF2-40B4-BE49-F238E27FC236}">
                  <a16:creationId xmlns:a16="http://schemas.microsoft.com/office/drawing/2014/main" id="{55936961-D033-EFEC-CA32-1585801CF469}"/>
                </a:ext>
              </a:extLst>
            </p:cNvPr>
            <p:cNvSpPr/>
            <p:nvPr>
              <p:custDataLst>
                <p:tags r:id="rId115"/>
              </p:custDataLst>
            </p:nvPr>
          </p:nvSpPr>
          <p:spPr>
            <a:xfrm>
              <a:off x="4925150" y="3600704"/>
              <a:ext cx="275501" cy="235256"/>
            </a:xfrm>
            <a:custGeom>
              <a:avLst/>
              <a:gdLst/>
              <a:ahLst/>
              <a:cxnLst/>
              <a:rect l="0" t="0" r="0" b="0"/>
              <a:pathLst>
                <a:path w="275501" h="235256">
                  <a:moveTo>
                    <a:pt x="46900" y="85471"/>
                  </a:moveTo>
                  <a:lnTo>
                    <a:pt x="46900" y="85471"/>
                  </a:lnTo>
                  <a:lnTo>
                    <a:pt x="46900" y="80414"/>
                  </a:lnTo>
                  <a:lnTo>
                    <a:pt x="47958" y="78925"/>
                  </a:lnTo>
                  <a:lnTo>
                    <a:pt x="49722" y="77932"/>
                  </a:lnTo>
                  <a:lnTo>
                    <a:pt x="51956" y="77270"/>
                  </a:lnTo>
                  <a:lnTo>
                    <a:pt x="64206" y="69662"/>
                  </a:lnTo>
                  <a:lnTo>
                    <a:pt x="91957" y="66847"/>
                  </a:lnTo>
                  <a:lnTo>
                    <a:pt x="110579" y="71604"/>
                  </a:lnTo>
                  <a:lnTo>
                    <a:pt x="139351" y="93274"/>
                  </a:lnTo>
                  <a:lnTo>
                    <a:pt x="147256" y="101639"/>
                  </a:lnTo>
                  <a:lnTo>
                    <a:pt x="154298" y="112412"/>
                  </a:lnTo>
                  <a:lnTo>
                    <a:pt x="159155" y="135434"/>
                  </a:lnTo>
                  <a:lnTo>
                    <a:pt x="155537" y="162364"/>
                  </a:lnTo>
                  <a:lnTo>
                    <a:pt x="142707" y="185395"/>
                  </a:lnTo>
                  <a:lnTo>
                    <a:pt x="102296" y="229988"/>
                  </a:lnTo>
                  <a:lnTo>
                    <a:pt x="89513" y="234368"/>
                  </a:lnTo>
                  <a:lnTo>
                    <a:pt x="74305" y="235255"/>
                  </a:lnTo>
                  <a:lnTo>
                    <a:pt x="60491" y="232123"/>
                  </a:lnTo>
                  <a:lnTo>
                    <a:pt x="21579" y="207219"/>
                  </a:lnTo>
                  <a:lnTo>
                    <a:pt x="11657" y="191792"/>
                  </a:lnTo>
                  <a:lnTo>
                    <a:pt x="2943" y="164951"/>
                  </a:lnTo>
                  <a:lnTo>
                    <a:pt x="0" y="136919"/>
                  </a:lnTo>
                  <a:lnTo>
                    <a:pt x="7539" y="95084"/>
                  </a:lnTo>
                  <a:lnTo>
                    <a:pt x="30148" y="59800"/>
                  </a:lnTo>
                  <a:lnTo>
                    <a:pt x="57701" y="35676"/>
                  </a:lnTo>
                  <a:lnTo>
                    <a:pt x="80205" y="23209"/>
                  </a:lnTo>
                  <a:lnTo>
                    <a:pt x="121839" y="9516"/>
                  </a:lnTo>
                  <a:lnTo>
                    <a:pt x="155895" y="1676"/>
                  </a:lnTo>
                  <a:lnTo>
                    <a:pt x="197032" y="0"/>
                  </a:lnTo>
                  <a:lnTo>
                    <a:pt x="220501" y="2643"/>
                  </a:lnTo>
                  <a:lnTo>
                    <a:pt x="241919" y="10129"/>
                  </a:lnTo>
                  <a:lnTo>
                    <a:pt x="254966" y="16228"/>
                  </a:lnTo>
                  <a:lnTo>
                    <a:pt x="258636" y="17084"/>
                  </a:lnTo>
                  <a:lnTo>
                    <a:pt x="261082" y="18713"/>
                  </a:lnTo>
                  <a:lnTo>
                    <a:pt x="262713" y="20858"/>
                  </a:lnTo>
                  <a:lnTo>
                    <a:pt x="265584" y="26063"/>
                  </a:lnTo>
                  <a:lnTo>
                    <a:pt x="275500" y="378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2" name="SMARTInkShape-1558">
              <a:extLst>
                <a:ext uri="{FF2B5EF4-FFF2-40B4-BE49-F238E27FC236}">
                  <a16:creationId xmlns:a16="http://schemas.microsoft.com/office/drawing/2014/main" id="{85B24A9E-2D5C-7433-F281-1A89B61771CB}"/>
                </a:ext>
              </a:extLst>
            </p:cNvPr>
            <p:cNvSpPr/>
            <p:nvPr>
              <p:custDataLst>
                <p:tags r:id="rId116"/>
              </p:custDataLst>
            </p:nvPr>
          </p:nvSpPr>
          <p:spPr>
            <a:xfrm>
              <a:off x="5553075" y="4005759"/>
              <a:ext cx="179561" cy="118567"/>
            </a:xfrm>
            <a:custGeom>
              <a:avLst/>
              <a:gdLst/>
              <a:ahLst/>
              <a:cxnLst/>
              <a:rect l="0" t="0" r="0" b="0"/>
              <a:pathLst>
                <a:path w="179561" h="118567">
                  <a:moveTo>
                    <a:pt x="0" y="32841"/>
                  </a:moveTo>
                  <a:lnTo>
                    <a:pt x="0" y="32841"/>
                  </a:lnTo>
                  <a:lnTo>
                    <a:pt x="45538" y="4193"/>
                  </a:lnTo>
                  <a:lnTo>
                    <a:pt x="49408" y="1042"/>
                  </a:lnTo>
                  <a:lnTo>
                    <a:pt x="53048" y="0"/>
                  </a:lnTo>
                  <a:lnTo>
                    <a:pt x="56531" y="364"/>
                  </a:lnTo>
                  <a:lnTo>
                    <a:pt x="64671" y="3495"/>
                  </a:lnTo>
                  <a:lnTo>
                    <a:pt x="71138" y="9094"/>
                  </a:lnTo>
                  <a:lnTo>
                    <a:pt x="73950" y="20170"/>
                  </a:lnTo>
                  <a:lnTo>
                    <a:pt x="74141" y="34618"/>
                  </a:lnTo>
                  <a:lnTo>
                    <a:pt x="67028" y="81705"/>
                  </a:lnTo>
                  <a:lnTo>
                    <a:pt x="66678" y="108469"/>
                  </a:lnTo>
                  <a:lnTo>
                    <a:pt x="66675" y="103815"/>
                  </a:lnTo>
                  <a:lnTo>
                    <a:pt x="93190" y="60121"/>
                  </a:lnTo>
                  <a:lnTo>
                    <a:pt x="118328" y="26804"/>
                  </a:lnTo>
                  <a:lnTo>
                    <a:pt x="120160" y="22466"/>
                  </a:lnTo>
                  <a:lnTo>
                    <a:pt x="127840" y="14825"/>
                  </a:lnTo>
                  <a:lnTo>
                    <a:pt x="150018" y="1295"/>
                  </a:lnTo>
                  <a:lnTo>
                    <a:pt x="153987" y="169"/>
                  </a:lnTo>
                  <a:lnTo>
                    <a:pt x="156633" y="476"/>
                  </a:lnTo>
                  <a:lnTo>
                    <a:pt x="165936" y="8574"/>
                  </a:lnTo>
                  <a:lnTo>
                    <a:pt x="174873" y="22358"/>
                  </a:lnTo>
                  <a:lnTo>
                    <a:pt x="179167" y="39848"/>
                  </a:lnTo>
                  <a:lnTo>
                    <a:pt x="179560" y="71267"/>
                  </a:lnTo>
                  <a:lnTo>
                    <a:pt x="171450" y="1185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3" name="SMARTInkShape-1559">
              <a:extLst>
                <a:ext uri="{FF2B5EF4-FFF2-40B4-BE49-F238E27FC236}">
                  <a16:creationId xmlns:a16="http://schemas.microsoft.com/office/drawing/2014/main" id="{65B4977B-E1C1-B21E-30B3-DF1F441926D7}"/>
                </a:ext>
              </a:extLst>
            </p:cNvPr>
            <p:cNvSpPr/>
            <p:nvPr>
              <p:custDataLst>
                <p:tags r:id="rId117"/>
              </p:custDataLst>
            </p:nvPr>
          </p:nvSpPr>
          <p:spPr>
            <a:xfrm>
              <a:off x="5334000" y="3838609"/>
              <a:ext cx="504826" cy="289688"/>
            </a:xfrm>
            <a:custGeom>
              <a:avLst/>
              <a:gdLst/>
              <a:ahLst/>
              <a:cxnLst/>
              <a:rect l="0" t="0" r="0" b="0"/>
              <a:pathLst>
                <a:path w="504826" h="289688">
                  <a:moveTo>
                    <a:pt x="0" y="228566"/>
                  </a:moveTo>
                  <a:lnTo>
                    <a:pt x="0" y="228566"/>
                  </a:lnTo>
                  <a:lnTo>
                    <a:pt x="14151" y="215474"/>
                  </a:lnTo>
                  <a:lnTo>
                    <a:pt x="31057" y="205048"/>
                  </a:lnTo>
                  <a:lnTo>
                    <a:pt x="54465" y="188290"/>
                  </a:lnTo>
                  <a:lnTo>
                    <a:pt x="89791" y="175884"/>
                  </a:lnTo>
                  <a:lnTo>
                    <a:pt x="91611" y="176511"/>
                  </a:lnTo>
                  <a:lnTo>
                    <a:pt x="108295" y="198996"/>
                  </a:lnTo>
                  <a:lnTo>
                    <a:pt x="118830" y="245220"/>
                  </a:lnTo>
                  <a:lnTo>
                    <a:pt x="132567" y="285127"/>
                  </a:lnTo>
                  <a:lnTo>
                    <a:pt x="133002" y="289687"/>
                  </a:lnTo>
                  <a:lnTo>
                    <a:pt x="133118" y="289422"/>
                  </a:lnTo>
                  <a:lnTo>
                    <a:pt x="136152" y="270036"/>
                  </a:lnTo>
                  <a:lnTo>
                    <a:pt x="140883" y="240148"/>
                  </a:lnTo>
                  <a:lnTo>
                    <a:pt x="147537" y="192754"/>
                  </a:lnTo>
                  <a:lnTo>
                    <a:pt x="151440" y="146272"/>
                  </a:lnTo>
                  <a:lnTo>
                    <a:pt x="152210" y="102597"/>
                  </a:lnTo>
                  <a:lnTo>
                    <a:pt x="152374" y="56167"/>
                  </a:lnTo>
                  <a:lnTo>
                    <a:pt x="152400" y="20696"/>
                  </a:lnTo>
                  <a:lnTo>
                    <a:pt x="153458" y="20136"/>
                  </a:lnTo>
                  <a:lnTo>
                    <a:pt x="197332" y="17987"/>
                  </a:lnTo>
                  <a:lnTo>
                    <a:pt x="244609" y="11483"/>
                  </a:lnTo>
                  <a:lnTo>
                    <a:pt x="283791" y="10081"/>
                  </a:lnTo>
                  <a:lnTo>
                    <a:pt x="316630" y="9753"/>
                  </a:lnTo>
                  <a:lnTo>
                    <a:pt x="348863" y="9608"/>
                  </a:lnTo>
                  <a:lnTo>
                    <a:pt x="380828" y="6721"/>
                  </a:lnTo>
                  <a:lnTo>
                    <a:pt x="424240" y="1300"/>
                  </a:lnTo>
                  <a:lnTo>
                    <a:pt x="463703" y="230"/>
                  </a:lnTo>
                  <a:lnTo>
                    <a:pt x="495776" y="0"/>
                  </a:lnTo>
                  <a:lnTo>
                    <a:pt x="498793" y="1047"/>
                  </a:lnTo>
                  <a:lnTo>
                    <a:pt x="504825"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4" name="SMARTInkShape-1560">
              <a:extLst>
                <a:ext uri="{FF2B5EF4-FFF2-40B4-BE49-F238E27FC236}">
                  <a16:creationId xmlns:a16="http://schemas.microsoft.com/office/drawing/2014/main" id="{825131FE-08AF-5203-6296-9B544AB4D083}"/>
                </a:ext>
              </a:extLst>
            </p:cNvPr>
            <p:cNvSpPr/>
            <p:nvPr>
              <p:custDataLst>
                <p:tags r:id="rId118"/>
              </p:custDataLst>
            </p:nvPr>
          </p:nvSpPr>
          <p:spPr>
            <a:xfrm>
              <a:off x="5124450" y="3687499"/>
              <a:ext cx="281714" cy="389202"/>
            </a:xfrm>
            <a:custGeom>
              <a:avLst/>
              <a:gdLst/>
              <a:ahLst/>
              <a:cxnLst/>
              <a:rect l="0" t="0" r="0" b="0"/>
              <a:pathLst>
                <a:path w="281714" h="389202">
                  <a:moveTo>
                    <a:pt x="276225" y="8201"/>
                  </a:moveTo>
                  <a:lnTo>
                    <a:pt x="276225" y="8201"/>
                  </a:lnTo>
                  <a:lnTo>
                    <a:pt x="276225" y="3144"/>
                  </a:lnTo>
                  <a:lnTo>
                    <a:pt x="277283" y="1655"/>
                  </a:lnTo>
                  <a:lnTo>
                    <a:pt x="279047" y="662"/>
                  </a:lnTo>
                  <a:lnTo>
                    <a:pt x="281281" y="0"/>
                  </a:lnTo>
                  <a:lnTo>
                    <a:pt x="281713" y="1675"/>
                  </a:lnTo>
                  <a:lnTo>
                    <a:pt x="263456" y="42967"/>
                  </a:lnTo>
                  <a:lnTo>
                    <a:pt x="241069" y="86941"/>
                  </a:lnTo>
                  <a:lnTo>
                    <a:pt x="212277" y="132360"/>
                  </a:lnTo>
                  <a:lnTo>
                    <a:pt x="180916" y="179695"/>
                  </a:lnTo>
                  <a:lnTo>
                    <a:pt x="149218" y="220736"/>
                  </a:lnTo>
                  <a:lnTo>
                    <a:pt x="111125" y="267559"/>
                  </a:lnTo>
                  <a:lnTo>
                    <a:pt x="74214" y="312943"/>
                  </a:lnTo>
                  <a:lnTo>
                    <a:pt x="31634" y="357448"/>
                  </a:lnTo>
                  <a:lnTo>
                    <a:pt x="0" y="389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8" name="SMARTInkShape-Group304">
            <a:extLst>
              <a:ext uri="{FF2B5EF4-FFF2-40B4-BE49-F238E27FC236}">
                <a16:creationId xmlns:a16="http://schemas.microsoft.com/office/drawing/2014/main" id="{BD63CA92-A061-0862-8487-A0CE8372F8CC}"/>
              </a:ext>
            </a:extLst>
          </p:cNvPr>
          <p:cNvGrpSpPr/>
          <p:nvPr/>
        </p:nvGrpSpPr>
        <p:grpSpPr>
          <a:xfrm>
            <a:off x="4362450" y="3800475"/>
            <a:ext cx="171451" cy="76201"/>
            <a:chOff x="4362450" y="3800475"/>
            <a:chExt cx="171451" cy="76201"/>
          </a:xfrm>
        </p:grpSpPr>
        <p:sp>
          <p:nvSpPr>
            <p:cNvPr id="1176" name="SMARTInkShape-1561">
              <a:extLst>
                <a:ext uri="{FF2B5EF4-FFF2-40B4-BE49-F238E27FC236}">
                  <a16:creationId xmlns:a16="http://schemas.microsoft.com/office/drawing/2014/main" id="{3A4708EF-15B0-4E1F-F1A5-BEA7FA6C8EE5}"/>
                </a:ext>
              </a:extLst>
            </p:cNvPr>
            <p:cNvSpPr/>
            <p:nvPr>
              <p:custDataLst>
                <p:tags r:id="rId113"/>
              </p:custDataLst>
            </p:nvPr>
          </p:nvSpPr>
          <p:spPr>
            <a:xfrm>
              <a:off x="4362450" y="3876675"/>
              <a:ext cx="171451" cy="1"/>
            </a:xfrm>
            <a:custGeom>
              <a:avLst/>
              <a:gdLst/>
              <a:ahLst/>
              <a:cxnLst/>
              <a:rect l="0" t="0" r="0" b="0"/>
              <a:pathLst>
                <a:path w="171451" h="1">
                  <a:moveTo>
                    <a:pt x="0" y="0"/>
                  </a:moveTo>
                  <a:lnTo>
                    <a:pt x="0" y="0"/>
                  </a:lnTo>
                  <a:lnTo>
                    <a:pt x="41444" y="0"/>
                  </a:lnTo>
                  <a:lnTo>
                    <a:pt x="77191" y="0"/>
                  </a:lnTo>
                  <a:lnTo>
                    <a:pt x="114594" y="0"/>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7" name="SMARTInkShape-1562">
              <a:extLst>
                <a:ext uri="{FF2B5EF4-FFF2-40B4-BE49-F238E27FC236}">
                  <a16:creationId xmlns:a16="http://schemas.microsoft.com/office/drawing/2014/main" id="{BBAFA57D-82C7-2874-CC13-110D58749D88}"/>
                </a:ext>
              </a:extLst>
            </p:cNvPr>
            <p:cNvSpPr/>
            <p:nvPr>
              <p:custDataLst>
                <p:tags r:id="rId114"/>
              </p:custDataLst>
            </p:nvPr>
          </p:nvSpPr>
          <p:spPr>
            <a:xfrm>
              <a:off x="4362450" y="3800475"/>
              <a:ext cx="152401" cy="9526"/>
            </a:xfrm>
            <a:custGeom>
              <a:avLst/>
              <a:gdLst/>
              <a:ahLst/>
              <a:cxnLst/>
              <a:rect l="0" t="0" r="0" b="0"/>
              <a:pathLst>
                <a:path w="152401" h="9526">
                  <a:moveTo>
                    <a:pt x="0" y="9525"/>
                  </a:moveTo>
                  <a:lnTo>
                    <a:pt x="0" y="9525"/>
                  </a:lnTo>
                  <a:lnTo>
                    <a:pt x="5056" y="4468"/>
                  </a:lnTo>
                  <a:lnTo>
                    <a:pt x="13183" y="1986"/>
                  </a:lnTo>
                  <a:lnTo>
                    <a:pt x="58350" y="78"/>
                  </a:lnTo>
                  <a:lnTo>
                    <a:pt x="102304" y="1"/>
                  </a:lnTo>
                  <a:lnTo>
                    <a:pt x="126855" y="0"/>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84" name="SMARTInkShape-Group305">
            <a:extLst>
              <a:ext uri="{FF2B5EF4-FFF2-40B4-BE49-F238E27FC236}">
                <a16:creationId xmlns:a16="http://schemas.microsoft.com/office/drawing/2014/main" id="{B7B5C439-2F6C-1077-D434-AD7AE2A69584}"/>
              </a:ext>
            </a:extLst>
          </p:cNvPr>
          <p:cNvGrpSpPr/>
          <p:nvPr/>
        </p:nvGrpSpPr>
        <p:grpSpPr>
          <a:xfrm>
            <a:off x="2901264" y="3686175"/>
            <a:ext cx="868299" cy="485762"/>
            <a:chOff x="2901264" y="3686175"/>
            <a:chExt cx="868299" cy="485762"/>
          </a:xfrm>
        </p:grpSpPr>
        <p:sp>
          <p:nvSpPr>
            <p:cNvPr id="1179" name="SMARTInkShape-1563">
              <a:extLst>
                <a:ext uri="{FF2B5EF4-FFF2-40B4-BE49-F238E27FC236}">
                  <a16:creationId xmlns:a16="http://schemas.microsoft.com/office/drawing/2014/main" id="{1BFAAED6-5445-3E2A-D647-3170848877A3}"/>
                </a:ext>
              </a:extLst>
            </p:cNvPr>
            <p:cNvSpPr/>
            <p:nvPr>
              <p:custDataLst>
                <p:tags r:id="rId108"/>
              </p:custDataLst>
            </p:nvPr>
          </p:nvSpPr>
          <p:spPr>
            <a:xfrm>
              <a:off x="3648075" y="3686175"/>
              <a:ext cx="121488" cy="466726"/>
            </a:xfrm>
            <a:custGeom>
              <a:avLst/>
              <a:gdLst/>
              <a:ahLst/>
              <a:cxnLst/>
              <a:rect l="0" t="0" r="0" b="0"/>
              <a:pathLst>
                <a:path w="121488" h="466726">
                  <a:moveTo>
                    <a:pt x="0" y="0"/>
                  </a:moveTo>
                  <a:lnTo>
                    <a:pt x="0" y="0"/>
                  </a:lnTo>
                  <a:lnTo>
                    <a:pt x="13257" y="0"/>
                  </a:lnTo>
                  <a:lnTo>
                    <a:pt x="16247" y="2117"/>
                  </a:lnTo>
                  <a:lnTo>
                    <a:pt x="42562" y="41156"/>
                  </a:lnTo>
                  <a:lnTo>
                    <a:pt x="64107" y="84134"/>
                  </a:lnTo>
                  <a:lnTo>
                    <a:pt x="83925" y="123511"/>
                  </a:lnTo>
                  <a:lnTo>
                    <a:pt x="100617" y="169468"/>
                  </a:lnTo>
                  <a:lnTo>
                    <a:pt x="114106" y="216488"/>
                  </a:lnTo>
                  <a:lnTo>
                    <a:pt x="120945" y="255350"/>
                  </a:lnTo>
                  <a:lnTo>
                    <a:pt x="121487" y="288114"/>
                  </a:lnTo>
                  <a:lnTo>
                    <a:pt x="116900" y="333135"/>
                  </a:lnTo>
                  <a:lnTo>
                    <a:pt x="112954" y="363408"/>
                  </a:lnTo>
                  <a:lnTo>
                    <a:pt x="99320" y="396131"/>
                  </a:lnTo>
                  <a:lnTo>
                    <a:pt x="69550" y="439097"/>
                  </a:lnTo>
                  <a:lnTo>
                    <a:pt x="59839" y="449154"/>
                  </a:lnTo>
                  <a:lnTo>
                    <a:pt x="38336" y="464033"/>
                  </a:lnTo>
                  <a:lnTo>
                    <a:pt x="29147" y="466567"/>
                  </a:lnTo>
                  <a:lnTo>
                    <a:pt x="38100" y="466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0" name="SMARTInkShape-1564">
              <a:extLst>
                <a:ext uri="{FF2B5EF4-FFF2-40B4-BE49-F238E27FC236}">
                  <a16:creationId xmlns:a16="http://schemas.microsoft.com/office/drawing/2014/main" id="{DD24FB5F-7BD7-EF57-A796-4A7982F52489}"/>
                </a:ext>
              </a:extLst>
            </p:cNvPr>
            <p:cNvSpPr/>
            <p:nvPr>
              <p:custDataLst>
                <p:tags r:id="rId109"/>
              </p:custDataLst>
            </p:nvPr>
          </p:nvSpPr>
          <p:spPr>
            <a:xfrm>
              <a:off x="3457968" y="4010025"/>
              <a:ext cx="132958" cy="9526"/>
            </a:xfrm>
            <a:custGeom>
              <a:avLst/>
              <a:gdLst/>
              <a:ahLst/>
              <a:cxnLst/>
              <a:rect l="0" t="0" r="0" b="0"/>
              <a:pathLst>
                <a:path w="132958" h="9526">
                  <a:moveTo>
                    <a:pt x="9132" y="9525"/>
                  </a:moveTo>
                  <a:lnTo>
                    <a:pt x="9132" y="9525"/>
                  </a:lnTo>
                  <a:lnTo>
                    <a:pt x="0" y="9525"/>
                  </a:lnTo>
                  <a:lnTo>
                    <a:pt x="4780" y="9525"/>
                  </a:lnTo>
                  <a:lnTo>
                    <a:pt x="35265" y="1324"/>
                  </a:lnTo>
                  <a:lnTo>
                    <a:pt x="81456" y="175"/>
                  </a:lnTo>
                  <a:lnTo>
                    <a:pt x="1329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1" name="SMARTInkShape-1565">
              <a:extLst>
                <a:ext uri="{FF2B5EF4-FFF2-40B4-BE49-F238E27FC236}">
                  <a16:creationId xmlns:a16="http://schemas.microsoft.com/office/drawing/2014/main" id="{65F27F51-B1C5-2DEB-94C9-F6247CFB9937}"/>
                </a:ext>
              </a:extLst>
            </p:cNvPr>
            <p:cNvSpPr/>
            <p:nvPr>
              <p:custDataLst>
                <p:tags r:id="rId110"/>
              </p:custDataLst>
            </p:nvPr>
          </p:nvSpPr>
          <p:spPr>
            <a:xfrm>
              <a:off x="3476625" y="4076827"/>
              <a:ext cx="152401" cy="95110"/>
            </a:xfrm>
            <a:custGeom>
              <a:avLst/>
              <a:gdLst/>
              <a:ahLst/>
              <a:cxnLst/>
              <a:rect l="0" t="0" r="0" b="0"/>
              <a:pathLst>
                <a:path w="152401" h="95110">
                  <a:moveTo>
                    <a:pt x="0" y="18923"/>
                  </a:moveTo>
                  <a:lnTo>
                    <a:pt x="0" y="18923"/>
                  </a:lnTo>
                  <a:lnTo>
                    <a:pt x="0" y="24411"/>
                  </a:lnTo>
                  <a:lnTo>
                    <a:pt x="0" y="14142"/>
                  </a:lnTo>
                  <a:lnTo>
                    <a:pt x="1058" y="12561"/>
                  </a:lnTo>
                  <a:lnTo>
                    <a:pt x="2822" y="11507"/>
                  </a:lnTo>
                  <a:lnTo>
                    <a:pt x="5056" y="10804"/>
                  </a:lnTo>
                  <a:lnTo>
                    <a:pt x="19298" y="2044"/>
                  </a:lnTo>
                  <a:lnTo>
                    <a:pt x="44434" y="0"/>
                  </a:lnTo>
                  <a:lnTo>
                    <a:pt x="45498" y="1016"/>
                  </a:lnTo>
                  <a:lnTo>
                    <a:pt x="46680" y="4967"/>
                  </a:lnTo>
                  <a:lnTo>
                    <a:pt x="47601" y="36729"/>
                  </a:lnTo>
                  <a:lnTo>
                    <a:pt x="42561" y="54420"/>
                  </a:lnTo>
                  <a:lnTo>
                    <a:pt x="34365" y="68011"/>
                  </a:lnTo>
                  <a:lnTo>
                    <a:pt x="17" y="95109"/>
                  </a:lnTo>
                  <a:lnTo>
                    <a:pt x="7608" y="86458"/>
                  </a:lnTo>
                  <a:lnTo>
                    <a:pt x="17306" y="72329"/>
                  </a:lnTo>
                  <a:lnTo>
                    <a:pt x="56692" y="45414"/>
                  </a:lnTo>
                  <a:lnTo>
                    <a:pt x="101892" y="25006"/>
                  </a:lnTo>
                  <a:lnTo>
                    <a:pt x="123762" y="9446"/>
                  </a:lnTo>
                  <a:lnTo>
                    <a:pt x="110562" y="9402"/>
                  </a:lnTo>
                  <a:lnTo>
                    <a:pt x="104525" y="12222"/>
                  </a:lnTo>
                  <a:lnTo>
                    <a:pt x="82321" y="26704"/>
                  </a:lnTo>
                  <a:lnTo>
                    <a:pt x="63888" y="49398"/>
                  </a:lnTo>
                  <a:lnTo>
                    <a:pt x="62700" y="52998"/>
                  </a:lnTo>
                  <a:lnTo>
                    <a:pt x="62966" y="56456"/>
                  </a:lnTo>
                  <a:lnTo>
                    <a:pt x="66085" y="63121"/>
                  </a:lnTo>
                  <a:lnTo>
                    <a:pt x="70999" y="69611"/>
                  </a:lnTo>
                  <a:lnTo>
                    <a:pt x="79533" y="73201"/>
                  </a:lnTo>
                  <a:lnTo>
                    <a:pt x="112644" y="75905"/>
                  </a:lnTo>
                  <a:lnTo>
                    <a:pt x="152400" y="665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2" name="SMARTInkShape-1566">
              <a:extLst>
                <a:ext uri="{FF2B5EF4-FFF2-40B4-BE49-F238E27FC236}">
                  <a16:creationId xmlns:a16="http://schemas.microsoft.com/office/drawing/2014/main" id="{15EFD96E-A635-A057-BBFE-3788CC8BF621}"/>
                </a:ext>
              </a:extLst>
            </p:cNvPr>
            <p:cNvSpPr/>
            <p:nvPr>
              <p:custDataLst>
                <p:tags r:id="rId111"/>
              </p:custDataLst>
            </p:nvPr>
          </p:nvSpPr>
          <p:spPr>
            <a:xfrm>
              <a:off x="3227311" y="3800475"/>
              <a:ext cx="286969" cy="198003"/>
            </a:xfrm>
            <a:custGeom>
              <a:avLst/>
              <a:gdLst/>
              <a:ahLst/>
              <a:cxnLst/>
              <a:rect l="0" t="0" r="0" b="0"/>
              <a:pathLst>
                <a:path w="286969" h="198003">
                  <a:moveTo>
                    <a:pt x="20714" y="47625"/>
                  </a:moveTo>
                  <a:lnTo>
                    <a:pt x="20714" y="47625"/>
                  </a:lnTo>
                  <a:lnTo>
                    <a:pt x="25770" y="47625"/>
                  </a:lnTo>
                  <a:lnTo>
                    <a:pt x="58299" y="38689"/>
                  </a:lnTo>
                  <a:lnTo>
                    <a:pt x="76469" y="38217"/>
                  </a:lnTo>
                  <a:lnTo>
                    <a:pt x="94266" y="43191"/>
                  </a:lnTo>
                  <a:lnTo>
                    <a:pt x="118628" y="55437"/>
                  </a:lnTo>
                  <a:lnTo>
                    <a:pt x="120915" y="59183"/>
                  </a:lnTo>
                  <a:lnTo>
                    <a:pt x="123456" y="71812"/>
                  </a:lnTo>
                  <a:lnTo>
                    <a:pt x="121764" y="85186"/>
                  </a:lnTo>
                  <a:lnTo>
                    <a:pt x="113651" y="126600"/>
                  </a:lnTo>
                  <a:lnTo>
                    <a:pt x="105754" y="147578"/>
                  </a:lnTo>
                  <a:lnTo>
                    <a:pt x="89416" y="174186"/>
                  </a:lnTo>
                  <a:lnTo>
                    <a:pt x="66476" y="193199"/>
                  </a:lnTo>
                  <a:lnTo>
                    <a:pt x="56575" y="196991"/>
                  </a:lnTo>
                  <a:lnTo>
                    <a:pt x="50971" y="198002"/>
                  </a:lnTo>
                  <a:lnTo>
                    <a:pt x="39100" y="196304"/>
                  </a:lnTo>
                  <a:lnTo>
                    <a:pt x="32972" y="194369"/>
                  </a:lnTo>
                  <a:lnTo>
                    <a:pt x="23340" y="186575"/>
                  </a:lnTo>
                  <a:lnTo>
                    <a:pt x="3476" y="154212"/>
                  </a:lnTo>
                  <a:lnTo>
                    <a:pt x="0" y="136978"/>
                  </a:lnTo>
                  <a:lnTo>
                    <a:pt x="4340" y="95569"/>
                  </a:lnTo>
                  <a:lnTo>
                    <a:pt x="10262" y="82691"/>
                  </a:lnTo>
                  <a:lnTo>
                    <a:pt x="48903" y="38975"/>
                  </a:lnTo>
                  <a:lnTo>
                    <a:pt x="65285" y="24366"/>
                  </a:lnTo>
                  <a:lnTo>
                    <a:pt x="107291" y="6632"/>
                  </a:lnTo>
                  <a:lnTo>
                    <a:pt x="152312" y="1310"/>
                  </a:lnTo>
                  <a:lnTo>
                    <a:pt x="199407" y="172"/>
                  </a:lnTo>
                  <a:lnTo>
                    <a:pt x="244893" y="15"/>
                  </a:lnTo>
                  <a:lnTo>
                    <a:pt x="286968" y="0"/>
                  </a:lnTo>
                  <a:lnTo>
                    <a:pt x="27788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3" name="SMARTInkShape-1567">
              <a:extLst>
                <a:ext uri="{FF2B5EF4-FFF2-40B4-BE49-F238E27FC236}">
                  <a16:creationId xmlns:a16="http://schemas.microsoft.com/office/drawing/2014/main" id="{40F6E6A8-1796-6247-932E-E73AB381F3FA}"/>
                </a:ext>
              </a:extLst>
            </p:cNvPr>
            <p:cNvSpPr/>
            <p:nvPr>
              <p:custDataLst>
                <p:tags r:id="rId112"/>
              </p:custDataLst>
            </p:nvPr>
          </p:nvSpPr>
          <p:spPr>
            <a:xfrm>
              <a:off x="2901264" y="3733800"/>
              <a:ext cx="156136" cy="390526"/>
            </a:xfrm>
            <a:custGeom>
              <a:avLst/>
              <a:gdLst/>
              <a:ahLst/>
              <a:cxnLst/>
              <a:rect l="0" t="0" r="0" b="0"/>
              <a:pathLst>
                <a:path w="156136" h="390526">
                  <a:moveTo>
                    <a:pt x="137211" y="0"/>
                  </a:moveTo>
                  <a:lnTo>
                    <a:pt x="137211" y="0"/>
                  </a:lnTo>
                  <a:lnTo>
                    <a:pt x="156135" y="0"/>
                  </a:lnTo>
                  <a:lnTo>
                    <a:pt x="151167" y="5057"/>
                  </a:lnTo>
                  <a:lnTo>
                    <a:pt x="112409" y="27446"/>
                  </a:lnTo>
                  <a:lnTo>
                    <a:pt x="74496" y="65355"/>
                  </a:lnTo>
                  <a:lnTo>
                    <a:pt x="44612" y="109070"/>
                  </a:lnTo>
                  <a:lnTo>
                    <a:pt x="23678" y="152965"/>
                  </a:lnTo>
                  <a:lnTo>
                    <a:pt x="10363" y="190612"/>
                  </a:lnTo>
                  <a:lnTo>
                    <a:pt x="731" y="234278"/>
                  </a:lnTo>
                  <a:lnTo>
                    <a:pt x="0" y="266401"/>
                  </a:lnTo>
                  <a:lnTo>
                    <a:pt x="5539" y="308592"/>
                  </a:lnTo>
                  <a:lnTo>
                    <a:pt x="16706" y="341201"/>
                  </a:lnTo>
                  <a:lnTo>
                    <a:pt x="26503" y="358020"/>
                  </a:lnTo>
                  <a:lnTo>
                    <a:pt x="44773" y="374760"/>
                  </a:lnTo>
                  <a:lnTo>
                    <a:pt x="51325" y="378227"/>
                  </a:lnTo>
                  <a:lnTo>
                    <a:pt x="67340" y="380635"/>
                  </a:lnTo>
                  <a:lnTo>
                    <a:pt x="84559" y="380986"/>
                  </a:lnTo>
                  <a:lnTo>
                    <a:pt x="86235" y="382049"/>
                  </a:lnTo>
                  <a:lnTo>
                    <a:pt x="89586" y="390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87" name="SMARTInkShape-Group306">
            <a:extLst>
              <a:ext uri="{FF2B5EF4-FFF2-40B4-BE49-F238E27FC236}">
                <a16:creationId xmlns:a16="http://schemas.microsoft.com/office/drawing/2014/main" id="{FE53FB2B-73AC-B954-C279-30BD1FE53C42}"/>
              </a:ext>
            </a:extLst>
          </p:cNvPr>
          <p:cNvGrpSpPr/>
          <p:nvPr/>
        </p:nvGrpSpPr>
        <p:grpSpPr>
          <a:xfrm>
            <a:off x="2228850" y="3848100"/>
            <a:ext cx="295276" cy="250680"/>
            <a:chOff x="2228850" y="3848100"/>
            <a:chExt cx="295276" cy="250680"/>
          </a:xfrm>
        </p:grpSpPr>
        <p:sp>
          <p:nvSpPr>
            <p:cNvPr id="1185" name="SMARTInkShape-1568">
              <a:extLst>
                <a:ext uri="{FF2B5EF4-FFF2-40B4-BE49-F238E27FC236}">
                  <a16:creationId xmlns:a16="http://schemas.microsoft.com/office/drawing/2014/main" id="{25A52B39-B2AA-D62C-594C-E907BB349BC3}"/>
                </a:ext>
              </a:extLst>
            </p:cNvPr>
            <p:cNvSpPr/>
            <p:nvPr>
              <p:custDataLst>
                <p:tags r:id="rId106"/>
              </p:custDataLst>
            </p:nvPr>
          </p:nvSpPr>
          <p:spPr>
            <a:xfrm>
              <a:off x="2230174" y="3848100"/>
              <a:ext cx="284427" cy="9526"/>
            </a:xfrm>
            <a:custGeom>
              <a:avLst/>
              <a:gdLst/>
              <a:ahLst/>
              <a:cxnLst/>
              <a:rect l="0" t="0" r="0" b="0"/>
              <a:pathLst>
                <a:path w="284427" h="9526">
                  <a:moveTo>
                    <a:pt x="8201" y="0"/>
                  </a:moveTo>
                  <a:lnTo>
                    <a:pt x="8201" y="0"/>
                  </a:lnTo>
                  <a:lnTo>
                    <a:pt x="0" y="8201"/>
                  </a:lnTo>
                  <a:lnTo>
                    <a:pt x="29355" y="8205"/>
                  </a:lnTo>
                  <a:lnTo>
                    <a:pt x="65857" y="3960"/>
                  </a:lnTo>
                  <a:lnTo>
                    <a:pt x="111715" y="6347"/>
                  </a:lnTo>
                  <a:lnTo>
                    <a:pt x="156785" y="1567"/>
                  </a:lnTo>
                  <a:lnTo>
                    <a:pt x="197570" y="464"/>
                  </a:lnTo>
                  <a:lnTo>
                    <a:pt x="230822" y="2960"/>
                  </a:lnTo>
                  <a:lnTo>
                    <a:pt x="273217" y="9269"/>
                  </a:lnTo>
                  <a:lnTo>
                    <a:pt x="284426"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6" name="SMARTInkShape-1569">
              <a:extLst>
                <a:ext uri="{FF2B5EF4-FFF2-40B4-BE49-F238E27FC236}">
                  <a16:creationId xmlns:a16="http://schemas.microsoft.com/office/drawing/2014/main" id="{A49B0B4C-01D7-8A71-A5E0-7E30A7DCA15C}"/>
                </a:ext>
              </a:extLst>
            </p:cNvPr>
            <p:cNvSpPr/>
            <p:nvPr>
              <p:custDataLst>
                <p:tags r:id="rId107"/>
              </p:custDataLst>
            </p:nvPr>
          </p:nvSpPr>
          <p:spPr>
            <a:xfrm>
              <a:off x="2228850" y="3933955"/>
              <a:ext cx="295276" cy="164825"/>
            </a:xfrm>
            <a:custGeom>
              <a:avLst/>
              <a:gdLst/>
              <a:ahLst/>
              <a:cxnLst/>
              <a:rect l="0" t="0" r="0" b="0"/>
              <a:pathLst>
                <a:path w="295276" h="164825">
                  <a:moveTo>
                    <a:pt x="0" y="28445"/>
                  </a:moveTo>
                  <a:lnTo>
                    <a:pt x="0" y="28445"/>
                  </a:lnTo>
                  <a:lnTo>
                    <a:pt x="16246" y="13257"/>
                  </a:lnTo>
                  <a:lnTo>
                    <a:pt x="28648" y="7336"/>
                  </a:lnTo>
                  <a:lnTo>
                    <a:pt x="31799" y="4847"/>
                  </a:lnTo>
                  <a:lnTo>
                    <a:pt x="40944" y="2082"/>
                  </a:lnTo>
                  <a:lnTo>
                    <a:pt x="69459" y="0"/>
                  </a:lnTo>
                  <a:lnTo>
                    <a:pt x="78848" y="5572"/>
                  </a:lnTo>
                  <a:lnTo>
                    <a:pt x="89018" y="15104"/>
                  </a:lnTo>
                  <a:lnTo>
                    <a:pt x="97066" y="26397"/>
                  </a:lnTo>
                  <a:lnTo>
                    <a:pt x="102491" y="44654"/>
                  </a:lnTo>
                  <a:lnTo>
                    <a:pt x="104098" y="63469"/>
                  </a:lnTo>
                  <a:lnTo>
                    <a:pt x="99518" y="87506"/>
                  </a:lnTo>
                  <a:lnTo>
                    <a:pt x="86402" y="109680"/>
                  </a:lnTo>
                  <a:lnTo>
                    <a:pt x="45362" y="154309"/>
                  </a:lnTo>
                  <a:lnTo>
                    <a:pt x="36742" y="163054"/>
                  </a:lnTo>
                  <a:lnTo>
                    <a:pt x="34019" y="164751"/>
                  </a:lnTo>
                  <a:lnTo>
                    <a:pt x="32204" y="164824"/>
                  </a:lnTo>
                  <a:lnTo>
                    <a:pt x="30995" y="163815"/>
                  </a:lnTo>
                  <a:lnTo>
                    <a:pt x="29650" y="159870"/>
                  </a:lnTo>
                  <a:lnTo>
                    <a:pt x="29292" y="157337"/>
                  </a:lnTo>
                  <a:lnTo>
                    <a:pt x="31715" y="151700"/>
                  </a:lnTo>
                  <a:lnTo>
                    <a:pt x="46952" y="134401"/>
                  </a:lnTo>
                  <a:lnTo>
                    <a:pt x="55439" y="128453"/>
                  </a:lnTo>
                  <a:lnTo>
                    <a:pt x="66168" y="122283"/>
                  </a:lnTo>
                  <a:lnTo>
                    <a:pt x="107184" y="88130"/>
                  </a:lnTo>
                  <a:lnTo>
                    <a:pt x="144409" y="69790"/>
                  </a:lnTo>
                  <a:lnTo>
                    <a:pt x="188608" y="49704"/>
                  </a:lnTo>
                  <a:lnTo>
                    <a:pt x="218113" y="35231"/>
                  </a:lnTo>
                  <a:lnTo>
                    <a:pt x="223939" y="28639"/>
                  </a:lnTo>
                  <a:lnTo>
                    <a:pt x="225493" y="25399"/>
                  </a:lnTo>
                  <a:lnTo>
                    <a:pt x="227587" y="23240"/>
                  </a:lnTo>
                  <a:lnTo>
                    <a:pt x="233474" y="20200"/>
                  </a:lnTo>
                  <a:lnTo>
                    <a:pt x="232907" y="19773"/>
                  </a:lnTo>
                  <a:lnTo>
                    <a:pt x="231472" y="19489"/>
                  </a:lnTo>
                  <a:lnTo>
                    <a:pt x="227054" y="21995"/>
                  </a:lnTo>
                  <a:lnTo>
                    <a:pt x="210538" y="32228"/>
                  </a:lnTo>
                  <a:lnTo>
                    <a:pt x="173148" y="50397"/>
                  </a:lnTo>
                  <a:lnTo>
                    <a:pt x="160563" y="61485"/>
                  </a:lnTo>
                  <a:lnTo>
                    <a:pt x="135301" y="97171"/>
                  </a:lnTo>
                  <a:lnTo>
                    <a:pt x="127225" y="119246"/>
                  </a:lnTo>
                  <a:lnTo>
                    <a:pt x="128208" y="126021"/>
                  </a:lnTo>
                  <a:lnTo>
                    <a:pt x="134945" y="139193"/>
                  </a:lnTo>
                  <a:lnTo>
                    <a:pt x="150638" y="153452"/>
                  </a:lnTo>
                  <a:lnTo>
                    <a:pt x="178807" y="159323"/>
                  </a:lnTo>
                  <a:lnTo>
                    <a:pt x="225492" y="153930"/>
                  </a:lnTo>
                  <a:lnTo>
                    <a:pt x="258443" y="147541"/>
                  </a:lnTo>
                  <a:lnTo>
                    <a:pt x="295275" y="1332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91" name="SMARTInkShape-Group307">
            <a:extLst>
              <a:ext uri="{FF2B5EF4-FFF2-40B4-BE49-F238E27FC236}">
                <a16:creationId xmlns:a16="http://schemas.microsoft.com/office/drawing/2014/main" id="{7BB6488E-D90E-EAC2-BD96-AEA09273AB7A}"/>
              </a:ext>
            </a:extLst>
          </p:cNvPr>
          <p:cNvGrpSpPr/>
          <p:nvPr/>
        </p:nvGrpSpPr>
        <p:grpSpPr>
          <a:xfrm>
            <a:off x="2697477" y="3278554"/>
            <a:ext cx="302899" cy="350472"/>
            <a:chOff x="2697477" y="3278554"/>
            <a:chExt cx="302899" cy="350472"/>
          </a:xfrm>
        </p:grpSpPr>
        <p:sp>
          <p:nvSpPr>
            <p:cNvPr id="1188" name="SMARTInkShape-1570">
              <a:extLst>
                <a:ext uri="{FF2B5EF4-FFF2-40B4-BE49-F238E27FC236}">
                  <a16:creationId xmlns:a16="http://schemas.microsoft.com/office/drawing/2014/main" id="{A70E41B1-3D58-46DB-91F7-6B0D404A9F3D}"/>
                </a:ext>
              </a:extLst>
            </p:cNvPr>
            <p:cNvSpPr/>
            <p:nvPr>
              <p:custDataLst>
                <p:tags r:id="rId103"/>
              </p:custDataLst>
            </p:nvPr>
          </p:nvSpPr>
          <p:spPr>
            <a:xfrm>
              <a:off x="2828925" y="3449490"/>
              <a:ext cx="171451" cy="17611"/>
            </a:xfrm>
            <a:custGeom>
              <a:avLst/>
              <a:gdLst/>
              <a:ahLst/>
              <a:cxnLst/>
              <a:rect l="0" t="0" r="0" b="0"/>
              <a:pathLst>
                <a:path w="171451" h="17611">
                  <a:moveTo>
                    <a:pt x="0" y="17610"/>
                  </a:moveTo>
                  <a:lnTo>
                    <a:pt x="0" y="17610"/>
                  </a:lnTo>
                  <a:lnTo>
                    <a:pt x="10113" y="12553"/>
                  </a:lnTo>
                  <a:lnTo>
                    <a:pt x="52981" y="3421"/>
                  </a:lnTo>
                  <a:lnTo>
                    <a:pt x="82844" y="0"/>
                  </a:lnTo>
                  <a:lnTo>
                    <a:pt x="129802" y="5390"/>
                  </a:lnTo>
                  <a:lnTo>
                    <a:pt x="171450"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9" name="SMARTInkShape-1571">
              <a:extLst>
                <a:ext uri="{FF2B5EF4-FFF2-40B4-BE49-F238E27FC236}">
                  <a16:creationId xmlns:a16="http://schemas.microsoft.com/office/drawing/2014/main" id="{EB54AF45-2248-3FFF-CA85-C3F8DA10A1E1}"/>
                </a:ext>
              </a:extLst>
            </p:cNvPr>
            <p:cNvSpPr/>
            <p:nvPr>
              <p:custDataLst>
                <p:tags r:id="rId104"/>
              </p:custDataLst>
            </p:nvPr>
          </p:nvSpPr>
          <p:spPr>
            <a:xfrm>
              <a:off x="2847975" y="3278554"/>
              <a:ext cx="104233" cy="350472"/>
            </a:xfrm>
            <a:custGeom>
              <a:avLst/>
              <a:gdLst/>
              <a:ahLst/>
              <a:cxnLst/>
              <a:rect l="0" t="0" r="0" b="0"/>
              <a:pathLst>
                <a:path w="104233" h="350472">
                  <a:moveTo>
                    <a:pt x="76200" y="102821"/>
                  </a:moveTo>
                  <a:lnTo>
                    <a:pt x="76200" y="102821"/>
                  </a:lnTo>
                  <a:lnTo>
                    <a:pt x="100652" y="57289"/>
                  </a:lnTo>
                  <a:lnTo>
                    <a:pt x="104232" y="26230"/>
                  </a:lnTo>
                  <a:lnTo>
                    <a:pt x="101712" y="18334"/>
                  </a:lnTo>
                  <a:lnTo>
                    <a:pt x="98122" y="11296"/>
                  </a:lnTo>
                  <a:lnTo>
                    <a:pt x="96526" y="4641"/>
                  </a:lnTo>
                  <a:lnTo>
                    <a:pt x="95042" y="2443"/>
                  </a:lnTo>
                  <a:lnTo>
                    <a:pt x="92995" y="977"/>
                  </a:lnTo>
                  <a:lnTo>
                    <a:pt x="90571" y="0"/>
                  </a:lnTo>
                  <a:lnTo>
                    <a:pt x="87898" y="407"/>
                  </a:lnTo>
                  <a:lnTo>
                    <a:pt x="82104" y="3681"/>
                  </a:lnTo>
                  <a:lnTo>
                    <a:pt x="63216" y="29616"/>
                  </a:lnTo>
                  <a:lnTo>
                    <a:pt x="52715" y="55025"/>
                  </a:lnTo>
                  <a:lnTo>
                    <a:pt x="42986" y="91577"/>
                  </a:lnTo>
                  <a:lnTo>
                    <a:pt x="30023" y="136531"/>
                  </a:lnTo>
                  <a:lnTo>
                    <a:pt x="23927" y="170720"/>
                  </a:lnTo>
                  <a:lnTo>
                    <a:pt x="19437" y="216542"/>
                  </a:lnTo>
                  <a:lnTo>
                    <a:pt x="11797" y="258243"/>
                  </a:lnTo>
                  <a:lnTo>
                    <a:pt x="4917" y="301562"/>
                  </a:lnTo>
                  <a:lnTo>
                    <a:pt x="0" y="3504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0" name="SMARTInkShape-1572">
              <a:extLst>
                <a:ext uri="{FF2B5EF4-FFF2-40B4-BE49-F238E27FC236}">
                  <a16:creationId xmlns:a16="http://schemas.microsoft.com/office/drawing/2014/main" id="{F684CBF3-0F7A-94D3-86DE-954B348524BC}"/>
                </a:ext>
              </a:extLst>
            </p:cNvPr>
            <p:cNvSpPr/>
            <p:nvPr>
              <p:custDataLst>
                <p:tags r:id="rId105"/>
              </p:custDataLst>
            </p:nvPr>
          </p:nvSpPr>
          <p:spPr>
            <a:xfrm>
              <a:off x="2697477" y="3400425"/>
              <a:ext cx="81897" cy="102506"/>
            </a:xfrm>
            <a:custGeom>
              <a:avLst/>
              <a:gdLst/>
              <a:ahLst/>
              <a:cxnLst/>
              <a:rect l="0" t="0" r="0" b="0"/>
              <a:pathLst>
                <a:path w="81897" h="102506">
                  <a:moveTo>
                    <a:pt x="45723" y="47625"/>
                  </a:moveTo>
                  <a:lnTo>
                    <a:pt x="45723" y="47625"/>
                  </a:lnTo>
                  <a:lnTo>
                    <a:pt x="53924" y="39424"/>
                  </a:lnTo>
                  <a:lnTo>
                    <a:pt x="53307" y="37924"/>
                  </a:lnTo>
                  <a:lnTo>
                    <a:pt x="48441" y="30757"/>
                  </a:lnTo>
                  <a:lnTo>
                    <a:pt x="46260" y="18854"/>
                  </a:lnTo>
                  <a:lnTo>
                    <a:pt x="46081" y="15744"/>
                  </a:lnTo>
                  <a:lnTo>
                    <a:pt x="43845" y="13671"/>
                  </a:lnTo>
                  <a:lnTo>
                    <a:pt x="31644" y="10753"/>
                  </a:lnTo>
                  <a:lnTo>
                    <a:pt x="24296" y="10071"/>
                  </a:lnTo>
                  <a:lnTo>
                    <a:pt x="20855" y="12005"/>
                  </a:lnTo>
                  <a:lnTo>
                    <a:pt x="10956" y="24842"/>
                  </a:lnTo>
                  <a:lnTo>
                    <a:pt x="4518" y="36088"/>
                  </a:lnTo>
                  <a:lnTo>
                    <a:pt x="0" y="64433"/>
                  </a:lnTo>
                  <a:lnTo>
                    <a:pt x="1483" y="72588"/>
                  </a:lnTo>
                  <a:lnTo>
                    <a:pt x="8775" y="84473"/>
                  </a:lnTo>
                  <a:lnTo>
                    <a:pt x="24780" y="97113"/>
                  </a:lnTo>
                  <a:lnTo>
                    <a:pt x="36768" y="101370"/>
                  </a:lnTo>
                  <a:lnTo>
                    <a:pt x="42928" y="102505"/>
                  </a:lnTo>
                  <a:lnTo>
                    <a:pt x="48093" y="101145"/>
                  </a:lnTo>
                  <a:lnTo>
                    <a:pt x="56654" y="93989"/>
                  </a:lnTo>
                  <a:lnTo>
                    <a:pt x="77318" y="46678"/>
                  </a:lnTo>
                  <a:lnTo>
                    <a:pt x="81896" y="28882"/>
                  </a:lnTo>
                  <a:lnTo>
                    <a:pt x="80144" y="17775"/>
                  </a:lnTo>
                  <a:lnTo>
                    <a:pt x="75838" y="7900"/>
                  </a:lnTo>
                  <a:lnTo>
                    <a:pt x="6477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2" name="SMARTInkShape-Group308">
            <a:extLst>
              <a:ext uri="{FF2B5EF4-FFF2-40B4-BE49-F238E27FC236}">
                <a16:creationId xmlns:a16="http://schemas.microsoft.com/office/drawing/2014/main" id="{EB85CA46-5083-B80E-5C69-34DF7B0B6273}"/>
              </a:ext>
            </a:extLst>
          </p:cNvPr>
          <p:cNvGrpSpPr/>
          <p:nvPr/>
        </p:nvGrpSpPr>
        <p:grpSpPr>
          <a:xfrm>
            <a:off x="1070359" y="3242030"/>
            <a:ext cx="1329942" cy="291746"/>
            <a:chOff x="1070359" y="3242030"/>
            <a:chExt cx="1329942" cy="291746"/>
          </a:xfrm>
        </p:grpSpPr>
        <p:sp>
          <p:nvSpPr>
            <p:cNvPr id="1192" name="SMARTInkShape-1573">
              <a:extLst>
                <a:ext uri="{FF2B5EF4-FFF2-40B4-BE49-F238E27FC236}">
                  <a16:creationId xmlns:a16="http://schemas.microsoft.com/office/drawing/2014/main" id="{AB1F1366-7F33-5150-F6A8-A1C83C6F07B3}"/>
                </a:ext>
              </a:extLst>
            </p:cNvPr>
            <p:cNvSpPr/>
            <p:nvPr>
              <p:custDataLst>
                <p:tags r:id="rId93"/>
              </p:custDataLst>
            </p:nvPr>
          </p:nvSpPr>
          <p:spPr>
            <a:xfrm>
              <a:off x="2154954" y="3362627"/>
              <a:ext cx="245347" cy="142574"/>
            </a:xfrm>
            <a:custGeom>
              <a:avLst/>
              <a:gdLst/>
              <a:ahLst/>
              <a:cxnLst/>
              <a:rect l="0" t="0" r="0" b="0"/>
              <a:pathLst>
                <a:path w="245347" h="142574">
                  <a:moveTo>
                    <a:pt x="45321" y="66373"/>
                  </a:moveTo>
                  <a:lnTo>
                    <a:pt x="45321" y="66373"/>
                  </a:lnTo>
                  <a:lnTo>
                    <a:pt x="60509" y="50126"/>
                  </a:lnTo>
                  <a:lnTo>
                    <a:pt x="63227" y="40863"/>
                  </a:lnTo>
                  <a:lnTo>
                    <a:pt x="63863" y="34574"/>
                  </a:lnTo>
                  <a:lnTo>
                    <a:pt x="62974" y="32474"/>
                  </a:lnTo>
                  <a:lnTo>
                    <a:pt x="61323" y="31074"/>
                  </a:lnTo>
                  <a:lnTo>
                    <a:pt x="59164" y="30140"/>
                  </a:lnTo>
                  <a:lnTo>
                    <a:pt x="46012" y="28826"/>
                  </a:lnTo>
                  <a:lnTo>
                    <a:pt x="37514" y="31341"/>
                  </a:lnTo>
                  <a:lnTo>
                    <a:pt x="18379" y="46635"/>
                  </a:lnTo>
                  <a:lnTo>
                    <a:pt x="5471" y="63936"/>
                  </a:lnTo>
                  <a:lnTo>
                    <a:pt x="0" y="87523"/>
                  </a:lnTo>
                  <a:lnTo>
                    <a:pt x="1542" y="102584"/>
                  </a:lnTo>
                  <a:lnTo>
                    <a:pt x="5755" y="115275"/>
                  </a:lnTo>
                  <a:lnTo>
                    <a:pt x="11156" y="124443"/>
                  </a:lnTo>
                  <a:lnTo>
                    <a:pt x="15136" y="127312"/>
                  </a:lnTo>
                  <a:lnTo>
                    <a:pt x="25203" y="130499"/>
                  </a:lnTo>
                  <a:lnTo>
                    <a:pt x="29792" y="130290"/>
                  </a:lnTo>
                  <a:lnTo>
                    <a:pt x="37714" y="127236"/>
                  </a:lnTo>
                  <a:lnTo>
                    <a:pt x="44762" y="119529"/>
                  </a:lnTo>
                  <a:lnTo>
                    <a:pt x="57911" y="92278"/>
                  </a:lnTo>
                  <a:lnTo>
                    <a:pt x="66342" y="60155"/>
                  </a:lnTo>
                  <a:lnTo>
                    <a:pt x="70539" y="51968"/>
                  </a:lnTo>
                  <a:lnTo>
                    <a:pt x="73233" y="38088"/>
                  </a:lnTo>
                  <a:lnTo>
                    <a:pt x="73454" y="34816"/>
                  </a:lnTo>
                  <a:lnTo>
                    <a:pt x="76522" y="28359"/>
                  </a:lnTo>
                  <a:lnTo>
                    <a:pt x="82058" y="20646"/>
                  </a:lnTo>
                  <a:lnTo>
                    <a:pt x="85637" y="19592"/>
                  </a:lnTo>
                  <a:lnTo>
                    <a:pt x="88074" y="19310"/>
                  </a:lnTo>
                  <a:lnTo>
                    <a:pt x="89698" y="21239"/>
                  </a:lnTo>
                  <a:lnTo>
                    <a:pt x="91983" y="34068"/>
                  </a:lnTo>
                  <a:lnTo>
                    <a:pt x="92890" y="78873"/>
                  </a:lnTo>
                  <a:lnTo>
                    <a:pt x="93979" y="94154"/>
                  </a:lnTo>
                  <a:lnTo>
                    <a:pt x="101144" y="111176"/>
                  </a:lnTo>
                  <a:lnTo>
                    <a:pt x="102645" y="112116"/>
                  </a:lnTo>
                  <a:lnTo>
                    <a:pt x="107134" y="113161"/>
                  </a:lnTo>
                  <a:lnTo>
                    <a:pt x="115480" y="105159"/>
                  </a:lnTo>
                  <a:lnTo>
                    <a:pt x="144205" y="59721"/>
                  </a:lnTo>
                  <a:lnTo>
                    <a:pt x="180684" y="17116"/>
                  </a:lnTo>
                  <a:lnTo>
                    <a:pt x="191207" y="7439"/>
                  </a:lnTo>
                  <a:lnTo>
                    <a:pt x="199412" y="3138"/>
                  </a:lnTo>
                  <a:lnTo>
                    <a:pt x="214759" y="0"/>
                  </a:lnTo>
                  <a:lnTo>
                    <a:pt x="215877" y="5476"/>
                  </a:lnTo>
                  <a:lnTo>
                    <a:pt x="216693" y="48666"/>
                  </a:lnTo>
                  <a:lnTo>
                    <a:pt x="217819" y="95125"/>
                  </a:lnTo>
                  <a:lnTo>
                    <a:pt x="221823" y="114077"/>
                  </a:lnTo>
                  <a:lnTo>
                    <a:pt x="229952" y="127439"/>
                  </a:lnTo>
                  <a:lnTo>
                    <a:pt x="245346" y="142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3" name="SMARTInkShape-1574">
              <a:extLst>
                <a:ext uri="{FF2B5EF4-FFF2-40B4-BE49-F238E27FC236}">
                  <a16:creationId xmlns:a16="http://schemas.microsoft.com/office/drawing/2014/main" id="{D9E7B491-82FA-BACC-C351-D53195DF556B}"/>
                </a:ext>
              </a:extLst>
            </p:cNvPr>
            <p:cNvSpPr/>
            <p:nvPr>
              <p:custDataLst>
                <p:tags r:id="rId94"/>
              </p:custDataLst>
            </p:nvPr>
          </p:nvSpPr>
          <p:spPr>
            <a:xfrm>
              <a:off x="2114550" y="3314734"/>
              <a:ext cx="9491" cy="9492"/>
            </a:xfrm>
            <a:custGeom>
              <a:avLst/>
              <a:gdLst/>
              <a:ahLst/>
              <a:cxnLst/>
              <a:rect l="0" t="0" r="0" b="0"/>
              <a:pathLst>
                <a:path w="9491" h="9492">
                  <a:moveTo>
                    <a:pt x="0" y="9491"/>
                  </a:moveTo>
                  <a:lnTo>
                    <a:pt x="0" y="9491"/>
                  </a:lnTo>
                  <a:lnTo>
                    <a:pt x="949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4" name="SMARTInkShape-1575">
              <a:extLst>
                <a:ext uri="{FF2B5EF4-FFF2-40B4-BE49-F238E27FC236}">
                  <a16:creationId xmlns:a16="http://schemas.microsoft.com/office/drawing/2014/main" id="{A83F7ECC-6434-A710-2C30-A36E36C056ED}"/>
                </a:ext>
              </a:extLst>
            </p:cNvPr>
            <p:cNvSpPr/>
            <p:nvPr>
              <p:custDataLst>
                <p:tags r:id="rId95"/>
              </p:custDataLst>
            </p:nvPr>
          </p:nvSpPr>
          <p:spPr>
            <a:xfrm>
              <a:off x="1971675" y="3381887"/>
              <a:ext cx="95251" cy="113789"/>
            </a:xfrm>
            <a:custGeom>
              <a:avLst/>
              <a:gdLst/>
              <a:ahLst/>
              <a:cxnLst/>
              <a:rect l="0" t="0" r="0" b="0"/>
              <a:pathLst>
                <a:path w="95251" h="113789">
                  <a:moveTo>
                    <a:pt x="0" y="37588"/>
                  </a:moveTo>
                  <a:lnTo>
                    <a:pt x="0" y="37588"/>
                  </a:lnTo>
                  <a:lnTo>
                    <a:pt x="5057" y="32531"/>
                  </a:lnTo>
                  <a:lnTo>
                    <a:pt x="13183" y="30049"/>
                  </a:lnTo>
                  <a:lnTo>
                    <a:pt x="22793" y="27887"/>
                  </a:lnTo>
                  <a:lnTo>
                    <a:pt x="37585" y="20698"/>
                  </a:lnTo>
                  <a:lnTo>
                    <a:pt x="67930" y="11018"/>
                  </a:lnTo>
                  <a:lnTo>
                    <a:pt x="84718" y="2079"/>
                  </a:lnTo>
                  <a:lnTo>
                    <a:pt x="93170" y="0"/>
                  </a:lnTo>
                  <a:lnTo>
                    <a:pt x="93863" y="888"/>
                  </a:lnTo>
                  <a:lnTo>
                    <a:pt x="94634" y="4697"/>
                  </a:lnTo>
                  <a:lnTo>
                    <a:pt x="86289" y="50262"/>
                  </a:lnTo>
                  <a:lnTo>
                    <a:pt x="86858" y="86490"/>
                  </a:lnTo>
                  <a:lnTo>
                    <a:pt x="95250" y="113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5" name="SMARTInkShape-1576">
              <a:extLst>
                <a:ext uri="{FF2B5EF4-FFF2-40B4-BE49-F238E27FC236}">
                  <a16:creationId xmlns:a16="http://schemas.microsoft.com/office/drawing/2014/main" id="{52791E4E-2396-E87D-E6BF-2A8AD5F6D425}"/>
                </a:ext>
              </a:extLst>
            </p:cNvPr>
            <p:cNvSpPr/>
            <p:nvPr>
              <p:custDataLst>
                <p:tags r:id="rId96"/>
              </p:custDataLst>
            </p:nvPr>
          </p:nvSpPr>
          <p:spPr>
            <a:xfrm>
              <a:off x="1962311" y="3267075"/>
              <a:ext cx="76040" cy="226270"/>
            </a:xfrm>
            <a:custGeom>
              <a:avLst/>
              <a:gdLst/>
              <a:ahLst/>
              <a:cxnLst/>
              <a:rect l="0" t="0" r="0" b="0"/>
              <a:pathLst>
                <a:path w="76040" h="226270">
                  <a:moveTo>
                    <a:pt x="28414" y="0"/>
                  </a:moveTo>
                  <a:lnTo>
                    <a:pt x="28414" y="0"/>
                  </a:lnTo>
                  <a:lnTo>
                    <a:pt x="27356" y="18364"/>
                  </a:lnTo>
                  <a:lnTo>
                    <a:pt x="15157" y="58314"/>
                  </a:lnTo>
                  <a:lnTo>
                    <a:pt x="3962" y="102026"/>
                  </a:lnTo>
                  <a:lnTo>
                    <a:pt x="654" y="142332"/>
                  </a:lnTo>
                  <a:lnTo>
                    <a:pt x="0" y="185924"/>
                  </a:lnTo>
                  <a:lnTo>
                    <a:pt x="2733" y="201872"/>
                  </a:lnTo>
                  <a:lnTo>
                    <a:pt x="10222" y="216800"/>
                  </a:lnTo>
                  <a:lnTo>
                    <a:pt x="13111" y="220733"/>
                  </a:lnTo>
                  <a:lnTo>
                    <a:pt x="17154" y="223356"/>
                  </a:lnTo>
                  <a:lnTo>
                    <a:pt x="27290" y="226269"/>
                  </a:lnTo>
                  <a:lnTo>
                    <a:pt x="49953" y="222853"/>
                  </a:lnTo>
                  <a:lnTo>
                    <a:pt x="76039"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6" name="SMARTInkShape-1577">
              <a:extLst>
                <a:ext uri="{FF2B5EF4-FFF2-40B4-BE49-F238E27FC236}">
                  <a16:creationId xmlns:a16="http://schemas.microsoft.com/office/drawing/2014/main" id="{5EF20814-7446-D8FC-C2C8-132EDC15A265}"/>
                </a:ext>
              </a:extLst>
            </p:cNvPr>
            <p:cNvSpPr/>
            <p:nvPr>
              <p:custDataLst>
                <p:tags r:id="rId97"/>
              </p:custDataLst>
            </p:nvPr>
          </p:nvSpPr>
          <p:spPr>
            <a:xfrm>
              <a:off x="1715102" y="3392781"/>
              <a:ext cx="237524" cy="109987"/>
            </a:xfrm>
            <a:custGeom>
              <a:avLst/>
              <a:gdLst/>
              <a:ahLst/>
              <a:cxnLst/>
              <a:rect l="0" t="0" r="0" b="0"/>
              <a:pathLst>
                <a:path w="237524" h="109987">
                  <a:moveTo>
                    <a:pt x="66073" y="55269"/>
                  </a:moveTo>
                  <a:lnTo>
                    <a:pt x="66073" y="55269"/>
                  </a:lnTo>
                  <a:lnTo>
                    <a:pt x="66073" y="50212"/>
                  </a:lnTo>
                  <a:lnTo>
                    <a:pt x="68895" y="44908"/>
                  </a:lnTo>
                  <a:lnTo>
                    <a:pt x="72619" y="39022"/>
                  </a:lnTo>
                  <a:lnTo>
                    <a:pt x="75009" y="26621"/>
                  </a:lnTo>
                  <a:lnTo>
                    <a:pt x="75482" y="13980"/>
                  </a:lnTo>
                  <a:lnTo>
                    <a:pt x="72724" y="7637"/>
                  </a:lnTo>
                  <a:lnTo>
                    <a:pt x="70507" y="4465"/>
                  </a:lnTo>
                  <a:lnTo>
                    <a:pt x="65221" y="939"/>
                  </a:lnTo>
                  <a:lnTo>
                    <a:pt x="62330" y="0"/>
                  </a:lnTo>
                  <a:lnTo>
                    <a:pt x="53474" y="1777"/>
                  </a:lnTo>
                  <a:lnTo>
                    <a:pt x="42481" y="7153"/>
                  </a:lnTo>
                  <a:lnTo>
                    <a:pt x="16974" y="28759"/>
                  </a:lnTo>
                  <a:lnTo>
                    <a:pt x="6252" y="44121"/>
                  </a:lnTo>
                  <a:lnTo>
                    <a:pt x="1429" y="67135"/>
                  </a:lnTo>
                  <a:lnTo>
                    <a:pt x="0" y="89006"/>
                  </a:lnTo>
                  <a:lnTo>
                    <a:pt x="1916" y="94694"/>
                  </a:lnTo>
                  <a:lnTo>
                    <a:pt x="9689" y="103835"/>
                  </a:lnTo>
                  <a:lnTo>
                    <a:pt x="17377" y="108604"/>
                  </a:lnTo>
                  <a:lnTo>
                    <a:pt x="20909" y="109876"/>
                  </a:lnTo>
                  <a:lnTo>
                    <a:pt x="30478" y="108467"/>
                  </a:lnTo>
                  <a:lnTo>
                    <a:pt x="35993" y="106609"/>
                  </a:lnTo>
                  <a:lnTo>
                    <a:pt x="72570" y="68504"/>
                  </a:lnTo>
                  <a:lnTo>
                    <a:pt x="103931" y="22834"/>
                  </a:lnTo>
                  <a:lnTo>
                    <a:pt x="111769" y="18288"/>
                  </a:lnTo>
                  <a:lnTo>
                    <a:pt x="112412" y="18973"/>
                  </a:lnTo>
                  <a:lnTo>
                    <a:pt x="113317" y="26053"/>
                  </a:lnTo>
                  <a:lnTo>
                    <a:pt x="113683" y="71366"/>
                  </a:lnTo>
                  <a:lnTo>
                    <a:pt x="119336" y="83943"/>
                  </a:lnTo>
                  <a:lnTo>
                    <a:pt x="123807" y="90260"/>
                  </a:lnTo>
                  <a:lnTo>
                    <a:pt x="137241" y="100101"/>
                  </a:lnTo>
                  <a:lnTo>
                    <a:pt x="153795" y="106945"/>
                  </a:lnTo>
                  <a:lnTo>
                    <a:pt x="171735" y="109986"/>
                  </a:lnTo>
                  <a:lnTo>
                    <a:pt x="199686" y="106641"/>
                  </a:lnTo>
                  <a:lnTo>
                    <a:pt x="237523" y="93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7" name="SMARTInkShape-1578">
              <a:extLst>
                <a:ext uri="{FF2B5EF4-FFF2-40B4-BE49-F238E27FC236}">
                  <a16:creationId xmlns:a16="http://schemas.microsoft.com/office/drawing/2014/main" id="{1B2D8002-7F21-5CB4-4D6A-FED775616130}"/>
                </a:ext>
              </a:extLst>
            </p:cNvPr>
            <p:cNvSpPr/>
            <p:nvPr>
              <p:custDataLst>
                <p:tags r:id="rId98"/>
              </p:custDataLst>
            </p:nvPr>
          </p:nvSpPr>
          <p:spPr>
            <a:xfrm>
              <a:off x="1685925" y="3335074"/>
              <a:ext cx="1" cy="8202"/>
            </a:xfrm>
            <a:custGeom>
              <a:avLst/>
              <a:gdLst/>
              <a:ahLst/>
              <a:cxnLst/>
              <a:rect l="0" t="0" r="0" b="0"/>
              <a:pathLst>
                <a:path w="1" h="8202">
                  <a:moveTo>
                    <a:pt x="0" y="8201"/>
                  </a:moveTo>
                  <a:lnTo>
                    <a:pt x="0" y="8201"/>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8" name="SMARTInkShape-1579">
              <a:extLst>
                <a:ext uri="{FF2B5EF4-FFF2-40B4-BE49-F238E27FC236}">
                  <a16:creationId xmlns:a16="http://schemas.microsoft.com/office/drawing/2014/main" id="{97C33C7E-FB7F-1D55-148A-8137F2B9FCF3}"/>
                </a:ext>
              </a:extLst>
            </p:cNvPr>
            <p:cNvSpPr/>
            <p:nvPr>
              <p:custDataLst>
                <p:tags r:id="rId99"/>
              </p:custDataLst>
            </p:nvPr>
          </p:nvSpPr>
          <p:spPr>
            <a:xfrm>
              <a:off x="1600200" y="3420018"/>
              <a:ext cx="19014" cy="113758"/>
            </a:xfrm>
            <a:custGeom>
              <a:avLst/>
              <a:gdLst/>
              <a:ahLst/>
              <a:cxnLst/>
              <a:rect l="0" t="0" r="0" b="0"/>
              <a:pathLst>
                <a:path w="19014" h="113758">
                  <a:moveTo>
                    <a:pt x="0" y="28032"/>
                  </a:moveTo>
                  <a:lnTo>
                    <a:pt x="0" y="28032"/>
                  </a:lnTo>
                  <a:lnTo>
                    <a:pt x="5057" y="22975"/>
                  </a:lnTo>
                  <a:lnTo>
                    <a:pt x="7539" y="17671"/>
                  </a:lnTo>
                  <a:lnTo>
                    <a:pt x="8201" y="14775"/>
                  </a:lnTo>
                  <a:lnTo>
                    <a:pt x="18624" y="0"/>
                  </a:lnTo>
                  <a:lnTo>
                    <a:pt x="19013" y="17819"/>
                  </a:lnTo>
                  <a:lnTo>
                    <a:pt x="5789" y="58707"/>
                  </a:lnTo>
                  <a:lnTo>
                    <a:pt x="1715" y="80748"/>
                  </a:lnTo>
                  <a:lnTo>
                    <a:pt x="9525" y="1137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9" name="SMARTInkShape-1580">
              <a:extLst>
                <a:ext uri="{FF2B5EF4-FFF2-40B4-BE49-F238E27FC236}">
                  <a16:creationId xmlns:a16="http://schemas.microsoft.com/office/drawing/2014/main" id="{6BFDDEBA-7B6D-2E03-0FBF-61614627D0AA}"/>
                </a:ext>
              </a:extLst>
            </p:cNvPr>
            <p:cNvSpPr/>
            <p:nvPr>
              <p:custDataLst>
                <p:tags r:id="rId100"/>
              </p:custDataLst>
            </p:nvPr>
          </p:nvSpPr>
          <p:spPr>
            <a:xfrm>
              <a:off x="1409700" y="3375061"/>
              <a:ext cx="142876" cy="127706"/>
            </a:xfrm>
            <a:custGeom>
              <a:avLst/>
              <a:gdLst/>
              <a:ahLst/>
              <a:cxnLst/>
              <a:rect l="0" t="0" r="0" b="0"/>
              <a:pathLst>
                <a:path w="142876" h="127706">
                  <a:moveTo>
                    <a:pt x="0" y="34889"/>
                  </a:moveTo>
                  <a:lnTo>
                    <a:pt x="0" y="34889"/>
                  </a:lnTo>
                  <a:lnTo>
                    <a:pt x="5057" y="34889"/>
                  </a:lnTo>
                  <a:lnTo>
                    <a:pt x="6546" y="35947"/>
                  </a:lnTo>
                  <a:lnTo>
                    <a:pt x="7539" y="37711"/>
                  </a:lnTo>
                  <a:lnTo>
                    <a:pt x="8936" y="48072"/>
                  </a:lnTo>
                  <a:lnTo>
                    <a:pt x="10322" y="58740"/>
                  </a:lnTo>
                  <a:lnTo>
                    <a:pt x="20261" y="95357"/>
                  </a:lnTo>
                  <a:lnTo>
                    <a:pt x="28761" y="107977"/>
                  </a:lnTo>
                  <a:lnTo>
                    <a:pt x="45446" y="121926"/>
                  </a:lnTo>
                  <a:lnTo>
                    <a:pt x="58739" y="127705"/>
                  </a:lnTo>
                  <a:lnTo>
                    <a:pt x="62442" y="127458"/>
                  </a:lnTo>
                  <a:lnTo>
                    <a:pt x="69380" y="124361"/>
                  </a:lnTo>
                  <a:lnTo>
                    <a:pt x="84292" y="101499"/>
                  </a:lnTo>
                  <a:lnTo>
                    <a:pt x="97059" y="62857"/>
                  </a:lnTo>
                  <a:lnTo>
                    <a:pt x="110856" y="19717"/>
                  </a:lnTo>
                  <a:lnTo>
                    <a:pt x="117355" y="7685"/>
                  </a:lnTo>
                  <a:lnTo>
                    <a:pt x="123772" y="1632"/>
                  </a:lnTo>
                  <a:lnTo>
                    <a:pt x="126965" y="18"/>
                  </a:lnTo>
                  <a:lnTo>
                    <a:pt x="130151" y="0"/>
                  </a:lnTo>
                  <a:lnTo>
                    <a:pt x="142875" y="63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0" name="SMARTInkShape-1581">
              <a:extLst>
                <a:ext uri="{FF2B5EF4-FFF2-40B4-BE49-F238E27FC236}">
                  <a16:creationId xmlns:a16="http://schemas.microsoft.com/office/drawing/2014/main" id="{8607A8CE-7B97-8E78-C626-A410A9349351}"/>
                </a:ext>
              </a:extLst>
            </p:cNvPr>
            <p:cNvSpPr/>
            <p:nvPr>
              <p:custDataLst>
                <p:tags r:id="rId101"/>
              </p:custDataLst>
            </p:nvPr>
          </p:nvSpPr>
          <p:spPr>
            <a:xfrm>
              <a:off x="1233243" y="3391881"/>
              <a:ext cx="166933" cy="122507"/>
            </a:xfrm>
            <a:custGeom>
              <a:avLst/>
              <a:gdLst/>
              <a:ahLst/>
              <a:cxnLst/>
              <a:rect l="0" t="0" r="0" b="0"/>
              <a:pathLst>
                <a:path w="166933" h="122507">
                  <a:moveTo>
                    <a:pt x="14532" y="56169"/>
                  </a:moveTo>
                  <a:lnTo>
                    <a:pt x="14532" y="56169"/>
                  </a:lnTo>
                  <a:lnTo>
                    <a:pt x="22733" y="64370"/>
                  </a:lnTo>
                  <a:lnTo>
                    <a:pt x="33778" y="65301"/>
                  </a:lnTo>
                  <a:lnTo>
                    <a:pt x="41783" y="62697"/>
                  </a:lnTo>
                  <a:lnTo>
                    <a:pt x="48869" y="59071"/>
                  </a:lnTo>
                  <a:lnTo>
                    <a:pt x="70311" y="51494"/>
                  </a:lnTo>
                  <a:lnTo>
                    <a:pt x="79186" y="43155"/>
                  </a:lnTo>
                  <a:lnTo>
                    <a:pt x="95758" y="20980"/>
                  </a:lnTo>
                  <a:lnTo>
                    <a:pt x="98257" y="10191"/>
                  </a:lnTo>
                  <a:lnTo>
                    <a:pt x="97866" y="6467"/>
                  </a:lnTo>
                  <a:lnTo>
                    <a:pt x="96546" y="3984"/>
                  </a:lnTo>
                  <a:lnTo>
                    <a:pt x="94608" y="2329"/>
                  </a:lnTo>
                  <a:lnTo>
                    <a:pt x="81768" y="0"/>
                  </a:lnTo>
                  <a:lnTo>
                    <a:pt x="64557" y="4366"/>
                  </a:lnTo>
                  <a:lnTo>
                    <a:pt x="33480" y="28716"/>
                  </a:lnTo>
                  <a:lnTo>
                    <a:pt x="13218" y="48159"/>
                  </a:lnTo>
                  <a:lnTo>
                    <a:pt x="8656" y="61076"/>
                  </a:lnTo>
                  <a:lnTo>
                    <a:pt x="0" y="96836"/>
                  </a:lnTo>
                  <a:lnTo>
                    <a:pt x="2076" y="109874"/>
                  </a:lnTo>
                  <a:lnTo>
                    <a:pt x="5169" y="114197"/>
                  </a:lnTo>
                  <a:lnTo>
                    <a:pt x="9349" y="117080"/>
                  </a:lnTo>
                  <a:lnTo>
                    <a:pt x="20695" y="120282"/>
                  </a:lnTo>
                  <a:lnTo>
                    <a:pt x="62969" y="122506"/>
                  </a:lnTo>
                  <a:lnTo>
                    <a:pt x="105905" y="115173"/>
                  </a:lnTo>
                  <a:lnTo>
                    <a:pt x="149380" y="98387"/>
                  </a:lnTo>
                  <a:lnTo>
                    <a:pt x="166932" y="942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1" name="SMARTInkShape-1582">
              <a:extLst>
                <a:ext uri="{FF2B5EF4-FFF2-40B4-BE49-F238E27FC236}">
                  <a16:creationId xmlns:a16="http://schemas.microsoft.com/office/drawing/2014/main" id="{6887EE03-506D-B59D-E35A-4605BA37D078}"/>
                </a:ext>
              </a:extLst>
            </p:cNvPr>
            <p:cNvSpPr/>
            <p:nvPr>
              <p:custDataLst>
                <p:tags r:id="rId102"/>
              </p:custDataLst>
            </p:nvPr>
          </p:nvSpPr>
          <p:spPr>
            <a:xfrm>
              <a:off x="1070359" y="3242030"/>
              <a:ext cx="120267" cy="271572"/>
            </a:xfrm>
            <a:custGeom>
              <a:avLst/>
              <a:gdLst/>
              <a:ahLst/>
              <a:cxnLst/>
              <a:rect l="0" t="0" r="0" b="0"/>
              <a:pathLst>
                <a:path w="120267" h="271572">
                  <a:moveTo>
                    <a:pt x="110741" y="186970"/>
                  </a:moveTo>
                  <a:lnTo>
                    <a:pt x="110741" y="186970"/>
                  </a:lnTo>
                  <a:lnTo>
                    <a:pt x="110741" y="181913"/>
                  </a:lnTo>
                  <a:lnTo>
                    <a:pt x="107919" y="176609"/>
                  </a:lnTo>
                  <a:lnTo>
                    <a:pt x="105684" y="173713"/>
                  </a:lnTo>
                  <a:lnTo>
                    <a:pt x="97558" y="170495"/>
                  </a:lnTo>
                  <a:lnTo>
                    <a:pt x="87948" y="168006"/>
                  </a:lnTo>
                  <a:lnTo>
                    <a:pt x="75530" y="161713"/>
                  </a:lnTo>
                  <a:lnTo>
                    <a:pt x="46785" y="158832"/>
                  </a:lnTo>
                  <a:lnTo>
                    <a:pt x="28056" y="163581"/>
                  </a:lnTo>
                  <a:lnTo>
                    <a:pt x="9101" y="176747"/>
                  </a:lnTo>
                  <a:lnTo>
                    <a:pt x="2068" y="190893"/>
                  </a:lnTo>
                  <a:lnTo>
                    <a:pt x="0" y="206706"/>
                  </a:lnTo>
                  <a:lnTo>
                    <a:pt x="2609" y="220788"/>
                  </a:lnTo>
                  <a:lnTo>
                    <a:pt x="15084" y="240617"/>
                  </a:lnTo>
                  <a:lnTo>
                    <a:pt x="37205" y="264163"/>
                  </a:lnTo>
                  <a:lnTo>
                    <a:pt x="45603" y="268903"/>
                  </a:lnTo>
                  <a:lnTo>
                    <a:pt x="61337" y="271571"/>
                  </a:lnTo>
                  <a:lnTo>
                    <a:pt x="66163" y="269830"/>
                  </a:lnTo>
                  <a:lnTo>
                    <a:pt x="74348" y="262250"/>
                  </a:lnTo>
                  <a:lnTo>
                    <a:pt x="94737" y="219685"/>
                  </a:lnTo>
                  <a:lnTo>
                    <a:pt x="104353" y="174673"/>
                  </a:lnTo>
                  <a:lnTo>
                    <a:pt x="108848" y="129587"/>
                  </a:lnTo>
                  <a:lnTo>
                    <a:pt x="110180" y="89417"/>
                  </a:lnTo>
                  <a:lnTo>
                    <a:pt x="110575" y="50704"/>
                  </a:lnTo>
                  <a:lnTo>
                    <a:pt x="107845" y="33626"/>
                  </a:lnTo>
                  <a:lnTo>
                    <a:pt x="103180" y="15241"/>
                  </a:lnTo>
                  <a:lnTo>
                    <a:pt x="101604" y="178"/>
                  </a:lnTo>
                  <a:lnTo>
                    <a:pt x="102533" y="0"/>
                  </a:lnTo>
                  <a:lnTo>
                    <a:pt x="120266" y="15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8" name="SMARTInkShape-Group309">
            <a:extLst>
              <a:ext uri="{FF2B5EF4-FFF2-40B4-BE49-F238E27FC236}">
                <a16:creationId xmlns:a16="http://schemas.microsoft.com/office/drawing/2014/main" id="{B08A315A-5D5C-AA7D-8A22-E3A03EDCCDD4}"/>
              </a:ext>
            </a:extLst>
          </p:cNvPr>
          <p:cNvGrpSpPr/>
          <p:nvPr/>
        </p:nvGrpSpPr>
        <p:grpSpPr>
          <a:xfrm>
            <a:off x="191989" y="3292270"/>
            <a:ext cx="617637" cy="231981"/>
            <a:chOff x="191989" y="3292270"/>
            <a:chExt cx="617637" cy="231981"/>
          </a:xfrm>
        </p:grpSpPr>
        <p:sp>
          <p:nvSpPr>
            <p:cNvPr id="1203" name="SMARTInkShape-1583">
              <a:extLst>
                <a:ext uri="{FF2B5EF4-FFF2-40B4-BE49-F238E27FC236}">
                  <a16:creationId xmlns:a16="http://schemas.microsoft.com/office/drawing/2014/main" id="{A076DCB1-531A-0EA1-3D0C-062B00204D89}"/>
                </a:ext>
              </a:extLst>
            </p:cNvPr>
            <p:cNvSpPr/>
            <p:nvPr>
              <p:custDataLst>
                <p:tags r:id="rId88"/>
              </p:custDataLst>
            </p:nvPr>
          </p:nvSpPr>
          <p:spPr>
            <a:xfrm>
              <a:off x="771525" y="3505200"/>
              <a:ext cx="38101" cy="9526"/>
            </a:xfrm>
            <a:custGeom>
              <a:avLst/>
              <a:gdLst/>
              <a:ahLst/>
              <a:cxnLst/>
              <a:rect l="0" t="0" r="0" b="0"/>
              <a:pathLst>
                <a:path w="38101" h="9526">
                  <a:moveTo>
                    <a:pt x="0" y="9525"/>
                  </a:moveTo>
                  <a:lnTo>
                    <a:pt x="0" y="9525"/>
                  </a:lnTo>
                  <a:lnTo>
                    <a:pt x="5057" y="9525"/>
                  </a:lnTo>
                  <a:lnTo>
                    <a:pt x="10361" y="6703"/>
                  </a:lnTo>
                  <a:lnTo>
                    <a:pt x="16247" y="2979"/>
                  </a:lnTo>
                  <a:lnTo>
                    <a:pt x="22390" y="1324"/>
                  </a:lnTo>
                  <a:lnTo>
                    <a:pt x="25510" y="1941"/>
                  </a:lnTo>
                  <a:lnTo>
                    <a:pt x="31799" y="5449"/>
                  </a:lnTo>
                  <a:lnTo>
                    <a:pt x="33899" y="5749"/>
                  </a:lnTo>
                  <a:lnTo>
                    <a:pt x="38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4" name="SMARTInkShape-1584">
              <a:extLst>
                <a:ext uri="{FF2B5EF4-FFF2-40B4-BE49-F238E27FC236}">
                  <a16:creationId xmlns:a16="http://schemas.microsoft.com/office/drawing/2014/main" id="{39665ACE-DE50-447A-3E34-7C85BAF3DBE3}"/>
                </a:ext>
              </a:extLst>
            </p:cNvPr>
            <p:cNvSpPr/>
            <p:nvPr>
              <p:custDataLst>
                <p:tags r:id="rId89"/>
              </p:custDataLst>
            </p:nvPr>
          </p:nvSpPr>
          <p:spPr>
            <a:xfrm>
              <a:off x="573900" y="3292270"/>
              <a:ext cx="92851" cy="228523"/>
            </a:xfrm>
            <a:custGeom>
              <a:avLst/>
              <a:gdLst/>
              <a:ahLst/>
              <a:cxnLst/>
              <a:rect l="0" t="0" r="0" b="0"/>
              <a:pathLst>
                <a:path w="92851" h="228523">
                  <a:moveTo>
                    <a:pt x="83325" y="146255"/>
                  </a:moveTo>
                  <a:lnTo>
                    <a:pt x="83325" y="146255"/>
                  </a:lnTo>
                  <a:lnTo>
                    <a:pt x="88382" y="141198"/>
                  </a:lnTo>
                  <a:lnTo>
                    <a:pt x="88813" y="138650"/>
                  </a:lnTo>
                  <a:lnTo>
                    <a:pt x="88042" y="135894"/>
                  </a:lnTo>
                  <a:lnTo>
                    <a:pt x="86470" y="132998"/>
                  </a:lnTo>
                  <a:lnTo>
                    <a:pt x="84363" y="131067"/>
                  </a:lnTo>
                  <a:lnTo>
                    <a:pt x="56611" y="119892"/>
                  </a:lnTo>
                  <a:lnTo>
                    <a:pt x="52815" y="119155"/>
                  </a:lnTo>
                  <a:lnTo>
                    <a:pt x="42954" y="121158"/>
                  </a:lnTo>
                  <a:lnTo>
                    <a:pt x="19376" y="131067"/>
                  </a:lnTo>
                  <a:lnTo>
                    <a:pt x="9748" y="142680"/>
                  </a:lnTo>
                  <a:lnTo>
                    <a:pt x="1199" y="161423"/>
                  </a:lnTo>
                  <a:lnTo>
                    <a:pt x="0" y="165893"/>
                  </a:lnTo>
                  <a:lnTo>
                    <a:pt x="3367" y="187351"/>
                  </a:lnTo>
                  <a:lnTo>
                    <a:pt x="11068" y="203705"/>
                  </a:lnTo>
                  <a:lnTo>
                    <a:pt x="30166" y="220309"/>
                  </a:lnTo>
                  <a:lnTo>
                    <a:pt x="44176" y="226793"/>
                  </a:lnTo>
                  <a:lnTo>
                    <a:pt x="50876" y="228522"/>
                  </a:lnTo>
                  <a:lnTo>
                    <a:pt x="56401" y="227558"/>
                  </a:lnTo>
                  <a:lnTo>
                    <a:pt x="61142" y="224799"/>
                  </a:lnTo>
                  <a:lnTo>
                    <a:pt x="72872" y="210802"/>
                  </a:lnTo>
                  <a:lnTo>
                    <a:pt x="83050" y="187605"/>
                  </a:lnTo>
                  <a:lnTo>
                    <a:pt x="90914" y="141841"/>
                  </a:lnTo>
                  <a:lnTo>
                    <a:pt x="85922" y="99640"/>
                  </a:lnTo>
                  <a:lnTo>
                    <a:pt x="83838" y="60730"/>
                  </a:lnTo>
                  <a:lnTo>
                    <a:pt x="76846" y="16106"/>
                  </a:lnTo>
                  <a:lnTo>
                    <a:pt x="74201" y="0"/>
                  </a:lnTo>
                  <a:lnTo>
                    <a:pt x="76184" y="68"/>
                  </a:lnTo>
                  <a:lnTo>
                    <a:pt x="84032" y="5789"/>
                  </a:lnTo>
                  <a:lnTo>
                    <a:pt x="92850" y="319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5" name="SMARTInkShape-1585">
              <a:extLst>
                <a:ext uri="{FF2B5EF4-FFF2-40B4-BE49-F238E27FC236}">
                  <a16:creationId xmlns:a16="http://schemas.microsoft.com/office/drawing/2014/main" id="{496AE59E-0448-7526-C2E7-065F29933098}"/>
                </a:ext>
              </a:extLst>
            </p:cNvPr>
            <p:cNvSpPr/>
            <p:nvPr>
              <p:custDataLst>
                <p:tags r:id="rId90"/>
              </p:custDataLst>
            </p:nvPr>
          </p:nvSpPr>
          <p:spPr>
            <a:xfrm>
              <a:off x="381000" y="3395276"/>
              <a:ext cx="152401" cy="24200"/>
            </a:xfrm>
            <a:custGeom>
              <a:avLst/>
              <a:gdLst/>
              <a:ahLst/>
              <a:cxnLst/>
              <a:rect l="0" t="0" r="0" b="0"/>
              <a:pathLst>
                <a:path w="152401" h="24200">
                  <a:moveTo>
                    <a:pt x="0" y="24199"/>
                  </a:moveTo>
                  <a:lnTo>
                    <a:pt x="0" y="24199"/>
                  </a:lnTo>
                  <a:lnTo>
                    <a:pt x="31571" y="10942"/>
                  </a:lnTo>
                  <a:lnTo>
                    <a:pt x="76595" y="3090"/>
                  </a:lnTo>
                  <a:lnTo>
                    <a:pt x="94367" y="0"/>
                  </a:lnTo>
                  <a:lnTo>
                    <a:pt x="152400" y="5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6" name="SMARTInkShape-1586">
              <a:extLst>
                <a:ext uri="{FF2B5EF4-FFF2-40B4-BE49-F238E27FC236}">
                  <a16:creationId xmlns:a16="http://schemas.microsoft.com/office/drawing/2014/main" id="{06D1A5BD-8974-C559-82CA-80FA80D43E7A}"/>
                </a:ext>
              </a:extLst>
            </p:cNvPr>
            <p:cNvSpPr/>
            <p:nvPr>
              <p:custDataLst>
                <p:tags r:id="rId91"/>
              </p:custDataLst>
            </p:nvPr>
          </p:nvSpPr>
          <p:spPr>
            <a:xfrm>
              <a:off x="400053" y="3306892"/>
              <a:ext cx="95248" cy="197870"/>
            </a:xfrm>
            <a:custGeom>
              <a:avLst/>
              <a:gdLst/>
              <a:ahLst/>
              <a:cxnLst/>
              <a:rect l="0" t="0" r="0" b="0"/>
              <a:pathLst>
                <a:path w="95248" h="197870">
                  <a:moveTo>
                    <a:pt x="9522" y="17333"/>
                  </a:moveTo>
                  <a:lnTo>
                    <a:pt x="9522" y="17333"/>
                  </a:lnTo>
                  <a:lnTo>
                    <a:pt x="26856" y="0"/>
                  </a:lnTo>
                  <a:lnTo>
                    <a:pt x="20220" y="38206"/>
                  </a:lnTo>
                  <a:lnTo>
                    <a:pt x="18220" y="81389"/>
                  </a:lnTo>
                  <a:lnTo>
                    <a:pt x="10877" y="126232"/>
                  </a:lnTo>
                  <a:lnTo>
                    <a:pt x="187" y="171446"/>
                  </a:lnTo>
                  <a:lnTo>
                    <a:pt x="0" y="193312"/>
                  </a:lnTo>
                  <a:lnTo>
                    <a:pt x="1058" y="194978"/>
                  </a:lnTo>
                  <a:lnTo>
                    <a:pt x="2821" y="196088"/>
                  </a:lnTo>
                  <a:lnTo>
                    <a:pt x="8660" y="197321"/>
                  </a:lnTo>
                  <a:lnTo>
                    <a:pt x="18311" y="197869"/>
                  </a:lnTo>
                  <a:lnTo>
                    <a:pt x="26834" y="195291"/>
                  </a:lnTo>
                  <a:lnTo>
                    <a:pt x="30588" y="193122"/>
                  </a:lnTo>
                  <a:lnTo>
                    <a:pt x="75298" y="189164"/>
                  </a:lnTo>
                  <a:lnTo>
                    <a:pt x="87690" y="188896"/>
                  </a:lnTo>
                  <a:lnTo>
                    <a:pt x="90209" y="187800"/>
                  </a:lnTo>
                  <a:lnTo>
                    <a:pt x="95247" y="179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7" name="SMARTInkShape-1587">
              <a:extLst>
                <a:ext uri="{FF2B5EF4-FFF2-40B4-BE49-F238E27FC236}">
                  <a16:creationId xmlns:a16="http://schemas.microsoft.com/office/drawing/2014/main" id="{074C34A2-BE87-6219-1E31-E6AA7DC09A0C}"/>
                </a:ext>
              </a:extLst>
            </p:cNvPr>
            <p:cNvSpPr/>
            <p:nvPr>
              <p:custDataLst>
                <p:tags r:id="rId92"/>
              </p:custDataLst>
            </p:nvPr>
          </p:nvSpPr>
          <p:spPr>
            <a:xfrm>
              <a:off x="191989" y="3333750"/>
              <a:ext cx="139953" cy="190501"/>
            </a:xfrm>
            <a:custGeom>
              <a:avLst/>
              <a:gdLst/>
              <a:ahLst/>
              <a:cxnLst/>
              <a:rect l="0" t="0" r="0" b="0"/>
              <a:pathLst>
                <a:path w="139953" h="190501">
                  <a:moveTo>
                    <a:pt x="122336" y="0"/>
                  </a:moveTo>
                  <a:lnTo>
                    <a:pt x="122336" y="0"/>
                  </a:lnTo>
                  <a:lnTo>
                    <a:pt x="130537" y="8201"/>
                  </a:lnTo>
                  <a:lnTo>
                    <a:pt x="130978" y="7584"/>
                  </a:lnTo>
                  <a:lnTo>
                    <a:pt x="131469" y="4076"/>
                  </a:lnTo>
                  <a:lnTo>
                    <a:pt x="130541" y="3776"/>
                  </a:lnTo>
                  <a:lnTo>
                    <a:pt x="126688" y="6264"/>
                  </a:lnTo>
                  <a:lnTo>
                    <a:pt x="126296" y="7351"/>
                  </a:lnTo>
                  <a:lnTo>
                    <a:pt x="127093" y="8076"/>
                  </a:lnTo>
                  <a:lnTo>
                    <a:pt x="131582" y="9440"/>
                  </a:lnTo>
                  <a:lnTo>
                    <a:pt x="126318" y="9508"/>
                  </a:lnTo>
                  <a:lnTo>
                    <a:pt x="128692" y="9518"/>
                  </a:lnTo>
                  <a:lnTo>
                    <a:pt x="128690" y="9520"/>
                  </a:lnTo>
                  <a:lnTo>
                    <a:pt x="90455" y="9525"/>
                  </a:lnTo>
                  <a:lnTo>
                    <a:pt x="84178" y="12347"/>
                  </a:lnTo>
                  <a:lnTo>
                    <a:pt x="81022" y="14582"/>
                  </a:lnTo>
                  <a:lnTo>
                    <a:pt x="66468" y="17726"/>
                  </a:lnTo>
                  <a:lnTo>
                    <a:pt x="50191" y="19847"/>
                  </a:lnTo>
                  <a:lnTo>
                    <a:pt x="36785" y="29359"/>
                  </a:lnTo>
                  <a:lnTo>
                    <a:pt x="30338" y="34215"/>
                  </a:lnTo>
                  <a:lnTo>
                    <a:pt x="17576" y="40155"/>
                  </a:lnTo>
                  <a:lnTo>
                    <a:pt x="3538" y="52244"/>
                  </a:lnTo>
                  <a:lnTo>
                    <a:pt x="745" y="57792"/>
                  </a:lnTo>
                  <a:lnTo>
                    <a:pt x="0" y="60753"/>
                  </a:lnTo>
                  <a:lnTo>
                    <a:pt x="562" y="62727"/>
                  </a:lnTo>
                  <a:lnTo>
                    <a:pt x="1995" y="64043"/>
                  </a:lnTo>
                  <a:lnTo>
                    <a:pt x="6843" y="66154"/>
                  </a:lnTo>
                  <a:lnTo>
                    <a:pt x="7506" y="69266"/>
                  </a:lnTo>
                  <a:lnTo>
                    <a:pt x="7683" y="71577"/>
                  </a:lnTo>
                  <a:lnTo>
                    <a:pt x="8859" y="73118"/>
                  </a:lnTo>
                  <a:lnTo>
                    <a:pt x="24262" y="83534"/>
                  </a:lnTo>
                  <a:lnTo>
                    <a:pt x="33540" y="91308"/>
                  </a:lnTo>
                  <a:lnTo>
                    <a:pt x="42992" y="94082"/>
                  </a:lnTo>
                  <a:lnTo>
                    <a:pt x="49325" y="94731"/>
                  </a:lnTo>
                  <a:lnTo>
                    <a:pt x="55667" y="97842"/>
                  </a:lnTo>
                  <a:lnTo>
                    <a:pt x="62014" y="101693"/>
                  </a:lnTo>
                  <a:lnTo>
                    <a:pt x="90556" y="112856"/>
                  </a:lnTo>
                  <a:lnTo>
                    <a:pt x="134126" y="150017"/>
                  </a:lnTo>
                  <a:lnTo>
                    <a:pt x="138159" y="157691"/>
                  </a:lnTo>
                  <a:lnTo>
                    <a:pt x="139952" y="164629"/>
                  </a:lnTo>
                  <a:lnTo>
                    <a:pt x="137255" y="167961"/>
                  </a:lnTo>
                  <a:lnTo>
                    <a:pt x="125792" y="174486"/>
                  </a:lnTo>
                  <a:lnTo>
                    <a:pt x="83437" y="182943"/>
                  </a:lnTo>
                  <a:lnTo>
                    <a:pt x="40921" y="189007"/>
                  </a:lnTo>
                  <a:lnTo>
                    <a:pt x="8036"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5" name="SMARTInkShape-Group310">
            <a:extLst>
              <a:ext uri="{FF2B5EF4-FFF2-40B4-BE49-F238E27FC236}">
                <a16:creationId xmlns:a16="http://schemas.microsoft.com/office/drawing/2014/main" id="{704F38F8-26D0-7C28-2414-6FA399F8A333}"/>
              </a:ext>
            </a:extLst>
          </p:cNvPr>
          <p:cNvGrpSpPr/>
          <p:nvPr/>
        </p:nvGrpSpPr>
        <p:grpSpPr>
          <a:xfrm>
            <a:off x="1838325" y="1059384"/>
            <a:ext cx="857251" cy="359842"/>
            <a:chOff x="1838325" y="1059384"/>
            <a:chExt cx="857251" cy="359842"/>
          </a:xfrm>
        </p:grpSpPr>
        <p:sp>
          <p:nvSpPr>
            <p:cNvPr id="1209" name="SMARTInkShape-1588">
              <a:extLst>
                <a:ext uri="{FF2B5EF4-FFF2-40B4-BE49-F238E27FC236}">
                  <a16:creationId xmlns:a16="http://schemas.microsoft.com/office/drawing/2014/main" id="{08E3843E-B821-E894-E060-B97BD44D3957}"/>
                </a:ext>
              </a:extLst>
            </p:cNvPr>
            <p:cNvSpPr/>
            <p:nvPr>
              <p:custDataLst>
                <p:tags r:id="rId82"/>
              </p:custDataLst>
            </p:nvPr>
          </p:nvSpPr>
          <p:spPr>
            <a:xfrm>
              <a:off x="2546736" y="1143554"/>
              <a:ext cx="148840" cy="113747"/>
            </a:xfrm>
            <a:custGeom>
              <a:avLst/>
              <a:gdLst/>
              <a:ahLst/>
              <a:cxnLst/>
              <a:rect l="0" t="0" r="0" b="0"/>
              <a:pathLst>
                <a:path w="148840" h="113747">
                  <a:moveTo>
                    <a:pt x="25014" y="66121"/>
                  </a:moveTo>
                  <a:lnTo>
                    <a:pt x="25014" y="66121"/>
                  </a:lnTo>
                  <a:lnTo>
                    <a:pt x="42914" y="58582"/>
                  </a:lnTo>
                  <a:lnTo>
                    <a:pt x="56071" y="54362"/>
                  </a:lnTo>
                  <a:lnTo>
                    <a:pt x="70552" y="46409"/>
                  </a:lnTo>
                  <a:lnTo>
                    <a:pt x="74423" y="43455"/>
                  </a:lnTo>
                  <a:lnTo>
                    <a:pt x="84368" y="40172"/>
                  </a:lnTo>
                  <a:lnTo>
                    <a:pt x="101867" y="35502"/>
                  </a:lnTo>
                  <a:lnTo>
                    <a:pt x="126743" y="24442"/>
                  </a:lnTo>
                  <a:lnTo>
                    <a:pt x="133727" y="18317"/>
                  </a:lnTo>
                  <a:lnTo>
                    <a:pt x="135589" y="15201"/>
                  </a:lnTo>
                  <a:lnTo>
                    <a:pt x="135772" y="12066"/>
                  </a:lnTo>
                  <a:lnTo>
                    <a:pt x="133154" y="5761"/>
                  </a:lnTo>
                  <a:lnTo>
                    <a:pt x="130974" y="3656"/>
                  </a:lnTo>
                  <a:lnTo>
                    <a:pt x="125730" y="1317"/>
                  </a:lnTo>
                  <a:lnTo>
                    <a:pt x="106714" y="0"/>
                  </a:lnTo>
                  <a:lnTo>
                    <a:pt x="75915" y="9723"/>
                  </a:lnTo>
                  <a:lnTo>
                    <a:pt x="37302" y="31972"/>
                  </a:lnTo>
                  <a:lnTo>
                    <a:pt x="8457" y="63048"/>
                  </a:lnTo>
                  <a:lnTo>
                    <a:pt x="1781" y="75691"/>
                  </a:lnTo>
                  <a:lnTo>
                    <a:pt x="0" y="82026"/>
                  </a:lnTo>
                  <a:lnTo>
                    <a:pt x="844" y="94709"/>
                  </a:lnTo>
                  <a:lnTo>
                    <a:pt x="2550" y="101055"/>
                  </a:lnTo>
                  <a:lnTo>
                    <a:pt x="5805" y="105285"/>
                  </a:lnTo>
                  <a:lnTo>
                    <a:pt x="15066" y="109986"/>
                  </a:lnTo>
                  <a:lnTo>
                    <a:pt x="60432" y="113251"/>
                  </a:lnTo>
                  <a:lnTo>
                    <a:pt x="97597" y="113599"/>
                  </a:lnTo>
                  <a:lnTo>
                    <a:pt x="148839" y="1137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0" name="SMARTInkShape-1589">
              <a:extLst>
                <a:ext uri="{FF2B5EF4-FFF2-40B4-BE49-F238E27FC236}">
                  <a16:creationId xmlns:a16="http://schemas.microsoft.com/office/drawing/2014/main" id="{39036B52-B5E8-8120-9126-4BF6B08A28CD}"/>
                </a:ext>
              </a:extLst>
            </p:cNvPr>
            <p:cNvSpPr/>
            <p:nvPr>
              <p:custDataLst>
                <p:tags r:id="rId83"/>
              </p:custDataLst>
            </p:nvPr>
          </p:nvSpPr>
          <p:spPr>
            <a:xfrm>
              <a:off x="2476500" y="1059384"/>
              <a:ext cx="28115" cy="236017"/>
            </a:xfrm>
            <a:custGeom>
              <a:avLst/>
              <a:gdLst/>
              <a:ahLst/>
              <a:cxnLst/>
              <a:rect l="0" t="0" r="0" b="0"/>
              <a:pathLst>
                <a:path w="28115" h="236017">
                  <a:moveTo>
                    <a:pt x="0" y="26466"/>
                  </a:moveTo>
                  <a:lnTo>
                    <a:pt x="0" y="26466"/>
                  </a:lnTo>
                  <a:lnTo>
                    <a:pt x="13092" y="12316"/>
                  </a:lnTo>
                  <a:lnTo>
                    <a:pt x="18343" y="2635"/>
                  </a:lnTo>
                  <a:lnTo>
                    <a:pt x="23322" y="0"/>
                  </a:lnTo>
                  <a:lnTo>
                    <a:pt x="25073" y="355"/>
                  </a:lnTo>
                  <a:lnTo>
                    <a:pt x="26240" y="1650"/>
                  </a:lnTo>
                  <a:lnTo>
                    <a:pt x="27019" y="3572"/>
                  </a:lnTo>
                  <a:lnTo>
                    <a:pt x="28114" y="21447"/>
                  </a:lnTo>
                  <a:lnTo>
                    <a:pt x="15392" y="63535"/>
                  </a:lnTo>
                  <a:lnTo>
                    <a:pt x="10205" y="100126"/>
                  </a:lnTo>
                  <a:lnTo>
                    <a:pt x="2329" y="144772"/>
                  </a:lnTo>
                  <a:lnTo>
                    <a:pt x="460" y="184714"/>
                  </a:lnTo>
                  <a:lnTo>
                    <a:pt x="0" y="2360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1" name="SMARTInkShape-1590">
              <a:extLst>
                <a:ext uri="{FF2B5EF4-FFF2-40B4-BE49-F238E27FC236}">
                  <a16:creationId xmlns:a16="http://schemas.microsoft.com/office/drawing/2014/main" id="{C1F66963-4546-3B26-8F46-6F278CFF86EB}"/>
                </a:ext>
              </a:extLst>
            </p:cNvPr>
            <p:cNvSpPr/>
            <p:nvPr>
              <p:custDataLst>
                <p:tags r:id="rId84"/>
              </p:custDataLst>
            </p:nvPr>
          </p:nvSpPr>
          <p:spPr>
            <a:xfrm>
              <a:off x="2343150" y="1167648"/>
              <a:ext cx="103239" cy="73673"/>
            </a:xfrm>
            <a:custGeom>
              <a:avLst/>
              <a:gdLst/>
              <a:ahLst/>
              <a:cxnLst/>
              <a:rect l="0" t="0" r="0" b="0"/>
              <a:pathLst>
                <a:path w="103239" h="73673">
                  <a:moveTo>
                    <a:pt x="19050" y="51552"/>
                  </a:moveTo>
                  <a:lnTo>
                    <a:pt x="19050" y="51552"/>
                  </a:lnTo>
                  <a:lnTo>
                    <a:pt x="32233" y="30830"/>
                  </a:lnTo>
                  <a:lnTo>
                    <a:pt x="48709" y="15779"/>
                  </a:lnTo>
                  <a:lnTo>
                    <a:pt x="73240" y="1212"/>
                  </a:lnTo>
                  <a:lnTo>
                    <a:pt x="78460" y="0"/>
                  </a:lnTo>
                  <a:lnTo>
                    <a:pt x="82998" y="251"/>
                  </a:lnTo>
                  <a:lnTo>
                    <a:pt x="87082" y="1476"/>
                  </a:lnTo>
                  <a:lnTo>
                    <a:pt x="89805" y="3351"/>
                  </a:lnTo>
                  <a:lnTo>
                    <a:pt x="91620" y="5660"/>
                  </a:lnTo>
                  <a:lnTo>
                    <a:pt x="101318" y="27635"/>
                  </a:lnTo>
                  <a:lnTo>
                    <a:pt x="103238" y="39511"/>
                  </a:lnTo>
                  <a:lnTo>
                    <a:pt x="99263" y="58097"/>
                  </a:lnTo>
                  <a:lnTo>
                    <a:pt x="93692" y="63324"/>
                  </a:lnTo>
                  <a:lnTo>
                    <a:pt x="76213" y="71953"/>
                  </a:lnTo>
                  <a:lnTo>
                    <a:pt x="59978" y="73672"/>
                  </a:lnTo>
                  <a:lnTo>
                    <a:pt x="0" y="7060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2" name="SMARTInkShape-1591">
              <a:extLst>
                <a:ext uri="{FF2B5EF4-FFF2-40B4-BE49-F238E27FC236}">
                  <a16:creationId xmlns:a16="http://schemas.microsoft.com/office/drawing/2014/main" id="{FB343F03-6B48-0B7B-2CB5-B6CD49211FF0}"/>
                </a:ext>
              </a:extLst>
            </p:cNvPr>
            <p:cNvSpPr/>
            <p:nvPr>
              <p:custDataLst>
                <p:tags r:id="rId85"/>
              </p:custDataLst>
            </p:nvPr>
          </p:nvSpPr>
          <p:spPr>
            <a:xfrm>
              <a:off x="2364356" y="1166087"/>
              <a:ext cx="15575" cy="253139"/>
            </a:xfrm>
            <a:custGeom>
              <a:avLst/>
              <a:gdLst/>
              <a:ahLst/>
              <a:cxnLst/>
              <a:rect l="0" t="0" r="0" b="0"/>
              <a:pathLst>
                <a:path w="15575" h="253139">
                  <a:moveTo>
                    <a:pt x="7369" y="5488"/>
                  </a:moveTo>
                  <a:lnTo>
                    <a:pt x="7369" y="5488"/>
                  </a:lnTo>
                  <a:lnTo>
                    <a:pt x="12425" y="432"/>
                  </a:lnTo>
                  <a:lnTo>
                    <a:pt x="13915" y="0"/>
                  </a:lnTo>
                  <a:lnTo>
                    <a:pt x="14908" y="771"/>
                  </a:lnTo>
                  <a:lnTo>
                    <a:pt x="15570" y="2344"/>
                  </a:lnTo>
                  <a:lnTo>
                    <a:pt x="15574" y="28738"/>
                  </a:lnTo>
                  <a:lnTo>
                    <a:pt x="9303" y="73620"/>
                  </a:lnTo>
                  <a:lnTo>
                    <a:pt x="5120" y="110695"/>
                  </a:lnTo>
                  <a:lnTo>
                    <a:pt x="0" y="148491"/>
                  </a:lnTo>
                  <a:lnTo>
                    <a:pt x="1305" y="180856"/>
                  </a:lnTo>
                  <a:lnTo>
                    <a:pt x="6571" y="222962"/>
                  </a:lnTo>
                  <a:lnTo>
                    <a:pt x="7369" y="2531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3" name="SMARTInkShape-1592">
              <a:extLst>
                <a:ext uri="{FF2B5EF4-FFF2-40B4-BE49-F238E27FC236}">
                  <a16:creationId xmlns:a16="http://schemas.microsoft.com/office/drawing/2014/main" id="{3CB830BC-8568-48C9-B224-C9144A5A9462}"/>
                </a:ext>
              </a:extLst>
            </p:cNvPr>
            <p:cNvSpPr/>
            <p:nvPr>
              <p:custDataLst>
                <p:tags r:id="rId86"/>
              </p:custDataLst>
            </p:nvPr>
          </p:nvSpPr>
          <p:spPr>
            <a:xfrm>
              <a:off x="1983545" y="1172005"/>
              <a:ext cx="311921" cy="104346"/>
            </a:xfrm>
            <a:custGeom>
              <a:avLst/>
              <a:gdLst/>
              <a:ahLst/>
              <a:cxnLst/>
              <a:rect l="0" t="0" r="0" b="0"/>
              <a:pathLst>
                <a:path w="311921" h="104346">
                  <a:moveTo>
                    <a:pt x="111955" y="28145"/>
                  </a:moveTo>
                  <a:lnTo>
                    <a:pt x="111955" y="28145"/>
                  </a:lnTo>
                  <a:lnTo>
                    <a:pt x="111955" y="23089"/>
                  </a:lnTo>
                  <a:lnTo>
                    <a:pt x="110897" y="21599"/>
                  </a:lnTo>
                  <a:lnTo>
                    <a:pt x="109133" y="20606"/>
                  </a:lnTo>
                  <a:lnTo>
                    <a:pt x="106898" y="19944"/>
                  </a:lnTo>
                  <a:lnTo>
                    <a:pt x="106467" y="18444"/>
                  </a:lnTo>
                  <a:lnTo>
                    <a:pt x="108810" y="13956"/>
                  </a:lnTo>
                  <a:lnTo>
                    <a:pt x="108800" y="12335"/>
                  </a:lnTo>
                  <a:lnTo>
                    <a:pt x="107735" y="11255"/>
                  </a:lnTo>
                  <a:lnTo>
                    <a:pt x="103730" y="8997"/>
                  </a:lnTo>
                  <a:lnTo>
                    <a:pt x="98421" y="4465"/>
                  </a:lnTo>
                  <a:lnTo>
                    <a:pt x="89712" y="1746"/>
                  </a:lnTo>
                  <a:lnTo>
                    <a:pt x="71931" y="0"/>
                  </a:lnTo>
                  <a:lnTo>
                    <a:pt x="45135" y="7259"/>
                  </a:lnTo>
                  <a:lnTo>
                    <a:pt x="30186" y="16900"/>
                  </a:lnTo>
                  <a:lnTo>
                    <a:pt x="9530" y="38585"/>
                  </a:lnTo>
                  <a:lnTo>
                    <a:pt x="2932" y="50776"/>
                  </a:lnTo>
                  <a:lnTo>
                    <a:pt x="0" y="63251"/>
                  </a:lnTo>
                  <a:lnTo>
                    <a:pt x="1335" y="69540"/>
                  </a:lnTo>
                  <a:lnTo>
                    <a:pt x="14263" y="91073"/>
                  </a:lnTo>
                  <a:lnTo>
                    <a:pt x="21038" y="98766"/>
                  </a:lnTo>
                  <a:lnTo>
                    <a:pt x="24885" y="99567"/>
                  </a:lnTo>
                  <a:lnTo>
                    <a:pt x="34804" y="97636"/>
                  </a:lnTo>
                  <a:lnTo>
                    <a:pt x="52562" y="86866"/>
                  </a:lnTo>
                  <a:lnTo>
                    <a:pt x="81530" y="58565"/>
                  </a:lnTo>
                  <a:lnTo>
                    <a:pt x="82558" y="54718"/>
                  </a:lnTo>
                  <a:lnTo>
                    <a:pt x="83379" y="18898"/>
                  </a:lnTo>
                  <a:lnTo>
                    <a:pt x="75179" y="26845"/>
                  </a:lnTo>
                  <a:lnTo>
                    <a:pt x="73971" y="54546"/>
                  </a:lnTo>
                  <a:lnTo>
                    <a:pt x="76729" y="63868"/>
                  </a:lnTo>
                  <a:lnTo>
                    <a:pt x="87123" y="78476"/>
                  </a:lnTo>
                  <a:lnTo>
                    <a:pt x="93157" y="82264"/>
                  </a:lnTo>
                  <a:lnTo>
                    <a:pt x="96248" y="83274"/>
                  </a:lnTo>
                  <a:lnTo>
                    <a:pt x="99367" y="82890"/>
                  </a:lnTo>
                  <a:lnTo>
                    <a:pt x="121515" y="71053"/>
                  </a:lnTo>
                  <a:lnTo>
                    <a:pt x="124678" y="67334"/>
                  </a:lnTo>
                  <a:lnTo>
                    <a:pt x="135228" y="45209"/>
                  </a:lnTo>
                  <a:lnTo>
                    <a:pt x="144016" y="34847"/>
                  </a:lnTo>
                  <a:lnTo>
                    <a:pt x="150193" y="31124"/>
                  </a:lnTo>
                  <a:lnTo>
                    <a:pt x="159031" y="28319"/>
                  </a:lnTo>
                  <a:lnTo>
                    <a:pt x="160629" y="72622"/>
                  </a:lnTo>
                  <a:lnTo>
                    <a:pt x="168712" y="93830"/>
                  </a:lnTo>
                  <a:lnTo>
                    <a:pt x="174045" y="89470"/>
                  </a:lnTo>
                  <a:lnTo>
                    <a:pt x="204061" y="44048"/>
                  </a:lnTo>
                  <a:lnTo>
                    <a:pt x="219909" y="25392"/>
                  </a:lnTo>
                  <a:lnTo>
                    <a:pt x="226257" y="21630"/>
                  </a:lnTo>
                  <a:lnTo>
                    <a:pt x="233899" y="19215"/>
                  </a:lnTo>
                  <a:lnTo>
                    <a:pt x="234944" y="24529"/>
                  </a:lnTo>
                  <a:lnTo>
                    <a:pt x="235747" y="69651"/>
                  </a:lnTo>
                  <a:lnTo>
                    <a:pt x="235778" y="93714"/>
                  </a:lnTo>
                  <a:lnTo>
                    <a:pt x="263226" y="67345"/>
                  </a:lnTo>
                  <a:lnTo>
                    <a:pt x="285660" y="40219"/>
                  </a:lnTo>
                  <a:lnTo>
                    <a:pt x="309673" y="20651"/>
                  </a:lnTo>
                  <a:lnTo>
                    <a:pt x="310442" y="22090"/>
                  </a:lnTo>
                  <a:lnTo>
                    <a:pt x="311920" y="60309"/>
                  </a:lnTo>
                  <a:lnTo>
                    <a:pt x="302455" y="10434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4" name="SMARTInkShape-1593">
              <a:extLst>
                <a:ext uri="{FF2B5EF4-FFF2-40B4-BE49-F238E27FC236}">
                  <a16:creationId xmlns:a16="http://schemas.microsoft.com/office/drawing/2014/main" id="{B7AC11E5-C726-2833-E6DB-82F5BEE8740B}"/>
                </a:ext>
              </a:extLst>
            </p:cNvPr>
            <p:cNvSpPr/>
            <p:nvPr>
              <p:custDataLst>
                <p:tags r:id="rId87"/>
              </p:custDataLst>
            </p:nvPr>
          </p:nvSpPr>
          <p:spPr>
            <a:xfrm>
              <a:off x="1838325" y="1152529"/>
              <a:ext cx="150208" cy="123622"/>
            </a:xfrm>
            <a:custGeom>
              <a:avLst/>
              <a:gdLst/>
              <a:ahLst/>
              <a:cxnLst/>
              <a:rect l="0" t="0" r="0" b="0"/>
              <a:pathLst>
                <a:path w="150208" h="123622">
                  <a:moveTo>
                    <a:pt x="104775" y="19046"/>
                  </a:moveTo>
                  <a:lnTo>
                    <a:pt x="104775" y="19046"/>
                  </a:lnTo>
                  <a:lnTo>
                    <a:pt x="122109" y="1712"/>
                  </a:lnTo>
                  <a:lnTo>
                    <a:pt x="121623" y="1140"/>
                  </a:lnTo>
                  <a:lnTo>
                    <a:pt x="114403" y="9"/>
                  </a:lnTo>
                  <a:lnTo>
                    <a:pt x="109274" y="0"/>
                  </a:lnTo>
                  <a:lnTo>
                    <a:pt x="79929" y="17897"/>
                  </a:lnTo>
                  <a:lnTo>
                    <a:pt x="45992" y="41204"/>
                  </a:lnTo>
                  <a:lnTo>
                    <a:pt x="44420" y="44401"/>
                  </a:lnTo>
                  <a:lnTo>
                    <a:pt x="44430" y="47591"/>
                  </a:lnTo>
                  <a:lnTo>
                    <a:pt x="47263" y="53958"/>
                  </a:lnTo>
                  <a:lnTo>
                    <a:pt x="52050" y="60315"/>
                  </a:lnTo>
                  <a:lnTo>
                    <a:pt x="60528" y="63846"/>
                  </a:lnTo>
                  <a:lnTo>
                    <a:pt x="105908" y="69245"/>
                  </a:lnTo>
                  <a:lnTo>
                    <a:pt x="128041" y="76959"/>
                  </a:lnTo>
                  <a:lnTo>
                    <a:pt x="137340" y="83943"/>
                  </a:lnTo>
                  <a:lnTo>
                    <a:pt x="147468" y="98717"/>
                  </a:lnTo>
                  <a:lnTo>
                    <a:pt x="150207" y="106667"/>
                  </a:lnTo>
                  <a:lnTo>
                    <a:pt x="148822" y="109210"/>
                  </a:lnTo>
                  <a:lnTo>
                    <a:pt x="145781" y="110905"/>
                  </a:lnTo>
                  <a:lnTo>
                    <a:pt x="99362" y="122299"/>
                  </a:lnTo>
                  <a:lnTo>
                    <a:pt x="53615" y="123621"/>
                  </a:lnTo>
                  <a:lnTo>
                    <a:pt x="0" y="11429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9" name="SMARTInkShape-Group311">
            <a:extLst>
              <a:ext uri="{FF2B5EF4-FFF2-40B4-BE49-F238E27FC236}">
                <a16:creationId xmlns:a16="http://schemas.microsoft.com/office/drawing/2014/main" id="{59BC3557-E896-81DA-064F-5BB3EB5E44C3}"/>
              </a:ext>
            </a:extLst>
          </p:cNvPr>
          <p:cNvGrpSpPr/>
          <p:nvPr/>
        </p:nvGrpSpPr>
        <p:grpSpPr>
          <a:xfrm>
            <a:off x="1333500" y="1095375"/>
            <a:ext cx="228601" cy="180976"/>
            <a:chOff x="1333500" y="1095375"/>
            <a:chExt cx="228601" cy="180976"/>
          </a:xfrm>
        </p:grpSpPr>
        <p:sp>
          <p:nvSpPr>
            <p:cNvPr id="1216" name="SMARTInkShape-1594">
              <a:extLst>
                <a:ext uri="{FF2B5EF4-FFF2-40B4-BE49-F238E27FC236}">
                  <a16:creationId xmlns:a16="http://schemas.microsoft.com/office/drawing/2014/main" id="{201A5F96-2425-1E08-1CFF-B5A36DDD580F}"/>
                </a:ext>
              </a:extLst>
            </p:cNvPr>
            <p:cNvSpPr/>
            <p:nvPr>
              <p:custDataLst>
                <p:tags r:id="rId79"/>
              </p:custDataLst>
            </p:nvPr>
          </p:nvSpPr>
          <p:spPr>
            <a:xfrm>
              <a:off x="1400175" y="1176896"/>
              <a:ext cx="161926" cy="99455"/>
            </a:xfrm>
            <a:custGeom>
              <a:avLst/>
              <a:gdLst/>
              <a:ahLst/>
              <a:cxnLst/>
              <a:rect l="0" t="0" r="0" b="0"/>
              <a:pathLst>
                <a:path w="161926" h="99455">
                  <a:moveTo>
                    <a:pt x="0" y="32779"/>
                  </a:moveTo>
                  <a:lnTo>
                    <a:pt x="0" y="32779"/>
                  </a:lnTo>
                  <a:lnTo>
                    <a:pt x="26467" y="6313"/>
                  </a:lnTo>
                  <a:lnTo>
                    <a:pt x="30460" y="5141"/>
                  </a:lnTo>
                  <a:lnTo>
                    <a:pt x="33007" y="4829"/>
                  </a:lnTo>
                  <a:lnTo>
                    <a:pt x="38659" y="7304"/>
                  </a:lnTo>
                  <a:lnTo>
                    <a:pt x="41647" y="9446"/>
                  </a:lnTo>
                  <a:lnTo>
                    <a:pt x="44968" y="17470"/>
                  </a:lnTo>
                  <a:lnTo>
                    <a:pt x="56164" y="64675"/>
                  </a:lnTo>
                  <a:lnTo>
                    <a:pt x="57111" y="88820"/>
                  </a:lnTo>
                  <a:lnTo>
                    <a:pt x="57139" y="84544"/>
                  </a:lnTo>
                  <a:lnTo>
                    <a:pt x="59967" y="79422"/>
                  </a:lnTo>
                  <a:lnTo>
                    <a:pt x="90515" y="35328"/>
                  </a:lnTo>
                  <a:lnTo>
                    <a:pt x="92094" y="31303"/>
                  </a:lnTo>
                  <a:lnTo>
                    <a:pt x="99492" y="24009"/>
                  </a:lnTo>
                  <a:lnTo>
                    <a:pt x="137553" y="0"/>
                  </a:lnTo>
                  <a:lnTo>
                    <a:pt x="139327" y="343"/>
                  </a:lnTo>
                  <a:lnTo>
                    <a:pt x="147231" y="8498"/>
                  </a:lnTo>
                  <a:lnTo>
                    <a:pt x="150103" y="17048"/>
                  </a:lnTo>
                  <a:lnTo>
                    <a:pt x="159737" y="59659"/>
                  </a:lnTo>
                  <a:lnTo>
                    <a:pt x="161925" y="9945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7" name="SMARTInkShape-1595">
              <a:extLst>
                <a:ext uri="{FF2B5EF4-FFF2-40B4-BE49-F238E27FC236}">
                  <a16:creationId xmlns:a16="http://schemas.microsoft.com/office/drawing/2014/main" id="{BAA772EC-A4E1-9219-822C-79D92ACA2E15}"/>
                </a:ext>
              </a:extLst>
            </p:cNvPr>
            <p:cNvSpPr/>
            <p:nvPr>
              <p:custDataLst>
                <p:tags r:id="rId80"/>
              </p:custDataLst>
            </p:nvPr>
          </p:nvSpPr>
          <p:spPr>
            <a:xfrm>
              <a:off x="1333500" y="1095375"/>
              <a:ext cx="1" cy="19051"/>
            </a:xfrm>
            <a:custGeom>
              <a:avLst/>
              <a:gdLst/>
              <a:ahLst/>
              <a:cxnLst/>
              <a:rect l="0" t="0" r="0" b="0"/>
              <a:pathLst>
                <a:path w="1" h="19051">
                  <a:moveTo>
                    <a:pt x="0" y="19050"/>
                  </a:moveTo>
                  <a:lnTo>
                    <a:pt x="0" y="1905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8" name="SMARTInkShape-1596">
              <a:extLst>
                <a:ext uri="{FF2B5EF4-FFF2-40B4-BE49-F238E27FC236}">
                  <a16:creationId xmlns:a16="http://schemas.microsoft.com/office/drawing/2014/main" id="{129A529C-F7D6-C2DA-AD32-B6B382DB1D64}"/>
                </a:ext>
              </a:extLst>
            </p:cNvPr>
            <p:cNvSpPr/>
            <p:nvPr>
              <p:custDataLst>
                <p:tags r:id="rId81"/>
              </p:custDataLst>
            </p:nvPr>
          </p:nvSpPr>
          <p:spPr>
            <a:xfrm>
              <a:off x="1333500" y="1152525"/>
              <a:ext cx="15014" cy="104776"/>
            </a:xfrm>
            <a:custGeom>
              <a:avLst/>
              <a:gdLst/>
              <a:ahLst/>
              <a:cxnLst/>
              <a:rect l="0" t="0" r="0" b="0"/>
              <a:pathLst>
                <a:path w="15014" h="104776">
                  <a:moveTo>
                    <a:pt x="9525" y="0"/>
                  </a:moveTo>
                  <a:lnTo>
                    <a:pt x="9525" y="0"/>
                  </a:lnTo>
                  <a:lnTo>
                    <a:pt x="15013" y="0"/>
                  </a:lnTo>
                  <a:lnTo>
                    <a:pt x="9801" y="0"/>
                  </a:lnTo>
                  <a:lnTo>
                    <a:pt x="9527" y="41912"/>
                  </a:lnTo>
                  <a:lnTo>
                    <a:pt x="883" y="87693"/>
                  </a:lnTo>
                  <a:lnTo>
                    <a:pt x="0" y="1047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25" name="SMARTInkShape-Group312">
            <a:extLst>
              <a:ext uri="{FF2B5EF4-FFF2-40B4-BE49-F238E27FC236}">
                <a16:creationId xmlns:a16="http://schemas.microsoft.com/office/drawing/2014/main" id="{52C67D5B-308B-2A5A-CC3F-C261688E6168}"/>
              </a:ext>
            </a:extLst>
          </p:cNvPr>
          <p:cNvGrpSpPr/>
          <p:nvPr/>
        </p:nvGrpSpPr>
        <p:grpSpPr>
          <a:xfrm>
            <a:off x="1838325" y="723900"/>
            <a:ext cx="542926" cy="228552"/>
            <a:chOff x="1838325" y="723900"/>
            <a:chExt cx="542926" cy="228552"/>
          </a:xfrm>
        </p:grpSpPr>
        <p:sp>
          <p:nvSpPr>
            <p:cNvPr id="1220" name="SMARTInkShape-1597">
              <a:extLst>
                <a:ext uri="{FF2B5EF4-FFF2-40B4-BE49-F238E27FC236}">
                  <a16:creationId xmlns:a16="http://schemas.microsoft.com/office/drawing/2014/main" id="{7FE85A67-3923-F854-833D-14A8B7D66417}"/>
                </a:ext>
              </a:extLst>
            </p:cNvPr>
            <p:cNvSpPr/>
            <p:nvPr>
              <p:custDataLst>
                <p:tags r:id="rId74"/>
              </p:custDataLst>
            </p:nvPr>
          </p:nvSpPr>
          <p:spPr>
            <a:xfrm>
              <a:off x="2233265" y="723900"/>
              <a:ext cx="147986" cy="209551"/>
            </a:xfrm>
            <a:custGeom>
              <a:avLst/>
              <a:gdLst/>
              <a:ahLst/>
              <a:cxnLst/>
              <a:rect l="0" t="0" r="0" b="0"/>
              <a:pathLst>
                <a:path w="147986" h="209551">
                  <a:moveTo>
                    <a:pt x="62260" y="0"/>
                  </a:moveTo>
                  <a:lnTo>
                    <a:pt x="62260" y="0"/>
                  </a:lnTo>
                  <a:lnTo>
                    <a:pt x="57204" y="10113"/>
                  </a:lnTo>
                  <a:lnTo>
                    <a:pt x="49077" y="17900"/>
                  </a:lnTo>
                  <a:lnTo>
                    <a:pt x="31669" y="31523"/>
                  </a:lnTo>
                  <a:lnTo>
                    <a:pt x="21328" y="46264"/>
                  </a:lnTo>
                  <a:lnTo>
                    <a:pt x="7977" y="81156"/>
                  </a:lnTo>
                  <a:lnTo>
                    <a:pt x="0" y="115149"/>
                  </a:lnTo>
                  <a:lnTo>
                    <a:pt x="5580" y="159800"/>
                  </a:lnTo>
                  <a:lnTo>
                    <a:pt x="7540" y="163683"/>
                  </a:lnTo>
                  <a:lnTo>
                    <a:pt x="9905" y="166272"/>
                  </a:lnTo>
                  <a:lnTo>
                    <a:pt x="21000" y="169149"/>
                  </a:lnTo>
                  <a:lnTo>
                    <a:pt x="43879" y="170995"/>
                  </a:lnTo>
                  <a:lnTo>
                    <a:pt x="54443" y="165604"/>
                  </a:lnTo>
                  <a:lnTo>
                    <a:pt x="64078" y="157210"/>
                  </a:lnTo>
                  <a:lnTo>
                    <a:pt x="75826" y="134859"/>
                  </a:lnTo>
                  <a:lnTo>
                    <a:pt x="76596" y="130122"/>
                  </a:lnTo>
                  <a:lnTo>
                    <a:pt x="74629" y="122038"/>
                  </a:lnTo>
                  <a:lnTo>
                    <a:pt x="62727" y="105369"/>
                  </a:lnTo>
                  <a:lnTo>
                    <a:pt x="70502" y="96626"/>
                  </a:lnTo>
                  <a:lnTo>
                    <a:pt x="115799" y="95274"/>
                  </a:lnTo>
                  <a:lnTo>
                    <a:pt x="122391" y="95261"/>
                  </a:lnTo>
                  <a:lnTo>
                    <a:pt x="128849" y="92433"/>
                  </a:lnTo>
                  <a:lnTo>
                    <a:pt x="135247" y="88706"/>
                  </a:lnTo>
                  <a:lnTo>
                    <a:pt x="146098" y="86118"/>
                  </a:lnTo>
                  <a:lnTo>
                    <a:pt x="146727" y="87045"/>
                  </a:lnTo>
                  <a:lnTo>
                    <a:pt x="147820" y="99017"/>
                  </a:lnTo>
                  <a:lnTo>
                    <a:pt x="146917" y="143477"/>
                  </a:lnTo>
                  <a:lnTo>
                    <a:pt x="139783" y="172405"/>
                  </a:lnTo>
                  <a:lnTo>
                    <a:pt x="140400" y="176320"/>
                  </a:lnTo>
                  <a:lnTo>
                    <a:pt x="146777" y="193480"/>
                  </a:lnTo>
                  <a:lnTo>
                    <a:pt x="147985" y="2095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1" name="SMARTInkShape-1598">
              <a:extLst>
                <a:ext uri="{FF2B5EF4-FFF2-40B4-BE49-F238E27FC236}">
                  <a16:creationId xmlns:a16="http://schemas.microsoft.com/office/drawing/2014/main" id="{01CDD4D0-7ABF-D6F2-6E8C-509CE858B41B}"/>
                </a:ext>
              </a:extLst>
            </p:cNvPr>
            <p:cNvSpPr/>
            <p:nvPr>
              <p:custDataLst>
                <p:tags r:id="rId75"/>
              </p:custDataLst>
            </p:nvPr>
          </p:nvSpPr>
          <p:spPr>
            <a:xfrm>
              <a:off x="2019300" y="736763"/>
              <a:ext cx="130937" cy="101438"/>
            </a:xfrm>
            <a:custGeom>
              <a:avLst/>
              <a:gdLst/>
              <a:ahLst/>
              <a:cxnLst/>
              <a:rect l="0" t="0" r="0" b="0"/>
              <a:pathLst>
                <a:path w="130937" h="101438">
                  <a:moveTo>
                    <a:pt x="0" y="82387"/>
                  </a:moveTo>
                  <a:lnTo>
                    <a:pt x="0" y="82387"/>
                  </a:lnTo>
                  <a:lnTo>
                    <a:pt x="10361" y="56948"/>
                  </a:lnTo>
                  <a:lnTo>
                    <a:pt x="26568" y="31804"/>
                  </a:lnTo>
                  <a:lnTo>
                    <a:pt x="66194" y="4172"/>
                  </a:lnTo>
                  <a:lnTo>
                    <a:pt x="76339" y="0"/>
                  </a:lnTo>
                  <a:lnTo>
                    <a:pt x="87198" y="968"/>
                  </a:lnTo>
                  <a:lnTo>
                    <a:pt x="93057" y="2708"/>
                  </a:lnTo>
                  <a:lnTo>
                    <a:pt x="105211" y="13107"/>
                  </a:lnTo>
                  <a:lnTo>
                    <a:pt x="125204" y="40597"/>
                  </a:lnTo>
                  <a:lnTo>
                    <a:pt x="130936" y="60010"/>
                  </a:lnTo>
                  <a:lnTo>
                    <a:pt x="129455" y="72794"/>
                  </a:lnTo>
                  <a:lnTo>
                    <a:pt x="127578" y="79167"/>
                  </a:lnTo>
                  <a:lnTo>
                    <a:pt x="119849" y="89070"/>
                  </a:lnTo>
                  <a:lnTo>
                    <a:pt x="109358" y="95940"/>
                  </a:lnTo>
                  <a:lnTo>
                    <a:pt x="89435" y="99808"/>
                  </a:lnTo>
                  <a:lnTo>
                    <a:pt x="28575" y="10143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2" name="SMARTInkShape-1599">
              <a:extLst>
                <a:ext uri="{FF2B5EF4-FFF2-40B4-BE49-F238E27FC236}">
                  <a16:creationId xmlns:a16="http://schemas.microsoft.com/office/drawing/2014/main" id="{CCAB4B39-67F8-E4EA-FE02-ED6BA3F8A27A}"/>
                </a:ext>
              </a:extLst>
            </p:cNvPr>
            <p:cNvSpPr/>
            <p:nvPr>
              <p:custDataLst>
                <p:tags r:id="rId76"/>
              </p:custDataLst>
            </p:nvPr>
          </p:nvSpPr>
          <p:spPr>
            <a:xfrm>
              <a:off x="2038742" y="804137"/>
              <a:ext cx="9134" cy="129314"/>
            </a:xfrm>
            <a:custGeom>
              <a:avLst/>
              <a:gdLst/>
              <a:ahLst/>
              <a:cxnLst/>
              <a:rect l="0" t="0" r="0" b="0"/>
              <a:pathLst>
                <a:path w="9134" h="129314">
                  <a:moveTo>
                    <a:pt x="9133" y="5488"/>
                  </a:moveTo>
                  <a:lnTo>
                    <a:pt x="9133" y="5488"/>
                  </a:lnTo>
                  <a:lnTo>
                    <a:pt x="9133" y="0"/>
                  </a:lnTo>
                  <a:lnTo>
                    <a:pt x="8075" y="37818"/>
                  </a:lnTo>
                  <a:lnTo>
                    <a:pt x="1594" y="80235"/>
                  </a:lnTo>
                  <a:lnTo>
                    <a:pt x="0" y="114445"/>
                  </a:lnTo>
                  <a:lnTo>
                    <a:pt x="928" y="119401"/>
                  </a:lnTo>
                  <a:lnTo>
                    <a:pt x="9133" y="12931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3" name="SMARTInkShape-1600">
              <a:extLst>
                <a:ext uri="{FF2B5EF4-FFF2-40B4-BE49-F238E27FC236}">
                  <a16:creationId xmlns:a16="http://schemas.microsoft.com/office/drawing/2014/main" id="{AD2A2BB9-6A4E-8165-B74F-075B02890877}"/>
                </a:ext>
              </a:extLst>
            </p:cNvPr>
            <p:cNvSpPr/>
            <p:nvPr>
              <p:custDataLst>
                <p:tags r:id="rId77"/>
              </p:custDataLst>
            </p:nvPr>
          </p:nvSpPr>
          <p:spPr>
            <a:xfrm>
              <a:off x="1847850" y="772094"/>
              <a:ext cx="129234" cy="123257"/>
            </a:xfrm>
            <a:custGeom>
              <a:avLst/>
              <a:gdLst/>
              <a:ahLst/>
              <a:cxnLst/>
              <a:rect l="0" t="0" r="0" b="0"/>
              <a:pathLst>
                <a:path w="129234" h="123257">
                  <a:moveTo>
                    <a:pt x="0" y="37531"/>
                  </a:moveTo>
                  <a:lnTo>
                    <a:pt x="0" y="37531"/>
                  </a:lnTo>
                  <a:lnTo>
                    <a:pt x="0" y="9417"/>
                  </a:lnTo>
                  <a:lnTo>
                    <a:pt x="0" y="22254"/>
                  </a:lnTo>
                  <a:lnTo>
                    <a:pt x="2822" y="28272"/>
                  </a:lnTo>
                  <a:lnTo>
                    <a:pt x="6546" y="34474"/>
                  </a:lnTo>
                  <a:lnTo>
                    <a:pt x="14189" y="55303"/>
                  </a:lnTo>
                  <a:lnTo>
                    <a:pt x="40081" y="86616"/>
                  </a:lnTo>
                  <a:lnTo>
                    <a:pt x="47095" y="91097"/>
                  </a:lnTo>
                  <a:lnTo>
                    <a:pt x="50447" y="92291"/>
                  </a:lnTo>
                  <a:lnTo>
                    <a:pt x="53740" y="92030"/>
                  </a:lnTo>
                  <a:lnTo>
                    <a:pt x="60220" y="88917"/>
                  </a:lnTo>
                  <a:lnTo>
                    <a:pt x="62372" y="86605"/>
                  </a:lnTo>
                  <a:lnTo>
                    <a:pt x="74960" y="62584"/>
                  </a:lnTo>
                  <a:lnTo>
                    <a:pt x="93437" y="44792"/>
                  </a:lnTo>
                  <a:lnTo>
                    <a:pt x="101416" y="30157"/>
                  </a:lnTo>
                  <a:lnTo>
                    <a:pt x="104333" y="12414"/>
                  </a:lnTo>
                  <a:lnTo>
                    <a:pt x="104579" y="5907"/>
                  </a:lnTo>
                  <a:lnTo>
                    <a:pt x="105703" y="3748"/>
                  </a:lnTo>
                  <a:lnTo>
                    <a:pt x="107510" y="2309"/>
                  </a:lnTo>
                  <a:lnTo>
                    <a:pt x="112958" y="0"/>
                  </a:lnTo>
                  <a:lnTo>
                    <a:pt x="113406" y="868"/>
                  </a:lnTo>
                  <a:lnTo>
                    <a:pt x="116945" y="12689"/>
                  </a:lnTo>
                  <a:lnTo>
                    <a:pt x="120768" y="23315"/>
                  </a:lnTo>
                  <a:lnTo>
                    <a:pt x="123423" y="63737"/>
                  </a:lnTo>
                  <a:lnTo>
                    <a:pt x="129233" y="95075"/>
                  </a:lnTo>
                  <a:lnTo>
                    <a:pt x="123825" y="12325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4" name="SMARTInkShape-1601">
              <a:extLst>
                <a:ext uri="{FF2B5EF4-FFF2-40B4-BE49-F238E27FC236}">
                  <a16:creationId xmlns:a16="http://schemas.microsoft.com/office/drawing/2014/main" id="{BD1DB17E-9861-8E26-FB8D-DF213EC101C8}"/>
                </a:ext>
              </a:extLst>
            </p:cNvPr>
            <p:cNvSpPr/>
            <p:nvPr>
              <p:custDataLst>
                <p:tags r:id="rId78"/>
              </p:custDataLst>
            </p:nvPr>
          </p:nvSpPr>
          <p:spPr>
            <a:xfrm>
              <a:off x="1838325" y="781060"/>
              <a:ext cx="19051" cy="171392"/>
            </a:xfrm>
            <a:custGeom>
              <a:avLst/>
              <a:gdLst/>
              <a:ahLst/>
              <a:cxnLst/>
              <a:rect l="0" t="0" r="0" b="0"/>
              <a:pathLst>
                <a:path w="19051" h="171392">
                  <a:moveTo>
                    <a:pt x="19050" y="9515"/>
                  </a:moveTo>
                  <a:lnTo>
                    <a:pt x="19050" y="9515"/>
                  </a:lnTo>
                  <a:lnTo>
                    <a:pt x="19050" y="0"/>
                  </a:lnTo>
                  <a:lnTo>
                    <a:pt x="19050" y="45152"/>
                  </a:lnTo>
                  <a:lnTo>
                    <a:pt x="17992" y="68922"/>
                  </a:lnTo>
                  <a:lnTo>
                    <a:pt x="11511" y="87729"/>
                  </a:lnTo>
                  <a:lnTo>
                    <a:pt x="9577" y="132556"/>
                  </a:lnTo>
                  <a:lnTo>
                    <a:pt x="9525" y="171274"/>
                  </a:lnTo>
                  <a:lnTo>
                    <a:pt x="4468" y="171391"/>
                  </a:lnTo>
                  <a:lnTo>
                    <a:pt x="2979" y="170349"/>
                  </a:lnTo>
                  <a:lnTo>
                    <a:pt x="1986" y="168596"/>
                  </a:lnTo>
                  <a:lnTo>
                    <a:pt x="0" y="1619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30" name="SMARTInkShape-Group313">
            <a:extLst>
              <a:ext uri="{FF2B5EF4-FFF2-40B4-BE49-F238E27FC236}">
                <a16:creationId xmlns:a16="http://schemas.microsoft.com/office/drawing/2014/main" id="{62178350-3422-F9F9-F4F1-619E3F35E4FD}"/>
              </a:ext>
            </a:extLst>
          </p:cNvPr>
          <p:cNvGrpSpPr/>
          <p:nvPr/>
        </p:nvGrpSpPr>
        <p:grpSpPr>
          <a:xfrm>
            <a:off x="1181783" y="781594"/>
            <a:ext cx="551768" cy="253220"/>
            <a:chOff x="1181783" y="781594"/>
            <a:chExt cx="551768" cy="253220"/>
          </a:xfrm>
        </p:grpSpPr>
        <p:sp>
          <p:nvSpPr>
            <p:cNvPr id="1226" name="SMARTInkShape-1602">
              <a:extLst>
                <a:ext uri="{FF2B5EF4-FFF2-40B4-BE49-F238E27FC236}">
                  <a16:creationId xmlns:a16="http://schemas.microsoft.com/office/drawing/2014/main" id="{6A01CACF-7E71-11B0-385C-1E509258B39F}"/>
                </a:ext>
              </a:extLst>
            </p:cNvPr>
            <p:cNvSpPr/>
            <p:nvPr>
              <p:custDataLst>
                <p:tags r:id="rId70"/>
              </p:custDataLst>
            </p:nvPr>
          </p:nvSpPr>
          <p:spPr>
            <a:xfrm>
              <a:off x="1714500" y="914400"/>
              <a:ext cx="19051" cy="9526"/>
            </a:xfrm>
            <a:custGeom>
              <a:avLst/>
              <a:gdLst/>
              <a:ahLst/>
              <a:cxnLst/>
              <a:rect l="0" t="0" r="0" b="0"/>
              <a:pathLst>
                <a:path w="19051" h="9526">
                  <a:moveTo>
                    <a:pt x="0" y="9525"/>
                  </a:moveTo>
                  <a:lnTo>
                    <a:pt x="0" y="9525"/>
                  </a:lnTo>
                  <a:lnTo>
                    <a:pt x="5057" y="4468"/>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7" name="SMARTInkShape-1603">
              <a:extLst>
                <a:ext uri="{FF2B5EF4-FFF2-40B4-BE49-F238E27FC236}">
                  <a16:creationId xmlns:a16="http://schemas.microsoft.com/office/drawing/2014/main" id="{5D6075B3-8FF9-7123-79E2-D38FF28ECD4B}"/>
                </a:ext>
              </a:extLst>
            </p:cNvPr>
            <p:cNvSpPr/>
            <p:nvPr>
              <p:custDataLst>
                <p:tags r:id="rId71"/>
              </p:custDataLst>
            </p:nvPr>
          </p:nvSpPr>
          <p:spPr>
            <a:xfrm>
              <a:off x="1516585" y="781594"/>
              <a:ext cx="93141" cy="253220"/>
            </a:xfrm>
            <a:custGeom>
              <a:avLst/>
              <a:gdLst/>
              <a:ahLst/>
              <a:cxnLst/>
              <a:rect l="0" t="0" r="0" b="0"/>
              <a:pathLst>
                <a:path w="93141" h="253220">
                  <a:moveTo>
                    <a:pt x="55040" y="47081"/>
                  </a:moveTo>
                  <a:lnTo>
                    <a:pt x="55040" y="47081"/>
                  </a:lnTo>
                  <a:lnTo>
                    <a:pt x="60097" y="42024"/>
                  </a:lnTo>
                  <a:lnTo>
                    <a:pt x="62579" y="36720"/>
                  </a:lnTo>
                  <a:lnTo>
                    <a:pt x="64560" y="8753"/>
                  </a:lnTo>
                  <a:lnTo>
                    <a:pt x="64562" y="5654"/>
                  </a:lnTo>
                  <a:lnTo>
                    <a:pt x="63505" y="3588"/>
                  </a:lnTo>
                  <a:lnTo>
                    <a:pt x="61742" y="2211"/>
                  </a:lnTo>
                  <a:lnTo>
                    <a:pt x="56960" y="680"/>
                  </a:lnTo>
                  <a:lnTo>
                    <a:pt x="51307" y="0"/>
                  </a:lnTo>
                  <a:lnTo>
                    <a:pt x="25963" y="13714"/>
                  </a:lnTo>
                  <a:lnTo>
                    <a:pt x="12323" y="25435"/>
                  </a:lnTo>
                  <a:lnTo>
                    <a:pt x="5010" y="36050"/>
                  </a:lnTo>
                  <a:lnTo>
                    <a:pt x="0" y="58982"/>
                  </a:lnTo>
                  <a:lnTo>
                    <a:pt x="1650" y="71067"/>
                  </a:lnTo>
                  <a:lnTo>
                    <a:pt x="3572" y="75772"/>
                  </a:lnTo>
                  <a:lnTo>
                    <a:pt x="6969" y="78908"/>
                  </a:lnTo>
                  <a:lnTo>
                    <a:pt x="16389" y="82393"/>
                  </a:lnTo>
                  <a:lnTo>
                    <a:pt x="38838" y="84936"/>
                  </a:lnTo>
                  <a:lnTo>
                    <a:pt x="45370" y="82250"/>
                  </a:lnTo>
                  <a:lnTo>
                    <a:pt x="48593" y="80052"/>
                  </a:lnTo>
                  <a:lnTo>
                    <a:pt x="64552" y="61157"/>
                  </a:lnTo>
                  <a:lnTo>
                    <a:pt x="67731" y="59640"/>
                  </a:lnTo>
                  <a:lnTo>
                    <a:pt x="69851" y="57570"/>
                  </a:lnTo>
                  <a:lnTo>
                    <a:pt x="73532" y="48671"/>
                  </a:lnTo>
                  <a:lnTo>
                    <a:pt x="73718" y="49200"/>
                  </a:lnTo>
                  <a:lnTo>
                    <a:pt x="73925" y="52609"/>
                  </a:lnTo>
                  <a:lnTo>
                    <a:pt x="79098" y="65535"/>
                  </a:lnTo>
                  <a:lnTo>
                    <a:pt x="78785" y="76802"/>
                  </a:lnTo>
                  <a:lnTo>
                    <a:pt x="77220" y="82770"/>
                  </a:lnTo>
                  <a:lnTo>
                    <a:pt x="79219" y="121396"/>
                  </a:lnTo>
                  <a:lnTo>
                    <a:pt x="74766" y="168933"/>
                  </a:lnTo>
                  <a:lnTo>
                    <a:pt x="74224" y="211439"/>
                  </a:lnTo>
                  <a:lnTo>
                    <a:pt x="73091" y="232312"/>
                  </a:lnTo>
                  <a:lnTo>
                    <a:pt x="69060" y="245117"/>
                  </a:lnTo>
                  <a:lnTo>
                    <a:pt x="65445" y="248955"/>
                  </a:lnTo>
                  <a:lnTo>
                    <a:pt x="55784" y="253219"/>
                  </a:lnTo>
                  <a:lnTo>
                    <a:pt x="44435" y="252293"/>
                  </a:lnTo>
                  <a:lnTo>
                    <a:pt x="32335" y="247294"/>
                  </a:lnTo>
                  <a:lnTo>
                    <a:pt x="15739" y="233639"/>
                  </a:lnTo>
                  <a:lnTo>
                    <a:pt x="8823" y="220303"/>
                  </a:lnTo>
                  <a:lnTo>
                    <a:pt x="3455" y="205560"/>
                  </a:lnTo>
                  <a:lnTo>
                    <a:pt x="3185" y="191247"/>
                  </a:lnTo>
                  <a:lnTo>
                    <a:pt x="11636" y="159754"/>
                  </a:lnTo>
                  <a:lnTo>
                    <a:pt x="20227" y="147253"/>
                  </a:lnTo>
                  <a:lnTo>
                    <a:pt x="42989" y="130603"/>
                  </a:lnTo>
                  <a:lnTo>
                    <a:pt x="93140" y="1232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8" name="SMARTInkShape-1604">
              <a:extLst>
                <a:ext uri="{FF2B5EF4-FFF2-40B4-BE49-F238E27FC236}">
                  <a16:creationId xmlns:a16="http://schemas.microsoft.com/office/drawing/2014/main" id="{75ECC837-655D-0D88-FC48-F63613570B76}"/>
                </a:ext>
              </a:extLst>
            </p:cNvPr>
            <p:cNvSpPr/>
            <p:nvPr>
              <p:custDataLst>
                <p:tags r:id="rId72"/>
              </p:custDataLst>
            </p:nvPr>
          </p:nvSpPr>
          <p:spPr>
            <a:xfrm>
              <a:off x="1381125" y="800100"/>
              <a:ext cx="104776" cy="95185"/>
            </a:xfrm>
            <a:custGeom>
              <a:avLst/>
              <a:gdLst/>
              <a:ahLst/>
              <a:cxnLst/>
              <a:rect l="0" t="0" r="0" b="0"/>
              <a:pathLst>
                <a:path w="104776" h="95185">
                  <a:moveTo>
                    <a:pt x="0" y="28575"/>
                  </a:moveTo>
                  <a:lnTo>
                    <a:pt x="0" y="28575"/>
                  </a:lnTo>
                  <a:lnTo>
                    <a:pt x="0" y="23518"/>
                  </a:lnTo>
                  <a:lnTo>
                    <a:pt x="1058" y="22029"/>
                  </a:lnTo>
                  <a:lnTo>
                    <a:pt x="2822" y="21036"/>
                  </a:lnTo>
                  <a:lnTo>
                    <a:pt x="9408" y="19084"/>
                  </a:lnTo>
                  <a:lnTo>
                    <a:pt x="28818" y="65186"/>
                  </a:lnTo>
                  <a:lnTo>
                    <a:pt x="45758" y="92724"/>
                  </a:lnTo>
                  <a:lnTo>
                    <a:pt x="49617" y="94127"/>
                  </a:lnTo>
                  <a:lnTo>
                    <a:pt x="61766" y="95184"/>
                  </a:lnTo>
                  <a:lnTo>
                    <a:pt x="63402" y="94148"/>
                  </a:lnTo>
                  <a:lnTo>
                    <a:pt x="64493" y="92399"/>
                  </a:lnTo>
                  <a:lnTo>
                    <a:pt x="66029" y="84880"/>
                  </a:lnTo>
                  <a:lnTo>
                    <a:pt x="66244" y="81987"/>
                  </a:lnTo>
                  <a:lnTo>
                    <a:pt x="69306" y="75950"/>
                  </a:lnTo>
                  <a:lnTo>
                    <a:pt x="89054" y="48904"/>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 name="SMARTInkShape-1605">
              <a:extLst>
                <a:ext uri="{FF2B5EF4-FFF2-40B4-BE49-F238E27FC236}">
                  <a16:creationId xmlns:a16="http://schemas.microsoft.com/office/drawing/2014/main" id="{BF579FFA-4B54-B5F8-6257-27D6E5DB6356}"/>
                </a:ext>
              </a:extLst>
            </p:cNvPr>
            <p:cNvSpPr/>
            <p:nvPr>
              <p:custDataLst>
                <p:tags r:id="rId73"/>
              </p:custDataLst>
            </p:nvPr>
          </p:nvSpPr>
          <p:spPr>
            <a:xfrm>
              <a:off x="1181783" y="785172"/>
              <a:ext cx="180293" cy="110177"/>
            </a:xfrm>
            <a:custGeom>
              <a:avLst/>
              <a:gdLst/>
              <a:ahLst/>
              <a:cxnLst/>
              <a:rect l="0" t="0" r="0" b="0"/>
              <a:pathLst>
                <a:path w="180293" h="110177">
                  <a:moveTo>
                    <a:pt x="94567" y="43503"/>
                  </a:moveTo>
                  <a:lnTo>
                    <a:pt x="94567" y="43503"/>
                  </a:lnTo>
                  <a:lnTo>
                    <a:pt x="85159" y="34094"/>
                  </a:lnTo>
                  <a:lnTo>
                    <a:pt x="85042" y="24463"/>
                  </a:lnTo>
                  <a:lnTo>
                    <a:pt x="79985" y="24456"/>
                  </a:lnTo>
                  <a:lnTo>
                    <a:pt x="78496" y="23397"/>
                  </a:lnTo>
                  <a:lnTo>
                    <a:pt x="77503" y="21632"/>
                  </a:lnTo>
                  <a:lnTo>
                    <a:pt x="75779" y="14752"/>
                  </a:lnTo>
                  <a:lnTo>
                    <a:pt x="75634" y="10264"/>
                  </a:lnTo>
                  <a:lnTo>
                    <a:pt x="74536" y="8644"/>
                  </a:lnTo>
                  <a:lnTo>
                    <a:pt x="72747" y="7563"/>
                  </a:lnTo>
                  <a:lnTo>
                    <a:pt x="65171" y="6043"/>
                  </a:lnTo>
                  <a:lnTo>
                    <a:pt x="58219" y="4629"/>
                  </a:lnTo>
                  <a:lnTo>
                    <a:pt x="48073" y="473"/>
                  </a:lnTo>
                  <a:lnTo>
                    <a:pt x="43463" y="0"/>
                  </a:lnTo>
                  <a:lnTo>
                    <a:pt x="35518" y="2296"/>
                  </a:lnTo>
                  <a:lnTo>
                    <a:pt x="20039" y="9539"/>
                  </a:lnTo>
                  <a:lnTo>
                    <a:pt x="10996" y="20999"/>
                  </a:lnTo>
                  <a:lnTo>
                    <a:pt x="4508" y="35618"/>
                  </a:lnTo>
                  <a:lnTo>
                    <a:pt x="0" y="68701"/>
                  </a:lnTo>
                  <a:lnTo>
                    <a:pt x="8809" y="109963"/>
                  </a:lnTo>
                  <a:lnTo>
                    <a:pt x="32440" y="110176"/>
                  </a:lnTo>
                  <a:lnTo>
                    <a:pt x="34099" y="109119"/>
                  </a:lnTo>
                  <a:lnTo>
                    <a:pt x="35205" y="107355"/>
                  </a:lnTo>
                  <a:lnTo>
                    <a:pt x="35942" y="105121"/>
                  </a:lnTo>
                  <a:lnTo>
                    <a:pt x="69448" y="62128"/>
                  </a:lnTo>
                  <a:lnTo>
                    <a:pt x="84372" y="44292"/>
                  </a:lnTo>
                  <a:lnTo>
                    <a:pt x="84744" y="46676"/>
                  </a:lnTo>
                  <a:lnTo>
                    <a:pt x="84983" y="61886"/>
                  </a:lnTo>
                  <a:lnTo>
                    <a:pt x="82194" y="70371"/>
                  </a:lnTo>
                  <a:lnTo>
                    <a:pt x="79968" y="74115"/>
                  </a:lnTo>
                  <a:lnTo>
                    <a:pt x="79543" y="78727"/>
                  </a:lnTo>
                  <a:lnTo>
                    <a:pt x="84766" y="107875"/>
                  </a:lnTo>
                  <a:lnTo>
                    <a:pt x="90564" y="109154"/>
                  </a:lnTo>
                  <a:lnTo>
                    <a:pt x="111533" y="109976"/>
                  </a:lnTo>
                  <a:lnTo>
                    <a:pt x="129815" y="105062"/>
                  </a:lnTo>
                  <a:lnTo>
                    <a:pt x="180292" y="7207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36" name="SMARTInkShape-Group314">
            <a:extLst>
              <a:ext uri="{FF2B5EF4-FFF2-40B4-BE49-F238E27FC236}">
                <a16:creationId xmlns:a16="http://schemas.microsoft.com/office/drawing/2014/main" id="{3B12F848-46FA-67DE-465E-84D9EBF97731}"/>
              </a:ext>
            </a:extLst>
          </p:cNvPr>
          <p:cNvGrpSpPr/>
          <p:nvPr/>
        </p:nvGrpSpPr>
        <p:grpSpPr>
          <a:xfrm>
            <a:off x="133350" y="714375"/>
            <a:ext cx="760624" cy="241019"/>
            <a:chOff x="133350" y="714375"/>
            <a:chExt cx="760624" cy="241019"/>
          </a:xfrm>
        </p:grpSpPr>
        <p:sp>
          <p:nvSpPr>
            <p:cNvPr id="1231" name="SMARTInkShape-1606">
              <a:extLst>
                <a:ext uri="{FF2B5EF4-FFF2-40B4-BE49-F238E27FC236}">
                  <a16:creationId xmlns:a16="http://schemas.microsoft.com/office/drawing/2014/main" id="{BDE56913-A348-E028-86FE-DBC946F0DB72}"/>
                </a:ext>
              </a:extLst>
            </p:cNvPr>
            <p:cNvSpPr/>
            <p:nvPr>
              <p:custDataLst>
                <p:tags r:id="rId65"/>
              </p:custDataLst>
            </p:nvPr>
          </p:nvSpPr>
          <p:spPr>
            <a:xfrm>
              <a:off x="790575" y="752476"/>
              <a:ext cx="103399" cy="171450"/>
            </a:xfrm>
            <a:custGeom>
              <a:avLst/>
              <a:gdLst/>
              <a:ahLst/>
              <a:cxnLst/>
              <a:rect l="0" t="0" r="0" b="0"/>
              <a:pathLst>
                <a:path w="103399" h="171450">
                  <a:moveTo>
                    <a:pt x="0" y="9524"/>
                  </a:moveTo>
                  <a:lnTo>
                    <a:pt x="0" y="9524"/>
                  </a:lnTo>
                  <a:lnTo>
                    <a:pt x="0" y="0"/>
                  </a:lnTo>
                  <a:lnTo>
                    <a:pt x="0" y="5056"/>
                  </a:lnTo>
                  <a:lnTo>
                    <a:pt x="15209" y="23850"/>
                  </a:lnTo>
                  <a:lnTo>
                    <a:pt x="38596" y="45123"/>
                  </a:lnTo>
                  <a:lnTo>
                    <a:pt x="84902" y="77531"/>
                  </a:lnTo>
                  <a:lnTo>
                    <a:pt x="94644" y="85244"/>
                  </a:lnTo>
                  <a:lnTo>
                    <a:pt x="103398" y="85682"/>
                  </a:lnTo>
                  <a:lnTo>
                    <a:pt x="101341" y="88528"/>
                  </a:lnTo>
                  <a:lnTo>
                    <a:pt x="71394" y="121911"/>
                  </a:lnTo>
                  <a:lnTo>
                    <a:pt x="69821" y="125724"/>
                  </a:lnTo>
                  <a:lnTo>
                    <a:pt x="62429" y="132782"/>
                  </a:lnTo>
                  <a:lnTo>
                    <a:pt x="36483" y="149149"/>
                  </a:lnTo>
                  <a:lnTo>
                    <a:pt x="24560" y="165089"/>
                  </a:lnTo>
                  <a:lnTo>
                    <a:pt x="18677" y="168622"/>
                  </a:lnTo>
                  <a:lnTo>
                    <a:pt x="10061" y="171284"/>
                  </a:lnTo>
                  <a:lnTo>
                    <a:pt x="19050" y="17144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 name="SMARTInkShape-1607">
              <a:extLst>
                <a:ext uri="{FF2B5EF4-FFF2-40B4-BE49-F238E27FC236}">
                  <a16:creationId xmlns:a16="http://schemas.microsoft.com/office/drawing/2014/main" id="{A5385116-7C0B-D564-8D13-2683628B8258}"/>
                </a:ext>
              </a:extLst>
            </p:cNvPr>
            <p:cNvSpPr/>
            <p:nvPr>
              <p:custDataLst>
                <p:tags r:id="rId66"/>
              </p:custDataLst>
            </p:nvPr>
          </p:nvSpPr>
          <p:spPr>
            <a:xfrm>
              <a:off x="594587" y="838200"/>
              <a:ext cx="272189" cy="9526"/>
            </a:xfrm>
            <a:custGeom>
              <a:avLst/>
              <a:gdLst/>
              <a:ahLst/>
              <a:cxnLst/>
              <a:rect l="0" t="0" r="0" b="0"/>
              <a:pathLst>
                <a:path w="272189" h="9526">
                  <a:moveTo>
                    <a:pt x="5488" y="9525"/>
                  </a:moveTo>
                  <a:lnTo>
                    <a:pt x="5488" y="9525"/>
                  </a:lnTo>
                  <a:lnTo>
                    <a:pt x="0" y="9525"/>
                  </a:lnTo>
                  <a:lnTo>
                    <a:pt x="36038" y="9525"/>
                  </a:lnTo>
                  <a:lnTo>
                    <a:pt x="75570" y="9525"/>
                  </a:lnTo>
                  <a:lnTo>
                    <a:pt x="117975" y="9525"/>
                  </a:lnTo>
                  <a:lnTo>
                    <a:pt x="157351" y="6703"/>
                  </a:lnTo>
                  <a:lnTo>
                    <a:pt x="180933" y="4037"/>
                  </a:lnTo>
                  <a:lnTo>
                    <a:pt x="225298" y="8593"/>
                  </a:lnTo>
                  <a:lnTo>
                    <a:pt x="272188"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 name="SMARTInkShape-1608">
              <a:extLst>
                <a:ext uri="{FF2B5EF4-FFF2-40B4-BE49-F238E27FC236}">
                  <a16:creationId xmlns:a16="http://schemas.microsoft.com/office/drawing/2014/main" id="{447103CB-754F-8D0C-6463-6EB420DAE3FD}"/>
                </a:ext>
              </a:extLst>
            </p:cNvPr>
            <p:cNvSpPr/>
            <p:nvPr>
              <p:custDataLst>
                <p:tags r:id="rId67"/>
              </p:custDataLst>
            </p:nvPr>
          </p:nvSpPr>
          <p:spPr>
            <a:xfrm>
              <a:off x="133350" y="714375"/>
              <a:ext cx="247651" cy="9526"/>
            </a:xfrm>
            <a:custGeom>
              <a:avLst/>
              <a:gdLst/>
              <a:ahLst/>
              <a:cxnLst/>
              <a:rect l="0" t="0" r="0" b="0"/>
              <a:pathLst>
                <a:path w="247651" h="9526">
                  <a:moveTo>
                    <a:pt x="0" y="9525"/>
                  </a:moveTo>
                  <a:lnTo>
                    <a:pt x="0" y="9525"/>
                  </a:lnTo>
                  <a:lnTo>
                    <a:pt x="46079" y="9525"/>
                  </a:lnTo>
                  <a:lnTo>
                    <a:pt x="85267" y="9525"/>
                  </a:lnTo>
                  <a:lnTo>
                    <a:pt x="123689" y="9525"/>
                  </a:lnTo>
                  <a:lnTo>
                    <a:pt x="161885" y="9525"/>
                  </a:lnTo>
                  <a:lnTo>
                    <a:pt x="184132" y="8467"/>
                  </a:lnTo>
                  <a:lnTo>
                    <a:pt x="230521" y="52"/>
                  </a:lnTo>
                  <a:lnTo>
                    <a:pt x="2476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 name="SMARTInkShape-1609">
              <a:extLst>
                <a:ext uri="{FF2B5EF4-FFF2-40B4-BE49-F238E27FC236}">
                  <a16:creationId xmlns:a16="http://schemas.microsoft.com/office/drawing/2014/main" id="{4215C569-36AC-D009-94F8-F0B85E72FC32}"/>
                </a:ext>
              </a:extLst>
            </p:cNvPr>
            <p:cNvSpPr/>
            <p:nvPr>
              <p:custDataLst>
                <p:tags r:id="rId68"/>
              </p:custDataLst>
            </p:nvPr>
          </p:nvSpPr>
          <p:spPr>
            <a:xfrm>
              <a:off x="209550" y="781050"/>
              <a:ext cx="142876" cy="174344"/>
            </a:xfrm>
            <a:custGeom>
              <a:avLst/>
              <a:gdLst/>
              <a:ahLst/>
              <a:cxnLst/>
              <a:rect l="0" t="0" r="0" b="0"/>
              <a:pathLst>
                <a:path w="142876" h="174344">
                  <a:moveTo>
                    <a:pt x="142875" y="0"/>
                  </a:moveTo>
                  <a:lnTo>
                    <a:pt x="142875" y="0"/>
                  </a:lnTo>
                  <a:lnTo>
                    <a:pt x="137819" y="0"/>
                  </a:lnTo>
                  <a:lnTo>
                    <a:pt x="132514" y="8467"/>
                  </a:lnTo>
                  <a:lnTo>
                    <a:pt x="129618" y="15169"/>
                  </a:lnTo>
                  <a:lnTo>
                    <a:pt x="88787" y="57893"/>
                  </a:lnTo>
                  <a:lnTo>
                    <a:pt x="54378" y="98327"/>
                  </a:lnTo>
                  <a:lnTo>
                    <a:pt x="22456" y="145066"/>
                  </a:lnTo>
                  <a:lnTo>
                    <a:pt x="8653" y="163750"/>
                  </a:lnTo>
                  <a:lnTo>
                    <a:pt x="7885" y="168433"/>
                  </a:lnTo>
                  <a:lnTo>
                    <a:pt x="8432" y="172614"/>
                  </a:lnTo>
                  <a:lnTo>
                    <a:pt x="7738" y="174343"/>
                  </a:lnTo>
                  <a:lnTo>
                    <a:pt x="0"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 name="SMARTInkShape-1610">
              <a:extLst>
                <a:ext uri="{FF2B5EF4-FFF2-40B4-BE49-F238E27FC236}">
                  <a16:creationId xmlns:a16="http://schemas.microsoft.com/office/drawing/2014/main" id="{017EEF8A-2038-CA82-DFDE-7263F7F51A5A}"/>
                </a:ext>
              </a:extLst>
            </p:cNvPr>
            <p:cNvSpPr/>
            <p:nvPr>
              <p:custDataLst>
                <p:tags r:id="rId69"/>
              </p:custDataLst>
            </p:nvPr>
          </p:nvSpPr>
          <p:spPr>
            <a:xfrm>
              <a:off x="223112" y="771525"/>
              <a:ext cx="167414" cy="171451"/>
            </a:xfrm>
            <a:custGeom>
              <a:avLst/>
              <a:gdLst/>
              <a:ahLst/>
              <a:cxnLst/>
              <a:rect l="0" t="0" r="0" b="0"/>
              <a:pathLst>
                <a:path w="167414" h="171451">
                  <a:moveTo>
                    <a:pt x="5488" y="0"/>
                  </a:moveTo>
                  <a:lnTo>
                    <a:pt x="5488" y="0"/>
                  </a:lnTo>
                  <a:lnTo>
                    <a:pt x="0" y="0"/>
                  </a:lnTo>
                  <a:lnTo>
                    <a:pt x="4556" y="0"/>
                  </a:lnTo>
                  <a:lnTo>
                    <a:pt x="10268" y="5057"/>
                  </a:lnTo>
                  <a:lnTo>
                    <a:pt x="12904" y="10361"/>
                  </a:lnTo>
                  <a:lnTo>
                    <a:pt x="13607" y="13257"/>
                  </a:lnTo>
                  <a:lnTo>
                    <a:pt x="19653" y="22390"/>
                  </a:lnTo>
                  <a:lnTo>
                    <a:pt x="53769" y="62748"/>
                  </a:lnTo>
                  <a:lnTo>
                    <a:pt x="92554" y="102690"/>
                  </a:lnTo>
                  <a:lnTo>
                    <a:pt x="139652" y="144047"/>
                  </a:lnTo>
                  <a:lnTo>
                    <a:pt x="167413"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 name="SMARTInkShape-Group315">
            <a:extLst>
              <a:ext uri="{FF2B5EF4-FFF2-40B4-BE49-F238E27FC236}">
                <a16:creationId xmlns:a16="http://schemas.microsoft.com/office/drawing/2014/main" id="{4513922E-044C-6A11-4702-23C3CB2D71CB}"/>
              </a:ext>
            </a:extLst>
          </p:cNvPr>
          <p:cNvGrpSpPr/>
          <p:nvPr/>
        </p:nvGrpSpPr>
        <p:grpSpPr>
          <a:xfrm>
            <a:off x="1171575" y="285750"/>
            <a:ext cx="638055" cy="228585"/>
            <a:chOff x="1171575" y="285750"/>
            <a:chExt cx="638055" cy="228585"/>
          </a:xfrm>
        </p:grpSpPr>
        <p:sp>
          <p:nvSpPr>
            <p:cNvPr id="1237" name="SMARTInkShape-1611">
              <a:extLst>
                <a:ext uri="{FF2B5EF4-FFF2-40B4-BE49-F238E27FC236}">
                  <a16:creationId xmlns:a16="http://schemas.microsoft.com/office/drawing/2014/main" id="{CDB536E5-D804-7856-5568-81ADAAEE8512}"/>
                </a:ext>
              </a:extLst>
            </p:cNvPr>
            <p:cNvSpPr/>
            <p:nvPr>
              <p:custDataLst>
                <p:tags r:id="rId60"/>
              </p:custDataLst>
            </p:nvPr>
          </p:nvSpPr>
          <p:spPr>
            <a:xfrm>
              <a:off x="1619408" y="285750"/>
              <a:ext cx="190222" cy="228585"/>
            </a:xfrm>
            <a:custGeom>
              <a:avLst/>
              <a:gdLst/>
              <a:ahLst/>
              <a:cxnLst/>
              <a:rect l="0" t="0" r="0" b="0"/>
              <a:pathLst>
                <a:path w="190222" h="228585">
                  <a:moveTo>
                    <a:pt x="85567" y="0"/>
                  </a:moveTo>
                  <a:lnTo>
                    <a:pt x="85567" y="0"/>
                  </a:lnTo>
                  <a:lnTo>
                    <a:pt x="77366" y="0"/>
                  </a:lnTo>
                  <a:lnTo>
                    <a:pt x="85535" y="0"/>
                  </a:lnTo>
                  <a:lnTo>
                    <a:pt x="80501" y="0"/>
                  </a:lnTo>
                  <a:lnTo>
                    <a:pt x="79015" y="1058"/>
                  </a:lnTo>
                  <a:lnTo>
                    <a:pt x="78024" y="2822"/>
                  </a:lnTo>
                  <a:lnTo>
                    <a:pt x="77363" y="5056"/>
                  </a:lnTo>
                  <a:lnTo>
                    <a:pt x="71377" y="13257"/>
                  </a:lnTo>
                  <a:lnTo>
                    <a:pt x="65855" y="16476"/>
                  </a:lnTo>
                  <a:lnTo>
                    <a:pt x="59873" y="18964"/>
                  </a:lnTo>
                  <a:lnTo>
                    <a:pt x="53686" y="23598"/>
                  </a:lnTo>
                  <a:lnTo>
                    <a:pt x="26097" y="60777"/>
                  </a:lnTo>
                  <a:lnTo>
                    <a:pt x="11920" y="106069"/>
                  </a:lnTo>
                  <a:lnTo>
                    <a:pt x="642" y="150803"/>
                  </a:lnTo>
                  <a:lnTo>
                    <a:pt x="0" y="164785"/>
                  </a:lnTo>
                  <a:lnTo>
                    <a:pt x="2734" y="171310"/>
                  </a:lnTo>
                  <a:lnTo>
                    <a:pt x="10224" y="186578"/>
                  </a:lnTo>
                  <a:lnTo>
                    <a:pt x="19146" y="205566"/>
                  </a:lnTo>
                  <a:lnTo>
                    <a:pt x="26413" y="214129"/>
                  </a:lnTo>
                  <a:lnTo>
                    <a:pt x="36699" y="221463"/>
                  </a:lnTo>
                  <a:lnTo>
                    <a:pt x="54390" y="226485"/>
                  </a:lnTo>
                  <a:lnTo>
                    <a:pt x="67980" y="227973"/>
                  </a:lnTo>
                  <a:lnTo>
                    <a:pt x="75281" y="225499"/>
                  </a:lnTo>
                  <a:lnTo>
                    <a:pt x="78710" y="223358"/>
                  </a:lnTo>
                  <a:lnTo>
                    <a:pt x="88592" y="205175"/>
                  </a:lnTo>
                  <a:lnTo>
                    <a:pt x="93808" y="178190"/>
                  </a:lnTo>
                  <a:lnTo>
                    <a:pt x="93654" y="158866"/>
                  </a:lnTo>
                  <a:lnTo>
                    <a:pt x="85358" y="128265"/>
                  </a:lnTo>
                  <a:lnTo>
                    <a:pt x="77478" y="116348"/>
                  </a:lnTo>
                  <a:lnTo>
                    <a:pt x="78058" y="115665"/>
                  </a:lnTo>
                  <a:lnTo>
                    <a:pt x="81524" y="114907"/>
                  </a:lnTo>
                  <a:lnTo>
                    <a:pt x="126816" y="113252"/>
                  </a:lnTo>
                  <a:lnTo>
                    <a:pt x="145471" y="106100"/>
                  </a:lnTo>
                  <a:lnTo>
                    <a:pt x="158509" y="103979"/>
                  </a:lnTo>
                  <a:lnTo>
                    <a:pt x="171276" y="97288"/>
                  </a:lnTo>
                  <a:lnTo>
                    <a:pt x="180258" y="95369"/>
                  </a:lnTo>
                  <a:lnTo>
                    <a:pt x="187252" y="109424"/>
                  </a:lnTo>
                  <a:lnTo>
                    <a:pt x="189427" y="123321"/>
                  </a:lnTo>
                  <a:lnTo>
                    <a:pt x="190221" y="166118"/>
                  </a:lnTo>
                  <a:lnTo>
                    <a:pt x="187466" y="177194"/>
                  </a:lnTo>
                  <a:lnTo>
                    <a:pt x="183772" y="186703"/>
                  </a:lnTo>
                  <a:lnTo>
                    <a:pt x="180820" y="228423"/>
                  </a:lnTo>
                  <a:lnTo>
                    <a:pt x="186305" y="228565"/>
                  </a:lnTo>
                  <a:lnTo>
                    <a:pt x="183962" y="228584"/>
                  </a:lnTo>
                  <a:lnTo>
                    <a:pt x="182913" y="227531"/>
                  </a:lnTo>
                  <a:lnTo>
                    <a:pt x="180817" y="2190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8" name="SMARTInkShape-1612">
              <a:extLst>
                <a:ext uri="{FF2B5EF4-FFF2-40B4-BE49-F238E27FC236}">
                  <a16:creationId xmlns:a16="http://schemas.microsoft.com/office/drawing/2014/main" id="{BE617671-D6CB-3705-3D96-194F6F939DAD}"/>
                </a:ext>
              </a:extLst>
            </p:cNvPr>
            <p:cNvSpPr/>
            <p:nvPr>
              <p:custDataLst>
                <p:tags r:id="rId61"/>
              </p:custDataLst>
            </p:nvPr>
          </p:nvSpPr>
          <p:spPr>
            <a:xfrm>
              <a:off x="1409700" y="304958"/>
              <a:ext cx="111908" cy="83138"/>
            </a:xfrm>
            <a:custGeom>
              <a:avLst/>
              <a:gdLst/>
              <a:ahLst/>
              <a:cxnLst/>
              <a:rect l="0" t="0" r="0" b="0"/>
              <a:pathLst>
                <a:path w="111908" h="83138">
                  <a:moveTo>
                    <a:pt x="9525" y="47467"/>
                  </a:moveTo>
                  <a:lnTo>
                    <a:pt x="9525" y="47467"/>
                  </a:lnTo>
                  <a:lnTo>
                    <a:pt x="9525" y="42411"/>
                  </a:lnTo>
                  <a:lnTo>
                    <a:pt x="17726" y="21932"/>
                  </a:lnTo>
                  <a:lnTo>
                    <a:pt x="23714" y="14736"/>
                  </a:lnTo>
                  <a:lnTo>
                    <a:pt x="37248" y="5901"/>
                  </a:lnTo>
                  <a:lnTo>
                    <a:pt x="49607" y="1637"/>
                  </a:lnTo>
                  <a:lnTo>
                    <a:pt x="74802" y="0"/>
                  </a:lnTo>
                  <a:lnTo>
                    <a:pt x="86515" y="5557"/>
                  </a:lnTo>
                  <a:lnTo>
                    <a:pt x="97718" y="15082"/>
                  </a:lnTo>
                  <a:lnTo>
                    <a:pt x="106225" y="26371"/>
                  </a:lnTo>
                  <a:lnTo>
                    <a:pt x="110711" y="38444"/>
                  </a:lnTo>
                  <a:lnTo>
                    <a:pt x="111907" y="44626"/>
                  </a:lnTo>
                  <a:lnTo>
                    <a:pt x="110414" y="57141"/>
                  </a:lnTo>
                  <a:lnTo>
                    <a:pt x="106223" y="68700"/>
                  </a:lnTo>
                  <a:lnTo>
                    <a:pt x="100833" y="77365"/>
                  </a:lnTo>
                  <a:lnTo>
                    <a:pt x="95796" y="80099"/>
                  </a:lnTo>
                  <a:lnTo>
                    <a:pt x="81735" y="83137"/>
                  </a:lnTo>
                  <a:lnTo>
                    <a:pt x="38338" y="77153"/>
                  </a:lnTo>
                  <a:lnTo>
                    <a:pt x="16353" y="75203"/>
                  </a:lnTo>
                  <a:lnTo>
                    <a:pt x="0" y="665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9" name="SMARTInkShape-1613">
              <a:extLst>
                <a:ext uri="{FF2B5EF4-FFF2-40B4-BE49-F238E27FC236}">
                  <a16:creationId xmlns:a16="http://schemas.microsoft.com/office/drawing/2014/main" id="{2C2E0B92-15F6-F37F-8686-5456C6B361EA}"/>
                </a:ext>
              </a:extLst>
            </p:cNvPr>
            <p:cNvSpPr/>
            <p:nvPr>
              <p:custDataLst>
                <p:tags r:id="rId62"/>
              </p:custDataLst>
            </p:nvPr>
          </p:nvSpPr>
          <p:spPr>
            <a:xfrm>
              <a:off x="1419225" y="336023"/>
              <a:ext cx="9526" cy="159278"/>
            </a:xfrm>
            <a:custGeom>
              <a:avLst/>
              <a:gdLst/>
              <a:ahLst/>
              <a:cxnLst/>
              <a:rect l="0" t="0" r="0" b="0"/>
              <a:pathLst>
                <a:path w="9526" h="159278">
                  <a:moveTo>
                    <a:pt x="9525" y="16402"/>
                  </a:moveTo>
                  <a:lnTo>
                    <a:pt x="9525" y="16402"/>
                  </a:lnTo>
                  <a:lnTo>
                    <a:pt x="9525" y="0"/>
                  </a:lnTo>
                  <a:lnTo>
                    <a:pt x="9525" y="42330"/>
                  </a:lnTo>
                  <a:lnTo>
                    <a:pt x="6703" y="89570"/>
                  </a:lnTo>
                  <a:lnTo>
                    <a:pt x="0" y="15927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0" name="SMARTInkShape-1614">
              <a:extLst>
                <a:ext uri="{FF2B5EF4-FFF2-40B4-BE49-F238E27FC236}">
                  <a16:creationId xmlns:a16="http://schemas.microsoft.com/office/drawing/2014/main" id="{A2878755-32B8-533B-DE30-BC08F73321A3}"/>
                </a:ext>
              </a:extLst>
            </p:cNvPr>
            <p:cNvSpPr/>
            <p:nvPr>
              <p:custDataLst>
                <p:tags r:id="rId63"/>
              </p:custDataLst>
            </p:nvPr>
          </p:nvSpPr>
          <p:spPr>
            <a:xfrm>
              <a:off x="1181100" y="295402"/>
              <a:ext cx="142876" cy="199899"/>
            </a:xfrm>
            <a:custGeom>
              <a:avLst/>
              <a:gdLst/>
              <a:ahLst/>
              <a:cxnLst/>
              <a:rect l="0" t="0" r="0" b="0"/>
              <a:pathLst>
                <a:path w="142876" h="199899">
                  <a:moveTo>
                    <a:pt x="0" y="28448"/>
                  </a:moveTo>
                  <a:lnTo>
                    <a:pt x="0" y="28448"/>
                  </a:lnTo>
                  <a:lnTo>
                    <a:pt x="5057" y="23392"/>
                  </a:lnTo>
                  <a:lnTo>
                    <a:pt x="5488" y="21902"/>
                  </a:lnTo>
                  <a:lnTo>
                    <a:pt x="4717" y="20909"/>
                  </a:lnTo>
                  <a:lnTo>
                    <a:pt x="3144" y="20247"/>
                  </a:lnTo>
                  <a:lnTo>
                    <a:pt x="3155" y="18747"/>
                  </a:lnTo>
                  <a:lnTo>
                    <a:pt x="8477" y="10838"/>
                  </a:lnTo>
                  <a:lnTo>
                    <a:pt x="9517" y="0"/>
                  </a:lnTo>
                  <a:lnTo>
                    <a:pt x="17128" y="8561"/>
                  </a:lnTo>
                  <a:lnTo>
                    <a:pt x="38173" y="52537"/>
                  </a:lnTo>
                  <a:lnTo>
                    <a:pt x="60329" y="78985"/>
                  </a:lnTo>
                  <a:lnTo>
                    <a:pt x="66677" y="82659"/>
                  </a:lnTo>
                  <a:lnTo>
                    <a:pt x="69851" y="83639"/>
                  </a:lnTo>
                  <a:lnTo>
                    <a:pt x="73026" y="83234"/>
                  </a:lnTo>
                  <a:lnTo>
                    <a:pt x="79375" y="79961"/>
                  </a:lnTo>
                  <a:lnTo>
                    <a:pt x="116151" y="45583"/>
                  </a:lnTo>
                  <a:lnTo>
                    <a:pt x="128855" y="25326"/>
                  </a:lnTo>
                  <a:lnTo>
                    <a:pt x="133175" y="10081"/>
                  </a:lnTo>
                  <a:lnTo>
                    <a:pt x="133335" y="1257"/>
                  </a:lnTo>
                  <a:lnTo>
                    <a:pt x="136166" y="3310"/>
                  </a:lnTo>
                  <a:lnTo>
                    <a:pt x="138402" y="5340"/>
                  </a:lnTo>
                  <a:lnTo>
                    <a:pt x="140887" y="13239"/>
                  </a:lnTo>
                  <a:lnTo>
                    <a:pt x="142700" y="53480"/>
                  </a:lnTo>
                  <a:lnTo>
                    <a:pt x="141794" y="91089"/>
                  </a:lnTo>
                  <a:lnTo>
                    <a:pt x="137380" y="115800"/>
                  </a:lnTo>
                  <a:lnTo>
                    <a:pt x="141942" y="162012"/>
                  </a:lnTo>
                  <a:lnTo>
                    <a:pt x="142875" y="19989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 name="SMARTInkShape-1615">
              <a:extLst>
                <a:ext uri="{FF2B5EF4-FFF2-40B4-BE49-F238E27FC236}">
                  <a16:creationId xmlns:a16="http://schemas.microsoft.com/office/drawing/2014/main" id="{6B1F92D8-5D37-9C38-F78C-74DD10FC60AC}"/>
                </a:ext>
              </a:extLst>
            </p:cNvPr>
            <p:cNvSpPr/>
            <p:nvPr>
              <p:custDataLst>
                <p:tags r:id="rId64"/>
              </p:custDataLst>
            </p:nvPr>
          </p:nvSpPr>
          <p:spPr>
            <a:xfrm>
              <a:off x="1171575" y="305192"/>
              <a:ext cx="18029" cy="187609"/>
            </a:xfrm>
            <a:custGeom>
              <a:avLst/>
              <a:gdLst/>
              <a:ahLst/>
              <a:cxnLst/>
              <a:rect l="0" t="0" r="0" b="0"/>
              <a:pathLst>
                <a:path w="18029" h="187609">
                  <a:moveTo>
                    <a:pt x="0" y="9133"/>
                  </a:moveTo>
                  <a:lnTo>
                    <a:pt x="0" y="9133"/>
                  </a:lnTo>
                  <a:lnTo>
                    <a:pt x="0" y="932"/>
                  </a:lnTo>
                  <a:lnTo>
                    <a:pt x="1058" y="491"/>
                  </a:lnTo>
                  <a:lnTo>
                    <a:pt x="5057" y="0"/>
                  </a:lnTo>
                  <a:lnTo>
                    <a:pt x="6546" y="928"/>
                  </a:lnTo>
                  <a:lnTo>
                    <a:pt x="7539" y="2605"/>
                  </a:lnTo>
                  <a:lnTo>
                    <a:pt x="14189" y="23013"/>
                  </a:lnTo>
                  <a:lnTo>
                    <a:pt x="12602" y="65223"/>
                  </a:lnTo>
                  <a:lnTo>
                    <a:pt x="14641" y="111503"/>
                  </a:lnTo>
                  <a:lnTo>
                    <a:pt x="12857" y="130831"/>
                  </a:lnTo>
                  <a:lnTo>
                    <a:pt x="15686" y="153612"/>
                  </a:lnTo>
                  <a:lnTo>
                    <a:pt x="12879" y="172709"/>
                  </a:lnTo>
                  <a:lnTo>
                    <a:pt x="18028" y="187608"/>
                  </a:lnTo>
                  <a:lnTo>
                    <a:pt x="9525" y="17105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7" name="SMARTInkShape-Group316">
            <a:extLst>
              <a:ext uri="{FF2B5EF4-FFF2-40B4-BE49-F238E27FC236}">
                <a16:creationId xmlns:a16="http://schemas.microsoft.com/office/drawing/2014/main" id="{DBB879CE-052E-956E-980A-DAF14D2F0784}"/>
              </a:ext>
            </a:extLst>
          </p:cNvPr>
          <p:cNvGrpSpPr/>
          <p:nvPr/>
        </p:nvGrpSpPr>
        <p:grpSpPr>
          <a:xfrm>
            <a:off x="285750" y="285750"/>
            <a:ext cx="637734" cy="238126"/>
            <a:chOff x="285750" y="285750"/>
            <a:chExt cx="637734" cy="238126"/>
          </a:xfrm>
        </p:grpSpPr>
        <p:sp>
          <p:nvSpPr>
            <p:cNvPr id="1243" name="SMARTInkShape-1616">
              <a:extLst>
                <a:ext uri="{FF2B5EF4-FFF2-40B4-BE49-F238E27FC236}">
                  <a16:creationId xmlns:a16="http://schemas.microsoft.com/office/drawing/2014/main" id="{514523C9-44C4-A1C5-070F-7735E1A28DE4}"/>
                </a:ext>
              </a:extLst>
            </p:cNvPr>
            <p:cNvSpPr/>
            <p:nvPr>
              <p:custDataLst>
                <p:tags r:id="rId56"/>
              </p:custDataLst>
            </p:nvPr>
          </p:nvSpPr>
          <p:spPr>
            <a:xfrm>
              <a:off x="833717" y="381000"/>
              <a:ext cx="89767" cy="142876"/>
            </a:xfrm>
            <a:custGeom>
              <a:avLst/>
              <a:gdLst/>
              <a:ahLst/>
              <a:cxnLst/>
              <a:rect l="0" t="0" r="0" b="0"/>
              <a:pathLst>
                <a:path w="89767" h="142876">
                  <a:moveTo>
                    <a:pt x="23533" y="9525"/>
                  </a:moveTo>
                  <a:lnTo>
                    <a:pt x="23533" y="9525"/>
                  </a:lnTo>
                  <a:lnTo>
                    <a:pt x="23533" y="0"/>
                  </a:lnTo>
                  <a:lnTo>
                    <a:pt x="32196" y="7604"/>
                  </a:lnTo>
                  <a:lnTo>
                    <a:pt x="71006" y="35300"/>
                  </a:lnTo>
                  <a:lnTo>
                    <a:pt x="78771" y="37547"/>
                  </a:lnTo>
                  <a:lnTo>
                    <a:pt x="88716" y="46252"/>
                  </a:lnTo>
                  <a:lnTo>
                    <a:pt x="89545" y="49837"/>
                  </a:lnTo>
                  <a:lnTo>
                    <a:pt x="89766" y="52275"/>
                  </a:lnTo>
                  <a:lnTo>
                    <a:pt x="87189" y="57805"/>
                  </a:lnTo>
                  <a:lnTo>
                    <a:pt x="59785" y="86203"/>
                  </a:lnTo>
                  <a:lnTo>
                    <a:pt x="28079" y="111668"/>
                  </a:lnTo>
                  <a:lnTo>
                    <a:pt x="17589" y="125985"/>
                  </a:lnTo>
                  <a:lnTo>
                    <a:pt x="8837" y="132226"/>
                  </a:lnTo>
                  <a:lnTo>
                    <a:pt x="6418" y="137437"/>
                  </a:lnTo>
                  <a:lnTo>
                    <a:pt x="4714" y="139249"/>
                  </a:lnTo>
                  <a:lnTo>
                    <a:pt x="0" y="141264"/>
                  </a:lnTo>
                  <a:lnTo>
                    <a:pt x="436" y="141801"/>
                  </a:lnTo>
                  <a:lnTo>
                    <a:pt x="23533"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 name="SMARTInkShape-1617">
              <a:extLst>
                <a:ext uri="{FF2B5EF4-FFF2-40B4-BE49-F238E27FC236}">
                  <a16:creationId xmlns:a16="http://schemas.microsoft.com/office/drawing/2014/main" id="{74074EB1-08A0-C528-97A8-ACB74AB7F404}"/>
                </a:ext>
              </a:extLst>
            </p:cNvPr>
            <p:cNvSpPr/>
            <p:nvPr>
              <p:custDataLst>
                <p:tags r:id="rId57"/>
              </p:custDataLst>
            </p:nvPr>
          </p:nvSpPr>
          <p:spPr>
            <a:xfrm>
              <a:off x="680312" y="428741"/>
              <a:ext cx="234089" cy="9410"/>
            </a:xfrm>
            <a:custGeom>
              <a:avLst/>
              <a:gdLst/>
              <a:ahLst/>
              <a:cxnLst/>
              <a:rect l="0" t="0" r="0" b="0"/>
              <a:pathLst>
                <a:path w="234089" h="9410">
                  <a:moveTo>
                    <a:pt x="5488" y="9409"/>
                  </a:moveTo>
                  <a:lnTo>
                    <a:pt x="5488" y="9409"/>
                  </a:lnTo>
                  <a:lnTo>
                    <a:pt x="0" y="9409"/>
                  </a:lnTo>
                  <a:lnTo>
                    <a:pt x="41802" y="9409"/>
                  </a:lnTo>
                  <a:lnTo>
                    <a:pt x="88979" y="4353"/>
                  </a:lnTo>
                  <a:lnTo>
                    <a:pt x="133827" y="472"/>
                  </a:lnTo>
                  <a:lnTo>
                    <a:pt x="175948" y="0"/>
                  </a:lnTo>
                  <a:lnTo>
                    <a:pt x="218788" y="7438"/>
                  </a:lnTo>
                  <a:lnTo>
                    <a:pt x="234088" y="94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 name="SMARTInkShape-1618">
              <a:extLst>
                <a:ext uri="{FF2B5EF4-FFF2-40B4-BE49-F238E27FC236}">
                  <a16:creationId xmlns:a16="http://schemas.microsoft.com/office/drawing/2014/main" id="{BC007944-8AEA-264D-F916-6E1A98C5AC27}"/>
                </a:ext>
              </a:extLst>
            </p:cNvPr>
            <p:cNvSpPr/>
            <p:nvPr>
              <p:custDataLst>
                <p:tags r:id="rId58"/>
              </p:custDataLst>
            </p:nvPr>
          </p:nvSpPr>
          <p:spPr>
            <a:xfrm>
              <a:off x="295275" y="314717"/>
              <a:ext cx="152401" cy="171037"/>
            </a:xfrm>
            <a:custGeom>
              <a:avLst/>
              <a:gdLst/>
              <a:ahLst/>
              <a:cxnLst/>
              <a:rect l="0" t="0" r="0" b="0"/>
              <a:pathLst>
                <a:path w="152401" h="171037">
                  <a:moveTo>
                    <a:pt x="152400" y="9133"/>
                  </a:moveTo>
                  <a:lnTo>
                    <a:pt x="152400" y="9133"/>
                  </a:lnTo>
                  <a:lnTo>
                    <a:pt x="147344" y="9133"/>
                  </a:lnTo>
                  <a:lnTo>
                    <a:pt x="146912" y="8075"/>
                  </a:lnTo>
                  <a:lnTo>
                    <a:pt x="152124" y="0"/>
                  </a:lnTo>
                  <a:lnTo>
                    <a:pt x="137137" y="8348"/>
                  </a:lnTo>
                  <a:lnTo>
                    <a:pt x="113794" y="32104"/>
                  </a:lnTo>
                  <a:lnTo>
                    <a:pt x="83694" y="75316"/>
                  </a:lnTo>
                  <a:lnTo>
                    <a:pt x="49357" y="117085"/>
                  </a:lnTo>
                  <a:lnTo>
                    <a:pt x="17630" y="161224"/>
                  </a:lnTo>
                  <a:lnTo>
                    <a:pt x="10305" y="166687"/>
                  </a:lnTo>
                  <a:lnTo>
                    <a:pt x="53" y="171036"/>
                  </a:lnTo>
                  <a:lnTo>
                    <a:pt x="0" y="1615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 name="SMARTInkShape-1619">
              <a:extLst>
                <a:ext uri="{FF2B5EF4-FFF2-40B4-BE49-F238E27FC236}">
                  <a16:creationId xmlns:a16="http://schemas.microsoft.com/office/drawing/2014/main" id="{975DF651-9000-ADF2-7C7B-8F512D9EBE6C}"/>
                </a:ext>
              </a:extLst>
            </p:cNvPr>
            <p:cNvSpPr/>
            <p:nvPr>
              <p:custDataLst>
                <p:tags r:id="rId59"/>
              </p:custDataLst>
            </p:nvPr>
          </p:nvSpPr>
          <p:spPr>
            <a:xfrm>
              <a:off x="285750" y="285750"/>
              <a:ext cx="176307" cy="190501"/>
            </a:xfrm>
            <a:custGeom>
              <a:avLst/>
              <a:gdLst/>
              <a:ahLst/>
              <a:cxnLst/>
              <a:rect l="0" t="0" r="0" b="0"/>
              <a:pathLst>
                <a:path w="176307" h="190501">
                  <a:moveTo>
                    <a:pt x="0" y="0"/>
                  </a:moveTo>
                  <a:lnTo>
                    <a:pt x="0" y="0"/>
                  </a:lnTo>
                  <a:lnTo>
                    <a:pt x="5056" y="0"/>
                  </a:lnTo>
                  <a:lnTo>
                    <a:pt x="6546" y="1058"/>
                  </a:lnTo>
                  <a:lnTo>
                    <a:pt x="7539" y="2822"/>
                  </a:lnTo>
                  <a:lnTo>
                    <a:pt x="8201" y="5056"/>
                  </a:lnTo>
                  <a:lnTo>
                    <a:pt x="8642" y="5488"/>
                  </a:lnTo>
                  <a:lnTo>
                    <a:pt x="8937" y="4717"/>
                  </a:lnTo>
                  <a:lnTo>
                    <a:pt x="9525" y="0"/>
                  </a:lnTo>
                  <a:lnTo>
                    <a:pt x="4037" y="0"/>
                  </a:lnTo>
                  <a:lnTo>
                    <a:pt x="8593" y="0"/>
                  </a:lnTo>
                  <a:lnTo>
                    <a:pt x="3853" y="0"/>
                  </a:lnTo>
                  <a:lnTo>
                    <a:pt x="9500" y="0"/>
                  </a:lnTo>
                  <a:lnTo>
                    <a:pt x="14574" y="5056"/>
                  </a:lnTo>
                  <a:lnTo>
                    <a:pt x="17061" y="10361"/>
                  </a:lnTo>
                  <a:lnTo>
                    <a:pt x="17724" y="13257"/>
                  </a:lnTo>
                  <a:lnTo>
                    <a:pt x="19224" y="15188"/>
                  </a:lnTo>
                  <a:lnTo>
                    <a:pt x="23714" y="17334"/>
                  </a:lnTo>
                  <a:lnTo>
                    <a:pt x="29236" y="23932"/>
                  </a:lnTo>
                  <a:lnTo>
                    <a:pt x="35219" y="31803"/>
                  </a:lnTo>
                  <a:lnTo>
                    <a:pt x="44537" y="38351"/>
                  </a:lnTo>
                  <a:lnTo>
                    <a:pt x="76202" y="83606"/>
                  </a:lnTo>
                  <a:lnTo>
                    <a:pt x="107597" y="121784"/>
                  </a:lnTo>
                  <a:lnTo>
                    <a:pt x="116613" y="129268"/>
                  </a:lnTo>
                  <a:lnTo>
                    <a:pt x="146132" y="165089"/>
                  </a:lnTo>
                  <a:lnTo>
                    <a:pt x="164254" y="177798"/>
                  </a:lnTo>
                  <a:lnTo>
                    <a:pt x="170376" y="186266"/>
                  </a:lnTo>
                  <a:lnTo>
                    <a:pt x="176306" y="189245"/>
                  </a:lnTo>
                  <a:lnTo>
                    <a:pt x="175746" y="189664"/>
                  </a:lnTo>
                  <a:lnTo>
                    <a:pt x="171450" y="1905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54" name="SMARTInkShape-Group317">
            <a:extLst>
              <a:ext uri="{FF2B5EF4-FFF2-40B4-BE49-F238E27FC236}">
                <a16:creationId xmlns:a16="http://schemas.microsoft.com/office/drawing/2014/main" id="{C116AA4D-FEE1-1552-AA33-B366CD288FCA}"/>
              </a:ext>
            </a:extLst>
          </p:cNvPr>
          <p:cNvGrpSpPr/>
          <p:nvPr/>
        </p:nvGrpSpPr>
        <p:grpSpPr>
          <a:xfrm>
            <a:off x="7753350" y="2971800"/>
            <a:ext cx="628651" cy="219076"/>
            <a:chOff x="7753350" y="2971800"/>
            <a:chExt cx="628651" cy="219076"/>
          </a:xfrm>
        </p:grpSpPr>
        <p:sp>
          <p:nvSpPr>
            <p:cNvPr id="1248" name="SMARTInkShape-1620">
              <a:extLst>
                <a:ext uri="{FF2B5EF4-FFF2-40B4-BE49-F238E27FC236}">
                  <a16:creationId xmlns:a16="http://schemas.microsoft.com/office/drawing/2014/main" id="{325A77C3-E745-A3AA-ADDE-40A656F4EFD0}"/>
                </a:ext>
              </a:extLst>
            </p:cNvPr>
            <p:cNvSpPr/>
            <p:nvPr>
              <p:custDataLst>
                <p:tags r:id="rId50"/>
              </p:custDataLst>
            </p:nvPr>
          </p:nvSpPr>
          <p:spPr>
            <a:xfrm>
              <a:off x="8206883" y="3029503"/>
              <a:ext cx="175118" cy="161373"/>
            </a:xfrm>
            <a:custGeom>
              <a:avLst/>
              <a:gdLst/>
              <a:ahLst/>
              <a:cxnLst/>
              <a:rect l="0" t="0" r="0" b="0"/>
              <a:pathLst>
                <a:path w="175118" h="161373">
                  <a:moveTo>
                    <a:pt x="41767" y="28022"/>
                  </a:moveTo>
                  <a:lnTo>
                    <a:pt x="41767" y="28022"/>
                  </a:lnTo>
                  <a:lnTo>
                    <a:pt x="56975" y="34568"/>
                  </a:lnTo>
                  <a:lnTo>
                    <a:pt x="86546" y="37155"/>
                  </a:lnTo>
                  <a:lnTo>
                    <a:pt x="118227" y="29865"/>
                  </a:lnTo>
                  <a:lnTo>
                    <a:pt x="137212" y="21277"/>
                  </a:lnTo>
                  <a:lnTo>
                    <a:pt x="150370" y="5745"/>
                  </a:lnTo>
                  <a:lnTo>
                    <a:pt x="150152" y="3646"/>
                  </a:lnTo>
                  <a:lnTo>
                    <a:pt x="147891" y="2246"/>
                  </a:lnTo>
                  <a:lnTo>
                    <a:pt x="129052" y="0"/>
                  </a:lnTo>
                  <a:lnTo>
                    <a:pt x="98403" y="7160"/>
                  </a:lnTo>
                  <a:lnTo>
                    <a:pt x="52389" y="26025"/>
                  </a:lnTo>
                  <a:lnTo>
                    <a:pt x="11632" y="67585"/>
                  </a:lnTo>
                  <a:lnTo>
                    <a:pt x="970" y="88428"/>
                  </a:lnTo>
                  <a:lnTo>
                    <a:pt x="0" y="105669"/>
                  </a:lnTo>
                  <a:lnTo>
                    <a:pt x="1222" y="114712"/>
                  </a:lnTo>
                  <a:lnTo>
                    <a:pt x="5212" y="121798"/>
                  </a:lnTo>
                  <a:lnTo>
                    <a:pt x="18112" y="132495"/>
                  </a:lnTo>
                  <a:lnTo>
                    <a:pt x="31606" y="137955"/>
                  </a:lnTo>
                  <a:lnTo>
                    <a:pt x="78752" y="144761"/>
                  </a:lnTo>
                  <a:lnTo>
                    <a:pt x="125390" y="155504"/>
                  </a:lnTo>
                  <a:lnTo>
                    <a:pt x="175117" y="1613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9" name="SMARTInkShape-1621">
              <a:extLst>
                <a:ext uri="{FF2B5EF4-FFF2-40B4-BE49-F238E27FC236}">
                  <a16:creationId xmlns:a16="http://schemas.microsoft.com/office/drawing/2014/main" id="{9C06A75E-2E54-FB59-0119-4C402508411C}"/>
                </a:ext>
              </a:extLst>
            </p:cNvPr>
            <p:cNvSpPr/>
            <p:nvPr>
              <p:custDataLst>
                <p:tags r:id="rId51"/>
              </p:custDataLst>
            </p:nvPr>
          </p:nvSpPr>
          <p:spPr>
            <a:xfrm>
              <a:off x="8048625" y="3067050"/>
              <a:ext cx="133351" cy="14582"/>
            </a:xfrm>
            <a:custGeom>
              <a:avLst/>
              <a:gdLst/>
              <a:ahLst/>
              <a:cxnLst/>
              <a:rect l="0" t="0" r="0" b="0"/>
              <a:pathLst>
                <a:path w="133351" h="14582">
                  <a:moveTo>
                    <a:pt x="0" y="9525"/>
                  </a:moveTo>
                  <a:lnTo>
                    <a:pt x="0" y="9525"/>
                  </a:lnTo>
                  <a:lnTo>
                    <a:pt x="5056" y="14581"/>
                  </a:lnTo>
                  <a:lnTo>
                    <a:pt x="16006" y="14242"/>
                  </a:lnTo>
                  <a:lnTo>
                    <a:pt x="56945" y="9088"/>
                  </a:lnTo>
                  <a:lnTo>
                    <a:pt x="96686" y="140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0" name="SMARTInkShape-1622">
              <a:extLst>
                <a:ext uri="{FF2B5EF4-FFF2-40B4-BE49-F238E27FC236}">
                  <a16:creationId xmlns:a16="http://schemas.microsoft.com/office/drawing/2014/main" id="{C0A9DBF6-9DB1-3E9F-84B6-1FC003CC4376}"/>
                </a:ext>
              </a:extLst>
            </p:cNvPr>
            <p:cNvSpPr/>
            <p:nvPr>
              <p:custDataLst>
                <p:tags r:id="rId52"/>
              </p:custDataLst>
            </p:nvPr>
          </p:nvSpPr>
          <p:spPr>
            <a:xfrm>
              <a:off x="8063524" y="2995770"/>
              <a:ext cx="108927" cy="146884"/>
            </a:xfrm>
            <a:custGeom>
              <a:avLst/>
              <a:gdLst/>
              <a:ahLst/>
              <a:cxnLst/>
              <a:rect l="0" t="0" r="0" b="0"/>
              <a:pathLst>
                <a:path w="108927" h="146884">
                  <a:moveTo>
                    <a:pt x="4151" y="14130"/>
                  </a:moveTo>
                  <a:lnTo>
                    <a:pt x="4151" y="14130"/>
                  </a:lnTo>
                  <a:lnTo>
                    <a:pt x="13872" y="13072"/>
                  </a:lnTo>
                  <a:lnTo>
                    <a:pt x="53492" y="0"/>
                  </a:lnTo>
                  <a:lnTo>
                    <a:pt x="62416" y="1853"/>
                  </a:lnTo>
                  <a:lnTo>
                    <a:pt x="73391" y="8846"/>
                  </a:lnTo>
                  <a:lnTo>
                    <a:pt x="74653" y="12724"/>
                  </a:lnTo>
                  <a:lnTo>
                    <a:pt x="73233" y="22677"/>
                  </a:lnTo>
                  <a:lnTo>
                    <a:pt x="49578" y="63829"/>
                  </a:lnTo>
                  <a:lnTo>
                    <a:pt x="14302" y="111199"/>
                  </a:lnTo>
                  <a:lnTo>
                    <a:pt x="1100" y="130083"/>
                  </a:lnTo>
                  <a:lnTo>
                    <a:pt x="0" y="133765"/>
                  </a:lnTo>
                  <a:lnTo>
                    <a:pt x="326" y="137278"/>
                  </a:lnTo>
                  <a:lnTo>
                    <a:pt x="3396" y="145465"/>
                  </a:lnTo>
                  <a:lnTo>
                    <a:pt x="14040" y="146883"/>
                  </a:lnTo>
                  <a:lnTo>
                    <a:pt x="60646" y="138803"/>
                  </a:lnTo>
                  <a:lnTo>
                    <a:pt x="92632" y="136971"/>
                  </a:lnTo>
                  <a:lnTo>
                    <a:pt x="108926" y="1284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1" name="SMARTInkShape-1623">
              <a:extLst>
                <a:ext uri="{FF2B5EF4-FFF2-40B4-BE49-F238E27FC236}">
                  <a16:creationId xmlns:a16="http://schemas.microsoft.com/office/drawing/2014/main" id="{D1EF77D5-3BDD-2FEA-7A65-D9E9716EE991}"/>
                </a:ext>
              </a:extLst>
            </p:cNvPr>
            <p:cNvSpPr/>
            <p:nvPr>
              <p:custDataLst>
                <p:tags r:id="rId53"/>
              </p:custDataLst>
            </p:nvPr>
          </p:nvSpPr>
          <p:spPr>
            <a:xfrm>
              <a:off x="7972425" y="2971800"/>
              <a:ext cx="9526" cy="19051"/>
            </a:xfrm>
            <a:custGeom>
              <a:avLst/>
              <a:gdLst/>
              <a:ahLst/>
              <a:cxnLst/>
              <a:rect l="0" t="0" r="0" b="0"/>
              <a:pathLst>
                <a:path w="9526" h="19051">
                  <a:moveTo>
                    <a:pt x="0" y="19050"/>
                  </a:moveTo>
                  <a:lnTo>
                    <a:pt x="0" y="19050"/>
                  </a:lnTo>
                  <a:lnTo>
                    <a:pt x="5056" y="13994"/>
                  </a:lnTo>
                  <a:lnTo>
                    <a:pt x="7540" y="868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2" name="SMARTInkShape-1624">
              <a:extLst>
                <a:ext uri="{FF2B5EF4-FFF2-40B4-BE49-F238E27FC236}">
                  <a16:creationId xmlns:a16="http://schemas.microsoft.com/office/drawing/2014/main" id="{39441BFF-713F-FE11-43A4-5EFFDB201032}"/>
                </a:ext>
              </a:extLst>
            </p:cNvPr>
            <p:cNvSpPr/>
            <p:nvPr>
              <p:custDataLst>
                <p:tags r:id="rId54"/>
              </p:custDataLst>
            </p:nvPr>
          </p:nvSpPr>
          <p:spPr>
            <a:xfrm>
              <a:off x="7953881" y="3038867"/>
              <a:ext cx="18154" cy="85334"/>
            </a:xfrm>
            <a:custGeom>
              <a:avLst/>
              <a:gdLst/>
              <a:ahLst/>
              <a:cxnLst/>
              <a:rect l="0" t="0" r="0" b="0"/>
              <a:pathLst>
                <a:path w="18154" h="85334">
                  <a:moveTo>
                    <a:pt x="9019" y="9133"/>
                  </a:moveTo>
                  <a:lnTo>
                    <a:pt x="9019" y="9133"/>
                  </a:lnTo>
                  <a:lnTo>
                    <a:pt x="9019" y="4077"/>
                  </a:lnTo>
                  <a:lnTo>
                    <a:pt x="10077" y="2587"/>
                  </a:lnTo>
                  <a:lnTo>
                    <a:pt x="11841" y="1594"/>
                  </a:lnTo>
                  <a:lnTo>
                    <a:pt x="17220" y="0"/>
                  </a:lnTo>
                  <a:lnTo>
                    <a:pt x="18153" y="9837"/>
                  </a:lnTo>
                  <a:lnTo>
                    <a:pt x="15548" y="17560"/>
                  </a:lnTo>
                  <a:lnTo>
                    <a:pt x="5253" y="41254"/>
                  </a:lnTo>
                  <a:lnTo>
                    <a:pt x="0" y="76855"/>
                  </a:lnTo>
                  <a:lnTo>
                    <a:pt x="889" y="79681"/>
                  </a:lnTo>
                  <a:lnTo>
                    <a:pt x="9019" y="85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3" name="SMARTInkShape-1625">
              <a:extLst>
                <a:ext uri="{FF2B5EF4-FFF2-40B4-BE49-F238E27FC236}">
                  <a16:creationId xmlns:a16="http://schemas.microsoft.com/office/drawing/2014/main" id="{ABA576CA-91EC-06B9-13D2-8A158A85A6AA}"/>
                </a:ext>
              </a:extLst>
            </p:cNvPr>
            <p:cNvSpPr/>
            <p:nvPr>
              <p:custDataLst>
                <p:tags r:id="rId55"/>
              </p:custDataLst>
            </p:nvPr>
          </p:nvSpPr>
          <p:spPr>
            <a:xfrm>
              <a:off x="7753350" y="3019460"/>
              <a:ext cx="140044" cy="104715"/>
            </a:xfrm>
            <a:custGeom>
              <a:avLst/>
              <a:gdLst/>
              <a:ahLst/>
              <a:cxnLst/>
              <a:rect l="0" t="0" r="0" b="0"/>
              <a:pathLst>
                <a:path w="140044" h="104715">
                  <a:moveTo>
                    <a:pt x="104775" y="9490"/>
                  </a:moveTo>
                  <a:lnTo>
                    <a:pt x="104775" y="9490"/>
                  </a:lnTo>
                  <a:lnTo>
                    <a:pt x="112976" y="1289"/>
                  </a:lnTo>
                  <a:lnTo>
                    <a:pt x="112360" y="848"/>
                  </a:lnTo>
                  <a:lnTo>
                    <a:pt x="70417" y="0"/>
                  </a:lnTo>
                  <a:lnTo>
                    <a:pt x="28655" y="8169"/>
                  </a:lnTo>
                  <a:lnTo>
                    <a:pt x="25453" y="9668"/>
                  </a:lnTo>
                  <a:lnTo>
                    <a:pt x="23319" y="11725"/>
                  </a:lnTo>
                  <a:lnTo>
                    <a:pt x="21896" y="14155"/>
                  </a:lnTo>
                  <a:lnTo>
                    <a:pt x="24123" y="16834"/>
                  </a:lnTo>
                  <a:lnTo>
                    <a:pt x="35063" y="22632"/>
                  </a:lnTo>
                  <a:lnTo>
                    <a:pt x="79384" y="35798"/>
                  </a:lnTo>
                  <a:lnTo>
                    <a:pt x="122964" y="55078"/>
                  </a:lnTo>
                  <a:lnTo>
                    <a:pt x="133320" y="65382"/>
                  </a:lnTo>
                  <a:lnTo>
                    <a:pt x="138628" y="74195"/>
                  </a:lnTo>
                  <a:lnTo>
                    <a:pt x="140043" y="78027"/>
                  </a:lnTo>
                  <a:lnTo>
                    <a:pt x="138795" y="87929"/>
                  </a:lnTo>
                  <a:lnTo>
                    <a:pt x="136980" y="93532"/>
                  </a:lnTo>
                  <a:lnTo>
                    <a:pt x="134712" y="97268"/>
                  </a:lnTo>
                  <a:lnTo>
                    <a:pt x="132141" y="99759"/>
                  </a:lnTo>
                  <a:lnTo>
                    <a:pt x="129369" y="101419"/>
                  </a:lnTo>
                  <a:lnTo>
                    <a:pt x="106655" y="104303"/>
                  </a:lnTo>
                  <a:lnTo>
                    <a:pt x="64346" y="104714"/>
                  </a:lnTo>
                  <a:lnTo>
                    <a:pt x="29174" y="103677"/>
                  </a:lnTo>
                  <a:lnTo>
                    <a:pt x="0" y="95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1" name="SMARTInkShape-Group318">
            <a:extLst>
              <a:ext uri="{FF2B5EF4-FFF2-40B4-BE49-F238E27FC236}">
                <a16:creationId xmlns:a16="http://schemas.microsoft.com/office/drawing/2014/main" id="{87C6A7BD-83E4-0D98-ED21-717C0BE7E381}"/>
              </a:ext>
            </a:extLst>
          </p:cNvPr>
          <p:cNvGrpSpPr/>
          <p:nvPr/>
        </p:nvGrpSpPr>
        <p:grpSpPr>
          <a:xfrm>
            <a:off x="6534150" y="2925499"/>
            <a:ext cx="923926" cy="313002"/>
            <a:chOff x="6534150" y="2925499"/>
            <a:chExt cx="923926" cy="313002"/>
          </a:xfrm>
        </p:grpSpPr>
        <p:sp>
          <p:nvSpPr>
            <p:cNvPr id="1255" name="SMARTInkShape-1626">
              <a:extLst>
                <a:ext uri="{FF2B5EF4-FFF2-40B4-BE49-F238E27FC236}">
                  <a16:creationId xmlns:a16="http://schemas.microsoft.com/office/drawing/2014/main" id="{C157A65B-3D15-3904-F90E-C3A4BDF79EFB}"/>
                </a:ext>
              </a:extLst>
            </p:cNvPr>
            <p:cNvSpPr/>
            <p:nvPr>
              <p:custDataLst>
                <p:tags r:id="rId44"/>
              </p:custDataLst>
            </p:nvPr>
          </p:nvSpPr>
          <p:spPr>
            <a:xfrm>
              <a:off x="7319103" y="2983619"/>
              <a:ext cx="138973" cy="131057"/>
            </a:xfrm>
            <a:custGeom>
              <a:avLst/>
              <a:gdLst/>
              <a:ahLst/>
              <a:cxnLst/>
              <a:rect l="0" t="0" r="0" b="0"/>
              <a:pathLst>
                <a:path w="138973" h="131057">
                  <a:moveTo>
                    <a:pt x="15147" y="54856"/>
                  </a:moveTo>
                  <a:lnTo>
                    <a:pt x="15147" y="54856"/>
                  </a:lnTo>
                  <a:lnTo>
                    <a:pt x="56903" y="54856"/>
                  </a:lnTo>
                  <a:lnTo>
                    <a:pt x="69336" y="54856"/>
                  </a:lnTo>
                  <a:lnTo>
                    <a:pt x="81917" y="49212"/>
                  </a:lnTo>
                  <a:lnTo>
                    <a:pt x="102184" y="33397"/>
                  </a:lnTo>
                  <a:lnTo>
                    <a:pt x="106747" y="23799"/>
                  </a:lnTo>
                  <a:lnTo>
                    <a:pt x="107964" y="18277"/>
                  </a:lnTo>
                  <a:lnTo>
                    <a:pt x="106658" y="13537"/>
                  </a:lnTo>
                  <a:lnTo>
                    <a:pt x="99563" y="5447"/>
                  </a:lnTo>
                  <a:lnTo>
                    <a:pt x="86532" y="1147"/>
                  </a:lnTo>
                  <a:lnTo>
                    <a:pt x="78612" y="0"/>
                  </a:lnTo>
                  <a:lnTo>
                    <a:pt x="61345" y="4370"/>
                  </a:lnTo>
                  <a:lnTo>
                    <a:pt x="36597" y="18730"/>
                  </a:lnTo>
                  <a:lnTo>
                    <a:pt x="15858" y="39213"/>
                  </a:lnTo>
                  <a:lnTo>
                    <a:pt x="4879" y="56370"/>
                  </a:lnTo>
                  <a:lnTo>
                    <a:pt x="0" y="74579"/>
                  </a:lnTo>
                  <a:lnTo>
                    <a:pt x="654" y="87610"/>
                  </a:lnTo>
                  <a:lnTo>
                    <a:pt x="2310" y="92567"/>
                  </a:lnTo>
                  <a:lnTo>
                    <a:pt x="6589" y="95872"/>
                  </a:lnTo>
                  <a:lnTo>
                    <a:pt x="53109" y="109505"/>
                  </a:lnTo>
                  <a:lnTo>
                    <a:pt x="83990" y="118842"/>
                  </a:lnTo>
                  <a:lnTo>
                    <a:pt x="108217" y="123556"/>
                  </a:lnTo>
                  <a:lnTo>
                    <a:pt x="138972" y="131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6" name="SMARTInkShape-1627">
              <a:extLst>
                <a:ext uri="{FF2B5EF4-FFF2-40B4-BE49-F238E27FC236}">
                  <a16:creationId xmlns:a16="http://schemas.microsoft.com/office/drawing/2014/main" id="{D42F72C9-8F04-6A32-9587-D39C1F1DE12F}"/>
                </a:ext>
              </a:extLst>
            </p:cNvPr>
            <p:cNvSpPr/>
            <p:nvPr>
              <p:custDataLst>
                <p:tags r:id="rId45"/>
              </p:custDataLst>
            </p:nvPr>
          </p:nvSpPr>
          <p:spPr>
            <a:xfrm>
              <a:off x="7267575" y="2925499"/>
              <a:ext cx="18900" cy="160602"/>
            </a:xfrm>
            <a:custGeom>
              <a:avLst/>
              <a:gdLst/>
              <a:ahLst/>
              <a:cxnLst/>
              <a:rect l="0" t="0" r="0" b="0"/>
              <a:pathLst>
                <a:path w="18900" h="160602">
                  <a:moveTo>
                    <a:pt x="0" y="8201"/>
                  </a:moveTo>
                  <a:lnTo>
                    <a:pt x="0" y="8201"/>
                  </a:lnTo>
                  <a:lnTo>
                    <a:pt x="5056" y="3145"/>
                  </a:lnTo>
                  <a:lnTo>
                    <a:pt x="10361" y="662"/>
                  </a:lnTo>
                  <a:lnTo>
                    <a:pt x="13257" y="0"/>
                  </a:lnTo>
                  <a:lnTo>
                    <a:pt x="15188" y="617"/>
                  </a:lnTo>
                  <a:lnTo>
                    <a:pt x="16476" y="2087"/>
                  </a:lnTo>
                  <a:lnTo>
                    <a:pt x="17334" y="4125"/>
                  </a:lnTo>
                  <a:lnTo>
                    <a:pt x="18899" y="34358"/>
                  </a:lnTo>
                  <a:lnTo>
                    <a:pt x="11416" y="73301"/>
                  </a:lnTo>
                  <a:lnTo>
                    <a:pt x="1712" y="117237"/>
                  </a:lnTo>
                  <a:lnTo>
                    <a:pt x="0" y="160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7" name="SMARTInkShape-1628">
              <a:extLst>
                <a:ext uri="{FF2B5EF4-FFF2-40B4-BE49-F238E27FC236}">
                  <a16:creationId xmlns:a16="http://schemas.microsoft.com/office/drawing/2014/main" id="{E8FC009F-3F63-F6E4-D1A0-6942EB6A77FB}"/>
                </a:ext>
              </a:extLst>
            </p:cNvPr>
            <p:cNvSpPr/>
            <p:nvPr>
              <p:custDataLst>
                <p:tags r:id="rId46"/>
              </p:custDataLst>
            </p:nvPr>
          </p:nvSpPr>
          <p:spPr>
            <a:xfrm>
              <a:off x="7124700" y="3013402"/>
              <a:ext cx="102735" cy="91749"/>
            </a:xfrm>
            <a:custGeom>
              <a:avLst/>
              <a:gdLst/>
              <a:ahLst/>
              <a:cxnLst/>
              <a:rect l="0" t="0" r="0" b="0"/>
              <a:pathLst>
                <a:path w="102735" h="91749">
                  <a:moveTo>
                    <a:pt x="19050" y="53648"/>
                  </a:moveTo>
                  <a:lnTo>
                    <a:pt x="19050" y="53648"/>
                  </a:lnTo>
                  <a:lnTo>
                    <a:pt x="32234" y="32926"/>
                  </a:lnTo>
                  <a:lnTo>
                    <a:pt x="54698" y="8868"/>
                  </a:lnTo>
                  <a:lnTo>
                    <a:pt x="66997" y="1995"/>
                  </a:lnTo>
                  <a:lnTo>
                    <a:pt x="73239" y="163"/>
                  </a:lnTo>
                  <a:lnTo>
                    <a:pt x="78460" y="0"/>
                  </a:lnTo>
                  <a:lnTo>
                    <a:pt x="87082" y="2641"/>
                  </a:lnTo>
                  <a:lnTo>
                    <a:pt x="97886" y="10077"/>
                  </a:lnTo>
                  <a:lnTo>
                    <a:pt x="101714" y="18761"/>
                  </a:lnTo>
                  <a:lnTo>
                    <a:pt x="102734" y="24040"/>
                  </a:lnTo>
                  <a:lnTo>
                    <a:pt x="101046" y="35550"/>
                  </a:lnTo>
                  <a:lnTo>
                    <a:pt x="95710" y="47721"/>
                  </a:lnTo>
                  <a:lnTo>
                    <a:pt x="74131" y="74047"/>
                  </a:lnTo>
                  <a:lnTo>
                    <a:pt x="58772" y="84857"/>
                  </a:lnTo>
                  <a:lnTo>
                    <a:pt x="35758" y="89706"/>
                  </a:lnTo>
                  <a:lnTo>
                    <a:pt x="0" y="91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8" name="SMARTInkShape-1629">
              <a:extLst>
                <a:ext uri="{FF2B5EF4-FFF2-40B4-BE49-F238E27FC236}">
                  <a16:creationId xmlns:a16="http://schemas.microsoft.com/office/drawing/2014/main" id="{3ADFD0D3-FC3F-1E66-24AC-F54E29D0A7B0}"/>
                </a:ext>
              </a:extLst>
            </p:cNvPr>
            <p:cNvSpPr/>
            <p:nvPr>
              <p:custDataLst>
                <p:tags r:id="rId47"/>
              </p:custDataLst>
            </p:nvPr>
          </p:nvSpPr>
          <p:spPr>
            <a:xfrm>
              <a:off x="7124700" y="3048392"/>
              <a:ext cx="17726" cy="190109"/>
            </a:xfrm>
            <a:custGeom>
              <a:avLst/>
              <a:gdLst/>
              <a:ahLst/>
              <a:cxnLst/>
              <a:rect l="0" t="0" r="0" b="0"/>
              <a:pathLst>
                <a:path w="17726" h="190109">
                  <a:moveTo>
                    <a:pt x="9525" y="9133"/>
                  </a:moveTo>
                  <a:lnTo>
                    <a:pt x="9525" y="9133"/>
                  </a:lnTo>
                  <a:lnTo>
                    <a:pt x="9525" y="932"/>
                  </a:lnTo>
                  <a:lnTo>
                    <a:pt x="10583" y="491"/>
                  </a:lnTo>
                  <a:lnTo>
                    <a:pt x="14581" y="0"/>
                  </a:lnTo>
                  <a:lnTo>
                    <a:pt x="16070" y="1986"/>
                  </a:lnTo>
                  <a:lnTo>
                    <a:pt x="17725" y="9837"/>
                  </a:lnTo>
                  <a:lnTo>
                    <a:pt x="11337" y="48580"/>
                  </a:lnTo>
                  <a:lnTo>
                    <a:pt x="9882" y="90656"/>
                  </a:lnTo>
                  <a:lnTo>
                    <a:pt x="6750" y="129674"/>
                  </a:lnTo>
                  <a:lnTo>
                    <a:pt x="0"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9" name="SMARTInkShape-1630">
              <a:extLst>
                <a:ext uri="{FF2B5EF4-FFF2-40B4-BE49-F238E27FC236}">
                  <a16:creationId xmlns:a16="http://schemas.microsoft.com/office/drawing/2014/main" id="{9F2B8FB1-C25A-496D-D975-4F33A5E65217}"/>
                </a:ext>
              </a:extLst>
            </p:cNvPr>
            <p:cNvSpPr/>
            <p:nvPr>
              <p:custDataLst>
                <p:tags r:id="rId48"/>
              </p:custDataLst>
            </p:nvPr>
          </p:nvSpPr>
          <p:spPr>
            <a:xfrm>
              <a:off x="6717085" y="3014222"/>
              <a:ext cx="340941" cy="109181"/>
            </a:xfrm>
            <a:custGeom>
              <a:avLst/>
              <a:gdLst/>
              <a:ahLst/>
              <a:cxnLst/>
              <a:rect l="0" t="0" r="0" b="0"/>
              <a:pathLst>
                <a:path w="340941" h="109181">
                  <a:moveTo>
                    <a:pt x="83765" y="24253"/>
                  </a:moveTo>
                  <a:lnTo>
                    <a:pt x="83765" y="24253"/>
                  </a:lnTo>
                  <a:lnTo>
                    <a:pt x="83765" y="19197"/>
                  </a:lnTo>
                  <a:lnTo>
                    <a:pt x="82707" y="17707"/>
                  </a:lnTo>
                  <a:lnTo>
                    <a:pt x="80943" y="16714"/>
                  </a:lnTo>
                  <a:lnTo>
                    <a:pt x="78709" y="16052"/>
                  </a:lnTo>
                  <a:lnTo>
                    <a:pt x="66460" y="8444"/>
                  </a:lnTo>
                  <a:lnTo>
                    <a:pt x="51709" y="5105"/>
                  </a:lnTo>
                  <a:lnTo>
                    <a:pt x="43764" y="573"/>
                  </a:lnTo>
                  <a:lnTo>
                    <a:pt x="40165" y="0"/>
                  </a:lnTo>
                  <a:lnTo>
                    <a:pt x="36707" y="676"/>
                  </a:lnTo>
                  <a:lnTo>
                    <a:pt x="13439" y="14422"/>
                  </a:lnTo>
                  <a:lnTo>
                    <a:pt x="4884" y="25528"/>
                  </a:lnTo>
                  <a:lnTo>
                    <a:pt x="68" y="43681"/>
                  </a:lnTo>
                  <a:lnTo>
                    <a:pt x="0" y="56171"/>
                  </a:lnTo>
                  <a:lnTo>
                    <a:pt x="11417" y="87775"/>
                  </a:lnTo>
                  <a:lnTo>
                    <a:pt x="17391" y="94818"/>
                  </a:lnTo>
                  <a:lnTo>
                    <a:pt x="20466" y="96697"/>
                  </a:lnTo>
                  <a:lnTo>
                    <a:pt x="42477" y="100123"/>
                  </a:lnTo>
                  <a:lnTo>
                    <a:pt x="47070" y="97484"/>
                  </a:lnTo>
                  <a:lnTo>
                    <a:pt x="77440" y="68651"/>
                  </a:lnTo>
                  <a:lnTo>
                    <a:pt x="80954" y="62330"/>
                  </a:lnTo>
                  <a:lnTo>
                    <a:pt x="83716" y="43860"/>
                  </a:lnTo>
                  <a:lnTo>
                    <a:pt x="83761" y="64810"/>
                  </a:lnTo>
                  <a:lnTo>
                    <a:pt x="86586" y="71559"/>
                  </a:lnTo>
                  <a:lnTo>
                    <a:pt x="90310" y="78086"/>
                  </a:lnTo>
                  <a:lnTo>
                    <a:pt x="93466" y="87711"/>
                  </a:lnTo>
                  <a:lnTo>
                    <a:pt x="97954" y="94084"/>
                  </a:lnTo>
                  <a:lnTo>
                    <a:pt x="103476" y="97622"/>
                  </a:lnTo>
                  <a:lnTo>
                    <a:pt x="106431" y="98566"/>
                  </a:lnTo>
                  <a:lnTo>
                    <a:pt x="109459" y="98137"/>
                  </a:lnTo>
                  <a:lnTo>
                    <a:pt x="115646" y="94837"/>
                  </a:lnTo>
                  <a:lnTo>
                    <a:pt x="136689" y="66268"/>
                  </a:lnTo>
                  <a:lnTo>
                    <a:pt x="142902" y="52974"/>
                  </a:lnTo>
                  <a:lnTo>
                    <a:pt x="154008" y="40157"/>
                  </a:lnTo>
                  <a:lnTo>
                    <a:pt x="160139" y="36613"/>
                  </a:lnTo>
                  <a:lnTo>
                    <a:pt x="163257" y="35668"/>
                  </a:lnTo>
                  <a:lnTo>
                    <a:pt x="165334" y="36096"/>
                  </a:lnTo>
                  <a:lnTo>
                    <a:pt x="166719" y="37440"/>
                  </a:lnTo>
                  <a:lnTo>
                    <a:pt x="167643" y="39395"/>
                  </a:lnTo>
                  <a:lnTo>
                    <a:pt x="170184" y="56681"/>
                  </a:lnTo>
                  <a:lnTo>
                    <a:pt x="175928" y="70080"/>
                  </a:lnTo>
                  <a:lnTo>
                    <a:pt x="179158" y="91101"/>
                  </a:lnTo>
                  <a:lnTo>
                    <a:pt x="188112" y="109180"/>
                  </a:lnTo>
                  <a:lnTo>
                    <a:pt x="193470" y="104685"/>
                  </a:lnTo>
                  <a:lnTo>
                    <a:pt x="196023" y="96689"/>
                  </a:lnTo>
                  <a:lnTo>
                    <a:pt x="196703" y="91594"/>
                  </a:lnTo>
                  <a:lnTo>
                    <a:pt x="203104" y="80288"/>
                  </a:lnTo>
                  <a:lnTo>
                    <a:pt x="210888" y="69266"/>
                  </a:lnTo>
                  <a:lnTo>
                    <a:pt x="221351" y="50145"/>
                  </a:lnTo>
                  <a:lnTo>
                    <a:pt x="234376" y="35703"/>
                  </a:lnTo>
                  <a:lnTo>
                    <a:pt x="238192" y="34634"/>
                  </a:lnTo>
                  <a:lnTo>
                    <a:pt x="240692" y="34349"/>
                  </a:lnTo>
                  <a:lnTo>
                    <a:pt x="242358" y="35217"/>
                  </a:lnTo>
                  <a:lnTo>
                    <a:pt x="243468" y="36854"/>
                  </a:lnTo>
                  <a:lnTo>
                    <a:pt x="253761" y="69440"/>
                  </a:lnTo>
                  <a:lnTo>
                    <a:pt x="255178" y="90225"/>
                  </a:lnTo>
                  <a:lnTo>
                    <a:pt x="300875" y="45265"/>
                  </a:lnTo>
                  <a:lnTo>
                    <a:pt x="314605" y="34359"/>
                  </a:lnTo>
                  <a:lnTo>
                    <a:pt x="330431" y="24844"/>
                  </a:lnTo>
                  <a:lnTo>
                    <a:pt x="330759" y="25706"/>
                  </a:lnTo>
                  <a:lnTo>
                    <a:pt x="337944" y="72546"/>
                  </a:lnTo>
                  <a:lnTo>
                    <a:pt x="340349" y="82476"/>
                  </a:lnTo>
                  <a:lnTo>
                    <a:pt x="340940" y="909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0" name="SMARTInkShape-1631">
              <a:extLst>
                <a:ext uri="{FF2B5EF4-FFF2-40B4-BE49-F238E27FC236}">
                  <a16:creationId xmlns:a16="http://schemas.microsoft.com/office/drawing/2014/main" id="{BE3059BF-B40A-591E-337E-9251DB0612C2}"/>
                </a:ext>
              </a:extLst>
            </p:cNvPr>
            <p:cNvSpPr/>
            <p:nvPr>
              <p:custDataLst>
                <p:tags r:id="rId49"/>
              </p:custDataLst>
            </p:nvPr>
          </p:nvSpPr>
          <p:spPr>
            <a:xfrm>
              <a:off x="6534150" y="2966860"/>
              <a:ext cx="146525" cy="157173"/>
            </a:xfrm>
            <a:custGeom>
              <a:avLst/>
              <a:gdLst/>
              <a:ahLst/>
              <a:cxnLst/>
              <a:rect l="0" t="0" r="0" b="0"/>
              <a:pathLst>
                <a:path w="146525" h="157173">
                  <a:moveTo>
                    <a:pt x="123825" y="14465"/>
                  </a:moveTo>
                  <a:lnTo>
                    <a:pt x="123825" y="14465"/>
                  </a:lnTo>
                  <a:lnTo>
                    <a:pt x="132025" y="6264"/>
                  </a:lnTo>
                  <a:lnTo>
                    <a:pt x="131409" y="5823"/>
                  </a:lnTo>
                  <a:lnTo>
                    <a:pt x="127901" y="5332"/>
                  </a:lnTo>
                  <a:lnTo>
                    <a:pt x="119976" y="0"/>
                  </a:lnTo>
                  <a:lnTo>
                    <a:pt x="108356" y="275"/>
                  </a:lnTo>
                  <a:lnTo>
                    <a:pt x="69969" y="9075"/>
                  </a:lnTo>
                  <a:lnTo>
                    <a:pt x="37889" y="21005"/>
                  </a:lnTo>
                  <a:lnTo>
                    <a:pt x="16683" y="36715"/>
                  </a:lnTo>
                  <a:lnTo>
                    <a:pt x="12707" y="43051"/>
                  </a:lnTo>
                  <a:lnTo>
                    <a:pt x="11646" y="46223"/>
                  </a:lnTo>
                  <a:lnTo>
                    <a:pt x="11997" y="48337"/>
                  </a:lnTo>
                  <a:lnTo>
                    <a:pt x="13290" y="49746"/>
                  </a:lnTo>
                  <a:lnTo>
                    <a:pt x="18607" y="53429"/>
                  </a:lnTo>
                  <a:lnTo>
                    <a:pt x="28025" y="62121"/>
                  </a:lnTo>
                  <a:lnTo>
                    <a:pt x="42089" y="67396"/>
                  </a:lnTo>
                  <a:lnTo>
                    <a:pt x="84134" y="77605"/>
                  </a:lnTo>
                  <a:lnTo>
                    <a:pt x="101364" y="82210"/>
                  </a:lnTo>
                  <a:lnTo>
                    <a:pt x="133568" y="102461"/>
                  </a:lnTo>
                  <a:lnTo>
                    <a:pt x="145173" y="117679"/>
                  </a:lnTo>
                  <a:lnTo>
                    <a:pt x="146524" y="122433"/>
                  </a:lnTo>
                  <a:lnTo>
                    <a:pt x="146366" y="126660"/>
                  </a:lnTo>
                  <a:lnTo>
                    <a:pt x="145203" y="130536"/>
                  </a:lnTo>
                  <a:lnTo>
                    <a:pt x="135443" y="137666"/>
                  </a:lnTo>
                  <a:lnTo>
                    <a:pt x="103306" y="150867"/>
                  </a:lnTo>
                  <a:lnTo>
                    <a:pt x="65652" y="155422"/>
                  </a:lnTo>
                  <a:lnTo>
                    <a:pt x="22846" y="156961"/>
                  </a:lnTo>
                  <a:lnTo>
                    <a:pt x="10859" y="157172"/>
                  </a:lnTo>
                  <a:lnTo>
                    <a:pt x="7239" y="156170"/>
                  </a:lnTo>
                  <a:lnTo>
                    <a:pt x="0" y="147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4" name="SMARTInkShape-Group319">
            <a:extLst>
              <a:ext uri="{FF2B5EF4-FFF2-40B4-BE49-F238E27FC236}">
                <a16:creationId xmlns:a16="http://schemas.microsoft.com/office/drawing/2014/main" id="{56207510-5379-6CA5-3B8E-C709CD732190}"/>
              </a:ext>
            </a:extLst>
          </p:cNvPr>
          <p:cNvGrpSpPr/>
          <p:nvPr/>
        </p:nvGrpSpPr>
        <p:grpSpPr>
          <a:xfrm>
            <a:off x="5762625" y="2828925"/>
            <a:ext cx="447221" cy="247651"/>
            <a:chOff x="5762625" y="2828925"/>
            <a:chExt cx="447221" cy="247651"/>
          </a:xfrm>
        </p:grpSpPr>
        <p:sp>
          <p:nvSpPr>
            <p:cNvPr id="1262" name="SMARTInkShape-1632">
              <a:extLst>
                <a:ext uri="{FF2B5EF4-FFF2-40B4-BE49-F238E27FC236}">
                  <a16:creationId xmlns:a16="http://schemas.microsoft.com/office/drawing/2014/main" id="{BF34932F-75A3-A352-3B96-1A7C103CE4A9}"/>
                </a:ext>
              </a:extLst>
            </p:cNvPr>
            <p:cNvSpPr/>
            <p:nvPr>
              <p:custDataLst>
                <p:tags r:id="rId42"/>
              </p:custDataLst>
            </p:nvPr>
          </p:nvSpPr>
          <p:spPr>
            <a:xfrm>
              <a:off x="6067425" y="2828928"/>
              <a:ext cx="142421" cy="247648"/>
            </a:xfrm>
            <a:custGeom>
              <a:avLst/>
              <a:gdLst/>
              <a:ahLst/>
              <a:cxnLst/>
              <a:rect l="0" t="0" r="0" b="0"/>
              <a:pathLst>
                <a:path w="142421" h="247648">
                  <a:moveTo>
                    <a:pt x="57150" y="28572"/>
                  </a:moveTo>
                  <a:lnTo>
                    <a:pt x="57150" y="28572"/>
                  </a:lnTo>
                  <a:lnTo>
                    <a:pt x="57150" y="0"/>
                  </a:lnTo>
                  <a:lnTo>
                    <a:pt x="57150" y="5055"/>
                  </a:lnTo>
                  <a:lnTo>
                    <a:pt x="83097" y="40695"/>
                  </a:lnTo>
                  <a:lnTo>
                    <a:pt x="125265" y="86102"/>
                  </a:lnTo>
                  <a:lnTo>
                    <a:pt x="142420" y="104309"/>
                  </a:lnTo>
                  <a:lnTo>
                    <a:pt x="124521" y="123045"/>
                  </a:lnTo>
                  <a:lnTo>
                    <a:pt x="80482" y="150756"/>
                  </a:lnTo>
                  <a:lnTo>
                    <a:pt x="35010" y="186158"/>
                  </a:lnTo>
                  <a:lnTo>
                    <a:pt x="19042" y="209321"/>
                  </a:lnTo>
                  <a:lnTo>
                    <a:pt x="10987" y="217579"/>
                  </a:lnTo>
                  <a:lnTo>
                    <a:pt x="9958" y="223686"/>
                  </a:lnTo>
                  <a:lnTo>
                    <a:pt x="8755" y="225323"/>
                  </a:lnTo>
                  <a:lnTo>
                    <a:pt x="4597" y="227142"/>
                  </a:lnTo>
                  <a:lnTo>
                    <a:pt x="3065" y="228685"/>
                  </a:lnTo>
                  <a:lnTo>
                    <a:pt x="36" y="237994"/>
                  </a:lnTo>
                  <a:lnTo>
                    <a:pt x="0" y="2476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3" name="SMARTInkShape-1633">
              <a:extLst>
                <a:ext uri="{FF2B5EF4-FFF2-40B4-BE49-F238E27FC236}">
                  <a16:creationId xmlns:a16="http://schemas.microsoft.com/office/drawing/2014/main" id="{5692D0A3-202F-F926-3826-41C38773338F}"/>
                </a:ext>
              </a:extLst>
            </p:cNvPr>
            <p:cNvSpPr/>
            <p:nvPr>
              <p:custDataLst>
                <p:tags r:id="rId43"/>
              </p:custDataLst>
            </p:nvPr>
          </p:nvSpPr>
          <p:spPr>
            <a:xfrm>
              <a:off x="5762625" y="2828925"/>
              <a:ext cx="438151" cy="133351"/>
            </a:xfrm>
            <a:custGeom>
              <a:avLst/>
              <a:gdLst/>
              <a:ahLst/>
              <a:cxnLst/>
              <a:rect l="0" t="0" r="0" b="0"/>
              <a:pathLst>
                <a:path w="438151" h="133351">
                  <a:moveTo>
                    <a:pt x="0" y="0"/>
                  </a:moveTo>
                  <a:lnTo>
                    <a:pt x="0" y="0"/>
                  </a:lnTo>
                  <a:lnTo>
                    <a:pt x="46644" y="21734"/>
                  </a:lnTo>
                  <a:lnTo>
                    <a:pt x="85531" y="30046"/>
                  </a:lnTo>
                  <a:lnTo>
                    <a:pt x="123787" y="41566"/>
                  </a:lnTo>
                  <a:lnTo>
                    <a:pt x="169521" y="52974"/>
                  </a:lnTo>
                  <a:lnTo>
                    <a:pt x="206744" y="56971"/>
                  </a:lnTo>
                  <a:lnTo>
                    <a:pt x="243526" y="64388"/>
                  </a:lnTo>
                  <a:lnTo>
                    <a:pt x="287758" y="76375"/>
                  </a:lnTo>
                  <a:lnTo>
                    <a:pt x="331890" y="88934"/>
                  </a:lnTo>
                  <a:lnTo>
                    <a:pt x="373265" y="97241"/>
                  </a:lnTo>
                  <a:lnTo>
                    <a:pt x="394936" y="105365"/>
                  </a:lnTo>
                  <a:lnTo>
                    <a:pt x="430907" y="123877"/>
                  </a:lnTo>
                  <a:lnTo>
                    <a:pt x="43815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9" name="SMARTInkShape-Group320">
            <a:extLst>
              <a:ext uri="{FF2B5EF4-FFF2-40B4-BE49-F238E27FC236}">
                <a16:creationId xmlns:a16="http://schemas.microsoft.com/office/drawing/2014/main" id="{B7C697E6-B0F9-3C8B-C938-377531774375}"/>
              </a:ext>
            </a:extLst>
          </p:cNvPr>
          <p:cNvGrpSpPr/>
          <p:nvPr/>
        </p:nvGrpSpPr>
        <p:grpSpPr>
          <a:xfrm>
            <a:off x="8196293" y="1982675"/>
            <a:ext cx="604808" cy="636701"/>
            <a:chOff x="8196293" y="1982675"/>
            <a:chExt cx="604808" cy="636701"/>
          </a:xfrm>
        </p:grpSpPr>
        <p:sp>
          <p:nvSpPr>
            <p:cNvPr id="1265" name="SMARTInkShape-1634">
              <a:extLst>
                <a:ext uri="{FF2B5EF4-FFF2-40B4-BE49-F238E27FC236}">
                  <a16:creationId xmlns:a16="http://schemas.microsoft.com/office/drawing/2014/main" id="{24666B9C-F454-A594-628D-6CC18534CDEE}"/>
                </a:ext>
              </a:extLst>
            </p:cNvPr>
            <p:cNvSpPr/>
            <p:nvPr>
              <p:custDataLst>
                <p:tags r:id="rId38"/>
              </p:custDataLst>
            </p:nvPr>
          </p:nvSpPr>
          <p:spPr>
            <a:xfrm>
              <a:off x="8196293" y="2395081"/>
              <a:ext cx="280958" cy="224295"/>
            </a:xfrm>
            <a:custGeom>
              <a:avLst/>
              <a:gdLst/>
              <a:ahLst/>
              <a:cxnLst/>
              <a:rect l="0" t="0" r="0" b="0"/>
              <a:pathLst>
                <a:path w="280958" h="224295">
                  <a:moveTo>
                    <a:pt x="4732" y="24269"/>
                  </a:moveTo>
                  <a:lnTo>
                    <a:pt x="4732" y="24269"/>
                  </a:lnTo>
                  <a:lnTo>
                    <a:pt x="13866" y="15136"/>
                  </a:lnTo>
                  <a:lnTo>
                    <a:pt x="32105" y="7257"/>
                  </a:lnTo>
                  <a:lnTo>
                    <a:pt x="45298" y="3001"/>
                  </a:lnTo>
                  <a:lnTo>
                    <a:pt x="50826" y="565"/>
                  </a:lnTo>
                  <a:lnTo>
                    <a:pt x="55570" y="0"/>
                  </a:lnTo>
                  <a:lnTo>
                    <a:pt x="74169" y="4322"/>
                  </a:lnTo>
                  <a:lnTo>
                    <a:pt x="80748" y="10465"/>
                  </a:lnTo>
                  <a:lnTo>
                    <a:pt x="86142" y="19192"/>
                  </a:lnTo>
                  <a:lnTo>
                    <a:pt x="88540" y="26599"/>
                  </a:lnTo>
                  <a:lnTo>
                    <a:pt x="89020" y="55186"/>
                  </a:lnTo>
                  <a:lnTo>
                    <a:pt x="77150" y="95721"/>
                  </a:lnTo>
                  <a:lnTo>
                    <a:pt x="37195" y="135256"/>
                  </a:lnTo>
                  <a:lnTo>
                    <a:pt x="8558" y="155168"/>
                  </a:lnTo>
                  <a:lnTo>
                    <a:pt x="0" y="157135"/>
                  </a:lnTo>
                  <a:lnTo>
                    <a:pt x="519" y="157296"/>
                  </a:lnTo>
                  <a:lnTo>
                    <a:pt x="1924" y="157404"/>
                  </a:lnTo>
                  <a:lnTo>
                    <a:pt x="45724" y="116471"/>
                  </a:lnTo>
                  <a:lnTo>
                    <a:pt x="88833" y="93791"/>
                  </a:lnTo>
                  <a:lnTo>
                    <a:pt x="128236" y="73750"/>
                  </a:lnTo>
                  <a:lnTo>
                    <a:pt x="173317" y="53507"/>
                  </a:lnTo>
                  <a:lnTo>
                    <a:pt x="218552" y="35714"/>
                  </a:lnTo>
                  <a:lnTo>
                    <a:pt x="220303" y="34016"/>
                  </a:lnTo>
                  <a:lnTo>
                    <a:pt x="222250" y="29306"/>
                  </a:lnTo>
                  <a:lnTo>
                    <a:pt x="219593" y="28686"/>
                  </a:lnTo>
                  <a:lnTo>
                    <a:pt x="201744" y="32868"/>
                  </a:lnTo>
                  <a:lnTo>
                    <a:pt x="159740" y="46790"/>
                  </a:lnTo>
                  <a:lnTo>
                    <a:pt x="120605" y="66857"/>
                  </a:lnTo>
                  <a:lnTo>
                    <a:pt x="91396" y="94026"/>
                  </a:lnTo>
                  <a:lnTo>
                    <a:pt x="74508" y="120432"/>
                  </a:lnTo>
                  <a:lnTo>
                    <a:pt x="70299" y="129653"/>
                  </a:lnTo>
                  <a:lnTo>
                    <a:pt x="68444" y="148365"/>
                  </a:lnTo>
                  <a:lnTo>
                    <a:pt x="70822" y="176134"/>
                  </a:lnTo>
                  <a:lnTo>
                    <a:pt x="76792" y="187368"/>
                  </a:lnTo>
                  <a:lnTo>
                    <a:pt x="81347" y="193326"/>
                  </a:lnTo>
                  <a:lnTo>
                    <a:pt x="97698" y="199947"/>
                  </a:lnTo>
                  <a:lnTo>
                    <a:pt x="142686" y="209254"/>
                  </a:lnTo>
                  <a:lnTo>
                    <a:pt x="184837" y="213135"/>
                  </a:lnTo>
                  <a:lnTo>
                    <a:pt x="230221" y="220992"/>
                  </a:lnTo>
                  <a:lnTo>
                    <a:pt x="280957" y="2242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6" name="SMARTInkShape-1635">
              <a:extLst>
                <a:ext uri="{FF2B5EF4-FFF2-40B4-BE49-F238E27FC236}">
                  <a16:creationId xmlns:a16="http://schemas.microsoft.com/office/drawing/2014/main" id="{3CC4C0A4-D3F7-1053-A8CA-3BC1EE3C8E2A}"/>
                </a:ext>
              </a:extLst>
            </p:cNvPr>
            <p:cNvSpPr/>
            <p:nvPr>
              <p:custDataLst>
                <p:tags r:id="rId39"/>
              </p:custDataLst>
            </p:nvPr>
          </p:nvSpPr>
          <p:spPr>
            <a:xfrm>
              <a:off x="8639175" y="2163650"/>
              <a:ext cx="161926" cy="27101"/>
            </a:xfrm>
            <a:custGeom>
              <a:avLst/>
              <a:gdLst/>
              <a:ahLst/>
              <a:cxnLst/>
              <a:rect l="0" t="0" r="0" b="0"/>
              <a:pathLst>
                <a:path w="161926" h="27101">
                  <a:moveTo>
                    <a:pt x="0" y="27100"/>
                  </a:moveTo>
                  <a:lnTo>
                    <a:pt x="0" y="27100"/>
                  </a:lnTo>
                  <a:lnTo>
                    <a:pt x="31571" y="13842"/>
                  </a:lnTo>
                  <a:lnTo>
                    <a:pt x="76595" y="5991"/>
                  </a:lnTo>
                  <a:lnTo>
                    <a:pt x="109323" y="0"/>
                  </a:lnTo>
                  <a:lnTo>
                    <a:pt x="161925" y="8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7" name="SMARTInkShape-1636">
              <a:extLst>
                <a:ext uri="{FF2B5EF4-FFF2-40B4-BE49-F238E27FC236}">
                  <a16:creationId xmlns:a16="http://schemas.microsoft.com/office/drawing/2014/main" id="{CB399056-5A70-E35B-6434-592B92E57C0F}"/>
                </a:ext>
              </a:extLst>
            </p:cNvPr>
            <p:cNvSpPr/>
            <p:nvPr>
              <p:custDataLst>
                <p:tags r:id="rId40"/>
              </p:custDataLst>
            </p:nvPr>
          </p:nvSpPr>
          <p:spPr>
            <a:xfrm>
              <a:off x="8658225" y="1982675"/>
              <a:ext cx="95216" cy="322376"/>
            </a:xfrm>
            <a:custGeom>
              <a:avLst/>
              <a:gdLst/>
              <a:ahLst/>
              <a:cxnLst/>
              <a:rect l="0" t="0" r="0" b="0"/>
              <a:pathLst>
                <a:path w="95216" h="322376">
                  <a:moveTo>
                    <a:pt x="85725" y="84250"/>
                  </a:moveTo>
                  <a:lnTo>
                    <a:pt x="85725" y="84250"/>
                  </a:lnTo>
                  <a:lnTo>
                    <a:pt x="85725" y="62792"/>
                  </a:lnTo>
                  <a:lnTo>
                    <a:pt x="88549" y="56016"/>
                  </a:lnTo>
                  <a:lnTo>
                    <a:pt x="90782" y="52727"/>
                  </a:lnTo>
                  <a:lnTo>
                    <a:pt x="94990" y="19549"/>
                  </a:lnTo>
                  <a:lnTo>
                    <a:pt x="95215" y="9773"/>
                  </a:lnTo>
                  <a:lnTo>
                    <a:pt x="78845" y="0"/>
                  </a:lnTo>
                  <a:lnTo>
                    <a:pt x="76906" y="567"/>
                  </a:lnTo>
                  <a:lnTo>
                    <a:pt x="71927" y="4019"/>
                  </a:lnTo>
                  <a:lnTo>
                    <a:pt x="53563" y="30067"/>
                  </a:lnTo>
                  <a:lnTo>
                    <a:pt x="35289" y="70059"/>
                  </a:lnTo>
                  <a:lnTo>
                    <a:pt x="25508" y="105328"/>
                  </a:lnTo>
                  <a:lnTo>
                    <a:pt x="15907" y="144235"/>
                  </a:lnTo>
                  <a:lnTo>
                    <a:pt x="11416" y="187631"/>
                  </a:lnTo>
                  <a:lnTo>
                    <a:pt x="9898" y="229006"/>
                  </a:lnTo>
                  <a:lnTo>
                    <a:pt x="9599" y="272926"/>
                  </a:lnTo>
                  <a:lnTo>
                    <a:pt x="6725" y="299962"/>
                  </a:lnTo>
                  <a:lnTo>
                    <a:pt x="0" y="3223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8" name="SMARTInkShape-1637">
              <a:extLst>
                <a:ext uri="{FF2B5EF4-FFF2-40B4-BE49-F238E27FC236}">
                  <a16:creationId xmlns:a16="http://schemas.microsoft.com/office/drawing/2014/main" id="{29ABCBC8-D439-8A74-6D86-9CBD46B38953}"/>
                </a:ext>
              </a:extLst>
            </p:cNvPr>
            <p:cNvSpPr/>
            <p:nvPr>
              <p:custDataLst>
                <p:tags r:id="rId41"/>
              </p:custDataLst>
            </p:nvPr>
          </p:nvSpPr>
          <p:spPr>
            <a:xfrm>
              <a:off x="8526833" y="2080749"/>
              <a:ext cx="77885" cy="98204"/>
            </a:xfrm>
            <a:custGeom>
              <a:avLst/>
              <a:gdLst/>
              <a:ahLst/>
              <a:cxnLst/>
              <a:rect l="0" t="0" r="0" b="0"/>
              <a:pathLst>
                <a:path w="77885" h="98204">
                  <a:moveTo>
                    <a:pt x="26617" y="14751"/>
                  </a:moveTo>
                  <a:lnTo>
                    <a:pt x="26617" y="14751"/>
                  </a:lnTo>
                  <a:lnTo>
                    <a:pt x="39874" y="14751"/>
                  </a:lnTo>
                  <a:lnTo>
                    <a:pt x="41804" y="13693"/>
                  </a:lnTo>
                  <a:lnTo>
                    <a:pt x="43093" y="11929"/>
                  </a:lnTo>
                  <a:lnTo>
                    <a:pt x="43951" y="9695"/>
                  </a:lnTo>
                  <a:lnTo>
                    <a:pt x="43463" y="8205"/>
                  </a:lnTo>
                  <a:lnTo>
                    <a:pt x="42081" y="7212"/>
                  </a:lnTo>
                  <a:lnTo>
                    <a:pt x="40102" y="6550"/>
                  </a:lnTo>
                  <a:lnTo>
                    <a:pt x="38783" y="5050"/>
                  </a:lnTo>
                  <a:lnTo>
                    <a:pt x="37315" y="562"/>
                  </a:lnTo>
                  <a:lnTo>
                    <a:pt x="34808" y="0"/>
                  </a:lnTo>
                  <a:lnTo>
                    <a:pt x="26377" y="2198"/>
                  </a:lnTo>
                  <a:lnTo>
                    <a:pt x="18397" y="9525"/>
                  </a:lnTo>
                  <a:lnTo>
                    <a:pt x="4650" y="31475"/>
                  </a:lnTo>
                  <a:lnTo>
                    <a:pt x="0" y="60040"/>
                  </a:lnTo>
                  <a:lnTo>
                    <a:pt x="1734" y="74744"/>
                  </a:lnTo>
                  <a:lnTo>
                    <a:pt x="3678" y="80146"/>
                  </a:lnTo>
                  <a:lnTo>
                    <a:pt x="11483" y="88971"/>
                  </a:lnTo>
                  <a:lnTo>
                    <a:pt x="22007" y="95363"/>
                  </a:lnTo>
                  <a:lnTo>
                    <a:pt x="33740" y="98203"/>
                  </a:lnTo>
                  <a:lnTo>
                    <a:pt x="39832" y="96844"/>
                  </a:lnTo>
                  <a:lnTo>
                    <a:pt x="52246" y="89690"/>
                  </a:lnTo>
                  <a:lnTo>
                    <a:pt x="61996" y="76632"/>
                  </a:lnTo>
                  <a:lnTo>
                    <a:pt x="76879" y="47435"/>
                  </a:lnTo>
                  <a:lnTo>
                    <a:pt x="77884" y="31394"/>
                  </a:lnTo>
                  <a:lnTo>
                    <a:pt x="74242" y="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4" name="SMARTInkShape-Group321">
            <a:extLst>
              <a:ext uri="{FF2B5EF4-FFF2-40B4-BE49-F238E27FC236}">
                <a16:creationId xmlns:a16="http://schemas.microsoft.com/office/drawing/2014/main" id="{6A783FD0-6619-C725-A56D-76D86179FFCA}"/>
              </a:ext>
            </a:extLst>
          </p:cNvPr>
          <p:cNvGrpSpPr/>
          <p:nvPr/>
        </p:nvGrpSpPr>
        <p:grpSpPr>
          <a:xfrm>
            <a:off x="7715250" y="2057400"/>
            <a:ext cx="561976" cy="169247"/>
            <a:chOff x="7715250" y="2057400"/>
            <a:chExt cx="561976" cy="169247"/>
          </a:xfrm>
        </p:grpSpPr>
        <p:sp>
          <p:nvSpPr>
            <p:cNvPr id="1270" name="SMARTInkShape-1638">
              <a:extLst>
                <a:ext uri="{FF2B5EF4-FFF2-40B4-BE49-F238E27FC236}">
                  <a16:creationId xmlns:a16="http://schemas.microsoft.com/office/drawing/2014/main" id="{D6756998-864C-6467-8590-9A4347EC8B66}"/>
                </a:ext>
              </a:extLst>
            </p:cNvPr>
            <p:cNvSpPr/>
            <p:nvPr>
              <p:custDataLst>
                <p:tags r:id="rId34"/>
              </p:custDataLst>
            </p:nvPr>
          </p:nvSpPr>
          <p:spPr>
            <a:xfrm>
              <a:off x="8248650" y="2192074"/>
              <a:ext cx="28576" cy="8202"/>
            </a:xfrm>
            <a:custGeom>
              <a:avLst/>
              <a:gdLst/>
              <a:ahLst/>
              <a:cxnLst/>
              <a:rect l="0" t="0" r="0" b="0"/>
              <a:pathLst>
                <a:path w="28576" h="8202">
                  <a:moveTo>
                    <a:pt x="0" y="8201"/>
                  </a:moveTo>
                  <a:lnTo>
                    <a:pt x="0" y="8201"/>
                  </a:lnTo>
                  <a:lnTo>
                    <a:pt x="5056" y="3145"/>
                  </a:lnTo>
                  <a:lnTo>
                    <a:pt x="10361" y="662"/>
                  </a:lnTo>
                  <a:lnTo>
                    <a:pt x="13257" y="0"/>
                  </a:lnTo>
                  <a:lnTo>
                    <a:pt x="16246" y="617"/>
                  </a:lnTo>
                  <a:lnTo>
                    <a:pt x="2857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1" name="SMARTInkShape-1639">
              <a:extLst>
                <a:ext uri="{FF2B5EF4-FFF2-40B4-BE49-F238E27FC236}">
                  <a16:creationId xmlns:a16="http://schemas.microsoft.com/office/drawing/2014/main" id="{C8398847-3550-F09A-AF2A-E8789CCB0EA5}"/>
                </a:ext>
              </a:extLst>
            </p:cNvPr>
            <p:cNvSpPr/>
            <p:nvPr>
              <p:custDataLst>
                <p:tags r:id="rId35"/>
              </p:custDataLst>
            </p:nvPr>
          </p:nvSpPr>
          <p:spPr>
            <a:xfrm>
              <a:off x="8058150" y="2068296"/>
              <a:ext cx="152401" cy="140258"/>
            </a:xfrm>
            <a:custGeom>
              <a:avLst/>
              <a:gdLst/>
              <a:ahLst/>
              <a:cxnLst/>
              <a:rect l="0" t="0" r="0" b="0"/>
              <a:pathLst>
                <a:path w="152401" h="140258">
                  <a:moveTo>
                    <a:pt x="0" y="36729"/>
                  </a:moveTo>
                  <a:lnTo>
                    <a:pt x="0" y="36729"/>
                  </a:lnTo>
                  <a:lnTo>
                    <a:pt x="5056" y="31673"/>
                  </a:lnTo>
                  <a:lnTo>
                    <a:pt x="10361" y="29190"/>
                  </a:lnTo>
                  <a:lnTo>
                    <a:pt x="13257" y="28528"/>
                  </a:lnTo>
                  <a:lnTo>
                    <a:pt x="28649" y="19839"/>
                  </a:lnTo>
                  <a:lnTo>
                    <a:pt x="31799" y="19119"/>
                  </a:lnTo>
                  <a:lnTo>
                    <a:pt x="33899" y="19697"/>
                  </a:lnTo>
                  <a:lnTo>
                    <a:pt x="35300" y="21141"/>
                  </a:lnTo>
                  <a:lnTo>
                    <a:pt x="37915" y="25568"/>
                  </a:lnTo>
                  <a:lnTo>
                    <a:pt x="42603" y="31063"/>
                  </a:lnTo>
                  <a:lnTo>
                    <a:pt x="57324" y="71783"/>
                  </a:lnTo>
                  <a:lnTo>
                    <a:pt x="69885" y="104684"/>
                  </a:lnTo>
                  <a:lnTo>
                    <a:pt x="70570" y="120201"/>
                  </a:lnTo>
                  <a:lnTo>
                    <a:pt x="67348" y="132036"/>
                  </a:lnTo>
                  <a:lnTo>
                    <a:pt x="65007" y="135192"/>
                  </a:lnTo>
                  <a:lnTo>
                    <a:pt x="59583" y="138699"/>
                  </a:lnTo>
                  <a:lnTo>
                    <a:pt x="53646" y="140257"/>
                  </a:lnTo>
                  <a:lnTo>
                    <a:pt x="39296" y="136078"/>
                  </a:lnTo>
                  <a:lnTo>
                    <a:pt x="30518" y="128156"/>
                  </a:lnTo>
                  <a:lnTo>
                    <a:pt x="26695" y="123081"/>
                  </a:lnTo>
                  <a:lnTo>
                    <a:pt x="22448" y="108974"/>
                  </a:lnTo>
                  <a:lnTo>
                    <a:pt x="21618" y="93179"/>
                  </a:lnTo>
                  <a:lnTo>
                    <a:pt x="24778" y="79104"/>
                  </a:lnTo>
                  <a:lnTo>
                    <a:pt x="37563" y="59280"/>
                  </a:lnTo>
                  <a:lnTo>
                    <a:pt x="66333" y="35735"/>
                  </a:lnTo>
                  <a:lnTo>
                    <a:pt x="113596" y="10877"/>
                  </a:lnTo>
                  <a:lnTo>
                    <a:pt x="130084" y="7454"/>
                  </a:lnTo>
                  <a:lnTo>
                    <a:pt x="140981" y="0"/>
                  </a:lnTo>
                  <a:lnTo>
                    <a:pt x="142671" y="601"/>
                  </a:lnTo>
                  <a:lnTo>
                    <a:pt x="147370" y="4092"/>
                  </a:lnTo>
                  <a:lnTo>
                    <a:pt x="152400" y="176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2" name="SMARTInkShape-1640">
              <a:extLst>
                <a:ext uri="{FF2B5EF4-FFF2-40B4-BE49-F238E27FC236}">
                  <a16:creationId xmlns:a16="http://schemas.microsoft.com/office/drawing/2014/main" id="{8040EA9C-105F-1649-F23F-84BD6347AAA5}"/>
                </a:ext>
              </a:extLst>
            </p:cNvPr>
            <p:cNvSpPr/>
            <p:nvPr>
              <p:custDataLst>
                <p:tags r:id="rId36"/>
              </p:custDataLst>
            </p:nvPr>
          </p:nvSpPr>
          <p:spPr>
            <a:xfrm>
              <a:off x="7879591" y="2087726"/>
              <a:ext cx="159510" cy="124896"/>
            </a:xfrm>
            <a:custGeom>
              <a:avLst/>
              <a:gdLst/>
              <a:ahLst/>
              <a:cxnLst/>
              <a:rect l="0" t="0" r="0" b="0"/>
              <a:pathLst>
                <a:path w="159510" h="124896">
                  <a:moveTo>
                    <a:pt x="54734" y="26824"/>
                  </a:moveTo>
                  <a:lnTo>
                    <a:pt x="54734" y="26824"/>
                  </a:lnTo>
                  <a:lnTo>
                    <a:pt x="62935" y="18623"/>
                  </a:lnTo>
                  <a:lnTo>
                    <a:pt x="65057" y="9956"/>
                  </a:lnTo>
                  <a:lnTo>
                    <a:pt x="72425" y="0"/>
                  </a:lnTo>
                  <a:lnTo>
                    <a:pt x="63268" y="3824"/>
                  </a:lnTo>
                  <a:lnTo>
                    <a:pt x="28968" y="33942"/>
                  </a:lnTo>
                  <a:lnTo>
                    <a:pt x="11466" y="66330"/>
                  </a:lnTo>
                  <a:lnTo>
                    <a:pt x="639" y="100479"/>
                  </a:lnTo>
                  <a:lnTo>
                    <a:pt x="0" y="113535"/>
                  </a:lnTo>
                  <a:lnTo>
                    <a:pt x="3244" y="122865"/>
                  </a:lnTo>
                  <a:lnTo>
                    <a:pt x="6649" y="124718"/>
                  </a:lnTo>
                  <a:lnTo>
                    <a:pt x="11037" y="124895"/>
                  </a:lnTo>
                  <a:lnTo>
                    <a:pt x="20496" y="122270"/>
                  </a:lnTo>
                  <a:lnTo>
                    <a:pt x="28228" y="117575"/>
                  </a:lnTo>
                  <a:lnTo>
                    <a:pt x="59099" y="73804"/>
                  </a:lnTo>
                  <a:lnTo>
                    <a:pt x="77899" y="49196"/>
                  </a:lnTo>
                  <a:lnTo>
                    <a:pt x="79703" y="44914"/>
                  </a:lnTo>
                  <a:lnTo>
                    <a:pt x="81963" y="42059"/>
                  </a:lnTo>
                  <a:lnTo>
                    <a:pt x="91193" y="37101"/>
                  </a:lnTo>
                  <a:lnTo>
                    <a:pt x="90682" y="36850"/>
                  </a:lnTo>
                  <a:lnTo>
                    <a:pt x="87291" y="36572"/>
                  </a:lnTo>
                  <a:lnTo>
                    <a:pt x="85964" y="38614"/>
                  </a:lnTo>
                  <a:lnTo>
                    <a:pt x="83833" y="59923"/>
                  </a:lnTo>
                  <a:lnTo>
                    <a:pt x="84601" y="75401"/>
                  </a:lnTo>
                  <a:lnTo>
                    <a:pt x="96597" y="109081"/>
                  </a:lnTo>
                  <a:lnTo>
                    <a:pt x="102619" y="116299"/>
                  </a:lnTo>
                  <a:lnTo>
                    <a:pt x="108824" y="119507"/>
                  </a:lnTo>
                  <a:lnTo>
                    <a:pt x="124600" y="121736"/>
                  </a:lnTo>
                  <a:lnTo>
                    <a:pt x="133764" y="116279"/>
                  </a:lnTo>
                  <a:lnTo>
                    <a:pt x="143833" y="108915"/>
                  </a:lnTo>
                  <a:lnTo>
                    <a:pt x="159509" y="103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3" name="SMARTInkShape-1641">
              <a:extLst>
                <a:ext uri="{FF2B5EF4-FFF2-40B4-BE49-F238E27FC236}">
                  <a16:creationId xmlns:a16="http://schemas.microsoft.com/office/drawing/2014/main" id="{D9BD1C4E-6C56-7A6A-E671-1431A65ABA65}"/>
                </a:ext>
              </a:extLst>
            </p:cNvPr>
            <p:cNvSpPr/>
            <p:nvPr>
              <p:custDataLst>
                <p:tags r:id="rId37"/>
              </p:custDataLst>
            </p:nvPr>
          </p:nvSpPr>
          <p:spPr>
            <a:xfrm>
              <a:off x="7715250" y="2057400"/>
              <a:ext cx="152401" cy="169247"/>
            </a:xfrm>
            <a:custGeom>
              <a:avLst/>
              <a:gdLst/>
              <a:ahLst/>
              <a:cxnLst/>
              <a:rect l="0" t="0" r="0" b="0"/>
              <a:pathLst>
                <a:path w="152401" h="169247">
                  <a:moveTo>
                    <a:pt x="0" y="28575"/>
                  </a:moveTo>
                  <a:lnTo>
                    <a:pt x="0" y="28575"/>
                  </a:lnTo>
                  <a:lnTo>
                    <a:pt x="13257" y="28575"/>
                  </a:lnTo>
                  <a:lnTo>
                    <a:pt x="15188" y="29633"/>
                  </a:lnTo>
                  <a:lnTo>
                    <a:pt x="16476" y="31397"/>
                  </a:lnTo>
                  <a:lnTo>
                    <a:pt x="18542" y="36776"/>
                  </a:lnTo>
                  <a:lnTo>
                    <a:pt x="20007" y="51989"/>
                  </a:lnTo>
                  <a:lnTo>
                    <a:pt x="24061" y="59442"/>
                  </a:lnTo>
                  <a:lnTo>
                    <a:pt x="23747" y="71927"/>
                  </a:lnTo>
                  <a:lnTo>
                    <a:pt x="22196" y="88060"/>
                  </a:lnTo>
                  <a:lnTo>
                    <a:pt x="32583" y="133658"/>
                  </a:lnTo>
                  <a:lnTo>
                    <a:pt x="47478" y="166491"/>
                  </a:lnTo>
                  <a:lnTo>
                    <a:pt x="49643" y="168144"/>
                  </a:lnTo>
                  <a:lnTo>
                    <a:pt x="52146" y="169246"/>
                  </a:lnTo>
                  <a:lnTo>
                    <a:pt x="63392" y="164826"/>
                  </a:lnTo>
                  <a:lnTo>
                    <a:pt x="75799" y="156864"/>
                  </a:lnTo>
                  <a:lnTo>
                    <a:pt x="94531" y="129757"/>
                  </a:lnTo>
                  <a:lnTo>
                    <a:pt x="109296" y="95599"/>
                  </a:lnTo>
                  <a:lnTo>
                    <a:pt x="123754" y="50676"/>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81" name="SMARTInkShape-Group322">
            <a:extLst>
              <a:ext uri="{FF2B5EF4-FFF2-40B4-BE49-F238E27FC236}">
                <a16:creationId xmlns:a16="http://schemas.microsoft.com/office/drawing/2014/main" id="{DC9A24B1-C4AF-F416-A515-CAA8C81E7A55}"/>
              </a:ext>
            </a:extLst>
          </p:cNvPr>
          <p:cNvGrpSpPr/>
          <p:nvPr/>
        </p:nvGrpSpPr>
        <p:grpSpPr>
          <a:xfrm>
            <a:off x="6974525" y="2076487"/>
            <a:ext cx="521651" cy="266664"/>
            <a:chOff x="6974525" y="2076487"/>
            <a:chExt cx="521651" cy="266664"/>
          </a:xfrm>
        </p:grpSpPr>
        <p:sp>
          <p:nvSpPr>
            <p:cNvPr id="1275" name="SMARTInkShape-1642">
              <a:extLst>
                <a:ext uri="{FF2B5EF4-FFF2-40B4-BE49-F238E27FC236}">
                  <a16:creationId xmlns:a16="http://schemas.microsoft.com/office/drawing/2014/main" id="{A77006D7-7E8E-E0E7-3828-3C534023DA77}"/>
                </a:ext>
              </a:extLst>
            </p:cNvPr>
            <p:cNvSpPr/>
            <p:nvPr>
              <p:custDataLst>
                <p:tags r:id="rId28"/>
              </p:custDataLst>
            </p:nvPr>
          </p:nvSpPr>
          <p:spPr>
            <a:xfrm>
              <a:off x="7477125" y="2192074"/>
              <a:ext cx="19051" cy="8202"/>
            </a:xfrm>
            <a:custGeom>
              <a:avLst/>
              <a:gdLst/>
              <a:ahLst/>
              <a:cxnLst/>
              <a:rect l="0" t="0" r="0" b="0"/>
              <a:pathLst>
                <a:path w="19051" h="8202">
                  <a:moveTo>
                    <a:pt x="19050" y="8201"/>
                  </a:moveTo>
                  <a:lnTo>
                    <a:pt x="19050" y="8201"/>
                  </a:lnTo>
                  <a:lnTo>
                    <a:pt x="13994" y="3145"/>
                  </a:lnTo>
                  <a:lnTo>
                    <a:pt x="8689" y="662"/>
                  </a:lnTo>
                  <a:lnTo>
                    <a:pt x="5793" y="0"/>
                  </a:lnTo>
                  <a:lnTo>
                    <a:pt x="3862" y="617"/>
                  </a:lnTo>
                  <a:lnTo>
                    <a:pt x="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6" name="SMARTInkShape-1643">
              <a:extLst>
                <a:ext uri="{FF2B5EF4-FFF2-40B4-BE49-F238E27FC236}">
                  <a16:creationId xmlns:a16="http://schemas.microsoft.com/office/drawing/2014/main" id="{9B22F1ED-F2C9-E313-B304-03B62016F9D3}"/>
                </a:ext>
              </a:extLst>
            </p:cNvPr>
            <p:cNvSpPr/>
            <p:nvPr>
              <p:custDataLst>
                <p:tags r:id="rId29"/>
              </p:custDataLst>
            </p:nvPr>
          </p:nvSpPr>
          <p:spPr>
            <a:xfrm>
              <a:off x="7239000" y="2077024"/>
              <a:ext cx="149025" cy="111191"/>
            </a:xfrm>
            <a:custGeom>
              <a:avLst/>
              <a:gdLst/>
              <a:ahLst/>
              <a:cxnLst/>
              <a:rect l="0" t="0" r="0" b="0"/>
              <a:pathLst>
                <a:path w="149025" h="111191">
                  <a:moveTo>
                    <a:pt x="38100" y="56576"/>
                  </a:moveTo>
                  <a:lnTo>
                    <a:pt x="38100" y="56576"/>
                  </a:lnTo>
                  <a:lnTo>
                    <a:pt x="48461" y="31137"/>
                  </a:lnTo>
                  <a:lnTo>
                    <a:pt x="51357" y="26916"/>
                  </a:lnTo>
                  <a:lnTo>
                    <a:pt x="91357" y="5960"/>
                  </a:lnTo>
                  <a:lnTo>
                    <a:pt x="116276" y="716"/>
                  </a:lnTo>
                  <a:lnTo>
                    <a:pt x="125056" y="0"/>
                  </a:lnTo>
                  <a:lnTo>
                    <a:pt x="135309" y="5325"/>
                  </a:lnTo>
                  <a:lnTo>
                    <a:pt x="141006" y="9709"/>
                  </a:lnTo>
                  <a:lnTo>
                    <a:pt x="147336" y="20224"/>
                  </a:lnTo>
                  <a:lnTo>
                    <a:pt x="149024" y="25991"/>
                  </a:lnTo>
                  <a:lnTo>
                    <a:pt x="146343" y="49278"/>
                  </a:lnTo>
                  <a:lnTo>
                    <a:pt x="135949" y="64269"/>
                  </a:lnTo>
                  <a:lnTo>
                    <a:pt x="117893" y="78964"/>
                  </a:lnTo>
                  <a:lnTo>
                    <a:pt x="74843" y="102508"/>
                  </a:lnTo>
                  <a:lnTo>
                    <a:pt x="47223" y="110402"/>
                  </a:lnTo>
                  <a:lnTo>
                    <a:pt x="29455" y="111190"/>
                  </a:lnTo>
                  <a:lnTo>
                    <a:pt x="0" y="104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7" name="SMARTInkShape-1644">
              <a:extLst>
                <a:ext uri="{FF2B5EF4-FFF2-40B4-BE49-F238E27FC236}">
                  <a16:creationId xmlns:a16="http://schemas.microsoft.com/office/drawing/2014/main" id="{FF4517B3-C27B-4351-AE1E-A60D4010CEC7}"/>
                </a:ext>
              </a:extLst>
            </p:cNvPr>
            <p:cNvSpPr/>
            <p:nvPr>
              <p:custDataLst>
                <p:tags r:id="rId30"/>
              </p:custDataLst>
            </p:nvPr>
          </p:nvSpPr>
          <p:spPr>
            <a:xfrm>
              <a:off x="7258050" y="2119470"/>
              <a:ext cx="27136" cy="204631"/>
            </a:xfrm>
            <a:custGeom>
              <a:avLst/>
              <a:gdLst/>
              <a:ahLst/>
              <a:cxnLst/>
              <a:rect l="0" t="0" r="0" b="0"/>
              <a:pathLst>
                <a:path w="27136" h="204631">
                  <a:moveTo>
                    <a:pt x="9525" y="14130"/>
                  </a:moveTo>
                  <a:lnTo>
                    <a:pt x="9525" y="14130"/>
                  </a:lnTo>
                  <a:lnTo>
                    <a:pt x="14581" y="9074"/>
                  </a:lnTo>
                  <a:lnTo>
                    <a:pt x="17065" y="3769"/>
                  </a:lnTo>
                  <a:lnTo>
                    <a:pt x="17726" y="872"/>
                  </a:lnTo>
                  <a:lnTo>
                    <a:pt x="19226" y="0"/>
                  </a:lnTo>
                  <a:lnTo>
                    <a:pt x="21285" y="477"/>
                  </a:lnTo>
                  <a:lnTo>
                    <a:pt x="23715" y="1853"/>
                  </a:lnTo>
                  <a:lnTo>
                    <a:pt x="25334" y="3828"/>
                  </a:lnTo>
                  <a:lnTo>
                    <a:pt x="27135" y="8846"/>
                  </a:lnTo>
                  <a:lnTo>
                    <a:pt x="15191" y="50294"/>
                  </a:lnTo>
                  <a:lnTo>
                    <a:pt x="7448" y="92061"/>
                  </a:lnTo>
                  <a:lnTo>
                    <a:pt x="1472" y="133829"/>
                  </a:lnTo>
                  <a:lnTo>
                    <a:pt x="129" y="178341"/>
                  </a:lnTo>
                  <a:lnTo>
                    <a:pt x="0" y="2046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8" name="SMARTInkShape-1645">
              <a:extLst>
                <a:ext uri="{FF2B5EF4-FFF2-40B4-BE49-F238E27FC236}">
                  <a16:creationId xmlns:a16="http://schemas.microsoft.com/office/drawing/2014/main" id="{BC93FA48-4185-5002-81AA-14454813C8A6}"/>
                </a:ext>
              </a:extLst>
            </p:cNvPr>
            <p:cNvSpPr/>
            <p:nvPr>
              <p:custDataLst>
                <p:tags r:id="rId31"/>
              </p:custDataLst>
            </p:nvPr>
          </p:nvSpPr>
          <p:spPr>
            <a:xfrm>
              <a:off x="7144258" y="2096940"/>
              <a:ext cx="64036" cy="100507"/>
            </a:xfrm>
            <a:custGeom>
              <a:avLst/>
              <a:gdLst/>
              <a:ahLst/>
              <a:cxnLst/>
              <a:rect l="0" t="0" r="0" b="0"/>
              <a:pathLst>
                <a:path w="64036" h="100507">
                  <a:moveTo>
                    <a:pt x="9017" y="17610"/>
                  </a:moveTo>
                  <a:lnTo>
                    <a:pt x="9017" y="17610"/>
                  </a:lnTo>
                  <a:lnTo>
                    <a:pt x="9017" y="12554"/>
                  </a:lnTo>
                  <a:lnTo>
                    <a:pt x="10075" y="11064"/>
                  </a:lnTo>
                  <a:lnTo>
                    <a:pt x="11839" y="10071"/>
                  </a:lnTo>
                  <a:lnTo>
                    <a:pt x="14073" y="9409"/>
                  </a:lnTo>
                  <a:lnTo>
                    <a:pt x="15564" y="7909"/>
                  </a:lnTo>
                  <a:lnTo>
                    <a:pt x="18151" y="0"/>
                  </a:lnTo>
                  <a:lnTo>
                    <a:pt x="18427" y="4043"/>
                  </a:lnTo>
                  <a:lnTo>
                    <a:pt x="15669" y="9111"/>
                  </a:lnTo>
                  <a:lnTo>
                    <a:pt x="5274" y="26044"/>
                  </a:lnTo>
                  <a:lnTo>
                    <a:pt x="254" y="71062"/>
                  </a:lnTo>
                  <a:lnTo>
                    <a:pt x="0" y="78645"/>
                  </a:lnTo>
                  <a:lnTo>
                    <a:pt x="1947" y="84758"/>
                  </a:lnTo>
                  <a:lnTo>
                    <a:pt x="9755" y="94373"/>
                  </a:lnTo>
                  <a:lnTo>
                    <a:pt x="23104" y="99352"/>
                  </a:lnTo>
                  <a:lnTo>
                    <a:pt x="37503" y="100506"/>
                  </a:lnTo>
                  <a:lnTo>
                    <a:pt x="47430" y="97492"/>
                  </a:lnTo>
                  <a:lnTo>
                    <a:pt x="55371" y="86980"/>
                  </a:lnTo>
                  <a:lnTo>
                    <a:pt x="61368" y="72783"/>
                  </a:lnTo>
                  <a:lnTo>
                    <a:pt x="64035" y="59417"/>
                  </a:lnTo>
                  <a:lnTo>
                    <a:pt x="62628" y="52890"/>
                  </a:lnTo>
                  <a:lnTo>
                    <a:pt x="55422" y="39993"/>
                  </a:lnTo>
                  <a:lnTo>
                    <a:pt x="18542"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9" name="SMARTInkShape-1646">
              <a:extLst>
                <a:ext uri="{FF2B5EF4-FFF2-40B4-BE49-F238E27FC236}">
                  <a16:creationId xmlns:a16="http://schemas.microsoft.com/office/drawing/2014/main" id="{981D4086-B8C0-4691-FAC3-2B7E8BD111A8}"/>
                </a:ext>
              </a:extLst>
            </p:cNvPr>
            <p:cNvSpPr/>
            <p:nvPr>
              <p:custDataLst>
                <p:tags r:id="rId32"/>
              </p:custDataLst>
            </p:nvPr>
          </p:nvSpPr>
          <p:spPr>
            <a:xfrm>
              <a:off x="6981825" y="2076487"/>
              <a:ext cx="103708" cy="85689"/>
            </a:xfrm>
            <a:custGeom>
              <a:avLst/>
              <a:gdLst/>
              <a:ahLst/>
              <a:cxnLst/>
              <a:rect l="0" t="0" r="0" b="0"/>
              <a:pathLst>
                <a:path w="103708" h="85689">
                  <a:moveTo>
                    <a:pt x="9525" y="19013"/>
                  </a:moveTo>
                  <a:lnTo>
                    <a:pt x="9525" y="19013"/>
                  </a:lnTo>
                  <a:lnTo>
                    <a:pt x="14581" y="13957"/>
                  </a:lnTo>
                  <a:lnTo>
                    <a:pt x="19886" y="11474"/>
                  </a:lnTo>
                  <a:lnTo>
                    <a:pt x="22782" y="10812"/>
                  </a:lnTo>
                  <a:lnTo>
                    <a:pt x="24713" y="9312"/>
                  </a:lnTo>
                  <a:lnTo>
                    <a:pt x="26858" y="4824"/>
                  </a:lnTo>
                  <a:lnTo>
                    <a:pt x="29547" y="3203"/>
                  </a:lnTo>
                  <a:lnTo>
                    <a:pt x="49883" y="390"/>
                  </a:lnTo>
                  <a:lnTo>
                    <a:pt x="74826" y="0"/>
                  </a:lnTo>
                  <a:lnTo>
                    <a:pt x="86526" y="5624"/>
                  </a:lnTo>
                  <a:lnTo>
                    <a:pt x="96664" y="14121"/>
                  </a:lnTo>
                  <a:lnTo>
                    <a:pt x="101170" y="21425"/>
                  </a:lnTo>
                  <a:lnTo>
                    <a:pt x="103707" y="36543"/>
                  </a:lnTo>
                  <a:lnTo>
                    <a:pt x="98656" y="51146"/>
                  </a:lnTo>
                  <a:lnTo>
                    <a:pt x="94346" y="59485"/>
                  </a:lnTo>
                  <a:lnTo>
                    <a:pt x="81090" y="71573"/>
                  </a:lnTo>
                  <a:lnTo>
                    <a:pt x="63557" y="79415"/>
                  </a:lnTo>
                  <a:lnTo>
                    <a:pt x="0" y="85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0" name="SMARTInkShape-1647">
              <a:extLst>
                <a:ext uri="{FF2B5EF4-FFF2-40B4-BE49-F238E27FC236}">
                  <a16:creationId xmlns:a16="http://schemas.microsoft.com/office/drawing/2014/main" id="{3F2DEDBD-94DC-78B4-0B28-1D2DBEE1FC98}"/>
                </a:ext>
              </a:extLst>
            </p:cNvPr>
            <p:cNvSpPr/>
            <p:nvPr>
              <p:custDataLst>
                <p:tags r:id="rId33"/>
              </p:custDataLst>
            </p:nvPr>
          </p:nvSpPr>
          <p:spPr>
            <a:xfrm>
              <a:off x="6974525" y="2087299"/>
              <a:ext cx="26125" cy="255852"/>
            </a:xfrm>
            <a:custGeom>
              <a:avLst/>
              <a:gdLst/>
              <a:ahLst/>
              <a:cxnLst/>
              <a:rect l="0" t="0" r="0" b="0"/>
              <a:pathLst>
                <a:path w="26125" h="255852">
                  <a:moveTo>
                    <a:pt x="7300" y="8201"/>
                  </a:moveTo>
                  <a:lnTo>
                    <a:pt x="7300" y="8201"/>
                  </a:lnTo>
                  <a:lnTo>
                    <a:pt x="12356" y="3145"/>
                  </a:lnTo>
                  <a:lnTo>
                    <a:pt x="17661" y="662"/>
                  </a:lnTo>
                  <a:lnTo>
                    <a:pt x="20557" y="0"/>
                  </a:lnTo>
                  <a:lnTo>
                    <a:pt x="22488" y="617"/>
                  </a:lnTo>
                  <a:lnTo>
                    <a:pt x="23775" y="2087"/>
                  </a:lnTo>
                  <a:lnTo>
                    <a:pt x="24633" y="4125"/>
                  </a:lnTo>
                  <a:lnTo>
                    <a:pt x="26124" y="41570"/>
                  </a:lnTo>
                  <a:lnTo>
                    <a:pt x="21249" y="88523"/>
                  </a:lnTo>
                  <a:lnTo>
                    <a:pt x="14586" y="133301"/>
                  </a:lnTo>
                  <a:lnTo>
                    <a:pt x="1714" y="174331"/>
                  </a:lnTo>
                  <a:lnTo>
                    <a:pt x="0" y="206179"/>
                  </a:lnTo>
                  <a:lnTo>
                    <a:pt x="7300" y="2558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84" name="SMARTInkShape-Group323">
            <a:extLst>
              <a:ext uri="{FF2B5EF4-FFF2-40B4-BE49-F238E27FC236}">
                <a16:creationId xmlns:a16="http://schemas.microsoft.com/office/drawing/2014/main" id="{F585F0C9-D532-71CD-0B32-004B1967EA62}"/>
              </a:ext>
            </a:extLst>
          </p:cNvPr>
          <p:cNvGrpSpPr/>
          <p:nvPr/>
        </p:nvGrpSpPr>
        <p:grpSpPr>
          <a:xfrm>
            <a:off x="6250117" y="2014074"/>
            <a:ext cx="426909" cy="186202"/>
            <a:chOff x="6250117" y="2014074"/>
            <a:chExt cx="426909" cy="186202"/>
          </a:xfrm>
        </p:grpSpPr>
        <p:sp>
          <p:nvSpPr>
            <p:cNvPr id="1282" name="SMARTInkShape-1648">
              <a:extLst>
                <a:ext uri="{FF2B5EF4-FFF2-40B4-BE49-F238E27FC236}">
                  <a16:creationId xmlns:a16="http://schemas.microsoft.com/office/drawing/2014/main" id="{CD3EFDA6-FD93-EC77-F820-D74CD68D8509}"/>
                </a:ext>
              </a:extLst>
            </p:cNvPr>
            <p:cNvSpPr/>
            <p:nvPr>
              <p:custDataLst>
                <p:tags r:id="rId26"/>
              </p:custDataLst>
            </p:nvPr>
          </p:nvSpPr>
          <p:spPr>
            <a:xfrm>
              <a:off x="6524659" y="2014074"/>
              <a:ext cx="130311" cy="186202"/>
            </a:xfrm>
            <a:custGeom>
              <a:avLst/>
              <a:gdLst/>
              <a:ahLst/>
              <a:cxnLst/>
              <a:rect l="0" t="0" r="0" b="0"/>
              <a:pathLst>
                <a:path w="130311" h="186202">
                  <a:moveTo>
                    <a:pt x="9491" y="14751"/>
                  </a:moveTo>
                  <a:lnTo>
                    <a:pt x="9491" y="14751"/>
                  </a:lnTo>
                  <a:lnTo>
                    <a:pt x="1291" y="6550"/>
                  </a:lnTo>
                  <a:lnTo>
                    <a:pt x="227" y="0"/>
                  </a:lnTo>
                  <a:lnTo>
                    <a:pt x="0" y="4329"/>
                  </a:lnTo>
                  <a:lnTo>
                    <a:pt x="5033" y="10017"/>
                  </a:lnTo>
                  <a:lnTo>
                    <a:pt x="24877" y="21420"/>
                  </a:lnTo>
                  <a:lnTo>
                    <a:pt x="70956" y="46167"/>
                  </a:lnTo>
                  <a:lnTo>
                    <a:pt x="112718" y="75450"/>
                  </a:lnTo>
                  <a:lnTo>
                    <a:pt x="123456" y="87942"/>
                  </a:lnTo>
                  <a:lnTo>
                    <a:pt x="128934" y="103372"/>
                  </a:lnTo>
                  <a:lnTo>
                    <a:pt x="130310" y="119755"/>
                  </a:lnTo>
                  <a:lnTo>
                    <a:pt x="127394" y="134092"/>
                  </a:lnTo>
                  <a:lnTo>
                    <a:pt x="114746" y="154063"/>
                  </a:lnTo>
                  <a:lnTo>
                    <a:pt x="97899" y="164156"/>
                  </a:lnTo>
                  <a:lnTo>
                    <a:pt x="62702" y="174203"/>
                  </a:lnTo>
                  <a:lnTo>
                    <a:pt x="42972" y="177246"/>
                  </a:lnTo>
                  <a:lnTo>
                    <a:pt x="35660" y="181515"/>
                  </a:lnTo>
                  <a:lnTo>
                    <a:pt x="34345" y="183077"/>
                  </a:lnTo>
                  <a:lnTo>
                    <a:pt x="38066" y="186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3" name="SMARTInkShape-1649">
              <a:extLst>
                <a:ext uri="{FF2B5EF4-FFF2-40B4-BE49-F238E27FC236}">
                  <a16:creationId xmlns:a16="http://schemas.microsoft.com/office/drawing/2014/main" id="{07C40D93-51BE-5151-40D9-2FBC985AA0CB}"/>
                </a:ext>
              </a:extLst>
            </p:cNvPr>
            <p:cNvSpPr/>
            <p:nvPr>
              <p:custDataLst>
                <p:tags r:id="rId27"/>
              </p:custDataLst>
            </p:nvPr>
          </p:nvSpPr>
          <p:spPr>
            <a:xfrm>
              <a:off x="6250117" y="2086020"/>
              <a:ext cx="426909" cy="18996"/>
            </a:xfrm>
            <a:custGeom>
              <a:avLst/>
              <a:gdLst/>
              <a:ahLst/>
              <a:cxnLst/>
              <a:rect l="0" t="0" r="0" b="0"/>
              <a:pathLst>
                <a:path w="426909" h="18996">
                  <a:moveTo>
                    <a:pt x="17333" y="9480"/>
                  </a:moveTo>
                  <a:lnTo>
                    <a:pt x="17333" y="9480"/>
                  </a:lnTo>
                  <a:lnTo>
                    <a:pt x="12277" y="14536"/>
                  </a:lnTo>
                  <a:lnTo>
                    <a:pt x="6972" y="17019"/>
                  </a:lnTo>
                  <a:lnTo>
                    <a:pt x="0" y="18613"/>
                  </a:lnTo>
                  <a:lnTo>
                    <a:pt x="1868" y="18831"/>
                  </a:lnTo>
                  <a:lnTo>
                    <a:pt x="49145" y="18995"/>
                  </a:lnTo>
                  <a:lnTo>
                    <a:pt x="80155" y="16178"/>
                  </a:lnTo>
                  <a:lnTo>
                    <a:pt x="118279" y="11399"/>
                  </a:lnTo>
                  <a:lnTo>
                    <a:pt x="141780" y="8642"/>
                  </a:lnTo>
                  <a:lnTo>
                    <a:pt x="185884" y="3816"/>
                  </a:lnTo>
                  <a:lnTo>
                    <a:pt x="224730" y="1099"/>
                  </a:lnTo>
                  <a:lnTo>
                    <a:pt x="262111" y="294"/>
                  </a:lnTo>
                  <a:lnTo>
                    <a:pt x="302115" y="55"/>
                  </a:lnTo>
                  <a:lnTo>
                    <a:pt x="335462" y="0"/>
                  </a:lnTo>
                  <a:lnTo>
                    <a:pt x="379822" y="5025"/>
                  </a:lnTo>
                  <a:lnTo>
                    <a:pt x="426908" y="9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89" name="SMARTInkShape-Group324">
            <a:extLst>
              <a:ext uri="{FF2B5EF4-FFF2-40B4-BE49-F238E27FC236}">
                <a16:creationId xmlns:a16="http://schemas.microsoft.com/office/drawing/2014/main" id="{AABB7A3A-4E40-383B-16B4-422163AD9317}"/>
              </a:ext>
            </a:extLst>
          </p:cNvPr>
          <p:cNvGrpSpPr/>
          <p:nvPr/>
        </p:nvGrpSpPr>
        <p:grpSpPr>
          <a:xfrm>
            <a:off x="5318987" y="1838328"/>
            <a:ext cx="681764" cy="1000123"/>
            <a:chOff x="5318987" y="1838328"/>
            <a:chExt cx="681764" cy="1000123"/>
          </a:xfrm>
        </p:grpSpPr>
        <p:sp>
          <p:nvSpPr>
            <p:cNvPr id="1285" name="SMARTInkShape-1650">
              <a:extLst>
                <a:ext uri="{FF2B5EF4-FFF2-40B4-BE49-F238E27FC236}">
                  <a16:creationId xmlns:a16="http://schemas.microsoft.com/office/drawing/2014/main" id="{E03C382F-1CE4-5AE2-6311-7B4A20AD9763}"/>
                </a:ext>
              </a:extLst>
            </p:cNvPr>
            <p:cNvSpPr/>
            <p:nvPr>
              <p:custDataLst>
                <p:tags r:id="rId22"/>
              </p:custDataLst>
            </p:nvPr>
          </p:nvSpPr>
          <p:spPr>
            <a:xfrm>
              <a:off x="5372100" y="2647985"/>
              <a:ext cx="219065" cy="190466"/>
            </a:xfrm>
            <a:custGeom>
              <a:avLst/>
              <a:gdLst/>
              <a:ahLst/>
              <a:cxnLst/>
              <a:rect l="0" t="0" r="0" b="0"/>
              <a:pathLst>
                <a:path w="219065" h="190466">
                  <a:moveTo>
                    <a:pt x="0" y="9490"/>
                  </a:moveTo>
                  <a:lnTo>
                    <a:pt x="0" y="9490"/>
                  </a:lnTo>
                  <a:lnTo>
                    <a:pt x="5056" y="9490"/>
                  </a:lnTo>
                  <a:lnTo>
                    <a:pt x="6545" y="8432"/>
                  </a:lnTo>
                  <a:lnTo>
                    <a:pt x="7539" y="6668"/>
                  </a:lnTo>
                  <a:lnTo>
                    <a:pt x="8201" y="4434"/>
                  </a:lnTo>
                  <a:lnTo>
                    <a:pt x="10759" y="2944"/>
                  </a:lnTo>
                  <a:lnTo>
                    <a:pt x="34337" y="226"/>
                  </a:lnTo>
                  <a:lnTo>
                    <a:pt x="50723" y="0"/>
                  </a:lnTo>
                  <a:lnTo>
                    <a:pt x="52865" y="3163"/>
                  </a:lnTo>
                  <a:lnTo>
                    <a:pt x="62261" y="42161"/>
                  </a:lnTo>
                  <a:lnTo>
                    <a:pt x="58473" y="79796"/>
                  </a:lnTo>
                  <a:lnTo>
                    <a:pt x="56266" y="123876"/>
                  </a:lnTo>
                  <a:lnTo>
                    <a:pt x="48523" y="146523"/>
                  </a:lnTo>
                  <a:lnTo>
                    <a:pt x="48225" y="146354"/>
                  </a:lnTo>
                  <a:lnTo>
                    <a:pt x="47744" y="133421"/>
                  </a:lnTo>
                  <a:lnTo>
                    <a:pt x="50500" y="125248"/>
                  </a:lnTo>
                  <a:lnTo>
                    <a:pt x="54194" y="118088"/>
                  </a:lnTo>
                  <a:lnTo>
                    <a:pt x="55837" y="111378"/>
                  </a:lnTo>
                  <a:lnTo>
                    <a:pt x="88155" y="66404"/>
                  </a:lnTo>
                  <a:lnTo>
                    <a:pt x="131578" y="28519"/>
                  </a:lnTo>
                  <a:lnTo>
                    <a:pt x="149053" y="15128"/>
                  </a:lnTo>
                  <a:lnTo>
                    <a:pt x="182630" y="1619"/>
                  </a:lnTo>
                  <a:lnTo>
                    <a:pt x="186312" y="2126"/>
                  </a:lnTo>
                  <a:lnTo>
                    <a:pt x="193224" y="5511"/>
                  </a:lnTo>
                  <a:lnTo>
                    <a:pt x="195491" y="7896"/>
                  </a:lnTo>
                  <a:lnTo>
                    <a:pt x="204485" y="32511"/>
                  </a:lnTo>
                  <a:lnTo>
                    <a:pt x="209608" y="73970"/>
                  </a:lnTo>
                  <a:lnTo>
                    <a:pt x="218106" y="120030"/>
                  </a:lnTo>
                  <a:lnTo>
                    <a:pt x="218990" y="163258"/>
                  </a:lnTo>
                  <a:lnTo>
                    <a:pt x="219064" y="178403"/>
                  </a:lnTo>
                  <a:lnTo>
                    <a:pt x="209550" y="190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6" name="SMARTInkShape-1651">
              <a:extLst>
                <a:ext uri="{FF2B5EF4-FFF2-40B4-BE49-F238E27FC236}">
                  <a16:creationId xmlns:a16="http://schemas.microsoft.com/office/drawing/2014/main" id="{48B3865B-0DAC-C16E-7AAA-3FD55180F082}"/>
                </a:ext>
              </a:extLst>
            </p:cNvPr>
            <p:cNvSpPr/>
            <p:nvPr>
              <p:custDataLst>
                <p:tags r:id="rId23"/>
              </p:custDataLst>
            </p:nvPr>
          </p:nvSpPr>
          <p:spPr>
            <a:xfrm>
              <a:off x="5318987" y="2371844"/>
              <a:ext cx="562517" cy="24420"/>
            </a:xfrm>
            <a:custGeom>
              <a:avLst/>
              <a:gdLst/>
              <a:ahLst/>
              <a:cxnLst/>
              <a:rect l="0" t="0" r="0" b="0"/>
              <a:pathLst>
                <a:path w="562517" h="24420">
                  <a:moveTo>
                    <a:pt x="5488" y="18931"/>
                  </a:moveTo>
                  <a:lnTo>
                    <a:pt x="5488" y="18931"/>
                  </a:lnTo>
                  <a:lnTo>
                    <a:pt x="0" y="24419"/>
                  </a:lnTo>
                  <a:lnTo>
                    <a:pt x="2344" y="22076"/>
                  </a:lnTo>
                  <a:lnTo>
                    <a:pt x="9735" y="20329"/>
                  </a:lnTo>
                  <a:lnTo>
                    <a:pt x="46896" y="19207"/>
                  </a:lnTo>
                  <a:lnTo>
                    <a:pt x="84902" y="13956"/>
                  </a:lnTo>
                  <a:lnTo>
                    <a:pt x="122974" y="10754"/>
                  </a:lnTo>
                  <a:lnTo>
                    <a:pt x="166123" y="9805"/>
                  </a:lnTo>
                  <a:lnTo>
                    <a:pt x="212421" y="4468"/>
                  </a:lnTo>
                  <a:lnTo>
                    <a:pt x="259653" y="1240"/>
                  </a:lnTo>
                  <a:lnTo>
                    <a:pt x="307161" y="284"/>
                  </a:lnTo>
                  <a:lnTo>
                    <a:pt x="354754" y="0"/>
                  </a:lnTo>
                  <a:lnTo>
                    <a:pt x="397311" y="4973"/>
                  </a:lnTo>
                  <a:lnTo>
                    <a:pt x="436732" y="8093"/>
                  </a:lnTo>
                  <a:lnTo>
                    <a:pt x="480280" y="9017"/>
                  </a:lnTo>
                  <a:lnTo>
                    <a:pt x="526135" y="9329"/>
                  </a:lnTo>
                  <a:lnTo>
                    <a:pt x="547574" y="8325"/>
                  </a:lnTo>
                  <a:lnTo>
                    <a:pt x="551029" y="6568"/>
                  </a:lnTo>
                  <a:lnTo>
                    <a:pt x="553332" y="4339"/>
                  </a:lnTo>
                  <a:lnTo>
                    <a:pt x="558713" y="1862"/>
                  </a:lnTo>
                  <a:lnTo>
                    <a:pt x="561630" y="1202"/>
                  </a:lnTo>
                  <a:lnTo>
                    <a:pt x="562516" y="1820"/>
                  </a:lnTo>
                  <a:lnTo>
                    <a:pt x="557938" y="9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7" name="SMARTInkShape-1652">
              <a:extLst>
                <a:ext uri="{FF2B5EF4-FFF2-40B4-BE49-F238E27FC236}">
                  <a16:creationId xmlns:a16="http://schemas.microsoft.com/office/drawing/2014/main" id="{49FDD179-BD3E-B757-04C0-B46BBE2FBD93}"/>
                </a:ext>
              </a:extLst>
            </p:cNvPr>
            <p:cNvSpPr/>
            <p:nvPr>
              <p:custDataLst>
                <p:tags r:id="rId24"/>
              </p:custDataLst>
            </p:nvPr>
          </p:nvSpPr>
          <p:spPr>
            <a:xfrm>
              <a:off x="5849024" y="1838328"/>
              <a:ext cx="151727" cy="95248"/>
            </a:xfrm>
            <a:custGeom>
              <a:avLst/>
              <a:gdLst/>
              <a:ahLst/>
              <a:cxnLst/>
              <a:rect l="0" t="0" r="0" b="0"/>
              <a:pathLst>
                <a:path w="151727" h="95248">
                  <a:moveTo>
                    <a:pt x="8851" y="19047"/>
                  </a:moveTo>
                  <a:lnTo>
                    <a:pt x="8851" y="19047"/>
                  </a:lnTo>
                  <a:lnTo>
                    <a:pt x="8851" y="13991"/>
                  </a:lnTo>
                  <a:lnTo>
                    <a:pt x="9909" y="12501"/>
                  </a:lnTo>
                  <a:lnTo>
                    <a:pt x="11673" y="11508"/>
                  </a:lnTo>
                  <a:lnTo>
                    <a:pt x="18552" y="9784"/>
                  </a:lnTo>
                  <a:lnTo>
                    <a:pt x="23040" y="9638"/>
                  </a:lnTo>
                  <a:lnTo>
                    <a:pt x="24661" y="8541"/>
                  </a:lnTo>
                  <a:lnTo>
                    <a:pt x="25741" y="6751"/>
                  </a:lnTo>
                  <a:lnTo>
                    <a:pt x="26461" y="4500"/>
                  </a:lnTo>
                  <a:lnTo>
                    <a:pt x="27999" y="2999"/>
                  </a:lnTo>
                  <a:lnTo>
                    <a:pt x="35975" y="392"/>
                  </a:lnTo>
                  <a:lnTo>
                    <a:pt x="70421" y="0"/>
                  </a:lnTo>
                  <a:lnTo>
                    <a:pt x="72123" y="1057"/>
                  </a:lnTo>
                  <a:lnTo>
                    <a:pt x="73258" y="2821"/>
                  </a:lnTo>
                  <a:lnTo>
                    <a:pt x="74014" y="5054"/>
                  </a:lnTo>
                  <a:lnTo>
                    <a:pt x="70021" y="18311"/>
                  </a:lnTo>
                  <a:lnTo>
                    <a:pt x="62136" y="35645"/>
                  </a:lnTo>
                  <a:lnTo>
                    <a:pt x="56169" y="42299"/>
                  </a:lnTo>
                  <a:lnTo>
                    <a:pt x="40561" y="54525"/>
                  </a:lnTo>
                  <a:lnTo>
                    <a:pt x="25071" y="66781"/>
                  </a:lnTo>
                  <a:lnTo>
                    <a:pt x="0" y="85166"/>
                  </a:lnTo>
                  <a:lnTo>
                    <a:pt x="37478" y="85700"/>
                  </a:lnTo>
                  <a:lnTo>
                    <a:pt x="83180" y="85718"/>
                  </a:lnTo>
                  <a:lnTo>
                    <a:pt x="130122" y="85722"/>
                  </a:lnTo>
                  <a:lnTo>
                    <a:pt x="146550" y="85722"/>
                  </a:lnTo>
                  <a:lnTo>
                    <a:pt x="148275" y="86780"/>
                  </a:lnTo>
                  <a:lnTo>
                    <a:pt x="149425" y="88544"/>
                  </a:lnTo>
                  <a:lnTo>
                    <a:pt x="151726" y="952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8" name="SMARTInkShape-1653">
              <a:extLst>
                <a:ext uri="{FF2B5EF4-FFF2-40B4-BE49-F238E27FC236}">
                  <a16:creationId xmlns:a16="http://schemas.microsoft.com/office/drawing/2014/main" id="{312DCF36-D55E-385D-E59D-B6F3791FB5AA}"/>
                </a:ext>
              </a:extLst>
            </p:cNvPr>
            <p:cNvSpPr/>
            <p:nvPr>
              <p:custDataLst>
                <p:tags r:id="rId25"/>
              </p:custDataLst>
            </p:nvPr>
          </p:nvSpPr>
          <p:spPr>
            <a:xfrm>
              <a:off x="5412626" y="2000251"/>
              <a:ext cx="302375" cy="224268"/>
            </a:xfrm>
            <a:custGeom>
              <a:avLst/>
              <a:gdLst/>
              <a:ahLst/>
              <a:cxnLst/>
              <a:rect l="0" t="0" r="0" b="0"/>
              <a:pathLst>
                <a:path w="302375" h="224268">
                  <a:moveTo>
                    <a:pt x="35674" y="76199"/>
                  </a:moveTo>
                  <a:lnTo>
                    <a:pt x="35674" y="76199"/>
                  </a:lnTo>
                  <a:lnTo>
                    <a:pt x="53574" y="68660"/>
                  </a:lnTo>
                  <a:lnTo>
                    <a:pt x="66731" y="64440"/>
                  </a:lnTo>
                  <a:lnTo>
                    <a:pt x="81212" y="59309"/>
                  </a:lnTo>
                  <a:lnTo>
                    <a:pt x="105445" y="56375"/>
                  </a:lnTo>
                  <a:lnTo>
                    <a:pt x="113603" y="52219"/>
                  </a:lnTo>
                  <a:lnTo>
                    <a:pt x="118319" y="51746"/>
                  </a:lnTo>
                  <a:lnTo>
                    <a:pt x="152377" y="57594"/>
                  </a:lnTo>
                  <a:lnTo>
                    <a:pt x="160920" y="61933"/>
                  </a:lnTo>
                  <a:lnTo>
                    <a:pt x="163621" y="65630"/>
                  </a:lnTo>
                  <a:lnTo>
                    <a:pt x="166623" y="75382"/>
                  </a:lnTo>
                  <a:lnTo>
                    <a:pt x="168813" y="111331"/>
                  </a:lnTo>
                  <a:lnTo>
                    <a:pt x="161378" y="142053"/>
                  </a:lnTo>
                  <a:lnTo>
                    <a:pt x="149718" y="160507"/>
                  </a:lnTo>
                  <a:lnTo>
                    <a:pt x="108697" y="203192"/>
                  </a:lnTo>
                  <a:lnTo>
                    <a:pt x="102349" y="206724"/>
                  </a:lnTo>
                  <a:lnTo>
                    <a:pt x="95999" y="209352"/>
                  </a:lnTo>
                  <a:lnTo>
                    <a:pt x="86474" y="215723"/>
                  </a:lnTo>
                  <a:lnTo>
                    <a:pt x="76949" y="219139"/>
                  </a:lnTo>
                  <a:lnTo>
                    <a:pt x="70599" y="223689"/>
                  </a:lnTo>
                  <a:lnTo>
                    <a:pt x="66366" y="224267"/>
                  </a:lnTo>
                  <a:lnTo>
                    <a:pt x="50295" y="220025"/>
                  </a:lnTo>
                  <a:lnTo>
                    <a:pt x="32127" y="211006"/>
                  </a:lnTo>
                  <a:lnTo>
                    <a:pt x="14397" y="195399"/>
                  </a:lnTo>
                  <a:lnTo>
                    <a:pt x="5756" y="183505"/>
                  </a:lnTo>
                  <a:lnTo>
                    <a:pt x="0" y="154795"/>
                  </a:lnTo>
                  <a:lnTo>
                    <a:pt x="3349" y="129590"/>
                  </a:lnTo>
                  <a:lnTo>
                    <a:pt x="16101" y="103660"/>
                  </a:lnTo>
                  <a:lnTo>
                    <a:pt x="46977" y="67512"/>
                  </a:lnTo>
                  <a:lnTo>
                    <a:pt x="88001" y="37334"/>
                  </a:lnTo>
                  <a:lnTo>
                    <a:pt x="134366" y="19366"/>
                  </a:lnTo>
                  <a:lnTo>
                    <a:pt x="177348" y="6412"/>
                  </a:lnTo>
                  <a:lnTo>
                    <a:pt x="216880" y="1899"/>
                  </a:lnTo>
                  <a:lnTo>
                    <a:pt x="264195" y="166"/>
                  </a:lnTo>
                  <a:lnTo>
                    <a:pt x="292266" y="0"/>
                  </a:lnTo>
                  <a:lnTo>
                    <a:pt x="302374" y="95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2" name="SMARTInkShape-Group325">
            <a:extLst>
              <a:ext uri="{FF2B5EF4-FFF2-40B4-BE49-F238E27FC236}">
                <a16:creationId xmlns:a16="http://schemas.microsoft.com/office/drawing/2014/main" id="{7A565CFF-7920-2D64-85F2-9704B12227C0}"/>
              </a:ext>
            </a:extLst>
          </p:cNvPr>
          <p:cNvGrpSpPr/>
          <p:nvPr/>
        </p:nvGrpSpPr>
        <p:grpSpPr>
          <a:xfrm>
            <a:off x="4724400" y="2085975"/>
            <a:ext cx="180976" cy="85726"/>
            <a:chOff x="4724400" y="2085975"/>
            <a:chExt cx="180976" cy="85726"/>
          </a:xfrm>
        </p:grpSpPr>
        <p:sp>
          <p:nvSpPr>
            <p:cNvPr id="1290" name="SMARTInkShape-1654">
              <a:extLst>
                <a:ext uri="{FF2B5EF4-FFF2-40B4-BE49-F238E27FC236}">
                  <a16:creationId xmlns:a16="http://schemas.microsoft.com/office/drawing/2014/main" id="{FD83AA1D-27FC-7314-DFD3-1825BC96649A}"/>
                </a:ext>
              </a:extLst>
            </p:cNvPr>
            <p:cNvSpPr/>
            <p:nvPr>
              <p:custDataLst>
                <p:tags r:id="rId20"/>
              </p:custDataLst>
            </p:nvPr>
          </p:nvSpPr>
          <p:spPr>
            <a:xfrm>
              <a:off x="4724400" y="2163499"/>
              <a:ext cx="180976" cy="8202"/>
            </a:xfrm>
            <a:custGeom>
              <a:avLst/>
              <a:gdLst/>
              <a:ahLst/>
              <a:cxnLst/>
              <a:rect l="0" t="0" r="0" b="0"/>
              <a:pathLst>
                <a:path w="180976" h="8202">
                  <a:moveTo>
                    <a:pt x="0" y="8201"/>
                  </a:moveTo>
                  <a:lnTo>
                    <a:pt x="0" y="8201"/>
                  </a:lnTo>
                  <a:lnTo>
                    <a:pt x="38622" y="8201"/>
                  </a:lnTo>
                  <a:lnTo>
                    <a:pt x="85794" y="8201"/>
                  </a:lnTo>
                  <a:lnTo>
                    <a:pt x="112204" y="7143"/>
                  </a:lnTo>
                  <a:lnTo>
                    <a:pt x="145526" y="0"/>
                  </a:lnTo>
                  <a:lnTo>
                    <a:pt x="18097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1" name="SMARTInkShape-1655">
              <a:extLst>
                <a:ext uri="{FF2B5EF4-FFF2-40B4-BE49-F238E27FC236}">
                  <a16:creationId xmlns:a16="http://schemas.microsoft.com/office/drawing/2014/main" id="{33EE09AD-C673-494D-7976-966B727C7EC9}"/>
                </a:ext>
              </a:extLst>
            </p:cNvPr>
            <p:cNvSpPr/>
            <p:nvPr>
              <p:custDataLst>
                <p:tags r:id="rId21"/>
              </p:custDataLst>
            </p:nvPr>
          </p:nvSpPr>
          <p:spPr>
            <a:xfrm>
              <a:off x="4724400" y="2085975"/>
              <a:ext cx="133351" cy="19051"/>
            </a:xfrm>
            <a:custGeom>
              <a:avLst/>
              <a:gdLst/>
              <a:ahLst/>
              <a:cxnLst/>
              <a:rect l="0" t="0" r="0" b="0"/>
              <a:pathLst>
                <a:path w="133351" h="19051">
                  <a:moveTo>
                    <a:pt x="0" y="19050"/>
                  </a:moveTo>
                  <a:lnTo>
                    <a:pt x="0" y="19050"/>
                  </a:lnTo>
                  <a:lnTo>
                    <a:pt x="9721" y="17992"/>
                  </a:lnTo>
                  <a:lnTo>
                    <a:pt x="50064" y="9917"/>
                  </a:lnTo>
                  <a:lnTo>
                    <a:pt x="77986" y="9559"/>
                  </a:lnTo>
                  <a:lnTo>
                    <a:pt x="85108" y="6718"/>
                  </a:lnTo>
                  <a:lnTo>
                    <a:pt x="88488" y="4479"/>
                  </a:lnTo>
                  <a:lnTo>
                    <a:pt x="103360" y="132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9" name="SMARTInkShape-Group326">
            <a:extLst>
              <a:ext uri="{FF2B5EF4-FFF2-40B4-BE49-F238E27FC236}">
                <a16:creationId xmlns:a16="http://schemas.microsoft.com/office/drawing/2014/main" id="{A2109AD4-199D-65B3-8FB0-AC9DC0A44453}"/>
              </a:ext>
            </a:extLst>
          </p:cNvPr>
          <p:cNvGrpSpPr/>
          <p:nvPr/>
        </p:nvGrpSpPr>
        <p:grpSpPr>
          <a:xfrm>
            <a:off x="3144140" y="1914525"/>
            <a:ext cx="1008725" cy="694887"/>
            <a:chOff x="3144140" y="1914525"/>
            <a:chExt cx="1008725" cy="694887"/>
          </a:xfrm>
        </p:grpSpPr>
        <p:sp>
          <p:nvSpPr>
            <p:cNvPr id="1293" name="SMARTInkShape-1656">
              <a:extLst>
                <a:ext uri="{FF2B5EF4-FFF2-40B4-BE49-F238E27FC236}">
                  <a16:creationId xmlns:a16="http://schemas.microsoft.com/office/drawing/2014/main" id="{F5253EFE-F885-893C-8F5F-2FE5B9E32FC0}"/>
                </a:ext>
              </a:extLst>
            </p:cNvPr>
            <p:cNvSpPr/>
            <p:nvPr>
              <p:custDataLst>
                <p:tags r:id="rId14"/>
              </p:custDataLst>
            </p:nvPr>
          </p:nvSpPr>
          <p:spPr>
            <a:xfrm>
              <a:off x="4001221" y="1914525"/>
              <a:ext cx="151644" cy="693149"/>
            </a:xfrm>
            <a:custGeom>
              <a:avLst/>
              <a:gdLst/>
              <a:ahLst/>
              <a:cxnLst/>
              <a:rect l="0" t="0" r="0" b="0"/>
              <a:pathLst>
                <a:path w="151644" h="693149">
                  <a:moveTo>
                    <a:pt x="27854" y="0"/>
                  </a:moveTo>
                  <a:lnTo>
                    <a:pt x="27854" y="0"/>
                  </a:lnTo>
                  <a:lnTo>
                    <a:pt x="32910" y="0"/>
                  </a:lnTo>
                  <a:lnTo>
                    <a:pt x="34400" y="1058"/>
                  </a:lnTo>
                  <a:lnTo>
                    <a:pt x="35393" y="2822"/>
                  </a:lnTo>
                  <a:lnTo>
                    <a:pt x="36055" y="5056"/>
                  </a:lnTo>
                  <a:lnTo>
                    <a:pt x="45780" y="17305"/>
                  </a:lnTo>
                  <a:lnTo>
                    <a:pt x="86501" y="63680"/>
                  </a:lnTo>
                  <a:lnTo>
                    <a:pt x="112138" y="109817"/>
                  </a:lnTo>
                  <a:lnTo>
                    <a:pt x="132022" y="153064"/>
                  </a:lnTo>
                  <a:lnTo>
                    <a:pt x="139152" y="181172"/>
                  </a:lnTo>
                  <a:lnTo>
                    <a:pt x="141561" y="224170"/>
                  </a:lnTo>
                  <a:lnTo>
                    <a:pt x="147035" y="260919"/>
                  </a:lnTo>
                  <a:lnTo>
                    <a:pt x="150303" y="298619"/>
                  </a:lnTo>
                  <a:lnTo>
                    <a:pt x="151272" y="336600"/>
                  </a:lnTo>
                  <a:lnTo>
                    <a:pt x="151558" y="374665"/>
                  </a:lnTo>
                  <a:lnTo>
                    <a:pt x="151643" y="412754"/>
                  </a:lnTo>
                  <a:lnTo>
                    <a:pt x="146612" y="450851"/>
                  </a:lnTo>
                  <a:lnTo>
                    <a:pt x="138419" y="488951"/>
                  </a:lnTo>
                  <a:lnTo>
                    <a:pt x="126169" y="532146"/>
                  </a:lnTo>
                  <a:lnTo>
                    <a:pt x="110735" y="571253"/>
                  </a:lnTo>
                  <a:lnTo>
                    <a:pt x="88001" y="618034"/>
                  </a:lnTo>
                  <a:lnTo>
                    <a:pt x="52959" y="665513"/>
                  </a:lnTo>
                  <a:lnTo>
                    <a:pt x="21465" y="687976"/>
                  </a:lnTo>
                  <a:lnTo>
                    <a:pt x="7499" y="693148"/>
                  </a:lnTo>
                  <a:lnTo>
                    <a:pt x="4759" y="692815"/>
                  </a:lnTo>
                  <a:lnTo>
                    <a:pt x="2932" y="691535"/>
                  </a:lnTo>
                  <a:lnTo>
                    <a:pt x="0" y="686933"/>
                  </a:lnTo>
                  <a:lnTo>
                    <a:pt x="8804" y="676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4" name="SMARTInkShape-1657">
              <a:extLst>
                <a:ext uri="{FF2B5EF4-FFF2-40B4-BE49-F238E27FC236}">
                  <a16:creationId xmlns:a16="http://schemas.microsoft.com/office/drawing/2014/main" id="{95401CB5-FEEB-EBDE-237E-622A950FABEE}"/>
                </a:ext>
              </a:extLst>
            </p:cNvPr>
            <p:cNvSpPr/>
            <p:nvPr>
              <p:custDataLst>
                <p:tags r:id="rId15"/>
              </p:custDataLst>
            </p:nvPr>
          </p:nvSpPr>
          <p:spPr>
            <a:xfrm>
              <a:off x="3695700" y="2447925"/>
              <a:ext cx="152401" cy="19051"/>
            </a:xfrm>
            <a:custGeom>
              <a:avLst/>
              <a:gdLst/>
              <a:ahLst/>
              <a:cxnLst/>
              <a:rect l="0" t="0" r="0" b="0"/>
              <a:pathLst>
                <a:path w="152401" h="19051">
                  <a:moveTo>
                    <a:pt x="0" y="19050"/>
                  </a:moveTo>
                  <a:lnTo>
                    <a:pt x="0" y="19050"/>
                  </a:lnTo>
                  <a:lnTo>
                    <a:pt x="0" y="9917"/>
                  </a:lnTo>
                  <a:lnTo>
                    <a:pt x="40704" y="9535"/>
                  </a:lnTo>
                  <a:lnTo>
                    <a:pt x="86068" y="1987"/>
                  </a:lnTo>
                  <a:lnTo>
                    <a:pt x="130503" y="78"/>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5" name="SMARTInkShape-1658">
              <a:extLst>
                <a:ext uri="{FF2B5EF4-FFF2-40B4-BE49-F238E27FC236}">
                  <a16:creationId xmlns:a16="http://schemas.microsoft.com/office/drawing/2014/main" id="{808E8ECB-E050-CD1C-39F7-1C478FDCD607}"/>
                </a:ext>
              </a:extLst>
            </p:cNvPr>
            <p:cNvSpPr/>
            <p:nvPr>
              <p:custDataLst>
                <p:tags r:id="rId16"/>
              </p:custDataLst>
            </p:nvPr>
          </p:nvSpPr>
          <p:spPr>
            <a:xfrm>
              <a:off x="3733800" y="2499933"/>
              <a:ext cx="171451" cy="109479"/>
            </a:xfrm>
            <a:custGeom>
              <a:avLst/>
              <a:gdLst/>
              <a:ahLst/>
              <a:cxnLst/>
              <a:rect l="0" t="0" r="0" b="0"/>
              <a:pathLst>
                <a:path w="171451" h="109479">
                  <a:moveTo>
                    <a:pt x="0" y="33717"/>
                  </a:moveTo>
                  <a:lnTo>
                    <a:pt x="0" y="33717"/>
                  </a:lnTo>
                  <a:lnTo>
                    <a:pt x="5056" y="28661"/>
                  </a:lnTo>
                  <a:lnTo>
                    <a:pt x="10361" y="26178"/>
                  </a:lnTo>
                  <a:lnTo>
                    <a:pt x="13257" y="25516"/>
                  </a:lnTo>
                  <a:lnTo>
                    <a:pt x="22390" y="19528"/>
                  </a:lnTo>
                  <a:lnTo>
                    <a:pt x="34958" y="9081"/>
                  </a:lnTo>
                  <a:lnTo>
                    <a:pt x="55861" y="604"/>
                  </a:lnTo>
                  <a:lnTo>
                    <a:pt x="60524" y="0"/>
                  </a:lnTo>
                  <a:lnTo>
                    <a:pt x="73926" y="4256"/>
                  </a:lnTo>
                  <a:lnTo>
                    <a:pt x="75189" y="10393"/>
                  </a:lnTo>
                  <a:lnTo>
                    <a:pt x="76000" y="26523"/>
                  </a:lnTo>
                  <a:lnTo>
                    <a:pt x="71084" y="41698"/>
                  </a:lnTo>
                  <a:lnTo>
                    <a:pt x="42044" y="85650"/>
                  </a:lnTo>
                  <a:lnTo>
                    <a:pt x="20962" y="107956"/>
                  </a:lnTo>
                  <a:lnTo>
                    <a:pt x="20324" y="107551"/>
                  </a:lnTo>
                  <a:lnTo>
                    <a:pt x="19616" y="104280"/>
                  </a:lnTo>
                  <a:lnTo>
                    <a:pt x="22124" y="99297"/>
                  </a:lnTo>
                  <a:lnTo>
                    <a:pt x="28882" y="92497"/>
                  </a:lnTo>
                  <a:lnTo>
                    <a:pt x="70517" y="59761"/>
                  </a:lnTo>
                  <a:lnTo>
                    <a:pt x="99889" y="46819"/>
                  </a:lnTo>
                  <a:lnTo>
                    <a:pt x="121567" y="38892"/>
                  </a:lnTo>
                  <a:lnTo>
                    <a:pt x="128113" y="33195"/>
                  </a:lnTo>
                  <a:lnTo>
                    <a:pt x="129858" y="30194"/>
                  </a:lnTo>
                  <a:lnTo>
                    <a:pt x="132080" y="28193"/>
                  </a:lnTo>
                  <a:lnTo>
                    <a:pt x="142392" y="24348"/>
                  </a:lnTo>
                  <a:lnTo>
                    <a:pt x="129575" y="24206"/>
                  </a:lnTo>
                  <a:lnTo>
                    <a:pt x="97815" y="37451"/>
                  </a:lnTo>
                  <a:lnTo>
                    <a:pt x="84251" y="46582"/>
                  </a:lnTo>
                  <a:lnTo>
                    <a:pt x="73529" y="61048"/>
                  </a:lnTo>
                  <a:lnTo>
                    <a:pt x="67277" y="79073"/>
                  </a:lnTo>
                  <a:lnTo>
                    <a:pt x="69765" y="83156"/>
                  </a:lnTo>
                  <a:lnTo>
                    <a:pt x="73340" y="88498"/>
                  </a:lnTo>
                  <a:lnTo>
                    <a:pt x="75823" y="98617"/>
                  </a:lnTo>
                  <a:lnTo>
                    <a:pt x="96822" y="106588"/>
                  </a:lnTo>
                  <a:lnTo>
                    <a:pt x="126959" y="109478"/>
                  </a:lnTo>
                  <a:lnTo>
                    <a:pt x="138623" y="106900"/>
                  </a:lnTo>
                  <a:lnTo>
                    <a:pt x="148394" y="103285"/>
                  </a:lnTo>
                  <a:lnTo>
                    <a:pt x="171450" y="1003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6" name="SMARTInkShape-1659">
              <a:extLst>
                <a:ext uri="{FF2B5EF4-FFF2-40B4-BE49-F238E27FC236}">
                  <a16:creationId xmlns:a16="http://schemas.microsoft.com/office/drawing/2014/main" id="{97C62F3B-5F51-F5D2-4EB6-453222FA25E4}"/>
                </a:ext>
              </a:extLst>
            </p:cNvPr>
            <p:cNvSpPr/>
            <p:nvPr>
              <p:custDataLst>
                <p:tags r:id="rId17"/>
              </p:custDataLst>
            </p:nvPr>
          </p:nvSpPr>
          <p:spPr>
            <a:xfrm>
              <a:off x="3781425" y="1943137"/>
              <a:ext cx="152401" cy="90987"/>
            </a:xfrm>
            <a:custGeom>
              <a:avLst/>
              <a:gdLst/>
              <a:ahLst/>
              <a:cxnLst/>
              <a:rect l="0" t="0" r="0" b="0"/>
              <a:pathLst>
                <a:path w="152401" h="90987">
                  <a:moveTo>
                    <a:pt x="0" y="19013"/>
                  </a:moveTo>
                  <a:lnTo>
                    <a:pt x="0" y="19013"/>
                  </a:lnTo>
                  <a:lnTo>
                    <a:pt x="0" y="13957"/>
                  </a:lnTo>
                  <a:lnTo>
                    <a:pt x="1058" y="12467"/>
                  </a:lnTo>
                  <a:lnTo>
                    <a:pt x="2822" y="11474"/>
                  </a:lnTo>
                  <a:lnTo>
                    <a:pt x="32731" y="390"/>
                  </a:lnTo>
                  <a:lnTo>
                    <a:pt x="50886" y="0"/>
                  </a:lnTo>
                  <a:lnTo>
                    <a:pt x="57188" y="2802"/>
                  </a:lnTo>
                  <a:lnTo>
                    <a:pt x="60350" y="5031"/>
                  </a:lnTo>
                  <a:lnTo>
                    <a:pt x="63864" y="10329"/>
                  </a:lnTo>
                  <a:lnTo>
                    <a:pt x="66120" y="22354"/>
                  </a:lnTo>
                  <a:lnTo>
                    <a:pt x="61454" y="36819"/>
                  </a:lnTo>
                  <a:lnTo>
                    <a:pt x="53369" y="49454"/>
                  </a:lnTo>
                  <a:lnTo>
                    <a:pt x="30481" y="69288"/>
                  </a:lnTo>
                  <a:lnTo>
                    <a:pt x="23072" y="78399"/>
                  </a:lnTo>
                  <a:lnTo>
                    <a:pt x="16251" y="82448"/>
                  </a:lnTo>
                  <a:lnTo>
                    <a:pt x="6462" y="84728"/>
                  </a:lnTo>
                  <a:lnTo>
                    <a:pt x="4308" y="86106"/>
                  </a:lnTo>
                  <a:lnTo>
                    <a:pt x="2872" y="88084"/>
                  </a:lnTo>
                  <a:lnTo>
                    <a:pt x="1914" y="90460"/>
                  </a:lnTo>
                  <a:lnTo>
                    <a:pt x="2334" y="90986"/>
                  </a:lnTo>
                  <a:lnTo>
                    <a:pt x="7983" y="87728"/>
                  </a:lnTo>
                  <a:lnTo>
                    <a:pt x="22194" y="86091"/>
                  </a:lnTo>
                  <a:lnTo>
                    <a:pt x="67787" y="85723"/>
                  </a:lnTo>
                  <a:lnTo>
                    <a:pt x="113562" y="85691"/>
                  </a:lnTo>
                  <a:lnTo>
                    <a:pt x="152400" y="85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7" name="SMARTInkShape-1660">
              <a:extLst>
                <a:ext uri="{FF2B5EF4-FFF2-40B4-BE49-F238E27FC236}">
                  <a16:creationId xmlns:a16="http://schemas.microsoft.com/office/drawing/2014/main" id="{15B8FCD8-0155-D42B-8E39-E5759CD49901}"/>
                </a:ext>
              </a:extLst>
            </p:cNvPr>
            <p:cNvSpPr/>
            <p:nvPr>
              <p:custDataLst>
                <p:tags r:id="rId18"/>
              </p:custDataLst>
            </p:nvPr>
          </p:nvSpPr>
          <p:spPr>
            <a:xfrm>
              <a:off x="3441976" y="2114550"/>
              <a:ext cx="253725" cy="218415"/>
            </a:xfrm>
            <a:custGeom>
              <a:avLst/>
              <a:gdLst/>
              <a:ahLst/>
              <a:cxnLst/>
              <a:rect l="0" t="0" r="0" b="0"/>
              <a:pathLst>
                <a:path w="253725" h="218415">
                  <a:moveTo>
                    <a:pt x="15599" y="57150"/>
                  </a:moveTo>
                  <a:lnTo>
                    <a:pt x="15599" y="57150"/>
                  </a:lnTo>
                  <a:lnTo>
                    <a:pt x="20655" y="57150"/>
                  </a:lnTo>
                  <a:lnTo>
                    <a:pt x="25960" y="54328"/>
                  </a:lnTo>
                  <a:lnTo>
                    <a:pt x="31846" y="50604"/>
                  </a:lnTo>
                  <a:lnTo>
                    <a:pt x="41109" y="47449"/>
                  </a:lnTo>
                  <a:lnTo>
                    <a:pt x="51615" y="41340"/>
                  </a:lnTo>
                  <a:lnTo>
                    <a:pt x="94448" y="38156"/>
                  </a:lnTo>
                  <a:lnTo>
                    <a:pt x="112666" y="38111"/>
                  </a:lnTo>
                  <a:lnTo>
                    <a:pt x="128203" y="43160"/>
                  </a:lnTo>
                  <a:lnTo>
                    <a:pt x="144812" y="54347"/>
                  </a:lnTo>
                  <a:lnTo>
                    <a:pt x="155014" y="64669"/>
                  </a:lnTo>
                  <a:lnTo>
                    <a:pt x="161523" y="74955"/>
                  </a:lnTo>
                  <a:lnTo>
                    <a:pt x="162623" y="79604"/>
                  </a:lnTo>
                  <a:lnTo>
                    <a:pt x="162298" y="83761"/>
                  </a:lnTo>
                  <a:lnTo>
                    <a:pt x="161023" y="87591"/>
                  </a:lnTo>
                  <a:lnTo>
                    <a:pt x="162430" y="97490"/>
                  </a:lnTo>
                  <a:lnTo>
                    <a:pt x="164286" y="103094"/>
                  </a:lnTo>
                  <a:lnTo>
                    <a:pt x="163527" y="114964"/>
                  </a:lnTo>
                  <a:lnTo>
                    <a:pt x="150569" y="161934"/>
                  </a:lnTo>
                  <a:lnTo>
                    <a:pt x="139317" y="178743"/>
                  </a:lnTo>
                  <a:lnTo>
                    <a:pt x="107657" y="211546"/>
                  </a:lnTo>
                  <a:lnTo>
                    <a:pt x="99552" y="215729"/>
                  </a:lnTo>
                  <a:lnTo>
                    <a:pt x="84668" y="218414"/>
                  </a:lnTo>
                  <a:lnTo>
                    <a:pt x="67344" y="217821"/>
                  </a:lnTo>
                  <a:lnTo>
                    <a:pt x="44689" y="211413"/>
                  </a:lnTo>
                  <a:lnTo>
                    <a:pt x="34525" y="205792"/>
                  </a:lnTo>
                  <a:lnTo>
                    <a:pt x="12692" y="179073"/>
                  </a:lnTo>
                  <a:lnTo>
                    <a:pt x="9015" y="172016"/>
                  </a:lnTo>
                  <a:lnTo>
                    <a:pt x="973" y="149103"/>
                  </a:lnTo>
                  <a:lnTo>
                    <a:pt x="3034" y="136372"/>
                  </a:lnTo>
                  <a:lnTo>
                    <a:pt x="0" y="120722"/>
                  </a:lnTo>
                  <a:lnTo>
                    <a:pt x="5065" y="102027"/>
                  </a:lnTo>
                  <a:lnTo>
                    <a:pt x="22387" y="74386"/>
                  </a:lnTo>
                  <a:lnTo>
                    <a:pt x="25641" y="60594"/>
                  </a:lnTo>
                  <a:lnTo>
                    <a:pt x="32556" y="47678"/>
                  </a:lnTo>
                  <a:lnTo>
                    <a:pt x="33254" y="44485"/>
                  </a:lnTo>
                  <a:lnTo>
                    <a:pt x="39292" y="34935"/>
                  </a:lnTo>
                  <a:lnTo>
                    <a:pt x="47783" y="25403"/>
                  </a:lnTo>
                  <a:lnTo>
                    <a:pt x="73227" y="13759"/>
                  </a:lnTo>
                  <a:lnTo>
                    <a:pt x="112842" y="3351"/>
                  </a:lnTo>
                  <a:lnTo>
                    <a:pt x="152165" y="662"/>
                  </a:lnTo>
                  <a:lnTo>
                    <a:pt x="197170" y="58"/>
                  </a:lnTo>
                  <a:lnTo>
                    <a:pt x="242272" y="0"/>
                  </a:lnTo>
                  <a:lnTo>
                    <a:pt x="253724"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8" name="SMARTInkShape-1661">
              <a:extLst>
                <a:ext uri="{FF2B5EF4-FFF2-40B4-BE49-F238E27FC236}">
                  <a16:creationId xmlns:a16="http://schemas.microsoft.com/office/drawing/2014/main" id="{2A93E2E4-4917-5265-A832-259D61B81F95}"/>
                </a:ext>
              </a:extLst>
            </p:cNvPr>
            <p:cNvSpPr/>
            <p:nvPr>
              <p:custDataLst>
                <p:tags r:id="rId19"/>
              </p:custDataLst>
            </p:nvPr>
          </p:nvSpPr>
          <p:spPr>
            <a:xfrm>
              <a:off x="3144140" y="1962150"/>
              <a:ext cx="159712" cy="495134"/>
            </a:xfrm>
            <a:custGeom>
              <a:avLst/>
              <a:gdLst/>
              <a:ahLst/>
              <a:cxnLst/>
              <a:rect l="0" t="0" r="0" b="0"/>
              <a:pathLst>
                <a:path w="159712" h="495134">
                  <a:moveTo>
                    <a:pt x="151510" y="0"/>
                  </a:moveTo>
                  <a:lnTo>
                    <a:pt x="151510" y="0"/>
                  </a:lnTo>
                  <a:lnTo>
                    <a:pt x="159711" y="0"/>
                  </a:lnTo>
                  <a:lnTo>
                    <a:pt x="152718" y="0"/>
                  </a:lnTo>
                  <a:lnTo>
                    <a:pt x="141755" y="5056"/>
                  </a:lnTo>
                  <a:lnTo>
                    <a:pt x="96648" y="48905"/>
                  </a:lnTo>
                  <a:lnTo>
                    <a:pt x="65374" y="85978"/>
                  </a:lnTo>
                  <a:lnTo>
                    <a:pt x="44342" y="133383"/>
                  </a:lnTo>
                  <a:lnTo>
                    <a:pt x="20249" y="180979"/>
                  </a:lnTo>
                  <a:lnTo>
                    <a:pt x="5873" y="224132"/>
                  </a:lnTo>
                  <a:lnTo>
                    <a:pt x="1114" y="265964"/>
                  </a:lnTo>
                  <a:lnTo>
                    <a:pt x="0" y="299181"/>
                  </a:lnTo>
                  <a:lnTo>
                    <a:pt x="2196" y="345116"/>
                  </a:lnTo>
                  <a:lnTo>
                    <a:pt x="12419" y="384025"/>
                  </a:lnTo>
                  <a:lnTo>
                    <a:pt x="31176" y="425185"/>
                  </a:lnTo>
                  <a:lnTo>
                    <a:pt x="51122" y="469084"/>
                  </a:lnTo>
                  <a:lnTo>
                    <a:pt x="69066" y="488878"/>
                  </a:lnTo>
                  <a:lnTo>
                    <a:pt x="75357" y="492446"/>
                  </a:lnTo>
                  <a:lnTo>
                    <a:pt x="84281" y="495133"/>
                  </a:lnTo>
                  <a:lnTo>
                    <a:pt x="84835" y="485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02" name="SMARTInkShape-Group327">
            <a:extLst>
              <a:ext uri="{FF2B5EF4-FFF2-40B4-BE49-F238E27FC236}">
                <a16:creationId xmlns:a16="http://schemas.microsoft.com/office/drawing/2014/main" id="{8D5F808C-DF3B-9C7C-3267-93C3062541F3}"/>
              </a:ext>
            </a:extLst>
          </p:cNvPr>
          <p:cNvGrpSpPr/>
          <p:nvPr/>
        </p:nvGrpSpPr>
        <p:grpSpPr>
          <a:xfrm>
            <a:off x="2505075" y="2057400"/>
            <a:ext cx="323851" cy="265047"/>
            <a:chOff x="2505075" y="2057400"/>
            <a:chExt cx="323851" cy="265047"/>
          </a:xfrm>
        </p:grpSpPr>
        <p:sp>
          <p:nvSpPr>
            <p:cNvPr id="1300" name="SMARTInkShape-1662">
              <a:extLst>
                <a:ext uri="{FF2B5EF4-FFF2-40B4-BE49-F238E27FC236}">
                  <a16:creationId xmlns:a16="http://schemas.microsoft.com/office/drawing/2014/main" id="{AECC142C-0084-CB7C-CE4A-1494EF19E527}"/>
                </a:ext>
              </a:extLst>
            </p:cNvPr>
            <p:cNvSpPr/>
            <p:nvPr>
              <p:custDataLst>
                <p:tags r:id="rId12"/>
              </p:custDataLst>
            </p:nvPr>
          </p:nvSpPr>
          <p:spPr>
            <a:xfrm>
              <a:off x="2505075" y="2057400"/>
              <a:ext cx="323851" cy="38101"/>
            </a:xfrm>
            <a:custGeom>
              <a:avLst/>
              <a:gdLst/>
              <a:ahLst/>
              <a:cxnLst/>
              <a:rect l="0" t="0" r="0" b="0"/>
              <a:pathLst>
                <a:path w="323851" h="38101">
                  <a:moveTo>
                    <a:pt x="0" y="38100"/>
                  </a:moveTo>
                  <a:lnTo>
                    <a:pt x="0" y="38100"/>
                  </a:lnTo>
                  <a:lnTo>
                    <a:pt x="9721" y="37042"/>
                  </a:lnTo>
                  <a:lnTo>
                    <a:pt x="53962" y="29899"/>
                  </a:lnTo>
                  <a:lnTo>
                    <a:pt x="100762" y="28691"/>
                  </a:lnTo>
                  <a:lnTo>
                    <a:pt x="147827" y="20384"/>
                  </a:lnTo>
                  <a:lnTo>
                    <a:pt x="192259" y="19167"/>
                  </a:lnTo>
                  <a:lnTo>
                    <a:pt x="233640" y="16243"/>
                  </a:lnTo>
                  <a:lnTo>
                    <a:pt x="280396" y="10852"/>
                  </a:lnTo>
                  <a:lnTo>
                    <a:pt x="296776" y="7293"/>
                  </a:lnTo>
                  <a:lnTo>
                    <a:pt x="314021" y="127"/>
                  </a:lnTo>
                  <a:lnTo>
                    <a:pt x="3238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1" name="SMARTInkShape-1663">
              <a:extLst>
                <a:ext uri="{FF2B5EF4-FFF2-40B4-BE49-F238E27FC236}">
                  <a16:creationId xmlns:a16="http://schemas.microsoft.com/office/drawing/2014/main" id="{ABECD70D-7AC2-637C-EF83-F1A3EC0BF0F7}"/>
                </a:ext>
              </a:extLst>
            </p:cNvPr>
            <p:cNvSpPr/>
            <p:nvPr>
              <p:custDataLst>
                <p:tags r:id="rId13"/>
              </p:custDataLst>
            </p:nvPr>
          </p:nvSpPr>
          <p:spPr>
            <a:xfrm>
              <a:off x="2552700" y="2173154"/>
              <a:ext cx="257176" cy="149293"/>
            </a:xfrm>
            <a:custGeom>
              <a:avLst/>
              <a:gdLst/>
              <a:ahLst/>
              <a:cxnLst/>
              <a:rect l="0" t="0" r="0" b="0"/>
              <a:pathLst>
                <a:path w="257176" h="149293">
                  <a:moveTo>
                    <a:pt x="0" y="36646"/>
                  </a:moveTo>
                  <a:lnTo>
                    <a:pt x="0" y="36646"/>
                  </a:lnTo>
                  <a:lnTo>
                    <a:pt x="0" y="31590"/>
                  </a:lnTo>
                  <a:lnTo>
                    <a:pt x="2822" y="26285"/>
                  </a:lnTo>
                  <a:lnTo>
                    <a:pt x="14189" y="13048"/>
                  </a:lnTo>
                  <a:lnTo>
                    <a:pt x="22534" y="10283"/>
                  </a:lnTo>
                  <a:lnTo>
                    <a:pt x="32240" y="7996"/>
                  </a:lnTo>
                  <a:lnTo>
                    <a:pt x="47095" y="726"/>
                  </a:lnTo>
                  <a:lnTo>
                    <a:pt x="50447" y="0"/>
                  </a:lnTo>
                  <a:lnTo>
                    <a:pt x="53739" y="573"/>
                  </a:lnTo>
                  <a:lnTo>
                    <a:pt x="66628" y="6277"/>
                  </a:lnTo>
                  <a:lnTo>
                    <a:pt x="69819" y="6875"/>
                  </a:lnTo>
                  <a:lnTo>
                    <a:pt x="79366" y="12773"/>
                  </a:lnTo>
                  <a:lnTo>
                    <a:pt x="88897" y="26280"/>
                  </a:lnTo>
                  <a:lnTo>
                    <a:pt x="93367" y="38631"/>
                  </a:lnTo>
                  <a:lnTo>
                    <a:pt x="94692" y="54050"/>
                  </a:lnTo>
                  <a:lnTo>
                    <a:pt x="92180" y="63078"/>
                  </a:lnTo>
                  <a:lnTo>
                    <a:pt x="64645" y="103723"/>
                  </a:lnTo>
                  <a:lnTo>
                    <a:pt x="37415" y="129545"/>
                  </a:lnTo>
                  <a:lnTo>
                    <a:pt x="21669" y="137902"/>
                  </a:lnTo>
                  <a:lnTo>
                    <a:pt x="17621" y="139075"/>
                  </a:lnTo>
                  <a:lnTo>
                    <a:pt x="14922" y="140915"/>
                  </a:lnTo>
                  <a:lnTo>
                    <a:pt x="13123" y="143201"/>
                  </a:lnTo>
                  <a:lnTo>
                    <a:pt x="11924" y="145783"/>
                  </a:lnTo>
                  <a:lnTo>
                    <a:pt x="11124" y="146445"/>
                  </a:lnTo>
                  <a:lnTo>
                    <a:pt x="10591" y="145829"/>
                  </a:lnTo>
                  <a:lnTo>
                    <a:pt x="10236" y="144360"/>
                  </a:lnTo>
                  <a:lnTo>
                    <a:pt x="12663" y="139905"/>
                  </a:lnTo>
                  <a:lnTo>
                    <a:pt x="18328" y="134397"/>
                  </a:lnTo>
                  <a:lnTo>
                    <a:pt x="64509" y="97836"/>
                  </a:lnTo>
                  <a:lnTo>
                    <a:pt x="105744" y="76153"/>
                  </a:lnTo>
                  <a:lnTo>
                    <a:pt x="149705" y="53477"/>
                  </a:lnTo>
                  <a:lnTo>
                    <a:pt x="167829" y="41633"/>
                  </a:lnTo>
                  <a:lnTo>
                    <a:pt x="193394" y="29698"/>
                  </a:lnTo>
                  <a:lnTo>
                    <a:pt x="218478" y="8622"/>
                  </a:lnTo>
                  <a:lnTo>
                    <a:pt x="205765" y="8119"/>
                  </a:lnTo>
                  <a:lnTo>
                    <a:pt x="186556" y="13142"/>
                  </a:lnTo>
                  <a:lnTo>
                    <a:pt x="147072" y="37732"/>
                  </a:lnTo>
                  <a:lnTo>
                    <a:pt x="128866" y="48770"/>
                  </a:lnTo>
                  <a:lnTo>
                    <a:pt x="85209" y="91032"/>
                  </a:lnTo>
                  <a:lnTo>
                    <a:pt x="80204" y="103504"/>
                  </a:lnTo>
                  <a:lnTo>
                    <a:pt x="78869" y="109793"/>
                  </a:lnTo>
                  <a:lnTo>
                    <a:pt x="80096" y="116102"/>
                  </a:lnTo>
                  <a:lnTo>
                    <a:pt x="87104" y="128757"/>
                  </a:lnTo>
                  <a:lnTo>
                    <a:pt x="94452" y="135793"/>
                  </a:lnTo>
                  <a:lnTo>
                    <a:pt x="112849" y="145366"/>
                  </a:lnTo>
                  <a:lnTo>
                    <a:pt x="140799" y="149292"/>
                  </a:lnTo>
                  <a:lnTo>
                    <a:pt x="187111" y="144073"/>
                  </a:lnTo>
                  <a:lnTo>
                    <a:pt x="257175" y="1318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06" name="SMARTInkShape-Group328">
            <a:extLst>
              <a:ext uri="{FF2B5EF4-FFF2-40B4-BE49-F238E27FC236}">
                <a16:creationId xmlns:a16="http://schemas.microsoft.com/office/drawing/2014/main" id="{5285BE53-B58E-FA83-0DD7-9669EABB48F7}"/>
              </a:ext>
            </a:extLst>
          </p:cNvPr>
          <p:cNvGrpSpPr/>
          <p:nvPr/>
        </p:nvGrpSpPr>
        <p:grpSpPr>
          <a:xfrm>
            <a:off x="1927402" y="2106944"/>
            <a:ext cx="291924" cy="350507"/>
            <a:chOff x="1927402" y="2106944"/>
            <a:chExt cx="291924" cy="350507"/>
          </a:xfrm>
        </p:grpSpPr>
        <p:sp>
          <p:nvSpPr>
            <p:cNvPr id="1303" name="SMARTInkShape-1664">
              <a:extLst>
                <a:ext uri="{FF2B5EF4-FFF2-40B4-BE49-F238E27FC236}">
                  <a16:creationId xmlns:a16="http://schemas.microsoft.com/office/drawing/2014/main" id="{2DA2AE97-9612-973F-68FB-6A2E0412F245}"/>
                </a:ext>
              </a:extLst>
            </p:cNvPr>
            <p:cNvSpPr/>
            <p:nvPr>
              <p:custDataLst>
                <p:tags r:id="rId9"/>
              </p:custDataLst>
            </p:nvPr>
          </p:nvSpPr>
          <p:spPr>
            <a:xfrm>
              <a:off x="2047875" y="2276475"/>
              <a:ext cx="171451" cy="19051"/>
            </a:xfrm>
            <a:custGeom>
              <a:avLst/>
              <a:gdLst/>
              <a:ahLst/>
              <a:cxnLst/>
              <a:rect l="0" t="0" r="0" b="0"/>
              <a:pathLst>
                <a:path w="171451" h="19051">
                  <a:moveTo>
                    <a:pt x="0" y="19050"/>
                  </a:moveTo>
                  <a:lnTo>
                    <a:pt x="0" y="19050"/>
                  </a:lnTo>
                  <a:lnTo>
                    <a:pt x="38623" y="8689"/>
                  </a:lnTo>
                  <a:lnTo>
                    <a:pt x="76303" y="1716"/>
                  </a:lnTo>
                  <a:lnTo>
                    <a:pt x="121925" y="339"/>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4" name="SMARTInkShape-1665">
              <a:extLst>
                <a:ext uri="{FF2B5EF4-FFF2-40B4-BE49-F238E27FC236}">
                  <a16:creationId xmlns:a16="http://schemas.microsoft.com/office/drawing/2014/main" id="{9B58E56A-60F8-B328-CB80-5175600FE553}"/>
                </a:ext>
              </a:extLst>
            </p:cNvPr>
            <p:cNvSpPr/>
            <p:nvPr>
              <p:custDataLst>
                <p:tags r:id="rId10"/>
              </p:custDataLst>
            </p:nvPr>
          </p:nvSpPr>
          <p:spPr>
            <a:xfrm>
              <a:off x="2067081" y="2106944"/>
              <a:ext cx="133195" cy="350507"/>
            </a:xfrm>
            <a:custGeom>
              <a:avLst/>
              <a:gdLst/>
              <a:ahLst/>
              <a:cxnLst/>
              <a:rect l="0" t="0" r="0" b="0"/>
              <a:pathLst>
                <a:path w="133195" h="350507">
                  <a:moveTo>
                    <a:pt x="133194" y="83806"/>
                  </a:moveTo>
                  <a:lnTo>
                    <a:pt x="133194" y="83806"/>
                  </a:lnTo>
                  <a:lnTo>
                    <a:pt x="133194" y="53215"/>
                  </a:lnTo>
                  <a:lnTo>
                    <a:pt x="123493" y="21257"/>
                  </a:lnTo>
                  <a:lnTo>
                    <a:pt x="110528" y="4556"/>
                  </a:lnTo>
                  <a:lnTo>
                    <a:pt x="104423" y="959"/>
                  </a:lnTo>
                  <a:lnTo>
                    <a:pt x="101313" y="0"/>
                  </a:lnTo>
                  <a:lnTo>
                    <a:pt x="97124" y="1477"/>
                  </a:lnTo>
                  <a:lnTo>
                    <a:pt x="74182" y="19708"/>
                  </a:lnTo>
                  <a:lnTo>
                    <a:pt x="52824" y="56759"/>
                  </a:lnTo>
                  <a:lnTo>
                    <a:pt x="35533" y="98841"/>
                  </a:lnTo>
                  <a:lnTo>
                    <a:pt x="24294" y="142706"/>
                  </a:lnTo>
                  <a:lnTo>
                    <a:pt x="19436" y="178869"/>
                  </a:lnTo>
                  <a:lnTo>
                    <a:pt x="11764" y="221099"/>
                  </a:lnTo>
                  <a:lnTo>
                    <a:pt x="3846" y="260893"/>
                  </a:lnTo>
                  <a:lnTo>
                    <a:pt x="634" y="306621"/>
                  </a:lnTo>
                  <a:lnTo>
                    <a:pt x="0" y="336663"/>
                  </a:lnTo>
                  <a:lnTo>
                    <a:pt x="1007" y="341277"/>
                  </a:lnTo>
                  <a:lnTo>
                    <a:pt x="9369" y="3505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5" name="SMARTInkShape-1666">
              <a:extLst>
                <a:ext uri="{FF2B5EF4-FFF2-40B4-BE49-F238E27FC236}">
                  <a16:creationId xmlns:a16="http://schemas.microsoft.com/office/drawing/2014/main" id="{6C7FBAE2-2C5D-821A-5C14-29157B770E19}"/>
                </a:ext>
              </a:extLst>
            </p:cNvPr>
            <p:cNvSpPr/>
            <p:nvPr>
              <p:custDataLst>
                <p:tags r:id="rId11"/>
              </p:custDataLst>
            </p:nvPr>
          </p:nvSpPr>
          <p:spPr>
            <a:xfrm>
              <a:off x="1927402" y="2209800"/>
              <a:ext cx="107384" cy="111341"/>
            </a:xfrm>
            <a:custGeom>
              <a:avLst/>
              <a:gdLst/>
              <a:ahLst/>
              <a:cxnLst/>
              <a:rect l="0" t="0" r="0" b="0"/>
              <a:pathLst>
                <a:path w="107384" h="111341">
                  <a:moveTo>
                    <a:pt x="72848" y="28575"/>
                  </a:moveTo>
                  <a:lnTo>
                    <a:pt x="72848" y="28575"/>
                  </a:lnTo>
                  <a:lnTo>
                    <a:pt x="72848" y="4977"/>
                  </a:lnTo>
                  <a:lnTo>
                    <a:pt x="71790" y="3318"/>
                  </a:lnTo>
                  <a:lnTo>
                    <a:pt x="70026" y="2212"/>
                  </a:lnTo>
                  <a:lnTo>
                    <a:pt x="64185" y="983"/>
                  </a:lnTo>
                  <a:lnTo>
                    <a:pt x="54534" y="437"/>
                  </a:lnTo>
                  <a:lnTo>
                    <a:pt x="43189" y="5839"/>
                  </a:lnTo>
                  <a:lnTo>
                    <a:pt x="18926" y="27031"/>
                  </a:lnTo>
                  <a:lnTo>
                    <a:pt x="4189" y="48931"/>
                  </a:lnTo>
                  <a:lnTo>
                    <a:pt x="0" y="62670"/>
                  </a:lnTo>
                  <a:lnTo>
                    <a:pt x="2058" y="70355"/>
                  </a:lnTo>
                  <a:lnTo>
                    <a:pt x="12810" y="87361"/>
                  </a:lnTo>
                  <a:lnTo>
                    <a:pt x="31658" y="104672"/>
                  </a:lnTo>
                  <a:lnTo>
                    <a:pt x="47133" y="110021"/>
                  </a:lnTo>
                  <a:lnTo>
                    <a:pt x="61419" y="111340"/>
                  </a:lnTo>
                  <a:lnTo>
                    <a:pt x="65229" y="110210"/>
                  </a:lnTo>
                  <a:lnTo>
                    <a:pt x="87053" y="94711"/>
                  </a:lnTo>
                  <a:lnTo>
                    <a:pt x="102927" y="66986"/>
                  </a:lnTo>
                  <a:lnTo>
                    <a:pt x="107383" y="47763"/>
                  </a:lnTo>
                  <a:lnTo>
                    <a:pt x="104835" y="19091"/>
                  </a:lnTo>
                  <a:lnTo>
                    <a:pt x="101581" y="12727"/>
                  </a:lnTo>
                  <a:lnTo>
                    <a:pt x="8237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5" name="SMARTInkShape-Group329">
            <a:extLst>
              <a:ext uri="{FF2B5EF4-FFF2-40B4-BE49-F238E27FC236}">
                <a16:creationId xmlns:a16="http://schemas.microsoft.com/office/drawing/2014/main" id="{FF212B49-DD6C-04BE-6084-1EA3A7A36FB8}"/>
              </a:ext>
            </a:extLst>
          </p:cNvPr>
          <p:cNvGrpSpPr/>
          <p:nvPr/>
        </p:nvGrpSpPr>
        <p:grpSpPr>
          <a:xfrm>
            <a:off x="200025" y="2105025"/>
            <a:ext cx="1391924" cy="265816"/>
            <a:chOff x="200025" y="2105025"/>
            <a:chExt cx="1391924" cy="265816"/>
          </a:xfrm>
        </p:grpSpPr>
        <p:sp>
          <p:nvSpPr>
            <p:cNvPr id="1307" name="SMARTInkShape-1667">
              <a:extLst>
                <a:ext uri="{FF2B5EF4-FFF2-40B4-BE49-F238E27FC236}">
                  <a16:creationId xmlns:a16="http://schemas.microsoft.com/office/drawing/2014/main" id="{B39B4E98-6B46-2B47-4872-88FD30AED132}"/>
                </a:ext>
              </a:extLst>
            </p:cNvPr>
            <p:cNvSpPr/>
            <p:nvPr>
              <p:custDataLst>
                <p:tags r:id="rId1"/>
              </p:custDataLst>
            </p:nvPr>
          </p:nvSpPr>
          <p:spPr>
            <a:xfrm>
              <a:off x="1477107" y="2220681"/>
              <a:ext cx="114842" cy="103420"/>
            </a:xfrm>
            <a:custGeom>
              <a:avLst/>
              <a:gdLst/>
              <a:ahLst/>
              <a:cxnLst/>
              <a:rect l="0" t="0" r="0" b="0"/>
              <a:pathLst>
                <a:path w="114842" h="103420">
                  <a:moveTo>
                    <a:pt x="18318" y="46269"/>
                  </a:moveTo>
                  <a:lnTo>
                    <a:pt x="18318" y="46269"/>
                  </a:lnTo>
                  <a:lnTo>
                    <a:pt x="12830" y="46269"/>
                  </a:lnTo>
                  <a:lnTo>
                    <a:pt x="17386" y="46269"/>
                  </a:lnTo>
                  <a:lnTo>
                    <a:pt x="34401" y="39723"/>
                  </a:lnTo>
                  <a:lnTo>
                    <a:pt x="56244" y="36568"/>
                  </a:lnTo>
                  <a:lnTo>
                    <a:pt x="77784" y="28659"/>
                  </a:lnTo>
                  <a:lnTo>
                    <a:pt x="104766" y="24586"/>
                  </a:lnTo>
                  <a:lnTo>
                    <a:pt x="110875" y="22289"/>
                  </a:lnTo>
                  <a:lnTo>
                    <a:pt x="113889" y="18641"/>
                  </a:lnTo>
                  <a:lnTo>
                    <a:pt x="114841" y="14092"/>
                  </a:lnTo>
                  <a:lnTo>
                    <a:pt x="114416" y="8943"/>
                  </a:lnTo>
                  <a:lnTo>
                    <a:pt x="112017" y="5510"/>
                  </a:lnTo>
                  <a:lnTo>
                    <a:pt x="108301" y="3221"/>
                  </a:lnTo>
                  <a:lnTo>
                    <a:pt x="92957" y="0"/>
                  </a:lnTo>
                  <a:lnTo>
                    <a:pt x="80066" y="305"/>
                  </a:lnTo>
                  <a:lnTo>
                    <a:pt x="41776" y="11981"/>
                  </a:lnTo>
                  <a:lnTo>
                    <a:pt x="21858" y="26114"/>
                  </a:lnTo>
                  <a:lnTo>
                    <a:pt x="7608" y="43707"/>
                  </a:lnTo>
                  <a:lnTo>
                    <a:pt x="0" y="79336"/>
                  </a:lnTo>
                  <a:lnTo>
                    <a:pt x="1873" y="82072"/>
                  </a:lnTo>
                  <a:lnTo>
                    <a:pt x="9598" y="87934"/>
                  </a:lnTo>
                  <a:lnTo>
                    <a:pt x="20087" y="91245"/>
                  </a:lnTo>
                  <a:lnTo>
                    <a:pt x="63393" y="100091"/>
                  </a:lnTo>
                  <a:lnTo>
                    <a:pt x="94518" y="1034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8" name="SMARTInkShape-1668">
              <a:extLst>
                <a:ext uri="{FF2B5EF4-FFF2-40B4-BE49-F238E27FC236}">
                  <a16:creationId xmlns:a16="http://schemas.microsoft.com/office/drawing/2014/main" id="{7324239D-CCF3-E82D-598F-C54D00DA9A8F}"/>
                </a:ext>
              </a:extLst>
            </p:cNvPr>
            <p:cNvSpPr/>
            <p:nvPr>
              <p:custDataLst>
                <p:tags r:id="rId2"/>
              </p:custDataLst>
            </p:nvPr>
          </p:nvSpPr>
          <p:spPr>
            <a:xfrm>
              <a:off x="1386936" y="2209800"/>
              <a:ext cx="79915" cy="149687"/>
            </a:xfrm>
            <a:custGeom>
              <a:avLst/>
              <a:gdLst/>
              <a:ahLst/>
              <a:cxnLst/>
              <a:rect l="0" t="0" r="0" b="0"/>
              <a:pathLst>
                <a:path w="79915" h="149687">
                  <a:moveTo>
                    <a:pt x="79914" y="0"/>
                  </a:moveTo>
                  <a:lnTo>
                    <a:pt x="79914" y="0"/>
                  </a:lnTo>
                  <a:lnTo>
                    <a:pt x="61086" y="2822"/>
                  </a:lnTo>
                  <a:lnTo>
                    <a:pt x="51487" y="5056"/>
                  </a:lnTo>
                  <a:lnTo>
                    <a:pt x="45088" y="8663"/>
                  </a:lnTo>
                  <a:lnTo>
                    <a:pt x="40822" y="13183"/>
                  </a:lnTo>
                  <a:lnTo>
                    <a:pt x="15138" y="58307"/>
                  </a:lnTo>
                  <a:lnTo>
                    <a:pt x="914" y="100535"/>
                  </a:lnTo>
                  <a:lnTo>
                    <a:pt x="0" y="119118"/>
                  </a:lnTo>
                  <a:lnTo>
                    <a:pt x="2980" y="143239"/>
                  </a:lnTo>
                  <a:lnTo>
                    <a:pt x="5342" y="146293"/>
                  </a:lnTo>
                  <a:lnTo>
                    <a:pt x="13610" y="149686"/>
                  </a:lnTo>
                  <a:lnTo>
                    <a:pt x="41814"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9" name="SMARTInkShape-1669">
              <a:extLst>
                <a:ext uri="{FF2B5EF4-FFF2-40B4-BE49-F238E27FC236}">
                  <a16:creationId xmlns:a16="http://schemas.microsoft.com/office/drawing/2014/main" id="{51D32AEB-7A10-4673-89E0-EA0C213BF0AF}"/>
                </a:ext>
              </a:extLst>
            </p:cNvPr>
            <p:cNvSpPr/>
            <p:nvPr>
              <p:custDataLst>
                <p:tags r:id="rId3"/>
              </p:custDataLst>
            </p:nvPr>
          </p:nvSpPr>
          <p:spPr>
            <a:xfrm>
              <a:off x="935100" y="2210354"/>
              <a:ext cx="331688" cy="160487"/>
            </a:xfrm>
            <a:custGeom>
              <a:avLst/>
              <a:gdLst/>
              <a:ahLst/>
              <a:cxnLst/>
              <a:rect l="0" t="0" r="0" b="0"/>
              <a:pathLst>
                <a:path w="331688" h="160487">
                  <a:moveTo>
                    <a:pt x="74550" y="56596"/>
                  </a:moveTo>
                  <a:lnTo>
                    <a:pt x="74550" y="56596"/>
                  </a:lnTo>
                  <a:lnTo>
                    <a:pt x="74550" y="51540"/>
                  </a:lnTo>
                  <a:lnTo>
                    <a:pt x="77372" y="46235"/>
                  </a:lnTo>
                  <a:lnTo>
                    <a:pt x="82751" y="39262"/>
                  </a:lnTo>
                  <a:lnTo>
                    <a:pt x="83814" y="30281"/>
                  </a:lnTo>
                  <a:lnTo>
                    <a:pt x="84040" y="15201"/>
                  </a:lnTo>
                  <a:lnTo>
                    <a:pt x="81237" y="8918"/>
                  </a:lnTo>
                  <a:lnTo>
                    <a:pt x="79008" y="5760"/>
                  </a:lnTo>
                  <a:lnTo>
                    <a:pt x="73709" y="2252"/>
                  </a:lnTo>
                  <a:lnTo>
                    <a:pt x="66768" y="693"/>
                  </a:lnTo>
                  <a:lnTo>
                    <a:pt x="56628" y="0"/>
                  </a:lnTo>
                  <a:lnTo>
                    <a:pt x="39018" y="4667"/>
                  </a:lnTo>
                  <a:lnTo>
                    <a:pt x="20395" y="17808"/>
                  </a:lnTo>
                  <a:lnTo>
                    <a:pt x="13439" y="26304"/>
                  </a:lnTo>
                  <a:lnTo>
                    <a:pt x="3918" y="50495"/>
                  </a:lnTo>
                  <a:lnTo>
                    <a:pt x="0" y="76660"/>
                  </a:lnTo>
                  <a:lnTo>
                    <a:pt x="4728" y="95147"/>
                  </a:lnTo>
                  <a:lnTo>
                    <a:pt x="25010" y="132885"/>
                  </a:lnTo>
                  <a:lnTo>
                    <a:pt x="43173" y="151284"/>
                  </a:lnTo>
                  <a:lnTo>
                    <a:pt x="55666" y="156888"/>
                  </a:lnTo>
                  <a:lnTo>
                    <a:pt x="75876" y="160486"/>
                  </a:lnTo>
                  <a:lnTo>
                    <a:pt x="83253" y="158155"/>
                  </a:lnTo>
                  <a:lnTo>
                    <a:pt x="86702" y="156052"/>
                  </a:lnTo>
                  <a:lnTo>
                    <a:pt x="106252" y="117499"/>
                  </a:lnTo>
                  <a:lnTo>
                    <a:pt x="111386" y="92694"/>
                  </a:lnTo>
                  <a:lnTo>
                    <a:pt x="112646" y="66301"/>
                  </a:lnTo>
                  <a:lnTo>
                    <a:pt x="117705" y="71231"/>
                  </a:lnTo>
                  <a:lnTo>
                    <a:pt x="120188" y="79328"/>
                  </a:lnTo>
                  <a:lnTo>
                    <a:pt x="127115" y="120312"/>
                  </a:lnTo>
                  <a:lnTo>
                    <a:pt x="139498" y="144957"/>
                  </a:lnTo>
                  <a:lnTo>
                    <a:pt x="141132" y="146195"/>
                  </a:lnTo>
                  <a:lnTo>
                    <a:pt x="143280" y="145962"/>
                  </a:lnTo>
                  <a:lnTo>
                    <a:pt x="145770" y="144749"/>
                  </a:lnTo>
                  <a:lnTo>
                    <a:pt x="147430" y="142881"/>
                  </a:lnTo>
                  <a:lnTo>
                    <a:pt x="151883" y="134138"/>
                  </a:lnTo>
                  <a:lnTo>
                    <a:pt x="172079" y="106736"/>
                  </a:lnTo>
                  <a:lnTo>
                    <a:pt x="184440" y="75320"/>
                  </a:lnTo>
                  <a:lnTo>
                    <a:pt x="188601" y="55323"/>
                  </a:lnTo>
                  <a:lnTo>
                    <a:pt x="193326" y="46153"/>
                  </a:lnTo>
                  <a:lnTo>
                    <a:pt x="198953" y="41371"/>
                  </a:lnTo>
                  <a:lnTo>
                    <a:pt x="201936" y="40096"/>
                  </a:lnTo>
                  <a:lnTo>
                    <a:pt x="203924" y="38188"/>
                  </a:lnTo>
                  <a:lnTo>
                    <a:pt x="206133" y="33245"/>
                  </a:lnTo>
                  <a:lnTo>
                    <a:pt x="207780" y="32562"/>
                  </a:lnTo>
                  <a:lnTo>
                    <a:pt x="209937" y="33165"/>
                  </a:lnTo>
                  <a:lnTo>
                    <a:pt x="212433" y="34625"/>
                  </a:lnTo>
                  <a:lnTo>
                    <a:pt x="214097" y="36657"/>
                  </a:lnTo>
                  <a:lnTo>
                    <a:pt x="219590" y="47523"/>
                  </a:lnTo>
                  <a:lnTo>
                    <a:pt x="230552" y="64917"/>
                  </a:lnTo>
                  <a:lnTo>
                    <a:pt x="235695" y="99672"/>
                  </a:lnTo>
                  <a:lnTo>
                    <a:pt x="237430" y="124985"/>
                  </a:lnTo>
                  <a:lnTo>
                    <a:pt x="239229" y="127589"/>
                  </a:lnTo>
                  <a:lnTo>
                    <a:pt x="244663" y="131767"/>
                  </a:lnTo>
                  <a:lnTo>
                    <a:pt x="245108" y="131052"/>
                  </a:lnTo>
                  <a:lnTo>
                    <a:pt x="245604" y="127435"/>
                  </a:lnTo>
                  <a:lnTo>
                    <a:pt x="248646" y="122299"/>
                  </a:lnTo>
                  <a:lnTo>
                    <a:pt x="253526" y="114373"/>
                  </a:lnTo>
                  <a:lnTo>
                    <a:pt x="263282" y="94176"/>
                  </a:lnTo>
                  <a:lnTo>
                    <a:pt x="298664" y="51281"/>
                  </a:lnTo>
                  <a:lnTo>
                    <a:pt x="301156" y="44356"/>
                  </a:lnTo>
                  <a:lnTo>
                    <a:pt x="302879" y="42086"/>
                  </a:lnTo>
                  <a:lnTo>
                    <a:pt x="307616" y="39564"/>
                  </a:lnTo>
                  <a:lnTo>
                    <a:pt x="316232" y="38144"/>
                  </a:lnTo>
                  <a:lnTo>
                    <a:pt x="318221" y="39003"/>
                  </a:lnTo>
                  <a:lnTo>
                    <a:pt x="319548" y="40634"/>
                  </a:lnTo>
                  <a:lnTo>
                    <a:pt x="322080" y="45269"/>
                  </a:lnTo>
                  <a:lnTo>
                    <a:pt x="328397" y="53828"/>
                  </a:lnTo>
                  <a:lnTo>
                    <a:pt x="330246" y="59952"/>
                  </a:lnTo>
                  <a:lnTo>
                    <a:pt x="331638" y="105837"/>
                  </a:lnTo>
                  <a:lnTo>
                    <a:pt x="331687" y="114817"/>
                  </a:lnTo>
                  <a:lnTo>
                    <a:pt x="328886" y="122336"/>
                  </a:lnTo>
                  <a:lnTo>
                    <a:pt x="325172" y="129205"/>
                  </a:lnTo>
                  <a:lnTo>
                    <a:pt x="323521" y="135786"/>
                  </a:lnTo>
                  <a:lnTo>
                    <a:pt x="322022" y="137965"/>
                  </a:lnTo>
                  <a:lnTo>
                    <a:pt x="312675" y="1423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0" name="SMARTInkShape-1670">
              <a:extLst>
                <a:ext uri="{FF2B5EF4-FFF2-40B4-BE49-F238E27FC236}">
                  <a16:creationId xmlns:a16="http://schemas.microsoft.com/office/drawing/2014/main" id="{A4BA348E-4DD5-4B52-389C-628B2A175186}"/>
                </a:ext>
              </a:extLst>
            </p:cNvPr>
            <p:cNvSpPr/>
            <p:nvPr>
              <p:custDataLst>
                <p:tags r:id="rId4"/>
              </p:custDataLst>
            </p:nvPr>
          </p:nvSpPr>
          <p:spPr>
            <a:xfrm>
              <a:off x="876300" y="2152650"/>
              <a:ext cx="19051" cy="19051"/>
            </a:xfrm>
            <a:custGeom>
              <a:avLst/>
              <a:gdLst/>
              <a:ahLst/>
              <a:cxnLst/>
              <a:rect l="0" t="0" r="0" b="0"/>
              <a:pathLst>
                <a:path w="19051" h="19051">
                  <a:moveTo>
                    <a:pt x="0" y="19050"/>
                  </a:moveTo>
                  <a:lnTo>
                    <a:pt x="0" y="19050"/>
                  </a:lnTo>
                  <a:lnTo>
                    <a:pt x="0" y="13994"/>
                  </a:lnTo>
                  <a:lnTo>
                    <a:pt x="2822" y="8689"/>
                  </a:lnTo>
                  <a:lnTo>
                    <a:pt x="5057" y="5792"/>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1" name="SMARTInkShape-1671">
              <a:extLst>
                <a:ext uri="{FF2B5EF4-FFF2-40B4-BE49-F238E27FC236}">
                  <a16:creationId xmlns:a16="http://schemas.microsoft.com/office/drawing/2014/main" id="{12AAE9B0-6F2D-B613-B835-30E12124D88B}"/>
                </a:ext>
              </a:extLst>
            </p:cNvPr>
            <p:cNvSpPr/>
            <p:nvPr>
              <p:custDataLst>
                <p:tags r:id="rId5"/>
              </p:custDataLst>
            </p:nvPr>
          </p:nvSpPr>
          <p:spPr>
            <a:xfrm>
              <a:off x="838200" y="2221157"/>
              <a:ext cx="19051" cy="112469"/>
            </a:xfrm>
            <a:custGeom>
              <a:avLst/>
              <a:gdLst/>
              <a:ahLst/>
              <a:cxnLst/>
              <a:rect l="0" t="0" r="0" b="0"/>
              <a:pathLst>
                <a:path w="19051" h="112469">
                  <a:moveTo>
                    <a:pt x="0" y="26743"/>
                  </a:moveTo>
                  <a:lnTo>
                    <a:pt x="0" y="26743"/>
                  </a:lnTo>
                  <a:lnTo>
                    <a:pt x="5057" y="21687"/>
                  </a:lnTo>
                  <a:lnTo>
                    <a:pt x="7539" y="16382"/>
                  </a:lnTo>
                  <a:lnTo>
                    <a:pt x="8201" y="13485"/>
                  </a:lnTo>
                  <a:lnTo>
                    <a:pt x="17610" y="0"/>
                  </a:lnTo>
                  <a:lnTo>
                    <a:pt x="18090" y="448"/>
                  </a:lnTo>
                  <a:lnTo>
                    <a:pt x="18623" y="3767"/>
                  </a:lnTo>
                  <a:lnTo>
                    <a:pt x="10383" y="46502"/>
                  </a:lnTo>
                  <a:lnTo>
                    <a:pt x="10837" y="68346"/>
                  </a:lnTo>
                  <a:lnTo>
                    <a:pt x="19050" y="1124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2" name="SMARTInkShape-1672">
              <a:extLst>
                <a:ext uri="{FF2B5EF4-FFF2-40B4-BE49-F238E27FC236}">
                  <a16:creationId xmlns:a16="http://schemas.microsoft.com/office/drawing/2014/main" id="{09164FBB-576C-001B-0E12-9AEA3B27B7C2}"/>
                </a:ext>
              </a:extLst>
            </p:cNvPr>
            <p:cNvSpPr/>
            <p:nvPr>
              <p:custDataLst>
                <p:tags r:id="rId6"/>
              </p:custDataLst>
            </p:nvPr>
          </p:nvSpPr>
          <p:spPr>
            <a:xfrm>
              <a:off x="609600" y="2206037"/>
              <a:ext cx="190501" cy="123321"/>
            </a:xfrm>
            <a:custGeom>
              <a:avLst/>
              <a:gdLst/>
              <a:ahLst/>
              <a:cxnLst/>
              <a:rect l="0" t="0" r="0" b="0"/>
              <a:pathLst>
                <a:path w="190501" h="123321">
                  <a:moveTo>
                    <a:pt x="0" y="41863"/>
                  </a:moveTo>
                  <a:lnTo>
                    <a:pt x="0" y="41863"/>
                  </a:lnTo>
                  <a:lnTo>
                    <a:pt x="26837" y="10309"/>
                  </a:lnTo>
                  <a:lnTo>
                    <a:pt x="45988" y="0"/>
                  </a:lnTo>
                  <a:lnTo>
                    <a:pt x="51825" y="196"/>
                  </a:lnTo>
                  <a:lnTo>
                    <a:pt x="63956" y="6058"/>
                  </a:lnTo>
                  <a:lnTo>
                    <a:pt x="87932" y="27068"/>
                  </a:lnTo>
                  <a:lnTo>
                    <a:pt x="100372" y="46416"/>
                  </a:lnTo>
                  <a:lnTo>
                    <a:pt x="109703" y="71787"/>
                  </a:lnTo>
                  <a:lnTo>
                    <a:pt x="111880" y="98354"/>
                  </a:lnTo>
                  <a:lnTo>
                    <a:pt x="108638" y="113184"/>
                  </a:lnTo>
                  <a:lnTo>
                    <a:pt x="106292" y="117985"/>
                  </a:lnTo>
                  <a:lnTo>
                    <a:pt x="103670" y="121186"/>
                  </a:lnTo>
                  <a:lnTo>
                    <a:pt x="100863" y="123320"/>
                  </a:lnTo>
                  <a:lnTo>
                    <a:pt x="76687" y="121267"/>
                  </a:lnTo>
                  <a:lnTo>
                    <a:pt x="70175" y="118082"/>
                  </a:lnTo>
                  <a:lnTo>
                    <a:pt x="65833" y="113843"/>
                  </a:lnTo>
                  <a:lnTo>
                    <a:pt x="53809" y="96886"/>
                  </a:lnTo>
                  <a:lnTo>
                    <a:pt x="52806" y="92303"/>
                  </a:lnTo>
                  <a:lnTo>
                    <a:pt x="54514" y="81567"/>
                  </a:lnTo>
                  <a:lnTo>
                    <a:pt x="70780" y="58486"/>
                  </a:lnTo>
                  <a:lnTo>
                    <a:pt x="98717" y="34148"/>
                  </a:lnTo>
                  <a:lnTo>
                    <a:pt x="124852" y="21115"/>
                  </a:lnTo>
                  <a:lnTo>
                    <a:pt x="152704" y="15607"/>
                  </a:lnTo>
                  <a:lnTo>
                    <a:pt x="190500" y="228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3" name="SMARTInkShape-1673">
              <a:extLst>
                <a:ext uri="{FF2B5EF4-FFF2-40B4-BE49-F238E27FC236}">
                  <a16:creationId xmlns:a16="http://schemas.microsoft.com/office/drawing/2014/main" id="{B5598607-6997-CE57-E1D2-1AF7F4819E37}"/>
                </a:ext>
              </a:extLst>
            </p:cNvPr>
            <p:cNvSpPr/>
            <p:nvPr>
              <p:custDataLst>
                <p:tags r:id="rId7"/>
              </p:custDataLst>
            </p:nvPr>
          </p:nvSpPr>
          <p:spPr>
            <a:xfrm>
              <a:off x="419187" y="2181652"/>
              <a:ext cx="190414" cy="149519"/>
            </a:xfrm>
            <a:custGeom>
              <a:avLst/>
              <a:gdLst/>
              <a:ahLst/>
              <a:cxnLst/>
              <a:rect l="0" t="0" r="0" b="0"/>
              <a:pathLst>
                <a:path w="190414" h="149519">
                  <a:moveTo>
                    <a:pt x="95163" y="18623"/>
                  </a:moveTo>
                  <a:lnTo>
                    <a:pt x="95163" y="18623"/>
                  </a:lnTo>
                  <a:lnTo>
                    <a:pt x="103364" y="18623"/>
                  </a:lnTo>
                  <a:lnTo>
                    <a:pt x="103805" y="17565"/>
                  </a:lnTo>
                  <a:lnTo>
                    <a:pt x="104296" y="13567"/>
                  </a:lnTo>
                  <a:lnTo>
                    <a:pt x="103368" y="12077"/>
                  </a:lnTo>
                  <a:lnTo>
                    <a:pt x="101691" y="11084"/>
                  </a:lnTo>
                  <a:lnTo>
                    <a:pt x="99515" y="10422"/>
                  </a:lnTo>
                  <a:lnTo>
                    <a:pt x="98064" y="8922"/>
                  </a:lnTo>
                  <a:lnTo>
                    <a:pt x="96452" y="4434"/>
                  </a:lnTo>
                  <a:lnTo>
                    <a:pt x="94964" y="2814"/>
                  </a:lnTo>
                  <a:lnTo>
                    <a:pt x="90489" y="1013"/>
                  </a:lnTo>
                  <a:lnTo>
                    <a:pt x="76962" y="0"/>
                  </a:lnTo>
                  <a:lnTo>
                    <a:pt x="65554" y="5407"/>
                  </a:lnTo>
                  <a:lnTo>
                    <a:pt x="35760" y="26604"/>
                  </a:lnTo>
                  <a:lnTo>
                    <a:pt x="4961" y="72582"/>
                  </a:lnTo>
                  <a:lnTo>
                    <a:pt x="2156" y="81763"/>
                  </a:lnTo>
                  <a:lnTo>
                    <a:pt x="0" y="121657"/>
                  </a:lnTo>
                  <a:lnTo>
                    <a:pt x="2774" y="130738"/>
                  </a:lnTo>
                  <a:lnTo>
                    <a:pt x="13178" y="145191"/>
                  </a:lnTo>
                  <a:lnTo>
                    <a:pt x="16165" y="146394"/>
                  </a:lnTo>
                  <a:lnTo>
                    <a:pt x="19214" y="146137"/>
                  </a:lnTo>
                  <a:lnTo>
                    <a:pt x="25425" y="143029"/>
                  </a:lnTo>
                  <a:lnTo>
                    <a:pt x="31713" y="138120"/>
                  </a:lnTo>
                  <a:lnTo>
                    <a:pt x="54243" y="95955"/>
                  </a:lnTo>
                  <a:lnTo>
                    <a:pt x="56868" y="88976"/>
                  </a:lnTo>
                  <a:lnTo>
                    <a:pt x="63237" y="79097"/>
                  </a:lnTo>
                  <a:lnTo>
                    <a:pt x="66654" y="69467"/>
                  </a:lnTo>
                  <a:lnTo>
                    <a:pt x="72840" y="59911"/>
                  </a:lnTo>
                  <a:lnTo>
                    <a:pt x="76202" y="50377"/>
                  </a:lnTo>
                  <a:lnTo>
                    <a:pt x="82372" y="40849"/>
                  </a:lnTo>
                  <a:lnTo>
                    <a:pt x="84670" y="31324"/>
                  </a:lnTo>
                  <a:lnTo>
                    <a:pt x="85208" y="24973"/>
                  </a:lnTo>
                  <a:lnTo>
                    <a:pt x="86410" y="23915"/>
                  </a:lnTo>
                  <a:lnTo>
                    <a:pt x="88269" y="24267"/>
                  </a:lnTo>
                  <a:lnTo>
                    <a:pt x="90567" y="25561"/>
                  </a:lnTo>
                  <a:lnTo>
                    <a:pt x="91041" y="27481"/>
                  </a:lnTo>
                  <a:lnTo>
                    <a:pt x="90298" y="29820"/>
                  </a:lnTo>
                  <a:lnTo>
                    <a:pt x="87709" y="35241"/>
                  </a:lnTo>
                  <a:lnTo>
                    <a:pt x="85911" y="65640"/>
                  </a:lnTo>
                  <a:lnTo>
                    <a:pt x="93863" y="110087"/>
                  </a:lnTo>
                  <a:lnTo>
                    <a:pt x="100230" y="123127"/>
                  </a:lnTo>
                  <a:lnTo>
                    <a:pt x="110115" y="134919"/>
                  </a:lnTo>
                  <a:lnTo>
                    <a:pt x="121564" y="143688"/>
                  </a:lnTo>
                  <a:lnTo>
                    <a:pt x="133708" y="148291"/>
                  </a:lnTo>
                  <a:lnTo>
                    <a:pt x="139910" y="149518"/>
                  </a:lnTo>
                  <a:lnTo>
                    <a:pt x="155267" y="145238"/>
                  </a:lnTo>
                  <a:lnTo>
                    <a:pt x="190413" y="123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4" name="SMARTInkShape-1674">
              <a:extLst>
                <a:ext uri="{FF2B5EF4-FFF2-40B4-BE49-F238E27FC236}">
                  <a16:creationId xmlns:a16="http://schemas.microsoft.com/office/drawing/2014/main" id="{4378D2E9-61D9-A272-889E-85DC51FA1528}"/>
                </a:ext>
              </a:extLst>
            </p:cNvPr>
            <p:cNvSpPr/>
            <p:nvPr>
              <p:custDataLst>
                <p:tags r:id="rId8"/>
              </p:custDataLst>
            </p:nvPr>
          </p:nvSpPr>
          <p:spPr>
            <a:xfrm>
              <a:off x="200025" y="2105025"/>
              <a:ext cx="200026" cy="228469"/>
            </a:xfrm>
            <a:custGeom>
              <a:avLst/>
              <a:gdLst/>
              <a:ahLst/>
              <a:cxnLst/>
              <a:rect l="0" t="0" r="0" b="0"/>
              <a:pathLst>
                <a:path w="200026" h="228469">
                  <a:moveTo>
                    <a:pt x="0" y="19050"/>
                  </a:moveTo>
                  <a:lnTo>
                    <a:pt x="0" y="19050"/>
                  </a:lnTo>
                  <a:lnTo>
                    <a:pt x="0" y="28575"/>
                  </a:lnTo>
                  <a:lnTo>
                    <a:pt x="0" y="23087"/>
                  </a:lnTo>
                  <a:lnTo>
                    <a:pt x="0" y="33629"/>
                  </a:lnTo>
                  <a:lnTo>
                    <a:pt x="1058" y="35120"/>
                  </a:lnTo>
                  <a:lnTo>
                    <a:pt x="2822" y="36113"/>
                  </a:lnTo>
                  <a:lnTo>
                    <a:pt x="5056" y="36775"/>
                  </a:lnTo>
                  <a:lnTo>
                    <a:pt x="6546" y="38275"/>
                  </a:lnTo>
                  <a:lnTo>
                    <a:pt x="8201" y="42764"/>
                  </a:lnTo>
                  <a:lnTo>
                    <a:pt x="10506" y="63587"/>
                  </a:lnTo>
                  <a:lnTo>
                    <a:pt x="17049" y="76217"/>
                  </a:lnTo>
                  <a:lnTo>
                    <a:pt x="33205" y="122140"/>
                  </a:lnTo>
                  <a:lnTo>
                    <a:pt x="47716" y="167308"/>
                  </a:lnTo>
                  <a:lnTo>
                    <a:pt x="53884" y="178571"/>
                  </a:lnTo>
                  <a:lnTo>
                    <a:pt x="57241" y="193786"/>
                  </a:lnTo>
                  <a:lnTo>
                    <a:pt x="64468" y="205467"/>
                  </a:lnTo>
                  <a:lnTo>
                    <a:pt x="85595" y="228468"/>
                  </a:lnTo>
                  <a:lnTo>
                    <a:pt x="90743" y="223504"/>
                  </a:lnTo>
                  <a:lnTo>
                    <a:pt x="93247" y="218222"/>
                  </a:lnTo>
                  <a:lnTo>
                    <a:pt x="93915" y="215331"/>
                  </a:lnTo>
                  <a:lnTo>
                    <a:pt x="101532" y="202029"/>
                  </a:lnTo>
                  <a:lnTo>
                    <a:pt x="114946" y="158848"/>
                  </a:lnTo>
                  <a:lnTo>
                    <a:pt x="121194" y="132438"/>
                  </a:lnTo>
                  <a:lnTo>
                    <a:pt x="128362" y="84957"/>
                  </a:lnTo>
                  <a:lnTo>
                    <a:pt x="145457" y="41946"/>
                  </a:lnTo>
                  <a:lnTo>
                    <a:pt x="153850" y="21064"/>
                  </a:lnTo>
                  <a:lnTo>
                    <a:pt x="165387" y="6748"/>
                  </a:lnTo>
                  <a:lnTo>
                    <a:pt x="174400" y="2999"/>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590839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bility of    (cont.)</a:t>
            </a:r>
          </a:p>
        </p:txBody>
      </p:sp>
      <p:pic>
        <p:nvPicPr>
          <p:cNvPr id="4" name="Picture 3" descr="A close up of a device&#10;&#10;Description automatically generated">
            <a:extLst>
              <a:ext uri="{FF2B5EF4-FFF2-40B4-BE49-F238E27FC236}">
                <a16:creationId xmlns:a16="http://schemas.microsoft.com/office/drawing/2014/main" id="{14F53C8B-C1C5-4EC4-A151-EF3E2A4C2F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62250" y="1996440"/>
            <a:ext cx="3619500" cy="2865120"/>
          </a:xfrm>
          <a:prstGeom prst="rect">
            <a:avLst/>
          </a:prstGeom>
        </p:spPr>
      </p:pic>
      <p:graphicFrame>
        <p:nvGraphicFramePr>
          <p:cNvPr id="5" name="Object 2">
            <a:extLst>
              <a:ext uri="{FF2B5EF4-FFF2-40B4-BE49-F238E27FC236}">
                <a16:creationId xmlns:a16="http://schemas.microsoft.com/office/drawing/2014/main" id="{A1C5D9BF-42EC-4BD1-8E6C-69AEE0983FEC}"/>
              </a:ext>
            </a:extLst>
          </p:cNvPr>
          <p:cNvGraphicFramePr>
            <a:graphicFrameLocks noChangeAspect="1"/>
          </p:cNvGraphicFramePr>
          <p:nvPr>
            <p:extLst>
              <p:ext uri="{D42A27DB-BD31-4B8C-83A1-F6EECF244321}">
                <p14:modId xmlns:p14="http://schemas.microsoft.com/office/powerpoint/2010/main" val="2512752685"/>
              </p:ext>
            </p:extLst>
          </p:nvPr>
        </p:nvGraphicFramePr>
        <p:xfrm>
          <a:off x="4953000" y="412750"/>
          <a:ext cx="266700" cy="330200"/>
        </p:xfrm>
        <a:graphic>
          <a:graphicData uri="http://schemas.openxmlformats.org/presentationml/2006/ole">
            <mc:AlternateContent xmlns:mc="http://schemas.openxmlformats.org/markup-compatibility/2006">
              <mc:Choice xmlns:v="urn:schemas-microsoft-com:vml" Requires="v">
                <p:oleObj name="Equation" r:id="rId3" imgW="266400" imgH="330120" progId="Equation.DSMT4">
                  <p:embed/>
                </p:oleObj>
              </mc:Choice>
              <mc:Fallback>
                <p:oleObj name="Equation" r:id="rId3" imgW="266400" imgH="330120" progId="Equation.DSMT4">
                  <p:embed/>
                  <p:pic>
                    <p:nvPicPr>
                      <p:cNvPr id="102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412750"/>
                        <a:ext cx="2667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821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2DDD4F-339E-4811-BC40-C0CBA8DA1DF9}"/>
              </a:ext>
            </a:extLst>
          </p:cNvPr>
          <p:cNvSpPr>
            <a:spLocks noGrp="1"/>
          </p:cNvSpPr>
          <p:nvPr>
            <p:ph type="title"/>
          </p:nvPr>
        </p:nvSpPr>
        <p:spPr/>
        <p:txBody>
          <a:bodyPr/>
          <a:lstStyle/>
          <a:p>
            <a:r>
              <a:rPr lang="en-US" dirty="0"/>
              <a:t>The Central Limit Theorem</a:t>
            </a:r>
          </a:p>
        </p:txBody>
      </p:sp>
      <p:sp>
        <p:nvSpPr>
          <p:cNvPr id="3" name="Content Placeholder 2">
            <a:extLst>
              <a:ext uri="{FF2B5EF4-FFF2-40B4-BE49-F238E27FC236}">
                <a16:creationId xmlns:a16="http://schemas.microsoft.com/office/drawing/2014/main" id="{9874327F-A079-4546-8B43-EDBF06C6F46F}"/>
              </a:ext>
            </a:extLst>
          </p:cNvPr>
          <p:cNvSpPr>
            <a:spLocks noGrp="1"/>
          </p:cNvSpPr>
          <p:nvPr>
            <p:ph idx="1"/>
          </p:nvPr>
        </p:nvSpPr>
        <p:spPr/>
        <p:txBody>
          <a:bodyPr/>
          <a:lstStyle/>
          <a:p>
            <a:r>
              <a:rPr lang="en-US" i="1" dirty="0"/>
              <a:t>The distribution of the sample mean becomes closer to a normal distribution as the sample size becomes larger, regardless of the shape of the population from which the sample is drawn</a:t>
            </a:r>
            <a:r>
              <a:rPr lang="en-US" dirty="0"/>
              <a:t>.</a:t>
            </a:r>
          </a:p>
        </p:txBody>
      </p:sp>
      <p:sp>
        <p:nvSpPr>
          <p:cNvPr id="214" name="SMARTInkShape-1907">
            <a:extLst>
              <a:ext uri="{FF2B5EF4-FFF2-40B4-BE49-F238E27FC236}">
                <a16:creationId xmlns:a16="http://schemas.microsoft.com/office/drawing/2014/main" id="{F84440D8-DE2E-E5BC-170E-93BB899295C9}"/>
              </a:ext>
            </a:extLst>
          </p:cNvPr>
          <p:cNvSpPr/>
          <p:nvPr>
            <p:custDataLst>
              <p:tags r:id="rId1"/>
            </p:custDataLst>
          </p:nvPr>
        </p:nvSpPr>
        <p:spPr>
          <a:xfrm>
            <a:off x="8296275" y="5410210"/>
            <a:ext cx="628651" cy="28566"/>
          </a:xfrm>
          <a:custGeom>
            <a:avLst/>
            <a:gdLst/>
            <a:ahLst/>
            <a:cxnLst/>
            <a:rect l="0" t="0" r="0" b="0"/>
            <a:pathLst>
              <a:path w="628651" h="28566">
                <a:moveTo>
                  <a:pt x="0" y="28565"/>
                </a:moveTo>
                <a:lnTo>
                  <a:pt x="0" y="28565"/>
                </a:lnTo>
                <a:lnTo>
                  <a:pt x="8202" y="28565"/>
                </a:lnTo>
                <a:lnTo>
                  <a:pt x="8642" y="27507"/>
                </a:lnTo>
                <a:lnTo>
                  <a:pt x="9265" y="23077"/>
                </a:lnTo>
                <a:lnTo>
                  <a:pt x="9521" y="28483"/>
                </a:lnTo>
                <a:lnTo>
                  <a:pt x="9525" y="19430"/>
                </a:lnTo>
                <a:lnTo>
                  <a:pt x="17727" y="19074"/>
                </a:lnTo>
                <a:lnTo>
                  <a:pt x="23715" y="24106"/>
                </a:lnTo>
                <a:lnTo>
                  <a:pt x="26393" y="24534"/>
                </a:lnTo>
                <a:lnTo>
                  <a:pt x="29238" y="23762"/>
                </a:lnTo>
                <a:lnTo>
                  <a:pt x="32193" y="22188"/>
                </a:lnTo>
                <a:lnTo>
                  <a:pt x="53199" y="19662"/>
                </a:lnTo>
                <a:lnTo>
                  <a:pt x="92471" y="19162"/>
                </a:lnTo>
                <a:lnTo>
                  <a:pt x="135349" y="19076"/>
                </a:lnTo>
                <a:lnTo>
                  <a:pt x="167046" y="17998"/>
                </a:lnTo>
                <a:lnTo>
                  <a:pt x="202302" y="13991"/>
                </a:lnTo>
                <a:lnTo>
                  <a:pt x="247738" y="10841"/>
                </a:lnTo>
                <a:lnTo>
                  <a:pt x="294468" y="9777"/>
                </a:lnTo>
                <a:lnTo>
                  <a:pt x="334077" y="8534"/>
                </a:lnTo>
                <a:lnTo>
                  <a:pt x="371082" y="4492"/>
                </a:lnTo>
                <a:lnTo>
                  <a:pt x="406578" y="1991"/>
                </a:lnTo>
                <a:lnTo>
                  <a:pt x="439994" y="879"/>
                </a:lnTo>
                <a:lnTo>
                  <a:pt x="487497" y="254"/>
                </a:lnTo>
                <a:lnTo>
                  <a:pt x="526738" y="68"/>
                </a:lnTo>
                <a:lnTo>
                  <a:pt x="572086" y="0"/>
                </a:lnTo>
                <a:lnTo>
                  <a:pt x="601052" y="5480"/>
                </a:lnTo>
                <a:lnTo>
                  <a:pt x="614359" y="3145"/>
                </a:lnTo>
                <a:lnTo>
                  <a:pt x="628650" y="95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1908">
            <a:extLst>
              <a:ext uri="{FF2B5EF4-FFF2-40B4-BE49-F238E27FC236}">
                <a16:creationId xmlns:a16="http://schemas.microsoft.com/office/drawing/2014/main" id="{B4A287FE-E367-76B9-3AE3-A31DA4BC446B}"/>
              </a:ext>
            </a:extLst>
          </p:cNvPr>
          <p:cNvSpPr/>
          <p:nvPr>
            <p:custDataLst>
              <p:tags r:id="rId2"/>
            </p:custDataLst>
          </p:nvPr>
        </p:nvSpPr>
        <p:spPr>
          <a:xfrm>
            <a:off x="2724185" y="4533900"/>
            <a:ext cx="295241" cy="19051"/>
          </a:xfrm>
          <a:custGeom>
            <a:avLst/>
            <a:gdLst/>
            <a:ahLst/>
            <a:cxnLst/>
            <a:rect l="0" t="0" r="0" b="0"/>
            <a:pathLst>
              <a:path w="295241" h="19051">
                <a:moveTo>
                  <a:pt x="9490" y="19050"/>
                </a:moveTo>
                <a:lnTo>
                  <a:pt x="9490" y="19050"/>
                </a:lnTo>
                <a:lnTo>
                  <a:pt x="9490" y="13993"/>
                </a:lnTo>
                <a:lnTo>
                  <a:pt x="8432" y="13562"/>
                </a:lnTo>
                <a:lnTo>
                  <a:pt x="0" y="19026"/>
                </a:lnTo>
                <a:lnTo>
                  <a:pt x="45727" y="19050"/>
                </a:lnTo>
                <a:lnTo>
                  <a:pt x="91868" y="19050"/>
                </a:lnTo>
                <a:lnTo>
                  <a:pt x="138298" y="16228"/>
                </a:lnTo>
                <a:lnTo>
                  <a:pt x="179594" y="11511"/>
                </a:lnTo>
                <a:lnTo>
                  <a:pt x="218641" y="10114"/>
                </a:lnTo>
                <a:lnTo>
                  <a:pt x="251378" y="6877"/>
                </a:lnTo>
                <a:lnTo>
                  <a:pt x="29524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1909">
            <a:extLst>
              <a:ext uri="{FF2B5EF4-FFF2-40B4-BE49-F238E27FC236}">
                <a16:creationId xmlns:a16="http://schemas.microsoft.com/office/drawing/2014/main" id="{16E4BBDE-0E0A-25DC-792B-B36748FBD9A6}"/>
              </a:ext>
            </a:extLst>
          </p:cNvPr>
          <p:cNvSpPr/>
          <p:nvPr>
            <p:custDataLst>
              <p:tags r:id="rId3"/>
            </p:custDataLst>
          </p:nvPr>
        </p:nvSpPr>
        <p:spPr>
          <a:xfrm>
            <a:off x="5791200" y="3990975"/>
            <a:ext cx="1114426" cy="24722"/>
          </a:xfrm>
          <a:custGeom>
            <a:avLst/>
            <a:gdLst/>
            <a:ahLst/>
            <a:cxnLst/>
            <a:rect l="0" t="0" r="0" b="0"/>
            <a:pathLst>
              <a:path w="1114426" h="24722">
                <a:moveTo>
                  <a:pt x="0" y="0"/>
                </a:moveTo>
                <a:lnTo>
                  <a:pt x="0" y="0"/>
                </a:lnTo>
                <a:lnTo>
                  <a:pt x="46346" y="0"/>
                </a:lnTo>
                <a:lnTo>
                  <a:pt x="87773" y="0"/>
                </a:lnTo>
                <a:lnTo>
                  <a:pt x="130775" y="0"/>
                </a:lnTo>
                <a:lnTo>
                  <a:pt x="176124" y="0"/>
                </a:lnTo>
                <a:lnTo>
                  <a:pt x="203143" y="2822"/>
                </a:lnTo>
                <a:lnTo>
                  <a:pt x="242371" y="8936"/>
                </a:lnTo>
                <a:lnTo>
                  <a:pt x="288425" y="9447"/>
                </a:lnTo>
                <a:lnTo>
                  <a:pt x="327583" y="10560"/>
                </a:lnTo>
                <a:lnTo>
                  <a:pt x="370331" y="17059"/>
                </a:lnTo>
                <a:lnTo>
                  <a:pt x="409350" y="18657"/>
                </a:lnTo>
                <a:lnTo>
                  <a:pt x="448196" y="18933"/>
                </a:lnTo>
                <a:lnTo>
                  <a:pt x="486975" y="20085"/>
                </a:lnTo>
                <a:lnTo>
                  <a:pt x="514705" y="24531"/>
                </a:lnTo>
                <a:lnTo>
                  <a:pt x="558440" y="20729"/>
                </a:lnTo>
                <a:lnTo>
                  <a:pt x="583858" y="24721"/>
                </a:lnTo>
                <a:lnTo>
                  <a:pt x="627015" y="20484"/>
                </a:lnTo>
                <a:lnTo>
                  <a:pt x="662386" y="19475"/>
                </a:lnTo>
                <a:lnTo>
                  <a:pt x="700734" y="16354"/>
                </a:lnTo>
                <a:lnTo>
                  <a:pt x="737850" y="11549"/>
                </a:lnTo>
                <a:lnTo>
                  <a:pt x="782361" y="10125"/>
                </a:lnTo>
                <a:lnTo>
                  <a:pt x="823419" y="12525"/>
                </a:lnTo>
                <a:lnTo>
                  <a:pt x="860680" y="17761"/>
                </a:lnTo>
                <a:lnTo>
                  <a:pt x="896954" y="18668"/>
                </a:lnTo>
                <a:lnTo>
                  <a:pt x="941216" y="18937"/>
                </a:lnTo>
                <a:lnTo>
                  <a:pt x="988371" y="19028"/>
                </a:lnTo>
                <a:lnTo>
                  <a:pt x="1028260" y="19046"/>
                </a:lnTo>
                <a:lnTo>
                  <a:pt x="1075209" y="17992"/>
                </a:lnTo>
                <a:lnTo>
                  <a:pt x="1096221" y="13562"/>
                </a:lnTo>
                <a:lnTo>
                  <a:pt x="1108560" y="15895"/>
                </a:lnTo>
                <a:lnTo>
                  <a:pt x="1114425"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1910">
            <a:extLst>
              <a:ext uri="{FF2B5EF4-FFF2-40B4-BE49-F238E27FC236}">
                <a16:creationId xmlns:a16="http://schemas.microsoft.com/office/drawing/2014/main" id="{9D55786D-A221-7818-57C5-0F34B9E4F961}"/>
              </a:ext>
            </a:extLst>
          </p:cNvPr>
          <p:cNvSpPr/>
          <p:nvPr>
            <p:custDataLst>
              <p:tags r:id="rId4"/>
            </p:custDataLst>
          </p:nvPr>
        </p:nvSpPr>
        <p:spPr>
          <a:xfrm>
            <a:off x="4486275" y="4933950"/>
            <a:ext cx="571402" cy="28519"/>
          </a:xfrm>
          <a:custGeom>
            <a:avLst/>
            <a:gdLst/>
            <a:ahLst/>
            <a:cxnLst/>
            <a:rect l="0" t="0" r="0" b="0"/>
            <a:pathLst>
              <a:path w="571402" h="28519">
                <a:moveTo>
                  <a:pt x="9525" y="9525"/>
                </a:moveTo>
                <a:lnTo>
                  <a:pt x="9525" y="9525"/>
                </a:lnTo>
                <a:lnTo>
                  <a:pt x="0" y="9525"/>
                </a:lnTo>
                <a:lnTo>
                  <a:pt x="36269" y="8467"/>
                </a:lnTo>
                <a:lnTo>
                  <a:pt x="59429" y="4037"/>
                </a:lnTo>
                <a:lnTo>
                  <a:pt x="85342" y="8487"/>
                </a:lnTo>
                <a:lnTo>
                  <a:pt x="122065" y="16650"/>
                </a:lnTo>
                <a:lnTo>
                  <a:pt x="169221" y="23632"/>
                </a:lnTo>
                <a:lnTo>
                  <a:pt x="205738" y="27598"/>
                </a:lnTo>
                <a:lnTo>
                  <a:pt x="247932" y="28285"/>
                </a:lnTo>
                <a:lnTo>
                  <a:pt x="288942" y="28518"/>
                </a:lnTo>
                <a:lnTo>
                  <a:pt x="335519" y="27510"/>
                </a:lnTo>
                <a:lnTo>
                  <a:pt x="374721" y="21033"/>
                </a:lnTo>
                <a:lnTo>
                  <a:pt x="413359" y="16816"/>
                </a:lnTo>
                <a:lnTo>
                  <a:pt x="455499" y="11685"/>
                </a:lnTo>
                <a:lnTo>
                  <a:pt x="489152" y="7343"/>
                </a:lnTo>
                <a:lnTo>
                  <a:pt x="526241" y="967"/>
                </a:lnTo>
                <a:lnTo>
                  <a:pt x="571401" y="0"/>
                </a:lnTo>
                <a:lnTo>
                  <a:pt x="56197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1911">
            <a:extLst>
              <a:ext uri="{FF2B5EF4-FFF2-40B4-BE49-F238E27FC236}">
                <a16:creationId xmlns:a16="http://schemas.microsoft.com/office/drawing/2014/main" id="{95F1D386-9430-F6E1-FD43-F70CBF38E219}"/>
              </a:ext>
            </a:extLst>
          </p:cNvPr>
          <p:cNvSpPr/>
          <p:nvPr>
            <p:custDataLst>
              <p:tags r:id="rId5"/>
            </p:custDataLst>
          </p:nvPr>
        </p:nvSpPr>
        <p:spPr>
          <a:xfrm>
            <a:off x="7829550" y="4457700"/>
            <a:ext cx="1009632" cy="19051"/>
          </a:xfrm>
          <a:custGeom>
            <a:avLst/>
            <a:gdLst/>
            <a:ahLst/>
            <a:cxnLst/>
            <a:rect l="0" t="0" r="0" b="0"/>
            <a:pathLst>
              <a:path w="1009632" h="19051">
                <a:moveTo>
                  <a:pt x="9525" y="9525"/>
                </a:moveTo>
                <a:lnTo>
                  <a:pt x="9525" y="9525"/>
                </a:lnTo>
                <a:lnTo>
                  <a:pt x="4" y="9525"/>
                </a:lnTo>
                <a:lnTo>
                  <a:pt x="0" y="15013"/>
                </a:lnTo>
                <a:lnTo>
                  <a:pt x="0" y="12669"/>
                </a:lnTo>
                <a:lnTo>
                  <a:pt x="0" y="18002"/>
                </a:lnTo>
                <a:lnTo>
                  <a:pt x="0" y="10757"/>
                </a:lnTo>
                <a:lnTo>
                  <a:pt x="2822" y="10073"/>
                </a:lnTo>
                <a:lnTo>
                  <a:pt x="43767" y="6707"/>
                </a:lnTo>
                <a:lnTo>
                  <a:pt x="78867" y="883"/>
                </a:lnTo>
                <a:lnTo>
                  <a:pt x="122382" y="23"/>
                </a:lnTo>
                <a:lnTo>
                  <a:pt x="165614" y="2"/>
                </a:lnTo>
                <a:lnTo>
                  <a:pt x="212854" y="0"/>
                </a:lnTo>
                <a:lnTo>
                  <a:pt x="248303" y="2822"/>
                </a:lnTo>
                <a:lnTo>
                  <a:pt x="295362" y="8642"/>
                </a:lnTo>
                <a:lnTo>
                  <a:pt x="339037" y="9350"/>
                </a:lnTo>
                <a:lnTo>
                  <a:pt x="377034" y="9473"/>
                </a:lnTo>
                <a:lnTo>
                  <a:pt x="418316" y="9515"/>
                </a:lnTo>
                <a:lnTo>
                  <a:pt x="460839" y="9525"/>
                </a:lnTo>
                <a:lnTo>
                  <a:pt x="504852" y="9525"/>
                </a:lnTo>
                <a:lnTo>
                  <a:pt x="549277" y="9525"/>
                </a:lnTo>
                <a:lnTo>
                  <a:pt x="595842" y="9525"/>
                </a:lnTo>
                <a:lnTo>
                  <a:pt x="634202" y="12347"/>
                </a:lnTo>
                <a:lnTo>
                  <a:pt x="662790" y="17726"/>
                </a:lnTo>
                <a:lnTo>
                  <a:pt x="709807" y="10733"/>
                </a:lnTo>
                <a:lnTo>
                  <a:pt x="750475" y="16309"/>
                </a:lnTo>
                <a:lnTo>
                  <a:pt x="793002" y="18509"/>
                </a:lnTo>
                <a:lnTo>
                  <a:pt x="840244" y="18978"/>
                </a:lnTo>
                <a:lnTo>
                  <a:pt x="881038" y="19041"/>
                </a:lnTo>
                <a:lnTo>
                  <a:pt x="925665" y="19050"/>
                </a:lnTo>
                <a:lnTo>
                  <a:pt x="954766" y="17992"/>
                </a:lnTo>
                <a:lnTo>
                  <a:pt x="1001382" y="9917"/>
                </a:lnTo>
                <a:lnTo>
                  <a:pt x="1009631" y="9525"/>
                </a:lnTo>
                <a:lnTo>
                  <a:pt x="100012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1912">
            <a:extLst>
              <a:ext uri="{FF2B5EF4-FFF2-40B4-BE49-F238E27FC236}">
                <a16:creationId xmlns:a16="http://schemas.microsoft.com/office/drawing/2014/main" id="{552A1082-01FB-6342-BE32-F679CB614A40}"/>
              </a:ext>
            </a:extLst>
          </p:cNvPr>
          <p:cNvSpPr/>
          <p:nvPr>
            <p:custDataLst>
              <p:tags r:id="rId6"/>
            </p:custDataLst>
          </p:nvPr>
        </p:nvSpPr>
        <p:spPr>
          <a:xfrm>
            <a:off x="3219450" y="3571875"/>
            <a:ext cx="847726" cy="34064"/>
          </a:xfrm>
          <a:custGeom>
            <a:avLst/>
            <a:gdLst/>
            <a:ahLst/>
            <a:cxnLst/>
            <a:rect l="0" t="0" r="0" b="0"/>
            <a:pathLst>
              <a:path w="847726" h="34064">
                <a:moveTo>
                  <a:pt x="9525" y="19050"/>
                </a:moveTo>
                <a:lnTo>
                  <a:pt x="9525" y="19050"/>
                </a:lnTo>
                <a:lnTo>
                  <a:pt x="9525" y="28565"/>
                </a:lnTo>
                <a:lnTo>
                  <a:pt x="0" y="28575"/>
                </a:lnTo>
                <a:lnTo>
                  <a:pt x="45358" y="28575"/>
                </a:lnTo>
                <a:lnTo>
                  <a:pt x="92258" y="28575"/>
                </a:lnTo>
                <a:lnTo>
                  <a:pt x="137495" y="28575"/>
                </a:lnTo>
                <a:lnTo>
                  <a:pt x="183999" y="28575"/>
                </a:lnTo>
                <a:lnTo>
                  <a:pt x="230413" y="28575"/>
                </a:lnTo>
                <a:lnTo>
                  <a:pt x="274525" y="28575"/>
                </a:lnTo>
                <a:lnTo>
                  <a:pt x="313989" y="28575"/>
                </a:lnTo>
                <a:lnTo>
                  <a:pt x="353418" y="34063"/>
                </a:lnTo>
                <a:lnTo>
                  <a:pt x="398129" y="29507"/>
                </a:lnTo>
                <a:lnTo>
                  <a:pt x="444924" y="28599"/>
                </a:lnTo>
                <a:lnTo>
                  <a:pt x="486667" y="28578"/>
                </a:lnTo>
                <a:lnTo>
                  <a:pt x="528030" y="28575"/>
                </a:lnTo>
                <a:lnTo>
                  <a:pt x="567303" y="25753"/>
                </a:lnTo>
                <a:lnTo>
                  <a:pt x="575052" y="23518"/>
                </a:lnTo>
                <a:lnTo>
                  <a:pt x="592129" y="23858"/>
                </a:lnTo>
                <a:lnTo>
                  <a:pt x="609244" y="25420"/>
                </a:lnTo>
                <a:lnTo>
                  <a:pt x="654173" y="20098"/>
                </a:lnTo>
                <a:lnTo>
                  <a:pt x="697705" y="19143"/>
                </a:lnTo>
                <a:lnTo>
                  <a:pt x="743264" y="16240"/>
                </a:lnTo>
                <a:lnTo>
                  <a:pt x="785049" y="7292"/>
                </a:lnTo>
                <a:lnTo>
                  <a:pt x="821598" y="960"/>
                </a:lnTo>
                <a:lnTo>
                  <a:pt x="847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4" name="SMARTInkShape-Group399">
            <a:extLst>
              <a:ext uri="{FF2B5EF4-FFF2-40B4-BE49-F238E27FC236}">
                <a16:creationId xmlns:a16="http://schemas.microsoft.com/office/drawing/2014/main" id="{41866B8E-9C9E-9BF1-E35D-9A8E5B02DF9E}"/>
              </a:ext>
            </a:extLst>
          </p:cNvPr>
          <p:cNvGrpSpPr/>
          <p:nvPr/>
        </p:nvGrpSpPr>
        <p:grpSpPr>
          <a:xfrm>
            <a:off x="3862399" y="5600734"/>
            <a:ext cx="1062027" cy="333342"/>
            <a:chOff x="3862399" y="5600734"/>
            <a:chExt cx="1062027" cy="333342"/>
          </a:xfrm>
        </p:grpSpPr>
        <p:sp>
          <p:nvSpPr>
            <p:cNvPr id="220" name="SMARTInkShape-1913">
              <a:extLst>
                <a:ext uri="{FF2B5EF4-FFF2-40B4-BE49-F238E27FC236}">
                  <a16:creationId xmlns:a16="http://schemas.microsoft.com/office/drawing/2014/main" id="{89D01BA6-CCB7-0ED0-EF62-526167C16FD1}"/>
                </a:ext>
              </a:extLst>
            </p:cNvPr>
            <p:cNvSpPr/>
            <p:nvPr>
              <p:custDataLst>
                <p:tags r:id="rId171"/>
              </p:custDataLst>
            </p:nvPr>
          </p:nvSpPr>
          <p:spPr>
            <a:xfrm>
              <a:off x="4648200" y="5782376"/>
              <a:ext cx="161926" cy="132650"/>
            </a:xfrm>
            <a:custGeom>
              <a:avLst/>
              <a:gdLst/>
              <a:ahLst/>
              <a:cxnLst/>
              <a:rect l="0" t="0" r="0" b="0"/>
              <a:pathLst>
                <a:path w="161926" h="132650">
                  <a:moveTo>
                    <a:pt x="0" y="18349"/>
                  </a:moveTo>
                  <a:lnTo>
                    <a:pt x="0" y="18349"/>
                  </a:lnTo>
                  <a:lnTo>
                    <a:pt x="15210" y="17291"/>
                  </a:lnTo>
                  <a:lnTo>
                    <a:pt x="34666" y="10148"/>
                  </a:lnTo>
                  <a:lnTo>
                    <a:pt x="42139" y="4160"/>
                  </a:lnTo>
                  <a:lnTo>
                    <a:pt x="45026" y="3598"/>
                  </a:lnTo>
                  <a:lnTo>
                    <a:pt x="48008" y="4283"/>
                  </a:lnTo>
                  <a:lnTo>
                    <a:pt x="51056" y="5796"/>
                  </a:lnTo>
                  <a:lnTo>
                    <a:pt x="53087" y="8922"/>
                  </a:lnTo>
                  <a:lnTo>
                    <a:pt x="59170" y="26326"/>
                  </a:lnTo>
                  <a:lnTo>
                    <a:pt x="61671" y="30017"/>
                  </a:lnTo>
                  <a:lnTo>
                    <a:pt x="61629" y="42585"/>
                  </a:lnTo>
                  <a:lnTo>
                    <a:pt x="56681" y="84648"/>
                  </a:lnTo>
                  <a:lnTo>
                    <a:pt x="47747" y="113227"/>
                  </a:lnTo>
                  <a:lnTo>
                    <a:pt x="65996" y="73480"/>
                  </a:lnTo>
                  <a:lnTo>
                    <a:pt x="106442" y="26607"/>
                  </a:lnTo>
                  <a:lnTo>
                    <a:pt x="130504" y="7280"/>
                  </a:lnTo>
                  <a:lnTo>
                    <a:pt x="144266" y="1664"/>
                  </a:lnTo>
                  <a:lnTo>
                    <a:pt x="155046" y="0"/>
                  </a:lnTo>
                  <a:lnTo>
                    <a:pt x="157339" y="824"/>
                  </a:lnTo>
                  <a:lnTo>
                    <a:pt x="158868" y="2432"/>
                  </a:lnTo>
                  <a:lnTo>
                    <a:pt x="159887" y="4563"/>
                  </a:lnTo>
                  <a:lnTo>
                    <a:pt x="161806" y="49710"/>
                  </a:lnTo>
                  <a:lnTo>
                    <a:pt x="161921" y="95828"/>
                  </a:lnTo>
                  <a:lnTo>
                    <a:pt x="161925" y="1326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1914">
              <a:extLst>
                <a:ext uri="{FF2B5EF4-FFF2-40B4-BE49-F238E27FC236}">
                  <a16:creationId xmlns:a16="http://schemas.microsoft.com/office/drawing/2014/main" id="{2654FD50-6648-A2AA-0380-BD05BF24ADEA}"/>
                </a:ext>
              </a:extLst>
            </p:cNvPr>
            <p:cNvSpPr/>
            <p:nvPr>
              <p:custDataLst>
                <p:tags r:id="rId172"/>
              </p:custDataLst>
            </p:nvPr>
          </p:nvSpPr>
          <p:spPr>
            <a:xfrm>
              <a:off x="4381500" y="5614263"/>
              <a:ext cx="542926" cy="317771"/>
            </a:xfrm>
            <a:custGeom>
              <a:avLst/>
              <a:gdLst/>
              <a:ahLst/>
              <a:cxnLst/>
              <a:rect l="0" t="0" r="0" b="0"/>
              <a:pathLst>
                <a:path w="542926" h="317771">
                  <a:moveTo>
                    <a:pt x="0" y="262662"/>
                  </a:moveTo>
                  <a:lnTo>
                    <a:pt x="0" y="262662"/>
                  </a:lnTo>
                  <a:lnTo>
                    <a:pt x="45586" y="246415"/>
                  </a:lnTo>
                  <a:lnTo>
                    <a:pt x="72348" y="234014"/>
                  </a:lnTo>
                  <a:lnTo>
                    <a:pt x="80837" y="228763"/>
                  </a:lnTo>
                  <a:lnTo>
                    <a:pt x="116524" y="216409"/>
                  </a:lnTo>
                  <a:lnTo>
                    <a:pt x="142310" y="215048"/>
                  </a:lnTo>
                  <a:lnTo>
                    <a:pt x="147763" y="220097"/>
                  </a:lnTo>
                  <a:lnTo>
                    <a:pt x="150340" y="225400"/>
                  </a:lnTo>
                  <a:lnTo>
                    <a:pt x="152279" y="251893"/>
                  </a:lnTo>
                  <a:lnTo>
                    <a:pt x="153451" y="293466"/>
                  </a:lnTo>
                  <a:lnTo>
                    <a:pt x="160003" y="305892"/>
                  </a:lnTo>
                  <a:lnTo>
                    <a:pt x="169733" y="317770"/>
                  </a:lnTo>
                  <a:lnTo>
                    <a:pt x="170305" y="317392"/>
                  </a:lnTo>
                  <a:lnTo>
                    <a:pt x="179606" y="275911"/>
                  </a:lnTo>
                  <a:lnTo>
                    <a:pt x="188309" y="228316"/>
                  </a:lnTo>
                  <a:lnTo>
                    <a:pt x="197141" y="189809"/>
                  </a:lnTo>
                  <a:lnTo>
                    <a:pt x="206461" y="151588"/>
                  </a:lnTo>
                  <a:lnTo>
                    <a:pt x="214867" y="114511"/>
                  </a:lnTo>
                  <a:lnTo>
                    <a:pt x="218521" y="68253"/>
                  </a:lnTo>
                  <a:lnTo>
                    <a:pt x="228194" y="21983"/>
                  </a:lnTo>
                  <a:lnTo>
                    <a:pt x="231242" y="15289"/>
                  </a:lnTo>
                  <a:lnTo>
                    <a:pt x="233536" y="12021"/>
                  </a:lnTo>
                  <a:lnTo>
                    <a:pt x="237182" y="9844"/>
                  </a:lnTo>
                  <a:lnTo>
                    <a:pt x="253486" y="6778"/>
                  </a:lnTo>
                  <a:lnTo>
                    <a:pt x="301100" y="5656"/>
                  </a:lnTo>
                  <a:lnTo>
                    <a:pt x="342392" y="5538"/>
                  </a:lnTo>
                  <a:lnTo>
                    <a:pt x="383084" y="5501"/>
                  </a:lnTo>
                  <a:lnTo>
                    <a:pt x="422726" y="4431"/>
                  </a:lnTo>
                  <a:lnTo>
                    <a:pt x="461214" y="0"/>
                  </a:lnTo>
                  <a:lnTo>
                    <a:pt x="503512" y="4555"/>
                  </a:lnTo>
                  <a:lnTo>
                    <a:pt x="521252" y="10268"/>
                  </a:lnTo>
                  <a:lnTo>
                    <a:pt x="542925" y="245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1915">
              <a:extLst>
                <a:ext uri="{FF2B5EF4-FFF2-40B4-BE49-F238E27FC236}">
                  <a16:creationId xmlns:a16="http://schemas.microsoft.com/office/drawing/2014/main" id="{06BAFFA5-C914-5081-694E-4D4866849A78}"/>
                </a:ext>
              </a:extLst>
            </p:cNvPr>
            <p:cNvSpPr/>
            <p:nvPr>
              <p:custDataLst>
                <p:tags r:id="rId173"/>
              </p:custDataLst>
            </p:nvPr>
          </p:nvSpPr>
          <p:spPr>
            <a:xfrm>
              <a:off x="4191000" y="5600734"/>
              <a:ext cx="266667" cy="333342"/>
            </a:xfrm>
            <a:custGeom>
              <a:avLst/>
              <a:gdLst/>
              <a:ahLst/>
              <a:cxnLst/>
              <a:rect l="0" t="0" r="0" b="0"/>
              <a:pathLst>
                <a:path w="266667" h="333342">
                  <a:moveTo>
                    <a:pt x="247650" y="19016"/>
                  </a:moveTo>
                  <a:lnTo>
                    <a:pt x="247650" y="19016"/>
                  </a:lnTo>
                  <a:lnTo>
                    <a:pt x="247650" y="13960"/>
                  </a:lnTo>
                  <a:lnTo>
                    <a:pt x="248708" y="12471"/>
                  </a:lnTo>
                  <a:lnTo>
                    <a:pt x="250472" y="11477"/>
                  </a:lnTo>
                  <a:lnTo>
                    <a:pt x="257059" y="9525"/>
                  </a:lnTo>
                  <a:lnTo>
                    <a:pt x="266666" y="0"/>
                  </a:lnTo>
                  <a:lnTo>
                    <a:pt x="252510" y="14156"/>
                  </a:lnTo>
                  <a:lnTo>
                    <a:pt x="229763" y="58362"/>
                  </a:lnTo>
                  <a:lnTo>
                    <a:pt x="200490" y="102008"/>
                  </a:lnTo>
                  <a:lnTo>
                    <a:pt x="179499" y="142301"/>
                  </a:lnTo>
                  <a:lnTo>
                    <a:pt x="150089" y="189337"/>
                  </a:lnTo>
                  <a:lnTo>
                    <a:pt x="125650" y="229881"/>
                  </a:lnTo>
                  <a:lnTo>
                    <a:pt x="88781" y="272574"/>
                  </a:lnTo>
                  <a:lnTo>
                    <a:pt x="44443" y="308798"/>
                  </a:lnTo>
                  <a:lnTo>
                    <a:pt x="25398" y="325128"/>
                  </a:lnTo>
                  <a:lnTo>
                    <a:pt x="0" y="3333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1916">
              <a:extLst>
                <a:ext uri="{FF2B5EF4-FFF2-40B4-BE49-F238E27FC236}">
                  <a16:creationId xmlns:a16="http://schemas.microsoft.com/office/drawing/2014/main" id="{52AE1461-2A1D-8C00-BF3B-F4C5C441209B}"/>
                </a:ext>
              </a:extLst>
            </p:cNvPr>
            <p:cNvSpPr/>
            <p:nvPr>
              <p:custDataLst>
                <p:tags r:id="rId174"/>
              </p:custDataLst>
            </p:nvPr>
          </p:nvSpPr>
          <p:spPr>
            <a:xfrm>
              <a:off x="3862399" y="5619755"/>
              <a:ext cx="223827" cy="188051"/>
            </a:xfrm>
            <a:custGeom>
              <a:avLst/>
              <a:gdLst/>
              <a:ahLst/>
              <a:cxnLst/>
              <a:rect l="0" t="0" r="0" b="0"/>
              <a:pathLst>
                <a:path w="223827" h="188051">
                  <a:moveTo>
                    <a:pt x="4751" y="85720"/>
                  </a:moveTo>
                  <a:lnTo>
                    <a:pt x="4751" y="85720"/>
                  </a:lnTo>
                  <a:lnTo>
                    <a:pt x="4751" y="80664"/>
                  </a:lnTo>
                  <a:lnTo>
                    <a:pt x="7573" y="75359"/>
                  </a:lnTo>
                  <a:lnTo>
                    <a:pt x="9807" y="72463"/>
                  </a:lnTo>
                  <a:lnTo>
                    <a:pt x="15112" y="69245"/>
                  </a:lnTo>
                  <a:lnTo>
                    <a:pt x="49409" y="58128"/>
                  </a:lnTo>
                  <a:lnTo>
                    <a:pt x="78221" y="57275"/>
                  </a:lnTo>
                  <a:lnTo>
                    <a:pt x="90674" y="62847"/>
                  </a:lnTo>
                  <a:lnTo>
                    <a:pt x="121680" y="88672"/>
                  </a:lnTo>
                  <a:lnTo>
                    <a:pt x="125511" y="100790"/>
                  </a:lnTo>
                  <a:lnTo>
                    <a:pt x="127970" y="129384"/>
                  </a:lnTo>
                  <a:lnTo>
                    <a:pt x="122662" y="142521"/>
                  </a:lnTo>
                  <a:lnTo>
                    <a:pt x="102008" y="168201"/>
                  </a:lnTo>
                  <a:lnTo>
                    <a:pt x="83780" y="182243"/>
                  </a:lnTo>
                  <a:lnTo>
                    <a:pt x="70030" y="188050"/>
                  </a:lnTo>
                  <a:lnTo>
                    <a:pt x="59870" y="186586"/>
                  </a:lnTo>
                  <a:lnTo>
                    <a:pt x="36100" y="177023"/>
                  </a:lnTo>
                  <a:lnTo>
                    <a:pt x="17332" y="162985"/>
                  </a:lnTo>
                  <a:lnTo>
                    <a:pt x="10343" y="151457"/>
                  </a:lnTo>
                  <a:lnTo>
                    <a:pt x="0" y="113974"/>
                  </a:lnTo>
                  <a:lnTo>
                    <a:pt x="3931" y="92916"/>
                  </a:lnTo>
                  <a:lnTo>
                    <a:pt x="17761" y="60432"/>
                  </a:lnTo>
                  <a:lnTo>
                    <a:pt x="42237" y="41303"/>
                  </a:lnTo>
                  <a:lnTo>
                    <a:pt x="87573" y="19884"/>
                  </a:lnTo>
                  <a:lnTo>
                    <a:pt x="128390" y="4339"/>
                  </a:lnTo>
                  <a:lnTo>
                    <a:pt x="174219" y="164"/>
                  </a:lnTo>
                  <a:lnTo>
                    <a:pt x="211893" y="0"/>
                  </a:lnTo>
                  <a:lnTo>
                    <a:pt x="223826" y="95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7" name="SMARTInkShape-Group400">
            <a:extLst>
              <a:ext uri="{FF2B5EF4-FFF2-40B4-BE49-F238E27FC236}">
                <a16:creationId xmlns:a16="http://schemas.microsoft.com/office/drawing/2014/main" id="{4672500B-E722-7C75-10D8-91999AC7CF19}"/>
              </a:ext>
            </a:extLst>
          </p:cNvPr>
          <p:cNvGrpSpPr/>
          <p:nvPr/>
        </p:nvGrpSpPr>
        <p:grpSpPr>
          <a:xfrm>
            <a:off x="3143250" y="5754424"/>
            <a:ext cx="190501" cy="55827"/>
            <a:chOff x="3143250" y="5754424"/>
            <a:chExt cx="190501" cy="55827"/>
          </a:xfrm>
        </p:grpSpPr>
        <p:sp>
          <p:nvSpPr>
            <p:cNvPr id="225" name="SMARTInkShape-1917">
              <a:extLst>
                <a:ext uri="{FF2B5EF4-FFF2-40B4-BE49-F238E27FC236}">
                  <a16:creationId xmlns:a16="http://schemas.microsoft.com/office/drawing/2014/main" id="{DEAC4928-8063-9472-0AE6-30BAD2CD9767}"/>
                </a:ext>
              </a:extLst>
            </p:cNvPr>
            <p:cNvSpPr/>
            <p:nvPr>
              <p:custDataLst>
                <p:tags r:id="rId169"/>
              </p:custDataLst>
            </p:nvPr>
          </p:nvSpPr>
          <p:spPr>
            <a:xfrm>
              <a:off x="3152775" y="5795237"/>
              <a:ext cx="180976" cy="15014"/>
            </a:xfrm>
            <a:custGeom>
              <a:avLst/>
              <a:gdLst/>
              <a:ahLst/>
              <a:cxnLst/>
              <a:rect l="0" t="0" r="0" b="0"/>
              <a:pathLst>
                <a:path w="180976" h="15014">
                  <a:moveTo>
                    <a:pt x="0" y="5488"/>
                  </a:moveTo>
                  <a:lnTo>
                    <a:pt x="0" y="5488"/>
                  </a:lnTo>
                  <a:lnTo>
                    <a:pt x="16267" y="4430"/>
                  </a:lnTo>
                  <a:lnTo>
                    <a:pt x="40098" y="0"/>
                  </a:lnTo>
                  <a:lnTo>
                    <a:pt x="79417" y="4091"/>
                  </a:lnTo>
                  <a:lnTo>
                    <a:pt x="119427" y="5304"/>
                  </a:lnTo>
                  <a:lnTo>
                    <a:pt x="180975"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1918">
              <a:extLst>
                <a:ext uri="{FF2B5EF4-FFF2-40B4-BE49-F238E27FC236}">
                  <a16:creationId xmlns:a16="http://schemas.microsoft.com/office/drawing/2014/main" id="{37299728-4802-3DB5-173D-17DA8D376F1B}"/>
                </a:ext>
              </a:extLst>
            </p:cNvPr>
            <p:cNvSpPr/>
            <p:nvPr>
              <p:custDataLst>
                <p:tags r:id="rId170"/>
              </p:custDataLst>
            </p:nvPr>
          </p:nvSpPr>
          <p:spPr>
            <a:xfrm>
              <a:off x="3143250" y="5754424"/>
              <a:ext cx="114301" cy="8202"/>
            </a:xfrm>
            <a:custGeom>
              <a:avLst/>
              <a:gdLst/>
              <a:ahLst/>
              <a:cxnLst/>
              <a:rect l="0" t="0" r="0" b="0"/>
              <a:pathLst>
                <a:path w="114301" h="8202">
                  <a:moveTo>
                    <a:pt x="0" y="8201"/>
                  </a:moveTo>
                  <a:lnTo>
                    <a:pt x="0" y="8201"/>
                  </a:lnTo>
                  <a:lnTo>
                    <a:pt x="40698" y="7143"/>
                  </a:lnTo>
                  <a:lnTo>
                    <a:pt x="54980" y="1656"/>
                  </a:lnTo>
                  <a:lnTo>
                    <a:pt x="69944" y="0"/>
                  </a:lnTo>
                  <a:lnTo>
                    <a:pt x="81534" y="2088"/>
                  </a:lnTo>
                  <a:lnTo>
                    <a:pt x="91270" y="5484"/>
                  </a:lnTo>
                  <a:lnTo>
                    <a:pt x="114300"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1" name="SMARTInkShape-Group401">
            <a:extLst>
              <a:ext uri="{FF2B5EF4-FFF2-40B4-BE49-F238E27FC236}">
                <a16:creationId xmlns:a16="http://schemas.microsoft.com/office/drawing/2014/main" id="{FA27CC6A-31C9-81B4-3AF1-65A7CD6BFA05}"/>
              </a:ext>
            </a:extLst>
          </p:cNvPr>
          <p:cNvGrpSpPr/>
          <p:nvPr/>
        </p:nvGrpSpPr>
        <p:grpSpPr>
          <a:xfrm>
            <a:off x="2257869" y="5610225"/>
            <a:ext cx="390082" cy="380409"/>
            <a:chOff x="2257869" y="5610225"/>
            <a:chExt cx="390082" cy="380409"/>
          </a:xfrm>
        </p:grpSpPr>
        <p:sp>
          <p:nvSpPr>
            <p:cNvPr id="228" name="SMARTInkShape-1919">
              <a:extLst>
                <a:ext uri="{FF2B5EF4-FFF2-40B4-BE49-F238E27FC236}">
                  <a16:creationId xmlns:a16="http://schemas.microsoft.com/office/drawing/2014/main" id="{EF110226-491A-D39A-98AE-24525240E710}"/>
                </a:ext>
              </a:extLst>
            </p:cNvPr>
            <p:cNvSpPr/>
            <p:nvPr>
              <p:custDataLst>
                <p:tags r:id="rId166"/>
              </p:custDataLst>
            </p:nvPr>
          </p:nvSpPr>
          <p:spPr>
            <a:xfrm>
              <a:off x="2257869" y="5610225"/>
              <a:ext cx="256732" cy="246925"/>
            </a:xfrm>
            <a:custGeom>
              <a:avLst/>
              <a:gdLst/>
              <a:ahLst/>
              <a:cxnLst/>
              <a:rect l="0" t="0" r="0" b="0"/>
              <a:pathLst>
                <a:path w="256732" h="246925">
                  <a:moveTo>
                    <a:pt x="28131" y="95250"/>
                  </a:moveTo>
                  <a:lnTo>
                    <a:pt x="28131" y="95250"/>
                  </a:lnTo>
                  <a:lnTo>
                    <a:pt x="28131" y="87049"/>
                  </a:lnTo>
                  <a:lnTo>
                    <a:pt x="29189" y="86608"/>
                  </a:lnTo>
                  <a:lnTo>
                    <a:pt x="41314" y="83077"/>
                  </a:lnTo>
                  <a:lnTo>
                    <a:pt x="54968" y="75417"/>
                  </a:lnTo>
                  <a:lnTo>
                    <a:pt x="62283" y="70560"/>
                  </a:lnTo>
                  <a:lnTo>
                    <a:pt x="69063" y="68401"/>
                  </a:lnTo>
                  <a:lnTo>
                    <a:pt x="72352" y="68884"/>
                  </a:lnTo>
                  <a:lnTo>
                    <a:pt x="78829" y="72242"/>
                  </a:lnTo>
                  <a:lnTo>
                    <a:pt x="88426" y="80083"/>
                  </a:lnTo>
                  <a:lnTo>
                    <a:pt x="97972" y="94166"/>
                  </a:lnTo>
                  <a:lnTo>
                    <a:pt x="102447" y="111745"/>
                  </a:lnTo>
                  <a:lnTo>
                    <a:pt x="102901" y="144252"/>
                  </a:lnTo>
                  <a:lnTo>
                    <a:pt x="91025" y="185625"/>
                  </a:lnTo>
                  <a:lnTo>
                    <a:pt x="69371" y="230617"/>
                  </a:lnTo>
                  <a:lnTo>
                    <a:pt x="63040" y="239375"/>
                  </a:lnTo>
                  <a:lnTo>
                    <a:pt x="56699" y="243972"/>
                  </a:lnTo>
                  <a:lnTo>
                    <a:pt x="49295" y="246016"/>
                  </a:lnTo>
                  <a:lnTo>
                    <a:pt x="38948" y="246924"/>
                  </a:lnTo>
                  <a:lnTo>
                    <a:pt x="30116" y="244505"/>
                  </a:lnTo>
                  <a:lnTo>
                    <a:pt x="26280" y="242378"/>
                  </a:lnTo>
                  <a:lnTo>
                    <a:pt x="19194" y="231547"/>
                  </a:lnTo>
                  <a:lnTo>
                    <a:pt x="12077" y="210423"/>
                  </a:lnTo>
                  <a:lnTo>
                    <a:pt x="7146" y="190759"/>
                  </a:lnTo>
                  <a:lnTo>
                    <a:pt x="2929" y="175798"/>
                  </a:lnTo>
                  <a:lnTo>
                    <a:pt x="0" y="129663"/>
                  </a:lnTo>
                  <a:lnTo>
                    <a:pt x="4744" y="108739"/>
                  </a:lnTo>
                  <a:lnTo>
                    <a:pt x="27014" y="64863"/>
                  </a:lnTo>
                  <a:lnTo>
                    <a:pt x="50762" y="36880"/>
                  </a:lnTo>
                  <a:lnTo>
                    <a:pt x="63236" y="27680"/>
                  </a:lnTo>
                  <a:lnTo>
                    <a:pt x="103700" y="13151"/>
                  </a:lnTo>
                  <a:lnTo>
                    <a:pt x="149636" y="2911"/>
                  </a:lnTo>
                  <a:lnTo>
                    <a:pt x="189598" y="575"/>
                  </a:lnTo>
                  <a:lnTo>
                    <a:pt x="235974" y="5"/>
                  </a:lnTo>
                  <a:lnTo>
                    <a:pt x="246769" y="0"/>
                  </a:lnTo>
                  <a:lnTo>
                    <a:pt x="256731"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1920">
              <a:extLst>
                <a:ext uri="{FF2B5EF4-FFF2-40B4-BE49-F238E27FC236}">
                  <a16:creationId xmlns:a16="http://schemas.microsoft.com/office/drawing/2014/main" id="{509885EC-132A-6F0C-D015-D9152F686D71}"/>
                </a:ext>
              </a:extLst>
            </p:cNvPr>
            <p:cNvSpPr/>
            <p:nvPr>
              <p:custDataLst>
                <p:tags r:id="rId167"/>
              </p:custDataLst>
            </p:nvPr>
          </p:nvSpPr>
          <p:spPr>
            <a:xfrm>
              <a:off x="2476500" y="5896026"/>
              <a:ext cx="171451" cy="94608"/>
            </a:xfrm>
            <a:custGeom>
              <a:avLst/>
              <a:gdLst/>
              <a:ahLst/>
              <a:cxnLst/>
              <a:rect l="0" t="0" r="0" b="0"/>
              <a:pathLst>
                <a:path w="171451" h="94608">
                  <a:moveTo>
                    <a:pt x="0" y="38049"/>
                  </a:moveTo>
                  <a:lnTo>
                    <a:pt x="0" y="38049"/>
                  </a:lnTo>
                  <a:lnTo>
                    <a:pt x="0" y="23860"/>
                  </a:lnTo>
                  <a:lnTo>
                    <a:pt x="5644" y="18337"/>
                  </a:lnTo>
                  <a:lnTo>
                    <a:pt x="14150" y="13413"/>
                  </a:lnTo>
                  <a:lnTo>
                    <a:pt x="28235" y="10252"/>
                  </a:lnTo>
                  <a:lnTo>
                    <a:pt x="42579" y="9519"/>
                  </a:lnTo>
                  <a:lnTo>
                    <a:pt x="44261" y="10563"/>
                  </a:lnTo>
                  <a:lnTo>
                    <a:pt x="45383" y="12316"/>
                  </a:lnTo>
                  <a:lnTo>
                    <a:pt x="46130" y="14544"/>
                  </a:lnTo>
                  <a:lnTo>
                    <a:pt x="47686" y="16030"/>
                  </a:lnTo>
                  <a:lnTo>
                    <a:pt x="52239" y="17679"/>
                  </a:lnTo>
                  <a:lnTo>
                    <a:pt x="53876" y="20236"/>
                  </a:lnTo>
                  <a:lnTo>
                    <a:pt x="56718" y="40342"/>
                  </a:lnTo>
                  <a:lnTo>
                    <a:pt x="57022" y="50487"/>
                  </a:lnTo>
                  <a:lnTo>
                    <a:pt x="52055" y="65252"/>
                  </a:lnTo>
                  <a:lnTo>
                    <a:pt x="40895" y="81601"/>
                  </a:lnTo>
                  <a:lnTo>
                    <a:pt x="34756" y="88449"/>
                  </a:lnTo>
                  <a:lnTo>
                    <a:pt x="28500" y="92199"/>
                  </a:lnTo>
                  <a:lnTo>
                    <a:pt x="20917" y="94607"/>
                  </a:lnTo>
                  <a:lnTo>
                    <a:pt x="20294" y="93746"/>
                  </a:lnTo>
                  <a:lnTo>
                    <a:pt x="19603" y="89967"/>
                  </a:lnTo>
                  <a:lnTo>
                    <a:pt x="20477" y="88535"/>
                  </a:lnTo>
                  <a:lnTo>
                    <a:pt x="22118" y="87582"/>
                  </a:lnTo>
                  <a:lnTo>
                    <a:pt x="24270" y="86946"/>
                  </a:lnTo>
                  <a:lnTo>
                    <a:pt x="69825" y="47128"/>
                  </a:lnTo>
                  <a:lnTo>
                    <a:pt x="113740" y="19796"/>
                  </a:lnTo>
                  <a:lnTo>
                    <a:pt x="142142" y="521"/>
                  </a:lnTo>
                  <a:lnTo>
                    <a:pt x="129553" y="0"/>
                  </a:lnTo>
                  <a:lnTo>
                    <a:pt x="126585" y="2099"/>
                  </a:lnTo>
                  <a:lnTo>
                    <a:pt x="111396" y="17855"/>
                  </a:lnTo>
                  <a:lnTo>
                    <a:pt x="88326" y="36531"/>
                  </a:lnTo>
                  <a:lnTo>
                    <a:pt x="81590" y="45488"/>
                  </a:lnTo>
                  <a:lnTo>
                    <a:pt x="78595" y="54056"/>
                  </a:lnTo>
                  <a:lnTo>
                    <a:pt x="77264" y="64918"/>
                  </a:lnTo>
                  <a:lnTo>
                    <a:pt x="79495" y="73980"/>
                  </a:lnTo>
                  <a:lnTo>
                    <a:pt x="81572" y="77878"/>
                  </a:lnTo>
                  <a:lnTo>
                    <a:pt x="84014" y="80476"/>
                  </a:lnTo>
                  <a:lnTo>
                    <a:pt x="89551" y="83364"/>
                  </a:lnTo>
                  <a:lnTo>
                    <a:pt x="136052" y="75839"/>
                  </a:lnTo>
                  <a:lnTo>
                    <a:pt x="171450" y="570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1921">
              <a:extLst>
                <a:ext uri="{FF2B5EF4-FFF2-40B4-BE49-F238E27FC236}">
                  <a16:creationId xmlns:a16="http://schemas.microsoft.com/office/drawing/2014/main" id="{CD63ED48-8F77-9789-D289-3DD586D188BE}"/>
                </a:ext>
              </a:extLst>
            </p:cNvPr>
            <p:cNvSpPr/>
            <p:nvPr>
              <p:custDataLst>
                <p:tags r:id="rId168"/>
              </p:custDataLst>
            </p:nvPr>
          </p:nvSpPr>
          <p:spPr>
            <a:xfrm>
              <a:off x="2428875" y="5810253"/>
              <a:ext cx="142876" cy="9523"/>
            </a:xfrm>
            <a:custGeom>
              <a:avLst/>
              <a:gdLst/>
              <a:ahLst/>
              <a:cxnLst/>
              <a:rect l="0" t="0" r="0" b="0"/>
              <a:pathLst>
                <a:path w="142876" h="9523">
                  <a:moveTo>
                    <a:pt x="0" y="9522"/>
                  </a:moveTo>
                  <a:lnTo>
                    <a:pt x="0" y="9522"/>
                  </a:lnTo>
                  <a:lnTo>
                    <a:pt x="24910" y="8464"/>
                  </a:lnTo>
                  <a:lnTo>
                    <a:pt x="69110" y="880"/>
                  </a:lnTo>
                  <a:lnTo>
                    <a:pt x="114257" y="49"/>
                  </a:lnTo>
                  <a:lnTo>
                    <a:pt x="137289" y="0"/>
                  </a:lnTo>
                  <a:lnTo>
                    <a:pt x="139151" y="1057"/>
                  </a:lnTo>
                  <a:lnTo>
                    <a:pt x="140392" y="2820"/>
                  </a:lnTo>
                  <a:lnTo>
                    <a:pt x="142875"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2" name="SMARTInkShape-1922">
            <a:extLst>
              <a:ext uri="{FF2B5EF4-FFF2-40B4-BE49-F238E27FC236}">
                <a16:creationId xmlns:a16="http://schemas.microsoft.com/office/drawing/2014/main" id="{6A1652E0-4429-EEE7-386C-F2D2AC747FD6}"/>
              </a:ext>
            </a:extLst>
          </p:cNvPr>
          <p:cNvSpPr/>
          <p:nvPr>
            <p:custDataLst>
              <p:tags r:id="rId7"/>
            </p:custDataLst>
          </p:nvPr>
        </p:nvSpPr>
        <p:spPr>
          <a:xfrm>
            <a:off x="3743834" y="5137522"/>
            <a:ext cx="494792" cy="334435"/>
          </a:xfrm>
          <a:custGeom>
            <a:avLst/>
            <a:gdLst/>
            <a:ahLst/>
            <a:cxnLst/>
            <a:rect l="0" t="0" r="0" b="0"/>
            <a:pathLst>
              <a:path w="494792" h="334435">
                <a:moveTo>
                  <a:pt x="18541" y="320303"/>
                </a:moveTo>
                <a:lnTo>
                  <a:pt x="18541" y="320303"/>
                </a:lnTo>
                <a:lnTo>
                  <a:pt x="5284" y="333560"/>
                </a:lnTo>
                <a:lnTo>
                  <a:pt x="3353" y="334434"/>
                </a:lnTo>
                <a:lnTo>
                  <a:pt x="2066" y="333956"/>
                </a:lnTo>
                <a:lnTo>
                  <a:pt x="1208" y="332580"/>
                </a:lnTo>
                <a:lnTo>
                  <a:pt x="0" y="325588"/>
                </a:lnTo>
                <a:lnTo>
                  <a:pt x="5362" y="317007"/>
                </a:lnTo>
                <a:lnTo>
                  <a:pt x="40928" y="276270"/>
                </a:lnTo>
                <a:lnTo>
                  <a:pt x="78051" y="232072"/>
                </a:lnTo>
                <a:lnTo>
                  <a:pt x="116894" y="184812"/>
                </a:lnTo>
                <a:lnTo>
                  <a:pt x="156118" y="144712"/>
                </a:lnTo>
                <a:lnTo>
                  <a:pt x="200072" y="100683"/>
                </a:lnTo>
                <a:lnTo>
                  <a:pt x="235256" y="57288"/>
                </a:lnTo>
                <a:lnTo>
                  <a:pt x="248676" y="37879"/>
                </a:lnTo>
                <a:lnTo>
                  <a:pt x="256146" y="14475"/>
                </a:lnTo>
                <a:lnTo>
                  <a:pt x="258436" y="11642"/>
                </a:lnTo>
                <a:lnTo>
                  <a:pt x="261021" y="9754"/>
                </a:lnTo>
                <a:lnTo>
                  <a:pt x="261685" y="8495"/>
                </a:lnTo>
                <a:lnTo>
                  <a:pt x="261071" y="7657"/>
                </a:lnTo>
                <a:lnTo>
                  <a:pt x="259603" y="7096"/>
                </a:lnTo>
                <a:lnTo>
                  <a:pt x="258624" y="7783"/>
                </a:lnTo>
                <a:lnTo>
                  <a:pt x="233925" y="54299"/>
                </a:lnTo>
                <a:lnTo>
                  <a:pt x="223587" y="75094"/>
                </a:lnTo>
                <a:lnTo>
                  <a:pt x="214171" y="117594"/>
                </a:lnTo>
                <a:lnTo>
                  <a:pt x="209717" y="160011"/>
                </a:lnTo>
                <a:lnTo>
                  <a:pt x="212064" y="187437"/>
                </a:lnTo>
                <a:lnTo>
                  <a:pt x="217792" y="205160"/>
                </a:lnTo>
                <a:lnTo>
                  <a:pt x="231860" y="224921"/>
                </a:lnTo>
                <a:lnTo>
                  <a:pt x="239644" y="230286"/>
                </a:lnTo>
                <a:lnTo>
                  <a:pt x="249976" y="233306"/>
                </a:lnTo>
                <a:lnTo>
                  <a:pt x="264797" y="229145"/>
                </a:lnTo>
                <a:lnTo>
                  <a:pt x="282593" y="216152"/>
                </a:lnTo>
                <a:lnTo>
                  <a:pt x="301024" y="190683"/>
                </a:lnTo>
                <a:lnTo>
                  <a:pt x="323950" y="149904"/>
                </a:lnTo>
                <a:lnTo>
                  <a:pt x="339749" y="117767"/>
                </a:lnTo>
                <a:lnTo>
                  <a:pt x="354569" y="74039"/>
                </a:lnTo>
                <a:lnTo>
                  <a:pt x="368075" y="30855"/>
                </a:lnTo>
                <a:lnTo>
                  <a:pt x="378998" y="0"/>
                </a:lnTo>
                <a:lnTo>
                  <a:pt x="371533" y="19967"/>
                </a:lnTo>
                <a:lnTo>
                  <a:pt x="358669" y="47518"/>
                </a:lnTo>
                <a:lnTo>
                  <a:pt x="353917" y="87195"/>
                </a:lnTo>
                <a:lnTo>
                  <a:pt x="352509" y="126233"/>
                </a:lnTo>
                <a:lnTo>
                  <a:pt x="353150" y="161436"/>
                </a:lnTo>
                <a:lnTo>
                  <a:pt x="357051" y="174906"/>
                </a:lnTo>
                <a:lnTo>
                  <a:pt x="360631" y="178921"/>
                </a:lnTo>
                <a:lnTo>
                  <a:pt x="370253" y="183383"/>
                </a:lnTo>
                <a:lnTo>
                  <a:pt x="387571" y="185896"/>
                </a:lnTo>
                <a:lnTo>
                  <a:pt x="431870" y="176452"/>
                </a:lnTo>
                <a:lnTo>
                  <a:pt x="474601" y="164535"/>
                </a:lnTo>
                <a:lnTo>
                  <a:pt x="494791" y="1583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5" name="SMARTInkShape-Group403">
            <a:extLst>
              <a:ext uri="{FF2B5EF4-FFF2-40B4-BE49-F238E27FC236}">
                <a16:creationId xmlns:a16="http://schemas.microsoft.com/office/drawing/2014/main" id="{DD2BBFC7-48F7-46CB-E3EC-85908838F2EF}"/>
              </a:ext>
            </a:extLst>
          </p:cNvPr>
          <p:cNvGrpSpPr/>
          <p:nvPr/>
        </p:nvGrpSpPr>
        <p:grpSpPr>
          <a:xfrm>
            <a:off x="3343275" y="5248391"/>
            <a:ext cx="180976" cy="76085"/>
            <a:chOff x="3343275" y="5248391"/>
            <a:chExt cx="180976" cy="76085"/>
          </a:xfrm>
        </p:grpSpPr>
        <p:sp>
          <p:nvSpPr>
            <p:cNvPr id="233" name="SMARTInkShape-1923">
              <a:extLst>
                <a:ext uri="{FF2B5EF4-FFF2-40B4-BE49-F238E27FC236}">
                  <a16:creationId xmlns:a16="http://schemas.microsoft.com/office/drawing/2014/main" id="{109675C0-65B4-F25C-8B03-42B171D08303}"/>
                </a:ext>
              </a:extLst>
            </p:cNvPr>
            <p:cNvSpPr/>
            <p:nvPr>
              <p:custDataLst>
                <p:tags r:id="rId164"/>
              </p:custDataLst>
            </p:nvPr>
          </p:nvSpPr>
          <p:spPr>
            <a:xfrm>
              <a:off x="3371850" y="5314950"/>
              <a:ext cx="152401" cy="9526"/>
            </a:xfrm>
            <a:custGeom>
              <a:avLst/>
              <a:gdLst/>
              <a:ahLst/>
              <a:cxnLst/>
              <a:rect l="0" t="0" r="0" b="0"/>
              <a:pathLst>
                <a:path w="152401" h="9526">
                  <a:moveTo>
                    <a:pt x="0" y="0"/>
                  </a:moveTo>
                  <a:lnTo>
                    <a:pt x="0" y="0"/>
                  </a:lnTo>
                  <a:lnTo>
                    <a:pt x="0" y="5056"/>
                  </a:lnTo>
                  <a:lnTo>
                    <a:pt x="1058" y="5488"/>
                  </a:lnTo>
                  <a:lnTo>
                    <a:pt x="9721" y="2096"/>
                  </a:lnTo>
                  <a:lnTo>
                    <a:pt x="45665" y="414"/>
                  </a:lnTo>
                  <a:lnTo>
                    <a:pt x="87925" y="82"/>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1924">
              <a:extLst>
                <a:ext uri="{FF2B5EF4-FFF2-40B4-BE49-F238E27FC236}">
                  <a16:creationId xmlns:a16="http://schemas.microsoft.com/office/drawing/2014/main" id="{443F8A46-2406-B6C1-60A9-9848DDFBCE9F}"/>
                </a:ext>
              </a:extLst>
            </p:cNvPr>
            <p:cNvSpPr/>
            <p:nvPr>
              <p:custDataLst>
                <p:tags r:id="rId165"/>
              </p:custDataLst>
            </p:nvPr>
          </p:nvSpPr>
          <p:spPr>
            <a:xfrm>
              <a:off x="3343275" y="5248391"/>
              <a:ext cx="152401" cy="9410"/>
            </a:xfrm>
            <a:custGeom>
              <a:avLst/>
              <a:gdLst/>
              <a:ahLst/>
              <a:cxnLst/>
              <a:rect l="0" t="0" r="0" b="0"/>
              <a:pathLst>
                <a:path w="152401" h="9410">
                  <a:moveTo>
                    <a:pt x="0" y="9409"/>
                  </a:moveTo>
                  <a:lnTo>
                    <a:pt x="0" y="9409"/>
                  </a:lnTo>
                  <a:lnTo>
                    <a:pt x="9721" y="8351"/>
                  </a:lnTo>
                  <a:lnTo>
                    <a:pt x="56945" y="767"/>
                  </a:lnTo>
                  <a:lnTo>
                    <a:pt x="96687" y="0"/>
                  </a:lnTo>
                  <a:lnTo>
                    <a:pt x="152400"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9" name="SMARTInkShape-Group404">
            <a:extLst>
              <a:ext uri="{FF2B5EF4-FFF2-40B4-BE49-F238E27FC236}">
                <a16:creationId xmlns:a16="http://schemas.microsoft.com/office/drawing/2014/main" id="{B2891367-ABAD-ABDC-9CAB-DBBBB3C76D8B}"/>
              </a:ext>
            </a:extLst>
          </p:cNvPr>
          <p:cNvGrpSpPr/>
          <p:nvPr/>
        </p:nvGrpSpPr>
        <p:grpSpPr>
          <a:xfrm>
            <a:off x="2257425" y="5143956"/>
            <a:ext cx="742951" cy="367772"/>
            <a:chOff x="2257425" y="5143956"/>
            <a:chExt cx="742951" cy="367772"/>
          </a:xfrm>
        </p:grpSpPr>
        <p:sp>
          <p:nvSpPr>
            <p:cNvPr id="236" name="SMARTInkShape-1925">
              <a:extLst>
                <a:ext uri="{FF2B5EF4-FFF2-40B4-BE49-F238E27FC236}">
                  <a16:creationId xmlns:a16="http://schemas.microsoft.com/office/drawing/2014/main" id="{87C520BF-D7E3-346A-6B83-0B7853DF101F}"/>
                </a:ext>
              </a:extLst>
            </p:cNvPr>
            <p:cNvSpPr/>
            <p:nvPr>
              <p:custDataLst>
                <p:tags r:id="rId161"/>
              </p:custDataLst>
            </p:nvPr>
          </p:nvSpPr>
          <p:spPr>
            <a:xfrm>
              <a:off x="2800385" y="5295900"/>
              <a:ext cx="161891" cy="28576"/>
            </a:xfrm>
            <a:custGeom>
              <a:avLst/>
              <a:gdLst/>
              <a:ahLst/>
              <a:cxnLst/>
              <a:rect l="0" t="0" r="0" b="0"/>
              <a:pathLst>
                <a:path w="161891" h="28576">
                  <a:moveTo>
                    <a:pt x="9490" y="28575"/>
                  </a:moveTo>
                  <a:lnTo>
                    <a:pt x="9490" y="28575"/>
                  </a:lnTo>
                  <a:lnTo>
                    <a:pt x="81" y="19166"/>
                  </a:lnTo>
                  <a:lnTo>
                    <a:pt x="0" y="24141"/>
                  </a:lnTo>
                  <a:lnTo>
                    <a:pt x="1046" y="25619"/>
                  </a:lnTo>
                  <a:lnTo>
                    <a:pt x="2803" y="26604"/>
                  </a:lnTo>
                  <a:lnTo>
                    <a:pt x="5032" y="27262"/>
                  </a:lnTo>
                  <a:lnTo>
                    <a:pt x="45631" y="20863"/>
                  </a:lnTo>
                  <a:lnTo>
                    <a:pt x="92946" y="14351"/>
                  </a:lnTo>
                  <a:lnTo>
                    <a:pt x="136897" y="10161"/>
                  </a:lnTo>
                  <a:lnTo>
                    <a:pt x="161832" y="9525"/>
                  </a:lnTo>
                  <a:lnTo>
                    <a:pt x="16189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1926">
              <a:extLst>
                <a:ext uri="{FF2B5EF4-FFF2-40B4-BE49-F238E27FC236}">
                  <a16:creationId xmlns:a16="http://schemas.microsoft.com/office/drawing/2014/main" id="{BD169BAD-6A06-C44D-EBB5-2324DF3F87C6}"/>
                </a:ext>
              </a:extLst>
            </p:cNvPr>
            <p:cNvSpPr/>
            <p:nvPr>
              <p:custDataLst>
                <p:tags r:id="rId162"/>
              </p:custDataLst>
            </p:nvPr>
          </p:nvSpPr>
          <p:spPr>
            <a:xfrm>
              <a:off x="2838450" y="5402426"/>
              <a:ext cx="161926" cy="109302"/>
            </a:xfrm>
            <a:custGeom>
              <a:avLst/>
              <a:gdLst/>
              <a:ahLst/>
              <a:cxnLst/>
              <a:rect l="0" t="0" r="0" b="0"/>
              <a:pathLst>
                <a:path w="161926" h="109302">
                  <a:moveTo>
                    <a:pt x="0" y="26824"/>
                  </a:moveTo>
                  <a:lnTo>
                    <a:pt x="0" y="26824"/>
                  </a:lnTo>
                  <a:lnTo>
                    <a:pt x="5056" y="21768"/>
                  </a:lnTo>
                  <a:lnTo>
                    <a:pt x="10361" y="19285"/>
                  </a:lnTo>
                  <a:lnTo>
                    <a:pt x="27447" y="12635"/>
                  </a:lnTo>
                  <a:lnTo>
                    <a:pt x="47059" y="874"/>
                  </a:lnTo>
                  <a:lnTo>
                    <a:pt x="50423" y="0"/>
                  </a:lnTo>
                  <a:lnTo>
                    <a:pt x="53723" y="474"/>
                  </a:lnTo>
                  <a:lnTo>
                    <a:pt x="60213" y="3824"/>
                  </a:lnTo>
                  <a:lnTo>
                    <a:pt x="62367" y="6199"/>
                  </a:lnTo>
                  <a:lnTo>
                    <a:pt x="72843" y="24848"/>
                  </a:lnTo>
                  <a:lnTo>
                    <a:pt x="74708" y="35118"/>
                  </a:lnTo>
                  <a:lnTo>
                    <a:pt x="70701" y="57857"/>
                  </a:lnTo>
                  <a:lnTo>
                    <a:pt x="62820" y="69897"/>
                  </a:lnTo>
                  <a:lnTo>
                    <a:pt x="42022" y="90783"/>
                  </a:lnTo>
                  <a:lnTo>
                    <a:pt x="30555" y="109264"/>
                  </a:lnTo>
                  <a:lnTo>
                    <a:pt x="28837" y="109301"/>
                  </a:lnTo>
                  <a:lnTo>
                    <a:pt x="24105" y="106520"/>
                  </a:lnTo>
                  <a:lnTo>
                    <a:pt x="23478" y="105354"/>
                  </a:lnTo>
                  <a:lnTo>
                    <a:pt x="24119" y="104577"/>
                  </a:lnTo>
                  <a:lnTo>
                    <a:pt x="25604" y="104060"/>
                  </a:lnTo>
                  <a:lnTo>
                    <a:pt x="60940" y="64469"/>
                  </a:lnTo>
                  <a:lnTo>
                    <a:pt x="104272" y="29606"/>
                  </a:lnTo>
                  <a:lnTo>
                    <a:pt x="139082" y="9818"/>
                  </a:lnTo>
                  <a:lnTo>
                    <a:pt x="140347" y="8079"/>
                  </a:lnTo>
                  <a:lnTo>
                    <a:pt x="142126" y="2690"/>
                  </a:lnTo>
                  <a:lnTo>
                    <a:pt x="142375" y="3326"/>
                  </a:lnTo>
                  <a:lnTo>
                    <a:pt x="142542" y="4809"/>
                  </a:lnTo>
                  <a:lnTo>
                    <a:pt x="142653" y="4740"/>
                  </a:lnTo>
                  <a:lnTo>
                    <a:pt x="142809" y="1700"/>
                  </a:lnTo>
                  <a:lnTo>
                    <a:pt x="142846" y="4369"/>
                  </a:lnTo>
                  <a:lnTo>
                    <a:pt x="141798" y="5504"/>
                  </a:lnTo>
                  <a:lnTo>
                    <a:pt x="134671" y="7475"/>
                  </a:lnTo>
                  <a:lnTo>
                    <a:pt x="97045" y="39366"/>
                  </a:lnTo>
                  <a:lnTo>
                    <a:pt x="80669" y="67437"/>
                  </a:lnTo>
                  <a:lnTo>
                    <a:pt x="77083" y="83216"/>
                  </a:lnTo>
                  <a:lnTo>
                    <a:pt x="76788" y="86644"/>
                  </a:lnTo>
                  <a:lnTo>
                    <a:pt x="78709" y="88930"/>
                  </a:lnTo>
                  <a:lnTo>
                    <a:pt x="86488" y="91468"/>
                  </a:lnTo>
                  <a:lnTo>
                    <a:pt x="112795" y="93321"/>
                  </a:lnTo>
                  <a:lnTo>
                    <a:pt x="121745" y="90597"/>
                  </a:lnTo>
                  <a:lnTo>
                    <a:pt x="129251" y="86918"/>
                  </a:lnTo>
                  <a:lnTo>
                    <a:pt x="161925" y="74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1927">
              <a:extLst>
                <a:ext uri="{FF2B5EF4-FFF2-40B4-BE49-F238E27FC236}">
                  <a16:creationId xmlns:a16="http://schemas.microsoft.com/office/drawing/2014/main" id="{12F46428-B6D6-FB4F-683A-28740BE12BE6}"/>
                </a:ext>
              </a:extLst>
            </p:cNvPr>
            <p:cNvSpPr/>
            <p:nvPr>
              <p:custDataLst>
                <p:tags r:id="rId163"/>
              </p:custDataLst>
            </p:nvPr>
          </p:nvSpPr>
          <p:spPr>
            <a:xfrm>
              <a:off x="2257425" y="5143956"/>
              <a:ext cx="485776" cy="323395"/>
            </a:xfrm>
            <a:custGeom>
              <a:avLst/>
              <a:gdLst/>
              <a:ahLst/>
              <a:cxnLst/>
              <a:rect l="0" t="0" r="0" b="0"/>
              <a:pathLst>
                <a:path w="485776" h="323395">
                  <a:moveTo>
                    <a:pt x="0" y="323394"/>
                  </a:moveTo>
                  <a:lnTo>
                    <a:pt x="0" y="323394"/>
                  </a:lnTo>
                  <a:lnTo>
                    <a:pt x="0" y="318338"/>
                  </a:lnTo>
                  <a:lnTo>
                    <a:pt x="8663" y="298484"/>
                  </a:lnTo>
                  <a:lnTo>
                    <a:pt x="40704" y="250891"/>
                  </a:lnTo>
                  <a:lnTo>
                    <a:pt x="67447" y="209601"/>
                  </a:lnTo>
                  <a:lnTo>
                    <a:pt x="98382" y="171054"/>
                  </a:lnTo>
                  <a:lnTo>
                    <a:pt x="145071" y="128945"/>
                  </a:lnTo>
                  <a:lnTo>
                    <a:pt x="171256" y="99658"/>
                  </a:lnTo>
                  <a:lnTo>
                    <a:pt x="208662" y="65409"/>
                  </a:lnTo>
                  <a:lnTo>
                    <a:pt x="242418" y="21554"/>
                  </a:lnTo>
                  <a:lnTo>
                    <a:pt x="244162" y="17393"/>
                  </a:lnTo>
                  <a:lnTo>
                    <a:pt x="246383" y="14618"/>
                  </a:lnTo>
                  <a:lnTo>
                    <a:pt x="253507" y="9655"/>
                  </a:lnTo>
                  <a:lnTo>
                    <a:pt x="257032" y="0"/>
                  </a:lnTo>
                  <a:lnTo>
                    <a:pt x="252076" y="4736"/>
                  </a:lnTo>
                  <a:lnTo>
                    <a:pt x="231663" y="52068"/>
                  </a:lnTo>
                  <a:lnTo>
                    <a:pt x="219053" y="93567"/>
                  </a:lnTo>
                  <a:lnTo>
                    <a:pt x="214832" y="112240"/>
                  </a:lnTo>
                  <a:lnTo>
                    <a:pt x="218307" y="153195"/>
                  </a:lnTo>
                  <a:lnTo>
                    <a:pt x="223904" y="175834"/>
                  </a:lnTo>
                  <a:lnTo>
                    <a:pt x="228644" y="181629"/>
                  </a:lnTo>
                  <a:lnTo>
                    <a:pt x="242378" y="190890"/>
                  </a:lnTo>
                  <a:lnTo>
                    <a:pt x="267960" y="196997"/>
                  </a:lnTo>
                  <a:lnTo>
                    <a:pt x="295649" y="193751"/>
                  </a:lnTo>
                  <a:lnTo>
                    <a:pt x="311669" y="186046"/>
                  </a:lnTo>
                  <a:lnTo>
                    <a:pt x="318904" y="181029"/>
                  </a:lnTo>
                  <a:lnTo>
                    <a:pt x="329766" y="166987"/>
                  </a:lnTo>
                  <a:lnTo>
                    <a:pt x="349833" y="127271"/>
                  </a:lnTo>
                  <a:lnTo>
                    <a:pt x="365180" y="89129"/>
                  </a:lnTo>
                  <a:lnTo>
                    <a:pt x="376901" y="51606"/>
                  </a:lnTo>
                  <a:lnTo>
                    <a:pt x="388522" y="10241"/>
                  </a:lnTo>
                  <a:lnTo>
                    <a:pt x="388131" y="6675"/>
                  </a:lnTo>
                  <a:lnTo>
                    <a:pt x="386813" y="4299"/>
                  </a:lnTo>
                  <a:lnTo>
                    <a:pt x="384875" y="2714"/>
                  </a:lnTo>
                  <a:lnTo>
                    <a:pt x="382525" y="4832"/>
                  </a:lnTo>
                  <a:lnTo>
                    <a:pt x="368083" y="39595"/>
                  </a:lnTo>
                  <a:lnTo>
                    <a:pt x="362758" y="80809"/>
                  </a:lnTo>
                  <a:lnTo>
                    <a:pt x="365011" y="112522"/>
                  </a:lnTo>
                  <a:lnTo>
                    <a:pt x="378228" y="159179"/>
                  </a:lnTo>
                  <a:lnTo>
                    <a:pt x="384354" y="170329"/>
                  </a:lnTo>
                  <a:lnTo>
                    <a:pt x="411442" y="192881"/>
                  </a:lnTo>
                  <a:lnTo>
                    <a:pt x="416111" y="194053"/>
                  </a:lnTo>
                  <a:lnTo>
                    <a:pt x="426944" y="192531"/>
                  </a:lnTo>
                  <a:lnTo>
                    <a:pt x="450086" y="182930"/>
                  </a:lnTo>
                  <a:lnTo>
                    <a:pt x="463441" y="175002"/>
                  </a:lnTo>
                  <a:lnTo>
                    <a:pt x="485775" y="1709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40" name="SMARTInkShape-1928">
            <a:extLst>
              <a:ext uri="{FF2B5EF4-FFF2-40B4-BE49-F238E27FC236}">
                <a16:creationId xmlns:a16="http://schemas.microsoft.com/office/drawing/2014/main" id="{9C56AB74-B609-77E0-9AEC-DADF514F7C3E}"/>
              </a:ext>
            </a:extLst>
          </p:cNvPr>
          <p:cNvSpPr/>
          <p:nvPr>
            <p:custDataLst>
              <p:tags r:id="rId8"/>
            </p:custDataLst>
          </p:nvPr>
        </p:nvSpPr>
        <p:spPr>
          <a:xfrm>
            <a:off x="8924925" y="4880837"/>
            <a:ext cx="38101" cy="5489"/>
          </a:xfrm>
          <a:custGeom>
            <a:avLst/>
            <a:gdLst/>
            <a:ahLst/>
            <a:cxnLst/>
            <a:rect l="0" t="0" r="0" b="0"/>
            <a:pathLst>
              <a:path w="38101" h="5489">
                <a:moveTo>
                  <a:pt x="0" y="5488"/>
                </a:moveTo>
                <a:lnTo>
                  <a:pt x="0" y="5488"/>
                </a:lnTo>
                <a:lnTo>
                  <a:pt x="5057" y="5488"/>
                </a:lnTo>
                <a:lnTo>
                  <a:pt x="10361" y="2666"/>
                </a:lnTo>
                <a:lnTo>
                  <a:pt x="13257" y="432"/>
                </a:lnTo>
                <a:lnTo>
                  <a:pt x="16247" y="0"/>
                </a:lnTo>
                <a:lnTo>
                  <a:pt x="3810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7" name="SMARTInkShape-Group406">
            <a:extLst>
              <a:ext uri="{FF2B5EF4-FFF2-40B4-BE49-F238E27FC236}">
                <a16:creationId xmlns:a16="http://schemas.microsoft.com/office/drawing/2014/main" id="{5768D1E4-B564-238D-9B68-FBB5CD14B7AF}"/>
              </a:ext>
            </a:extLst>
          </p:cNvPr>
          <p:cNvGrpSpPr/>
          <p:nvPr/>
        </p:nvGrpSpPr>
        <p:grpSpPr>
          <a:xfrm>
            <a:off x="8258175" y="4535532"/>
            <a:ext cx="609601" cy="712744"/>
            <a:chOff x="8258175" y="4535532"/>
            <a:chExt cx="609601" cy="712744"/>
          </a:xfrm>
        </p:grpSpPr>
        <p:sp>
          <p:nvSpPr>
            <p:cNvPr id="241" name="SMARTInkShape-1929">
              <a:extLst>
                <a:ext uri="{FF2B5EF4-FFF2-40B4-BE49-F238E27FC236}">
                  <a16:creationId xmlns:a16="http://schemas.microsoft.com/office/drawing/2014/main" id="{1E667541-E5E6-A008-6D5D-95DD13193345}"/>
                </a:ext>
              </a:extLst>
            </p:cNvPr>
            <p:cNvSpPr/>
            <p:nvPr>
              <p:custDataLst>
                <p:tags r:id="rId155"/>
              </p:custDataLst>
            </p:nvPr>
          </p:nvSpPr>
          <p:spPr>
            <a:xfrm>
              <a:off x="8562975" y="4535532"/>
              <a:ext cx="304801" cy="217111"/>
            </a:xfrm>
            <a:custGeom>
              <a:avLst/>
              <a:gdLst/>
              <a:ahLst/>
              <a:cxnLst/>
              <a:rect l="0" t="0" r="0" b="0"/>
              <a:pathLst>
                <a:path w="304801" h="217111">
                  <a:moveTo>
                    <a:pt x="0" y="103143"/>
                  </a:moveTo>
                  <a:lnTo>
                    <a:pt x="0" y="103143"/>
                  </a:lnTo>
                  <a:lnTo>
                    <a:pt x="46134" y="79129"/>
                  </a:lnTo>
                  <a:lnTo>
                    <a:pt x="86932" y="74835"/>
                  </a:lnTo>
                  <a:lnTo>
                    <a:pt x="90763" y="76863"/>
                  </a:lnTo>
                  <a:lnTo>
                    <a:pt x="125626" y="111155"/>
                  </a:lnTo>
                  <a:lnTo>
                    <a:pt x="131061" y="123979"/>
                  </a:lnTo>
                  <a:lnTo>
                    <a:pt x="127616" y="144594"/>
                  </a:lnTo>
                  <a:lnTo>
                    <a:pt x="110899" y="185430"/>
                  </a:lnTo>
                  <a:lnTo>
                    <a:pt x="96477" y="204665"/>
                  </a:lnTo>
                  <a:lnTo>
                    <a:pt x="84859" y="211764"/>
                  </a:lnTo>
                  <a:lnTo>
                    <a:pt x="65210" y="216321"/>
                  </a:lnTo>
                  <a:lnTo>
                    <a:pt x="49425" y="217110"/>
                  </a:lnTo>
                  <a:lnTo>
                    <a:pt x="37490" y="211651"/>
                  </a:lnTo>
                  <a:lnTo>
                    <a:pt x="17635" y="195956"/>
                  </a:lnTo>
                  <a:lnTo>
                    <a:pt x="13129" y="180729"/>
                  </a:lnTo>
                  <a:lnTo>
                    <a:pt x="9999" y="138446"/>
                  </a:lnTo>
                  <a:lnTo>
                    <a:pt x="9588" y="103363"/>
                  </a:lnTo>
                  <a:lnTo>
                    <a:pt x="19657" y="81336"/>
                  </a:lnTo>
                  <a:lnTo>
                    <a:pt x="41102" y="54701"/>
                  </a:lnTo>
                  <a:lnTo>
                    <a:pt x="77852" y="31407"/>
                  </a:lnTo>
                  <a:lnTo>
                    <a:pt x="111497" y="15801"/>
                  </a:lnTo>
                  <a:lnTo>
                    <a:pt x="154669" y="6633"/>
                  </a:lnTo>
                  <a:lnTo>
                    <a:pt x="198592" y="0"/>
                  </a:lnTo>
                  <a:lnTo>
                    <a:pt x="238289" y="3908"/>
                  </a:lnTo>
                  <a:lnTo>
                    <a:pt x="282519" y="7543"/>
                  </a:lnTo>
                  <a:lnTo>
                    <a:pt x="299212" y="7862"/>
                  </a:lnTo>
                  <a:lnTo>
                    <a:pt x="301075" y="8931"/>
                  </a:lnTo>
                  <a:lnTo>
                    <a:pt x="302316" y="10702"/>
                  </a:lnTo>
                  <a:lnTo>
                    <a:pt x="304800" y="17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930">
              <a:extLst>
                <a:ext uri="{FF2B5EF4-FFF2-40B4-BE49-F238E27FC236}">
                  <a16:creationId xmlns:a16="http://schemas.microsoft.com/office/drawing/2014/main" id="{FA5404F1-0A41-267E-D8BB-F88BE83F68FA}"/>
                </a:ext>
              </a:extLst>
            </p:cNvPr>
            <p:cNvSpPr/>
            <p:nvPr>
              <p:custDataLst>
                <p:tags r:id="rId156"/>
              </p:custDataLst>
            </p:nvPr>
          </p:nvSpPr>
          <p:spPr>
            <a:xfrm>
              <a:off x="8343900" y="4924425"/>
              <a:ext cx="381372" cy="38101"/>
            </a:xfrm>
            <a:custGeom>
              <a:avLst/>
              <a:gdLst/>
              <a:ahLst/>
              <a:cxnLst/>
              <a:rect l="0" t="0" r="0" b="0"/>
              <a:pathLst>
                <a:path w="381372" h="38101">
                  <a:moveTo>
                    <a:pt x="0" y="38100"/>
                  </a:moveTo>
                  <a:lnTo>
                    <a:pt x="0" y="38100"/>
                  </a:lnTo>
                  <a:lnTo>
                    <a:pt x="41445" y="30561"/>
                  </a:lnTo>
                  <a:lnTo>
                    <a:pt x="84504" y="23911"/>
                  </a:lnTo>
                  <a:lnTo>
                    <a:pt x="124643" y="20010"/>
                  </a:lnTo>
                  <a:lnTo>
                    <a:pt x="172238" y="19240"/>
                  </a:lnTo>
                  <a:lnTo>
                    <a:pt x="217350" y="14031"/>
                  </a:lnTo>
                  <a:lnTo>
                    <a:pt x="262321" y="15903"/>
                  </a:lnTo>
                  <a:lnTo>
                    <a:pt x="302249" y="11099"/>
                  </a:lnTo>
                  <a:lnTo>
                    <a:pt x="342144" y="9991"/>
                  </a:lnTo>
                  <a:lnTo>
                    <a:pt x="378381" y="9617"/>
                  </a:lnTo>
                  <a:lnTo>
                    <a:pt x="381371" y="8528"/>
                  </a:lnTo>
                  <a:lnTo>
                    <a:pt x="3810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1931">
              <a:extLst>
                <a:ext uri="{FF2B5EF4-FFF2-40B4-BE49-F238E27FC236}">
                  <a16:creationId xmlns:a16="http://schemas.microsoft.com/office/drawing/2014/main" id="{ACE2A158-F692-DF6F-19AB-13F53C975DFC}"/>
                </a:ext>
              </a:extLst>
            </p:cNvPr>
            <p:cNvSpPr/>
            <p:nvPr>
              <p:custDataLst>
                <p:tags r:id="rId157"/>
              </p:custDataLst>
            </p:nvPr>
          </p:nvSpPr>
          <p:spPr>
            <a:xfrm>
              <a:off x="8286750" y="5010150"/>
              <a:ext cx="466726" cy="236084"/>
            </a:xfrm>
            <a:custGeom>
              <a:avLst/>
              <a:gdLst/>
              <a:ahLst/>
              <a:cxnLst/>
              <a:rect l="0" t="0" r="0" b="0"/>
              <a:pathLst>
                <a:path w="466726" h="236084">
                  <a:moveTo>
                    <a:pt x="0" y="180975"/>
                  </a:moveTo>
                  <a:lnTo>
                    <a:pt x="0" y="180975"/>
                  </a:lnTo>
                  <a:lnTo>
                    <a:pt x="46134" y="161677"/>
                  </a:lnTo>
                  <a:lnTo>
                    <a:pt x="61778" y="156523"/>
                  </a:lnTo>
                  <a:lnTo>
                    <a:pt x="97850" y="150392"/>
                  </a:lnTo>
                  <a:lnTo>
                    <a:pt x="112249" y="145103"/>
                  </a:lnTo>
                  <a:lnTo>
                    <a:pt x="126595" y="143314"/>
                  </a:lnTo>
                  <a:lnTo>
                    <a:pt x="133169" y="145893"/>
                  </a:lnTo>
                  <a:lnTo>
                    <a:pt x="136406" y="148062"/>
                  </a:lnTo>
                  <a:lnTo>
                    <a:pt x="138561" y="150566"/>
                  </a:lnTo>
                  <a:lnTo>
                    <a:pt x="140958" y="156171"/>
                  </a:lnTo>
                  <a:lnTo>
                    <a:pt x="147763" y="187934"/>
                  </a:lnTo>
                  <a:lnTo>
                    <a:pt x="160194" y="220422"/>
                  </a:lnTo>
                  <a:lnTo>
                    <a:pt x="161413" y="231234"/>
                  </a:lnTo>
                  <a:lnTo>
                    <a:pt x="162641" y="233530"/>
                  </a:lnTo>
                  <a:lnTo>
                    <a:pt x="164519" y="235063"/>
                  </a:lnTo>
                  <a:lnTo>
                    <a:pt x="166829" y="236083"/>
                  </a:lnTo>
                  <a:lnTo>
                    <a:pt x="169428" y="235705"/>
                  </a:lnTo>
                  <a:lnTo>
                    <a:pt x="175138" y="232462"/>
                  </a:lnTo>
                  <a:lnTo>
                    <a:pt x="177083" y="229059"/>
                  </a:lnTo>
                  <a:lnTo>
                    <a:pt x="188286" y="185439"/>
                  </a:lnTo>
                  <a:lnTo>
                    <a:pt x="195119" y="143875"/>
                  </a:lnTo>
                  <a:lnTo>
                    <a:pt x="198572" y="102837"/>
                  </a:lnTo>
                  <a:lnTo>
                    <a:pt x="206283" y="59707"/>
                  </a:lnTo>
                  <a:lnTo>
                    <a:pt x="209639" y="37681"/>
                  </a:lnTo>
                  <a:lnTo>
                    <a:pt x="218107" y="19767"/>
                  </a:lnTo>
                  <a:lnTo>
                    <a:pt x="218645" y="14782"/>
                  </a:lnTo>
                  <a:lnTo>
                    <a:pt x="220905" y="14088"/>
                  </a:lnTo>
                  <a:lnTo>
                    <a:pt x="267992" y="18879"/>
                  </a:lnTo>
                  <a:lnTo>
                    <a:pt x="315413" y="17977"/>
                  </a:lnTo>
                  <a:lnTo>
                    <a:pt x="355462" y="8686"/>
                  </a:lnTo>
                  <a:lnTo>
                    <a:pt x="395629" y="1144"/>
                  </a:lnTo>
                  <a:lnTo>
                    <a:pt x="438822" y="150"/>
                  </a:lnTo>
                  <a:lnTo>
                    <a:pt x="466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1932">
              <a:extLst>
                <a:ext uri="{FF2B5EF4-FFF2-40B4-BE49-F238E27FC236}">
                  <a16:creationId xmlns:a16="http://schemas.microsoft.com/office/drawing/2014/main" id="{70646C34-4520-8B6A-01D9-7A5934B07B02}"/>
                </a:ext>
              </a:extLst>
            </p:cNvPr>
            <p:cNvSpPr/>
            <p:nvPr>
              <p:custDataLst>
                <p:tags r:id="rId158"/>
              </p:custDataLst>
            </p:nvPr>
          </p:nvSpPr>
          <p:spPr>
            <a:xfrm>
              <a:off x="8534400" y="5128572"/>
              <a:ext cx="180976" cy="119704"/>
            </a:xfrm>
            <a:custGeom>
              <a:avLst/>
              <a:gdLst/>
              <a:ahLst/>
              <a:cxnLst/>
              <a:rect l="0" t="0" r="0" b="0"/>
              <a:pathLst>
                <a:path w="180976" h="119704">
                  <a:moveTo>
                    <a:pt x="0" y="24453"/>
                  </a:moveTo>
                  <a:lnTo>
                    <a:pt x="0" y="24453"/>
                  </a:lnTo>
                  <a:lnTo>
                    <a:pt x="8202" y="16252"/>
                  </a:lnTo>
                  <a:lnTo>
                    <a:pt x="23413" y="8643"/>
                  </a:lnTo>
                  <a:lnTo>
                    <a:pt x="44276" y="4629"/>
                  </a:lnTo>
                  <a:lnTo>
                    <a:pt x="50722" y="473"/>
                  </a:lnTo>
                  <a:lnTo>
                    <a:pt x="52866" y="0"/>
                  </a:lnTo>
                  <a:lnTo>
                    <a:pt x="54294" y="742"/>
                  </a:lnTo>
                  <a:lnTo>
                    <a:pt x="55245" y="2296"/>
                  </a:lnTo>
                  <a:lnTo>
                    <a:pt x="56586" y="9539"/>
                  </a:lnTo>
                  <a:lnTo>
                    <a:pt x="56058" y="47106"/>
                  </a:lnTo>
                  <a:lnTo>
                    <a:pt x="38250" y="90799"/>
                  </a:lnTo>
                  <a:lnTo>
                    <a:pt x="43201" y="80918"/>
                  </a:lnTo>
                  <a:lnTo>
                    <a:pt x="54126" y="73185"/>
                  </a:lnTo>
                  <a:lnTo>
                    <a:pt x="68507" y="64103"/>
                  </a:lnTo>
                  <a:lnTo>
                    <a:pt x="89560" y="43257"/>
                  </a:lnTo>
                  <a:lnTo>
                    <a:pt x="118937" y="28481"/>
                  </a:lnTo>
                  <a:lnTo>
                    <a:pt x="128002" y="25186"/>
                  </a:lnTo>
                  <a:lnTo>
                    <a:pt x="140115" y="18438"/>
                  </a:lnTo>
                  <a:lnTo>
                    <a:pt x="158635" y="15390"/>
                  </a:lnTo>
                  <a:lnTo>
                    <a:pt x="166008" y="35291"/>
                  </a:lnTo>
                  <a:lnTo>
                    <a:pt x="170973" y="77986"/>
                  </a:lnTo>
                  <a:lnTo>
                    <a:pt x="170297" y="108170"/>
                  </a:lnTo>
                  <a:lnTo>
                    <a:pt x="168566" y="112014"/>
                  </a:lnTo>
                  <a:lnTo>
                    <a:pt x="166352" y="114577"/>
                  </a:lnTo>
                  <a:lnTo>
                    <a:pt x="165934" y="116285"/>
                  </a:lnTo>
                  <a:lnTo>
                    <a:pt x="166715" y="117424"/>
                  </a:lnTo>
                  <a:lnTo>
                    <a:pt x="170514" y="119253"/>
                  </a:lnTo>
                  <a:lnTo>
                    <a:pt x="180975" y="1197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933">
              <a:extLst>
                <a:ext uri="{FF2B5EF4-FFF2-40B4-BE49-F238E27FC236}">
                  <a16:creationId xmlns:a16="http://schemas.microsoft.com/office/drawing/2014/main" id="{E9ABF3A0-41CD-11A4-AC05-4341F31E50C6}"/>
                </a:ext>
              </a:extLst>
            </p:cNvPr>
            <p:cNvSpPr/>
            <p:nvPr>
              <p:custDataLst>
                <p:tags r:id="rId159"/>
              </p:custDataLst>
            </p:nvPr>
          </p:nvSpPr>
          <p:spPr>
            <a:xfrm>
              <a:off x="8258175" y="4676775"/>
              <a:ext cx="104776" cy="9134"/>
            </a:xfrm>
            <a:custGeom>
              <a:avLst/>
              <a:gdLst/>
              <a:ahLst/>
              <a:cxnLst/>
              <a:rect l="0" t="0" r="0" b="0"/>
              <a:pathLst>
                <a:path w="104776" h="9134">
                  <a:moveTo>
                    <a:pt x="0" y="0"/>
                  </a:moveTo>
                  <a:lnTo>
                    <a:pt x="0" y="0"/>
                  </a:lnTo>
                  <a:lnTo>
                    <a:pt x="0" y="5057"/>
                  </a:lnTo>
                  <a:lnTo>
                    <a:pt x="1058" y="6546"/>
                  </a:lnTo>
                  <a:lnTo>
                    <a:pt x="2823" y="7539"/>
                  </a:lnTo>
                  <a:lnTo>
                    <a:pt x="13184" y="8936"/>
                  </a:lnTo>
                  <a:lnTo>
                    <a:pt x="18314" y="9133"/>
                  </a:lnTo>
                  <a:lnTo>
                    <a:pt x="26836" y="6528"/>
                  </a:lnTo>
                  <a:lnTo>
                    <a:pt x="30591" y="4352"/>
                  </a:lnTo>
                  <a:lnTo>
                    <a:pt x="35211" y="3959"/>
                  </a:lnTo>
                  <a:lnTo>
                    <a:pt x="51825" y="6347"/>
                  </a:lnTo>
                  <a:lnTo>
                    <a:pt x="99315" y="206"/>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1934">
              <a:extLst>
                <a:ext uri="{FF2B5EF4-FFF2-40B4-BE49-F238E27FC236}">
                  <a16:creationId xmlns:a16="http://schemas.microsoft.com/office/drawing/2014/main" id="{0BA5A6F4-33CE-BF5F-4C13-56E39C7DA17D}"/>
                </a:ext>
              </a:extLst>
            </p:cNvPr>
            <p:cNvSpPr/>
            <p:nvPr>
              <p:custDataLst>
                <p:tags r:id="rId160"/>
              </p:custDataLst>
            </p:nvPr>
          </p:nvSpPr>
          <p:spPr>
            <a:xfrm>
              <a:off x="8271737" y="4724400"/>
              <a:ext cx="110264" cy="9526"/>
            </a:xfrm>
            <a:custGeom>
              <a:avLst/>
              <a:gdLst/>
              <a:ahLst/>
              <a:cxnLst/>
              <a:rect l="0" t="0" r="0" b="0"/>
              <a:pathLst>
                <a:path w="110264" h="9526">
                  <a:moveTo>
                    <a:pt x="5488" y="0"/>
                  </a:moveTo>
                  <a:lnTo>
                    <a:pt x="5488" y="0"/>
                  </a:lnTo>
                  <a:lnTo>
                    <a:pt x="432" y="0"/>
                  </a:lnTo>
                  <a:lnTo>
                    <a:pt x="0" y="1058"/>
                  </a:lnTo>
                  <a:lnTo>
                    <a:pt x="2343" y="5057"/>
                  </a:lnTo>
                  <a:lnTo>
                    <a:pt x="9734" y="7539"/>
                  </a:lnTo>
                  <a:lnTo>
                    <a:pt x="47518" y="9263"/>
                  </a:lnTo>
                  <a:lnTo>
                    <a:pt x="110263"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2" name="SMARTInkShape-Group407">
            <a:extLst>
              <a:ext uri="{FF2B5EF4-FFF2-40B4-BE49-F238E27FC236}">
                <a16:creationId xmlns:a16="http://schemas.microsoft.com/office/drawing/2014/main" id="{3D096394-B42D-927B-95FF-DD40A8B461AF}"/>
              </a:ext>
            </a:extLst>
          </p:cNvPr>
          <p:cNvGrpSpPr/>
          <p:nvPr/>
        </p:nvGrpSpPr>
        <p:grpSpPr>
          <a:xfrm>
            <a:off x="7506350" y="4505325"/>
            <a:ext cx="608951" cy="304801"/>
            <a:chOff x="7506350" y="4505325"/>
            <a:chExt cx="608951" cy="304801"/>
          </a:xfrm>
        </p:grpSpPr>
        <p:sp>
          <p:nvSpPr>
            <p:cNvPr id="248" name="SMARTInkShape-1935">
              <a:extLst>
                <a:ext uri="{FF2B5EF4-FFF2-40B4-BE49-F238E27FC236}">
                  <a16:creationId xmlns:a16="http://schemas.microsoft.com/office/drawing/2014/main" id="{ACD56112-1A34-D7A1-0C32-D190F4580F3D}"/>
                </a:ext>
              </a:extLst>
            </p:cNvPr>
            <p:cNvSpPr/>
            <p:nvPr>
              <p:custDataLst>
                <p:tags r:id="rId151"/>
              </p:custDataLst>
            </p:nvPr>
          </p:nvSpPr>
          <p:spPr>
            <a:xfrm>
              <a:off x="7659803" y="4658327"/>
              <a:ext cx="179273" cy="151799"/>
            </a:xfrm>
            <a:custGeom>
              <a:avLst/>
              <a:gdLst/>
              <a:ahLst/>
              <a:cxnLst/>
              <a:rect l="0" t="0" r="0" b="0"/>
              <a:pathLst>
                <a:path w="179273" h="151799">
                  <a:moveTo>
                    <a:pt x="7822" y="47023"/>
                  </a:moveTo>
                  <a:lnTo>
                    <a:pt x="7822" y="47023"/>
                  </a:lnTo>
                  <a:lnTo>
                    <a:pt x="28544" y="64923"/>
                  </a:lnTo>
                  <a:lnTo>
                    <a:pt x="40315" y="70854"/>
                  </a:lnTo>
                  <a:lnTo>
                    <a:pt x="52601" y="73490"/>
                  </a:lnTo>
                  <a:lnTo>
                    <a:pt x="65119" y="71839"/>
                  </a:lnTo>
                  <a:lnTo>
                    <a:pt x="90401" y="62155"/>
                  </a:lnTo>
                  <a:lnTo>
                    <a:pt x="128474" y="30525"/>
                  </a:lnTo>
                  <a:lnTo>
                    <a:pt x="135529" y="20994"/>
                  </a:lnTo>
                  <a:lnTo>
                    <a:pt x="139500" y="9678"/>
                  </a:lnTo>
                  <a:lnTo>
                    <a:pt x="140057" y="6251"/>
                  </a:lnTo>
                  <a:lnTo>
                    <a:pt x="137254" y="3967"/>
                  </a:lnTo>
                  <a:lnTo>
                    <a:pt x="118139" y="752"/>
                  </a:lnTo>
                  <a:lnTo>
                    <a:pt x="101302" y="0"/>
                  </a:lnTo>
                  <a:lnTo>
                    <a:pt x="83235" y="5310"/>
                  </a:lnTo>
                  <a:lnTo>
                    <a:pt x="37352" y="31927"/>
                  </a:lnTo>
                  <a:lnTo>
                    <a:pt x="17512" y="49370"/>
                  </a:lnTo>
                  <a:lnTo>
                    <a:pt x="2127" y="72071"/>
                  </a:lnTo>
                  <a:lnTo>
                    <a:pt x="0" y="78617"/>
                  </a:lnTo>
                  <a:lnTo>
                    <a:pt x="3859" y="98364"/>
                  </a:lnTo>
                  <a:lnTo>
                    <a:pt x="11704" y="114211"/>
                  </a:lnTo>
                  <a:lnTo>
                    <a:pt x="26128" y="122040"/>
                  </a:lnTo>
                  <a:lnTo>
                    <a:pt x="64825" y="135689"/>
                  </a:lnTo>
                  <a:lnTo>
                    <a:pt x="108531" y="147519"/>
                  </a:lnTo>
                  <a:lnTo>
                    <a:pt x="151624" y="151234"/>
                  </a:lnTo>
                  <a:lnTo>
                    <a:pt x="179272" y="1517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936">
              <a:extLst>
                <a:ext uri="{FF2B5EF4-FFF2-40B4-BE49-F238E27FC236}">
                  <a16:creationId xmlns:a16="http://schemas.microsoft.com/office/drawing/2014/main" id="{453E8235-0128-0CF4-561F-80A68846866F}"/>
                </a:ext>
              </a:extLst>
            </p:cNvPr>
            <p:cNvSpPr/>
            <p:nvPr>
              <p:custDataLst>
                <p:tags r:id="rId152"/>
              </p:custDataLst>
            </p:nvPr>
          </p:nvSpPr>
          <p:spPr>
            <a:xfrm>
              <a:off x="7877175" y="4667250"/>
              <a:ext cx="152401" cy="129669"/>
            </a:xfrm>
            <a:custGeom>
              <a:avLst/>
              <a:gdLst/>
              <a:ahLst/>
              <a:cxnLst/>
              <a:rect l="0" t="0" r="0" b="0"/>
              <a:pathLst>
                <a:path w="152401" h="129669">
                  <a:moveTo>
                    <a:pt x="0" y="47625"/>
                  </a:moveTo>
                  <a:lnTo>
                    <a:pt x="0" y="47625"/>
                  </a:lnTo>
                  <a:lnTo>
                    <a:pt x="8201" y="47625"/>
                  </a:lnTo>
                  <a:lnTo>
                    <a:pt x="17610" y="39424"/>
                  </a:lnTo>
                  <a:lnTo>
                    <a:pt x="18766" y="32874"/>
                  </a:lnTo>
                  <a:lnTo>
                    <a:pt x="18924" y="35072"/>
                  </a:lnTo>
                  <a:lnTo>
                    <a:pt x="20024" y="35023"/>
                  </a:lnTo>
                  <a:lnTo>
                    <a:pt x="27239" y="29633"/>
                  </a:lnTo>
                  <a:lnTo>
                    <a:pt x="27685" y="30339"/>
                  </a:lnTo>
                  <a:lnTo>
                    <a:pt x="28311" y="34272"/>
                  </a:lnTo>
                  <a:lnTo>
                    <a:pt x="28458" y="31812"/>
                  </a:lnTo>
                  <a:lnTo>
                    <a:pt x="28497" y="31791"/>
                  </a:lnTo>
                  <a:lnTo>
                    <a:pt x="28575" y="75909"/>
                  </a:lnTo>
                  <a:lnTo>
                    <a:pt x="34219" y="92298"/>
                  </a:lnTo>
                  <a:lnTo>
                    <a:pt x="53464" y="124495"/>
                  </a:lnTo>
                  <a:lnTo>
                    <a:pt x="60098" y="129414"/>
                  </a:lnTo>
                  <a:lnTo>
                    <a:pt x="64408" y="129668"/>
                  </a:lnTo>
                  <a:lnTo>
                    <a:pt x="74839" y="127128"/>
                  </a:lnTo>
                  <a:lnTo>
                    <a:pt x="87556" y="119747"/>
                  </a:lnTo>
                  <a:lnTo>
                    <a:pt x="112888" y="83206"/>
                  </a:lnTo>
                  <a:lnTo>
                    <a:pt x="132978" y="3655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1937">
              <a:extLst>
                <a:ext uri="{FF2B5EF4-FFF2-40B4-BE49-F238E27FC236}">
                  <a16:creationId xmlns:a16="http://schemas.microsoft.com/office/drawing/2014/main" id="{1FEB3449-EF89-8D69-3A5D-AC8B422DF1A8}"/>
                </a:ext>
              </a:extLst>
            </p:cNvPr>
            <p:cNvSpPr/>
            <p:nvPr>
              <p:custDataLst>
                <p:tags r:id="rId153"/>
              </p:custDataLst>
            </p:nvPr>
          </p:nvSpPr>
          <p:spPr>
            <a:xfrm>
              <a:off x="8105775" y="47815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1938">
              <a:extLst>
                <a:ext uri="{FF2B5EF4-FFF2-40B4-BE49-F238E27FC236}">
                  <a16:creationId xmlns:a16="http://schemas.microsoft.com/office/drawing/2014/main" id="{7A4D962F-6639-CC52-54D9-EF2E2F977558}"/>
                </a:ext>
              </a:extLst>
            </p:cNvPr>
            <p:cNvSpPr/>
            <p:nvPr>
              <p:custDataLst>
                <p:tags r:id="rId154"/>
              </p:custDataLst>
            </p:nvPr>
          </p:nvSpPr>
          <p:spPr>
            <a:xfrm>
              <a:off x="7506350" y="4505325"/>
              <a:ext cx="151751" cy="279723"/>
            </a:xfrm>
            <a:custGeom>
              <a:avLst/>
              <a:gdLst/>
              <a:ahLst/>
              <a:cxnLst/>
              <a:rect l="0" t="0" r="0" b="0"/>
              <a:pathLst>
                <a:path w="151751" h="279723">
                  <a:moveTo>
                    <a:pt x="113650" y="228600"/>
                  </a:moveTo>
                  <a:lnTo>
                    <a:pt x="113650" y="228600"/>
                  </a:lnTo>
                  <a:lnTo>
                    <a:pt x="113650" y="215343"/>
                  </a:lnTo>
                  <a:lnTo>
                    <a:pt x="108594" y="201152"/>
                  </a:lnTo>
                  <a:lnTo>
                    <a:pt x="100393" y="188601"/>
                  </a:lnTo>
                  <a:lnTo>
                    <a:pt x="86204" y="178177"/>
                  </a:lnTo>
                  <a:lnTo>
                    <a:pt x="63537" y="173443"/>
                  </a:lnTo>
                  <a:lnTo>
                    <a:pt x="36713" y="177097"/>
                  </a:lnTo>
                  <a:lnTo>
                    <a:pt x="23717" y="184896"/>
                  </a:lnTo>
                  <a:lnTo>
                    <a:pt x="14413" y="196476"/>
                  </a:lnTo>
                  <a:lnTo>
                    <a:pt x="2639" y="224136"/>
                  </a:lnTo>
                  <a:lnTo>
                    <a:pt x="0" y="250532"/>
                  </a:lnTo>
                  <a:lnTo>
                    <a:pt x="1900" y="256979"/>
                  </a:lnTo>
                  <a:lnTo>
                    <a:pt x="9656" y="266965"/>
                  </a:lnTo>
                  <a:lnTo>
                    <a:pt x="25922" y="278538"/>
                  </a:lnTo>
                  <a:lnTo>
                    <a:pt x="40792" y="279722"/>
                  </a:lnTo>
                  <a:lnTo>
                    <a:pt x="56927" y="275663"/>
                  </a:lnTo>
                  <a:lnTo>
                    <a:pt x="71154" y="266803"/>
                  </a:lnTo>
                  <a:lnTo>
                    <a:pt x="81710" y="252988"/>
                  </a:lnTo>
                  <a:lnTo>
                    <a:pt x="93602" y="221715"/>
                  </a:lnTo>
                  <a:lnTo>
                    <a:pt x="103830" y="184579"/>
                  </a:lnTo>
                  <a:lnTo>
                    <a:pt x="116767" y="138531"/>
                  </a:lnTo>
                  <a:lnTo>
                    <a:pt x="129514" y="96274"/>
                  </a:lnTo>
                  <a:lnTo>
                    <a:pt x="140342" y="52817"/>
                  </a:lnTo>
                  <a:lnTo>
                    <a:pt x="142913" y="20310"/>
                  </a:lnTo>
                  <a:lnTo>
                    <a:pt x="1517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8" name="SMARTInkShape-Group408">
            <a:extLst>
              <a:ext uri="{FF2B5EF4-FFF2-40B4-BE49-F238E27FC236}">
                <a16:creationId xmlns:a16="http://schemas.microsoft.com/office/drawing/2014/main" id="{C11F1667-A893-E17D-8847-6C9F1FDF27CF}"/>
              </a:ext>
            </a:extLst>
          </p:cNvPr>
          <p:cNvGrpSpPr/>
          <p:nvPr/>
        </p:nvGrpSpPr>
        <p:grpSpPr>
          <a:xfrm>
            <a:off x="6543675" y="4550356"/>
            <a:ext cx="628651" cy="259770"/>
            <a:chOff x="6543675" y="4550356"/>
            <a:chExt cx="628651" cy="259770"/>
          </a:xfrm>
        </p:grpSpPr>
        <p:sp>
          <p:nvSpPr>
            <p:cNvPr id="253" name="SMARTInkShape-1939">
              <a:extLst>
                <a:ext uri="{FF2B5EF4-FFF2-40B4-BE49-F238E27FC236}">
                  <a16:creationId xmlns:a16="http://schemas.microsoft.com/office/drawing/2014/main" id="{C51437F5-81D1-9982-270B-7DCC83DCA57C}"/>
                </a:ext>
              </a:extLst>
            </p:cNvPr>
            <p:cNvSpPr/>
            <p:nvPr>
              <p:custDataLst>
                <p:tags r:id="rId146"/>
              </p:custDataLst>
            </p:nvPr>
          </p:nvSpPr>
          <p:spPr>
            <a:xfrm>
              <a:off x="6543675" y="4678331"/>
              <a:ext cx="140323" cy="131795"/>
            </a:xfrm>
            <a:custGeom>
              <a:avLst/>
              <a:gdLst/>
              <a:ahLst/>
              <a:cxnLst/>
              <a:rect l="0" t="0" r="0" b="0"/>
              <a:pathLst>
                <a:path w="140323" h="131795">
                  <a:moveTo>
                    <a:pt x="123825" y="27019"/>
                  </a:moveTo>
                  <a:lnTo>
                    <a:pt x="123825" y="27019"/>
                  </a:lnTo>
                  <a:lnTo>
                    <a:pt x="132025" y="10617"/>
                  </a:lnTo>
                  <a:lnTo>
                    <a:pt x="131409" y="8676"/>
                  </a:lnTo>
                  <a:lnTo>
                    <a:pt x="127901" y="3698"/>
                  </a:lnTo>
                  <a:lnTo>
                    <a:pt x="119992" y="779"/>
                  </a:lnTo>
                  <a:lnTo>
                    <a:pt x="114920" y="0"/>
                  </a:lnTo>
                  <a:lnTo>
                    <a:pt x="75027" y="9010"/>
                  </a:lnTo>
                  <a:lnTo>
                    <a:pt x="52922" y="17803"/>
                  </a:lnTo>
                  <a:lnTo>
                    <a:pt x="35971" y="30255"/>
                  </a:lnTo>
                  <a:lnTo>
                    <a:pt x="31862" y="36571"/>
                  </a:lnTo>
                  <a:lnTo>
                    <a:pt x="30766" y="39736"/>
                  </a:lnTo>
                  <a:lnTo>
                    <a:pt x="32152" y="43964"/>
                  </a:lnTo>
                  <a:lnTo>
                    <a:pt x="39338" y="54306"/>
                  </a:lnTo>
                  <a:lnTo>
                    <a:pt x="49586" y="60313"/>
                  </a:lnTo>
                  <a:lnTo>
                    <a:pt x="88719" y="75058"/>
                  </a:lnTo>
                  <a:lnTo>
                    <a:pt x="125082" y="90574"/>
                  </a:lnTo>
                  <a:lnTo>
                    <a:pt x="134261" y="96893"/>
                  </a:lnTo>
                  <a:lnTo>
                    <a:pt x="139047" y="103230"/>
                  </a:lnTo>
                  <a:lnTo>
                    <a:pt x="140322" y="106401"/>
                  </a:lnTo>
                  <a:lnTo>
                    <a:pt x="140115" y="109574"/>
                  </a:lnTo>
                  <a:lnTo>
                    <a:pt x="137062" y="115921"/>
                  </a:lnTo>
                  <a:lnTo>
                    <a:pt x="119280" y="125444"/>
                  </a:lnTo>
                  <a:lnTo>
                    <a:pt x="77223" y="130540"/>
                  </a:lnTo>
                  <a:lnTo>
                    <a:pt x="33794" y="131546"/>
                  </a:lnTo>
                  <a:lnTo>
                    <a:pt x="0" y="131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1940">
              <a:extLst>
                <a:ext uri="{FF2B5EF4-FFF2-40B4-BE49-F238E27FC236}">
                  <a16:creationId xmlns:a16="http://schemas.microsoft.com/office/drawing/2014/main" id="{62B3B083-45FE-9E82-0C97-A560CFFDD19D}"/>
                </a:ext>
              </a:extLst>
            </p:cNvPr>
            <p:cNvSpPr/>
            <p:nvPr>
              <p:custDataLst>
                <p:tags r:id="rId147"/>
              </p:custDataLst>
            </p:nvPr>
          </p:nvSpPr>
          <p:spPr>
            <a:xfrm>
              <a:off x="6729678" y="4552950"/>
              <a:ext cx="109273" cy="226542"/>
            </a:xfrm>
            <a:custGeom>
              <a:avLst/>
              <a:gdLst/>
              <a:ahLst/>
              <a:cxnLst/>
              <a:rect l="0" t="0" r="0" b="0"/>
              <a:pathLst>
                <a:path w="109273" h="226542">
                  <a:moveTo>
                    <a:pt x="42597" y="0"/>
                  </a:moveTo>
                  <a:lnTo>
                    <a:pt x="42597" y="0"/>
                  </a:lnTo>
                  <a:lnTo>
                    <a:pt x="50797" y="0"/>
                  </a:lnTo>
                  <a:lnTo>
                    <a:pt x="51239" y="1058"/>
                  </a:lnTo>
                  <a:lnTo>
                    <a:pt x="52006" y="8201"/>
                  </a:lnTo>
                  <a:lnTo>
                    <a:pt x="35868" y="49545"/>
                  </a:lnTo>
                  <a:lnTo>
                    <a:pt x="23472" y="88926"/>
                  </a:lnTo>
                  <a:lnTo>
                    <a:pt x="14209" y="135496"/>
                  </a:lnTo>
                  <a:lnTo>
                    <a:pt x="0" y="183085"/>
                  </a:lnTo>
                  <a:lnTo>
                    <a:pt x="1793" y="196377"/>
                  </a:lnTo>
                  <a:lnTo>
                    <a:pt x="12460" y="221650"/>
                  </a:lnTo>
                  <a:lnTo>
                    <a:pt x="15097" y="223967"/>
                  </a:lnTo>
                  <a:lnTo>
                    <a:pt x="23673" y="226541"/>
                  </a:lnTo>
                  <a:lnTo>
                    <a:pt x="34539" y="224863"/>
                  </a:lnTo>
                  <a:lnTo>
                    <a:pt x="52557" y="220790"/>
                  </a:lnTo>
                  <a:lnTo>
                    <a:pt x="109272"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1941">
              <a:extLst>
                <a:ext uri="{FF2B5EF4-FFF2-40B4-BE49-F238E27FC236}">
                  <a16:creationId xmlns:a16="http://schemas.microsoft.com/office/drawing/2014/main" id="{8CB33091-65E6-B6F9-ACDD-A050F1A0017F}"/>
                </a:ext>
              </a:extLst>
            </p:cNvPr>
            <p:cNvSpPr/>
            <p:nvPr>
              <p:custDataLst>
                <p:tags r:id="rId148"/>
              </p:custDataLst>
            </p:nvPr>
          </p:nvSpPr>
          <p:spPr>
            <a:xfrm>
              <a:off x="6743700" y="4686300"/>
              <a:ext cx="123826" cy="9526"/>
            </a:xfrm>
            <a:custGeom>
              <a:avLst/>
              <a:gdLst/>
              <a:ahLst/>
              <a:cxnLst/>
              <a:rect l="0" t="0" r="0" b="0"/>
              <a:pathLst>
                <a:path w="123826" h="9526">
                  <a:moveTo>
                    <a:pt x="0" y="9525"/>
                  </a:moveTo>
                  <a:lnTo>
                    <a:pt x="0" y="9525"/>
                  </a:lnTo>
                  <a:lnTo>
                    <a:pt x="36628" y="4468"/>
                  </a:lnTo>
                  <a:lnTo>
                    <a:pt x="76352" y="1324"/>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1942">
              <a:extLst>
                <a:ext uri="{FF2B5EF4-FFF2-40B4-BE49-F238E27FC236}">
                  <a16:creationId xmlns:a16="http://schemas.microsoft.com/office/drawing/2014/main" id="{115BEA19-AB0F-F2A1-4C55-BB0ECCE45E87}"/>
                </a:ext>
              </a:extLst>
            </p:cNvPr>
            <p:cNvSpPr/>
            <p:nvPr>
              <p:custDataLst>
                <p:tags r:id="rId149"/>
              </p:custDataLst>
            </p:nvPr>
          </p:nvSpPr>
          <p:spPr>
            <a:xfrm>
              <a:off x="6907120" y="4550356"/>
              <a:ext cx="131856" cy="206088"/>
            </a:xfrm>
            <a:custGeom>
              <a:avLst/>
              <a:gdLst/>
              <a:ahLst/>
              <a:cxnLst/>
              <a:rect l="0" t="0" r="0" b="0"/>
              <a:pathLst>
                <a:path w="131856" h="206088">
                  <a:moveTo>
                    <a:pt x="103280" y="164519"/>
                  </a:moveTo>
                  <a:lnTo>
                    <a:pt x="103280" y="164519"/>
                  </a:lnTo>
                  <a:lnTo>
                    <a:pt x="98224" y="159462"/>
                  </a:lnTo>
                  <a:lnTo>
                    <a:pt x="95742" y="154158"/>
                  </a:lnTo>
                  <a:lnTo>
                    <a:pt x="95080" y="151262"/>
                  </a:lnTo>
                  <a:lnTo>
                    <a:pt x="88699" y="145221"/>
                  </a:lnTo>
                  <a:lnTo>
                    <a:pt x="57209" y="123230"/>
                  </a:lnTo>
                  <a:lnTo>
                    <a:pt x="51399" y="122176"/>
                  </a:lnTo>
                  <a:lnTo>
                    <a:pt x="39299" y="123827"/>
                  </a:lnTo>
                  <a:lnTo>
                    <a:pt x="15531" y="135764"/>
                  </a:lnTo>
                  <a:lnTo>
                    <a:pt x="9857" y="141116"/>
                  </a:lnTo>
                  <a:lnTo>
                    <a:pt x="3550" y="152706"/>
                  </a:lnTo>
                  <a:lnTo>
                    <a:pt x="0" y="176188"/>
                  </a:lnTo>
                  <a:lnTo>
                    <a:pt x="1618" y="182882"/>
                  </a:lnTo>
                  <a:lnTo>
                    <a:pt x="9061" y="193141"/>
                  </a:lnTo>
                  <a:lnTo>
                    <a:pt x="25151" y="204867"/>
                  </a:lnTo>
                  <a:lnTo>
                    <a:pt x="39981" y="206087"/>
                  </a:lnTo>
                  <a:lnTo>
                    <a:pt x="48380" y="204932"/>
                  </a:lnTo>
                  <a:lnTo>
                    <a:pt x="55039" y="202044"/>
                  </a:lnTo>
                  <a:lnTo>
                    <a:pt x="65258" y="193191"/>
                  </a:lnTo>
                  <a:lnTo>
                    <a:pt x="80443" y="169202"/>
                  </a:lnTo>
                  <a:lnTo>
                    <a:pt x="93635" y="129343"/>
                  </a:lnTo>
                  <a:lnTo>
                    <a:pt x="103244" y="92008"/>
                  </a:lnTo>
                  <a:lnTo>
                    <a:pt x="110918" y="45892"/>
                  </a:lnTo>
                  <a:lnTo>
                    <a:pt x="117920" y="12283"/>
                  </a:lnTo>
                  <a:lnTo>
                    <a:pt x="115850" y="291"/>
                  </a:lnTo>
                  <a:lnTo>
                    <a:pt x="116951" y="0"/>
                  </a:lnTo>
                  <a:lnTo>
                    <a:pt x="120998" y="1441"/>
                  </a:lnTo>
                  <a:lnTo>
                    <a:pt x="131855" y="25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1943">
              <a:extLst>
                <a:ext uri="{FF2B5EF4-FFF2-40B4-BE49-F238E27FC236}">
                  <a16:creationId xmlns:a16="http://schemas.microsoft.com/office/drawing/2014/main" id="{B4D7044D-E8F0-0AB3-D2D3-A62BE45B53DB}"/>
                </a:ext>
              </a:extLst>
            </p:cNvPr>
            <p:cNvSpPr/>
            <p:nvPr>
              <p:custDataLst>
                <p:tags r:id="rId150"/>
              </p:custDataLst>
            </p:nvPr>
          </p:nvSpPr>
          <p:spPr>
            <a:xfrm>
              <a:off x="7143750" y="4754299"/>
              <a:ext cx="28576" cy="8202"/>
            </a:xfrm>
            <a:custGeom>
              <a:avLst/>
              <a:gdLst/>
              <a:ahLst/>
              <a:cxnLst/>
              <a:rect l="0" t="0" r="0" b="0"/>
              <a:pathLst>
                <a:path w="28576" h="8202">
                  <a:moveTo>
                    <a:pt x="0" y="8201"/>
                  </a:moveTo>
                  <a:lnTo>
                    <a:pt x="0" y="8201"/>
                  </a:lnTo>
                  <a:lnTo>
                    <a:pt x="0" y="0"/>
                  </a:lnTo>
                  <a:lnTo>
                    <a:pt x="2857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1" name="SMARTInkShape-Group409">
            <a:extLst>
              <a:ext uri="{FF2B5EF4-FFF2-40B4-BE49-F238E27FC236}">
                <a16:creationId xmlns:a16="http://schemas.microsoft.com/office/drawing/2014/main" id="{8F308758-87C6-F0CD-A62E-C1683D51D75B}"/>
              </a:ext>
            </a:extLst>
          </p:cNvPr>
          <p:cNvGrpSpPr/>
          <p:nvPr/>
        </p:nvGrpSpPr>
        <p:grpSpPr>
          <a:xfrm>
            <a:off x="5572356" y="4543690"/>
            <a:ext cx="561745" cy="275220"/>
            <a:chOff x="5572356" y="4543690"/>
            <a:chExt cx="561745" cy="275220"/>
          </a:xfrm>
        </p:grpSpPr>
        <p:sp>
          <p:nvSpPr>
            <p:cNvPr id="259" name="SMARTInkShape-1944">
              <a:extLst>
                <a:ext uri="{FF2B5EF4-FFF2-40B4-BE49-F238E27FC236}">
                  <a16:creationId xmlns:a16="http://schemas.microsoft.com/office/drawing/2014/main" id="{5E8B9E59-DD26-DCF6-C91E-C1D90A21B444}"/>
                </a:ext>
              </a:extLst>
            </p:cNvPr>
            <p:cNvSpPr/>
            <p:nvPr>
              <p:custDataLst>
                <p:tags r:id="rId144"/>
              </p:custDataLst>
            </p:nvPr>
          </p:nvSpPr>
          <p:spPr>
            <a:xfrm>
              <a:off x="5997645" y="4543690"/>
              <a:ext cx="136456" cy="270235"/>
            </a:xfrm>
            <a:custGeom>
              <a:avLst/>
              <a:gdLst/>
              <a:ahLst/>
              <a:cxnLst/>
              <a:rect l="0" t="0" r="0" b="0"/>
              <a:pathLst>
                <a:path w="136456" h="270235">
                  <a:moveTo>
                    <a:pt x="79305" y="209285"/>
                  </a:moveTo>
                  <a:lnTo>
                    <a:pt x="79305" y="209285"/>
                  </a:lnTo>
                  <a:lnTo>
                    <a:pt x="79305" y="204228"/>
                  </a:lnTo>
                  <a:lnTo>
                    <a:pt x="76483" y="198924"/>
                  </a:lnTo>
                  <a:lnTo>
                    <a:pt x="74249" y="196028"/>
                  </a:lnTo>
                  <a:lnTo>
                    <a:pt x="66122" y="192810"/>
                  </a:lnTo>
                  <a:lnTo>
                    <a:pt x="56511" y="190321"/>
                  </a:lnTo>
                  <a:lnTo>
                    <a:pt x="48713" y="185687"/>
                  </a:lnTo>
                  <a:lnTo>
                    <a:pt x="44094" y="185087"/>
                  </a:lnTo>
                  <a:lnTo>
                    <a:pt x="33317" y="187241"/>
                  </a:lnTo>
                  <a:lnTo>
                    <a:pt x="15348" y="199461"/>
                  </a:lnTo>
                  <a:lnTo>
                    <a:pt x="1676" y="221544"/>
                  </a:lnTo>
                  <a:lnTo>
                    <a:pt x="0" y="236253"/>
                  </a:lnTo>
                  <a:lnTo>
                    <a:pt x="2784" y="248788"/>
                  </a:lnTo>
                  <a:lnTo>
                    <a:pt x="7548" y="257886"/>
                  </a:lnTo>
                  <a:lnTo>
                    <a:pt x="18839" y="265457"/>
                  </a:lnTo>
                  <a:lnTo>
                    <a:pt x="26293" y="268958"/>
                  </a:lnTo>
                  <a:lnTo>
                    <a:pt x="32322" y="270234"/>
                  </a:lnTo>
                  <a:lnTo>
                    <a:pt x="41843" y="268829"/>
                  </a:lnTo>
                  <a:lnTo>
                    <a:pt x="49603" y="261854"/>
                  </a:lnTo>
                  <a:lnTo>
                    <a:pt x="77220" y="222288"/>
                  </a:lnTo>
                  <a:lnTo>
                    <a:pt x="93847" y="177131"/>
                  </a:lnTo>
                  <a:lnTo>
                    <a:pt x="100288" y="134573"/>
                  </a:lnTo>
                  <a:lnTo>
                    <a:pt x="111438" y="90223"/>
                  </a:lnTo>
                  <a:lnTo>
                    <a:pt x="117284" y="48301"/>
                  </a:lnTo>
                  <a:lnTo>
                    <a:pt x="126735" y="1083"/>
                  </a:lnTo>
                  <a:lnTo>
                    <a:pt x="126800" y="634"/>
                  </a:lnTo>
                  <a:lnTo>
                    <a:pt x="131948" y="0"/>
                  </a:lnTo>
                  <a:lnTo>
                    <a:pt x="133451" y="971"/>
                  </a:lnTo>
                  <a:lnTo>
                    <a:pt x="136455" y="92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1945">
              <a:extLst>
                <a:ext uri="{FF2B5EF4-FFF2-40B4-BE49-F238E27FC236}">
                  <a16:creationId xmlns:a16="http://schemas.microsoft.com/office/drawing/2014/main" id="{26E39FCC-F361-639B-6431-CFA91FB836AB}"/>
                </a:ext>
              </a:extLst>
            </p:cNvPr>
            <p:cNvSpPr/>
            <p:nvPr>
              <p:custDataLst>
                <p:tags r:id="rId145"/>
              </p:custDataLst>
            </p:nvPr>
          </p:nvSpPr>
          <p:spPr>
            <a:xfrm>
              <a:off x="5572356" y="4707069"/>
              <a:ext cx="333145" cy="111841"/>
            </a:xfrm>
            <a:custGeom>
              <a:avLst/>
              <a:gdLst/>
              <a:ahLst/>
              <a:cxnLst/>
              <a:rect l="0" t="0" r="0" b="0"/>
              <a:pathLst>
                <a:path w="333145" h="111841">
                  <a:moveTo>
                    <a:pt x="133119" y="26856"/>
                  </a:moveTo>
                  <a:lnTo>
                    <a:pt x="133119" y="26856"/>
                  </a:lnTo>
                  <a:lnTo>
                    <a:pt x="141320" y="26856"/>
                  </a:lnTo>
                  <a:lnTo>
                    <a:pt x="141761" y="25798"/>
                  </a:lnTo>
                  <a:lnTo>
                    <a:pt x="142634" y="17448"/>
                  </a:lnTo>
                  <a:lnTo>
                    <a:pt x="111072" y="4084"/>
                  </a:lnTo>
                  <a:lnTo>
                    <a:pt x="79549" y="0"/>
                  </a:lnTo>
                  <a:lnTo>
                    <a:pt x="48456" y="3847"/>
                  </a:lnTo>
                  <a:lnTo>
                    <a:pt x="31638" y="11691"/>
                  </a:lnTo>
                  <a:lnTo>
                    <a:pt x="18166" y="22233"/>
                  </a:lnTo>
                  <a:lnTo>
                    <a:pt x="8652" y="33973"/>
                  </a:lnTo>
                  <a:lnTo>
                    <a:pt x="3717" y="46247"/>
                  </a:lnTo>
                  <a:lnTo>
                    <a:pt x="0" y="93520"/>
                  </a:lnTo>
                  <a:lnTo>
                    <a:pt x="2040" y="97757"/>
                  </a:lnTo>
                  <a:lnTo>
                    <a:pt x="9950" y="105287"/>
                  </a:lnTo>
                  <a:lnTo>
                    <a:pt x="20522" y="109339"/>
                  </a:lnTo>
                  <a:lnTo>
                    <a:pt x="26305" y="110420"/>
                  </a:lnTo>
                  <a:lnTo>
                    <a:pt x="38373" y="108798"/>
                  </a:lnTo>
                  <a:lnTo>
                    <a:pt x="50793" y="103492"/>
                  </a:lnTo>
                  <a:lnTo>
                    <a:pt x="77292" y="81934"/>
                  </a:lnTo>
                  <a:lnTo>
                    <a:pt x="88121" y="66576"/>
                  </a:lnTo>
                  <a:lnTo>
                    <a:pt x="101260" y="37994"/>
                  </a:lnTo>
                  <a:lnTo>
                    <a:pt x="109804" y="29098"/>
                  </a:lnTo>
                  <a:lnTo>
                    <a:pt x="112805" y="22346"/>
                  </a:lnTo>
                  <a:lnTo>
                    <a:pt x="113226" y="22791"/>
                  </a:lnTo>
                  <a:lnTo>
                    <a:pt x="116869" y="66771"/>
                  </a:lnTo>
                  <a:lnTo>
                    <a:pt x="124424" y="88424"/>
                  </a:lnTo>
                  <a:lnTo>
                    <a:pt x="136458" y="105222"/>
                  </a:lnTo>
                  <a:lnTo>
                    <a:pt x="142717" y="109310"/>
                  </a:lnTo>
                  <a:lnTo>
                    <a:pt x="145867" y="110401"/>
                  </a:lnTo>
                  <a:lnTo>
                    <a:pt x="149026" y="110069"/>
                  </a:lnTo>
                  <a:lnTo>
                    <a:pt x="155358" y="106879"/>
                  </a:lnTo>
                  <a:lnTo>
                    <a:pt x="157470" y="103487"/>
                  </a:lnTo>
                  <a:lnTo>
                    <a:pt x="159817" y="94076"/>
                  </a:lnTo>
                  <a:lnTo>
                    <a:pt x="166504" y="85659"/>
                  </a:lnTo>
                  <a:lnTo>
                    <a:pt x="211624" y="50028"/>
                  </a:lnTo>
                  <a:lnTo>
                    <a:pt x="223995" y="40895"/>
                  </a:lnTo>
                  <a:lnTo>
                    <a:pt x="231011" y="38387"/>
                  </a:lnTo>
                  <a:lnTo>
                    <a:pt x="233305" y="38777"/>
                  </a:lnTo>
                  <a:lnTo>
                    <a:pt x="234835" y="40095"/>
                  </a:lnTo>
                  <a:lnTo>
                    <a:pt x="236534" y="44382"/>
                  </a:lnTo>
                  <a:lnTo>
                    <a:pt x="237840" y="89654"/>
                  </a:lnTo>
                  <a:lnTo>
                    <a:pt x="237879" y="104142"/>
                  </a:lnTo>
                  <a:lnTo>
                    <a:pt x="238942" y="106955"/>
                  </a:lnTo>
                  <a:lnTo>
                    <a:pt x="240709" y="108830"/>
                  </a:lnTo>
                  <a:lnTo>
                    <a:pt x="246093" y="111840"/>
                  </a:lnTo>
                  <a:lnTo>
                    <a:pt x="252081" y="107305"/>
                  </a:lnTo>
                  <a:lnTo>
                    <a:pt x="272309" y="82893"/>
                  </a:lnTo>
                  <a:lnTo>
                    <a:pt x="319046" y="50467"/>
                  </a:lnTo>
                  <a:lnTo>
                    <a:pt x="326172" y="47933"/>
                  </a:lnTo>
                  <a:lnTo>
                    <a:pt x="328497" y="48316"/>
                  </a:lnTo>
                  <a:lnTo>
                    <a:pt x="330045" y="49629"/>
                  </a:lnTo>
                  <a:lnTo>
                    <a:pt x="331079" y="51563"/>
                  </a:lnTo>
                  <a:lnTo>
                    <a:pt x="333144" y="103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62" name="SMARTInkShape-1946">
            <a:extLst>
              <a:ext uri="{FF2B5EF4-FFF2-40B4-BE49-F238E27FC236}">
                <a16:creationId xmlns:a16="http://schemas.microsoft.com/office/drawing/2014/main" id="{63661502-FCD6-B923-AB4D-0EB5DBA9D267}"/>
              </a:ext>
            </a:extLst>
          </p:cNvPr>
          <p:cNvSpPr/>
          <p:nvPr>
            <p:custDataLst>
              <p:tags r:id="rId9"/>
            </p:custDataLst>
          </p:nvPr>
        </p:nvSpPr>
        <p:spPr>
          <a:xfrm>
            <a:off x="4706674" y="4632284"/>
            <a:ext cx="398727" cy="234992"/>
          </a:xfrm>
          <a:custGeom>
            <a:avLst/>
            <a:gdLst/>
            <a:ahLst/>
            <a:cxnLst/>
            <a:rect l="0" t="0" r="0" b="0"/>
            <a:pathLst>
              <a:path w="398727" h="234992">
                <a:moveTo>
                  <a:pt x="8201" y="234991"/>
                </a:moveTo>
                <a:lnTo>
                  <a:pt x="8201" y="234991"/>
                </a:lnTo>
                <a:lnTo>
                  <a:pt x="0" y="234991"/>
                </a:lnTo>
                <a:lnTo>
                  <a:pt x="9182" y="234991"/>
                </a:lnTo>
                <a:lnTo>
                  <a:pt x="16751" y="232169"/>
                </a:lnTo>
                <a:lnTo>
                  <a:pt x="63264" y="194287"/>
                </a:lnTo>
                <a:lnTo>
                  <a:pt x="105162" y="161179"/>
                </a:lnTo>
                <a:lnTo>
                  <a:pt x="142639" y="119085"/>
                </a:lnTo>
                <a:lnTo>
                  <a:pt x="173196" y="75860"/>
                </a:lnTo>
                <a:lnTo>
                  <a:pt x="192565" y="37634"/>
                </a:lnTo>
                <a:lnTo>
                  <a:pt x="198461" y="8625"/>
                </a:lnTo>
                <a:lnTo>
                  <a:pt x="198594" y="10206"/>
                </a:lnTo>
                <a:lnTo>
                  <a:pt x="198630" y="12110"/>
                </a:lnTo>
                <a:lnTo>
                  <a:pt x="195847" y="17047"/>
                </a:lnTo>
                <a:lnTo>
                  <a:pt x="191082" y="24885"/>
                </a:lnTo>
                <a:lnTo>
                  <a:pt x="176310" y="69779"/>
                </a:lnTo>
                <a:lnTo>
                  <a:pt x="171958" y="100667"/>
                </a:lnTo>
                <a:lnTo>
                  <a:pt x="175726" y="129926"/>
                </a:lnTo>
                <a:lnTo>
                  <a:pt x="188601" y="153649"/>
                </a:lnTo>
                <a:lnTo>
                  <a:pt x="197034" y="161797"/>
                </a:lnTo>
                <a:lnTo>
                  <a:pt x="200766" y="163970"/>
                </a:lnTo>
                <a:lnTo>
                  <a:pt x="205369" y="164360"/>
                </a:lnTo>
                <a:lnTo>
                  <a:pt x="216128" y="161972"/>
                </a:lnTo>
                <a:lnTo>
                  <a:pt x="261013" y="124354"/>
                </a:lnTo>
                <a:lnTo>
                  <a:pt x="280820" y="83353"/>
                </a:lnTo>
                <a:lnTo>
                  <a:pt x="301196" y="37312"/>
                </a:lnTo>
                <a:lnTo>
                  <a:pt x="310668" y="7442"/>
                </a:lnTo>
                <a:lnTo>
                  <a:pt x="310388" y="3917"/>
                </a:lnTo>
                <a:lnTo>
                  <a:pt x="309142" y="1566"/>
                </a:lnTo>
                <a:lnTo>
                  <a:pt x="307253" y="0"/>
                </a:lnTo>
                <a:lnTo>
                  <a:pt x="299510" y="9547"/>
                </a:lnTo>
                <a:lnTo>
                  <a:pt x="277293" y="50171"/>
                </a:lnTo>
                <a:lnTo>
                  <a:pt x="261184" y="90298"/>
                </a:lnTo>
                <a:lnTo>
                  <a:pt x="256554" y="136497"/>
                </a:lnTo>
                <a:lnTo>
                  <a:pt x="256059" y="157242"/>
                </a:lnTo>
                <a:lnTo>
                  <a:pt x="261588" y="169039"/>
                </a:lnTo>
                <a:lnTo>
                  <a:pt x="271101" y="180279"/>
                </a:lnTo>
                <a:lnTo>
                  <a:pt x="282384" y="188802"/>
                </a:lnTo>
                <a:lnTo>
                  <a:pt x="289415" y="190440"/>
                </a:lnTo>
                <a:lnTo>
                  <a:pt x="334409" y="187775"/>
                </a:lnTo>
                <a:lnTo>
                  <a:pt x="373254" y="186343"/>
                </a:lnTo>
                <a:lnTo>
                  <a:pt x="398726" y="1778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65" name="SMARTInkShape-Group411">
            <a:extLst>
              <a:ext uri="{FF2B5EF4-FFF2-40B4-BE49-F238E27FC236}">
                <a16:creationId xmlns:a16="http://schemas.microsoft.com/office/drawing/2014/main" id="{E989F969-44F6-D5B8-B196-233007CA4284}"/>
              </a:ext>
            </a:extLst>
          </p:cNvPr>
          <p:cNvGrpSpPr/>
          <p:nvPr/>
        </p:nvGrpSpPr>
        <p:grpSpPr>
          <a:xfrm>
            <a:off x="4333875" y="4714875"/>
            <a:ext cx="123826" cy="47626"/>
            <a:chOff x="4333875" y="4714875"/>
            <a:chExt cx="123826" cy="47626"/>
          </a:xfrm>
        </p:grpSpPr>
        <p:sp>
          <p:nvSpPr>
            <p:cNvPr id="263" name="SMARTInkShape-1947">
              <a:extLst>
                <a:ext uri="{FF2B5EF4-FFF2-40B4-BE49-F238E27FC236}">
                  <a16:creationId xmlns:a16="http://schemas.microsoft.com/office/drawing/2014/main" id="{19799F54-AEFC-B028-E68D-4A31E6FE7852}"/>
                </a:ext>
              </a:extLst>
            </p:cNvPr>
            <p:cNvSpPr/>
            <p:nvPr>
              <p:custDataLst>
                <p:tags r:id="rId142"/>
              </p:custDataLst>
            </p:nvPr>
          </p:nvSpPr>
          <p:spPr>
            <a:xfrm>
              <a:off x="4333875" y="4754299"/>
              <a:ext cx="123826" cy="8202"/>
            </a:xfrm>
            <a:custGeom>
              <a:avLst/>
              <a:gdLst/>
              <a:ahLst/>
              <a:cxnLst/>
              <a:rect l="0" t="0" r="0" b="0"/>
              <a:pathLst>
                <a:path w="123826" h="8202">
                  <a:moveTo>
                    <a:pt x="0" y="8201"/>
                  </a:moveTo>
                  <a:lnTo>
                    <a:pt x="0" y="8201"/>
                  </a:lnTo>
                  <a:lnTo>
                    <a:pt x="16267" y="7143"/>
                  </a:lnTo>
                  <a:lnTo>
                    <a:pt x="58038" y="0"/>
                  </a:lnTo>
                  <a:lnTo>
                    <a:pt x="101121" y="6993"/>
                  </a:lnTo>
                  <a:lnTo>
                    <a:pt x="1238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1948">
              <a:extLst>
                <a:ext uri="{FF2B5EF4-FFF2-40B4-BE49-F238E27FC236}">
                  <a16:creationId xmlns:a16="http://schemas.microsoft.com/office/drawing/2014/main" id="{F543C1C6-D75B-1813-9D9E-F65D40E5E723}"/>
                </a:ext>
              </a:extLst>
            </p:cNvPr>
            <p:cNvSpPr/>
            <p:nvPr>
              <p:custDataLst>
                <p:tags r:id="rId143"/>
              </p:custDataLst>
            </p:nvPr>
          </p:nvSpPr>
          <p:spPr>
            <a:xfrm>
              <a:off x="4333875" y="4714875"/>
              <a:ext cx="104776" cy="1"/>
            </a:xfrm>
            <a:custGeom>
              <a:avLst/>
              <a:gdLst/>
              <a:ahLst/>
              <a:cxnLst/>
              <a:rect l="0" t="0" r="0" b="0"/>
              <a:pathLst>
                <a:path w="104776" h="1">
                  <a:moveTo>
                    <a:pt x="0" y="0"/>
                  </a:moveTo>
                  <a:lnTo>
                    <a:pt x="0" y="0"/>
                  </a:lnTo>
                  <a:lnTo>
                    <a:pt x="46346"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1" name="SMARTInkShape-Group412">
            <a:extLst>
              <a:ext uri="{FF2B5EF4-FFF2-40B4-BE49-F238E27FC236}">
                <a16:creationId xmlns:a16="http://schemas.microsoft.com/office/drawing/2014/main" id="{AC57C98D-080D-0369-020E-855C3A214376}"/>
              </a:ext>
            </a:extLst>
          </p:cNvPr>
          <p:cNvGrpSpPr/>
          <p:nvPr/>
        </p:nvGrpSpPr>
        <p:grpSpPr>
          <a:xfrm>
            <a:off x="3324225" y="4593698"/>
            <a:ext cx="723901" cy="249136"/>
            <a:chOff x="3324225" y="4593698"/>
            <a:chExt cx="723901" cy="249136"/>
          </a:xfrm>
        </p:grpSpPr>
        <p:sp>
          <p:nvSpPr>
            <p:cNvPr id="266" name="SMARTInkShape-1949">
              <a:extLst>
                <a:ext uri="{FF2B5EF4-FFF2-40B4-BE49-F238E27FC236}">
                  <a16:creationId xmlns:a16="http://schemas.microsoft.com/office/drawing/2014/main" id="{6B8A2A95-9257-D4B1-C320-32B1D2EAED99}"/>
                </a:ext>
              </a:extLst>
            </p:cNvPr>
            <p:cNvSpPr/>
            <p:nvPr>
              <p:custDataLst>
                <p:tags r:id="rId137"/>
              </p:custDataLst>
            </p:nvPr>
          </p:nvSpPr>
          <p:spPr>
            <a:xfrm>
              <a:off x="3479868" y="4717163"/>
              <a:ext cx="196783" cy="113551"/>
            </a:xfrm>
            <a:custGeom>
              <a:avLst/>
              <a:gdLst/>
              <a:ahLst/>
              <a:cxnLst/>
              <a:rect l="0" t="0" r="0" b="0"/>
              <a:pathLst>
                <a:path w="196783" h="113551">
                  <a:moveTo>
                    <a:pt x="111057" y="45337"/>
                  </a:moveTo>
                  <a:lnTo>
                    <a:pt x="111057" y="45337"/>
                  </a:lnTo>
                  <a:lnTo>
                    <a:pt x="119258" y="37136"/>
                  </a:lnTo>
                  <a:lnTo>
                    <a:pt x="120189" y="31148"/>
                  </a:lnTo>
                  <a:lnTo>
                    <a:pt x="121378" y="29527"/>
                  </a:lnTo>
                  <a:lnTo>
                    <a:pt x="125522" y="27727"/>
                  </a:lnTo>
                  <a:lnTo>
                    <a:pt x="125992" y="26189"/>
                  </a:lnTo>
                  <a:lnTo>
                    <a:pt x="123692" y="21657"/>
                  </a:lnTo>
                  <a:lnTo>
                    <a:pt x="107598" y="3934"/>
                  </a:lnTo>
                  <a:lnTo>
                    <a:pt x="92940" y="477"/>
                  </a:lnTo>
                  <a:lnTo>
                    <a:pt x="74429" y="0"/>
                  </a:lnTo>
                  <a:lnTo>
                    <a:pt x="59148" y="3315"/>
                  </a:lnTo>
                  <a:lnTo>
                    <a:pt x="28531" y="21244"/>
                  </a:lnTo>
                  <a:lnTo>
                    <a:pt x="13349" y="40627"/>
                  </a:lnTo>
                  <a:lnTo>
                    <a:pt x="1673" y="69694"/>
                  </a:lnTo>
                  <a:lnTo>
                    <a:pt x="0" y="83679"/>
                  </a:lnTo>
                  <a:lnTo>
                    <a:pt x="2785" y="93422"/>
                  </a:lnTo>
                  <a:lnTo>
                    <a:pt x="20416" y="109914"/>
                  </a:lnTo>
                  <a:lnTo>
                    <a:pt x="26287" y="112730"/>
                  </a:lnTo>
                  <a:lnTo>
                    <a:pt x="31261" y="113550"/>
                  </a:lnTo>
                  <a:lnTo>
                    <a:pt x="46847" y="112316"/>
                  </a:lnTo>
                  <a:lnTo>
                    <a:pt x="73209" y="97922"/>
                  </a:lnTo>
                  <a:lnTo>
                    <a:pt x="87025" y="86083"/>
                  </a:lnTo>
                  <a:lnTo>
                    <a:pt x="96763" y="70697"/>
                  </a:lnTo>
                  <a:lnTo>
                    <a:pt x="107660" y="44358"/>
                  </a:lnTo>
                  <a:lnTo>
                    <a:pt x="108792" y="43626"/>
                  </a:lnTo>
                  <a:lnTo>
                    <a:pt x="110609" y="44999"/>
                  </a:lnTo>
                  <a:lnTo>
                    <a:pt x="111045" y="76851"/>
                  </a:lnTo>
                  <a:lnTo>
                    <a:pt x="116696" y="86155"/>
                  </a:lnTo>
                  <a:lnTo>
                    <a:pt x="125205" y="95229"/>
                  </a:lnTo>
                  <a:lnTo>
                    <a:pt x="132514" y="99261"/>
                  </a:lnTo>
                  <a:lnTo>
                    <a:pt x="170579" y="102204"/>
                  </a:lnTo>
                  <a:lnTo>
                    <a:pt x="196782" y="929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1950">
              <a:extLst>
                <a:ext uri="{FF2B5EF4-FFF2-40B4-BE49-F238E27FC236}">
                  <a16:creationId xmlns:a16="http://schemas.microsoft.com/office/drawing/2014/main" id="{19FAB1D0-BED8-D526-0307-BB3A4E0D0195}"/>
                </a:ext>
              </a:extLst>
            </p:cNvPr>
            <p:cNvSpPr/>
            <p:nvPr>
              <p:custDataLst>
                <p:tags r:id="rId138"/>
              </p:custDataLst>
            </p:nvPr>
          </p:nvSpPr>
          <p:spPr>
            <a:xfrm>
              <a:off x="3324225" y="4714875"/>
              <a:ext cx="133351" cy="127959"/>
            </a:xfrm>
            <a:custGeom>
              <a:avLst/>
              <a:gdLst/>
              <a:ahLst/>
              <a:cxnLst/>
              <a:rect l="0" t="0" r="0" b="0"/>
              <a:pathLst>
                <a:path w="133351" h="127959">
                  <a:moveTo>
                    <a:pt x="0" y="38100"/>
                  </a:moveTo>
                  <a:lnTo>
                    <a:pt x="0" y="38100"/>
                  </a:lnTo>
                  <a:lnTo>
                    <a:pt x="0" y="20767"/>
                  </a:lnTo>
                  <a:lnTo>
                    <a:pt x="1058" y="20194"/>
                  </a:lnTo>
                  <a:lnTo>
                    <a:pt x="5056" y="19558"/>
                  </a:lnTo>
                  <a:lnTo>
                    <a:pt x="6546" y="20447"/>
                  </a:lnTo>
                  <a:lnTo>
                    <a:pt x="7539" y="22098"/>
                  </a:lnTo>
                  <a:lnTo>
                    <a:pt x="22666" y="67968"/>
                  </a:lnTo>
                  <a:lnTo>
                    <a:pt x="35012" y="108402"/>
                  </a:lnTo>
                  <a:lnTo>
                    <a:pt x="50811" y="126850"/>
                  </a:lnTo>
                  <a:lnTo>
                    <a:pt x="53982" y="127958"/>
                  </a:lnTo>
                  <a:lnTo>
                    <a:pt x="57155" y="127639"/>
                  </a:lnTo>
                  <a:lnTo>
                    <a:pt x="60328" y="126368"/>
                  </a:lnTo>
                  <a:lnTo>
                    <a:pt x="74907" y="109409"/>
                  </a:lnTo>
                  <a:lnTo>
                    <a:pt x="94662" y="66031"/>
                  </a:lnTo>
                  <a:lnTo>
                    <a:pt x="109989" y="21082"/>
                  </a:lnTo>
                  <a:lnTo>
                    <a:pt x="112384" y="10075"/>
                  </a:lnTo>
                  <a:lnTo>
                    <a:pt x="114081" y="6717"/>
                  </a:lnTo>
                  <a:lnTo>
                    <a:pt x="116271" y="4478"/>
                  </a:lnTo>
                  <a:lnTo>
                    <a:pt x="121526" y="199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1951">
              <a:extLst>
                <a:ext uri="{FF2B5EF4-FFF2-40B4-BE49-F238E27FC236}">
                  <a16:creationId xmlns:a16="http://schemas.microsoft.com/office/drawing/2014/main" id="{4B76E858-6086-06EF-6C61-69ABA5C8C1E6}"/>
                </a:ext>
              </a:extLst>
            </p:cNvPr>
            <p:cNvSpPr/>
            <p:nvPr>
              <p:custDataLst>
                <p:tags r:id="rId139"/>
              </p:custDataLst>
            </p:nvPr>
          </p:nvSpPr>
          <p:spPr>
            <a:xfrm>
              <a:off x="3700644" y="4593698"/>
              <a:ext cx="28237" cy="225953"/>
            </a:xfrm>
            <a:custGeom>
              <a:avLst/>
              <a:gdLst/>
              <a:ahLst/>
              <a:cxnLst/>
              <a:rect l="0" t="0" r="0" b="0"/>
              <a:pathLst>
                <a:path w="28237" h="225953">
                  <a:moveTo>
                    <a:pt x="14106" y="16402"/>
                  </a:moveTo>
                  <a:lnTo>
                    <a:pt x="14106" y="16402"/>
                  </a:lnTo>
                  <a:lnTo>
                    <a:pt x="19162" y="6289"/>
                  </a:lnTo>
                  <a:lnTo>
                    <a:pt x="21710" y="3310"/>
                  </a:lnTo>
                  <a:lnTo>
                    <a:pt x="27363" y="0"/>
                  </a:lnTo>
                  <a:lnTo>
                    <a:pt x="28236" y="175"/>
                  </a:lnTo>
                  <a:lnTo>
                    <a:pt x="27759" y="1351"/>
                  </a:lnTo>
                  <a:lnTo>
                    <a:pt x="26383" y="3193"/>
                  </a:lnTo>
                  <a:lnTo>
                    <a:pt x="18816" y="43182"/>
                  </a:lnTo>
                  <a:lnTo>
                    <a:pt x="15502" y="83133"/>
                  </a:lnTo>
                  <a:lnTo>
                    <a:pt x="13323" y="129890"/>
                  </a:lnTo>
                  <a:lnTo>
                    <a:pt x="3800" y="175972"/>
                  </a:lnTo>
                  <a:lnTo>
                    <a:pt x="0" y="195272"/>
                  </a:lnTo>
                  <a:lnTo>
                    <a:pt x="4581" y="2259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1952">
              <a:extLst>
                <a:ext uri="{FF2B5EF4-FFF2-40B4-BE49-F238E27FC236}">
                  <a16:creationId xmlns:a16="http://schemas.microsoft.com/office/drawing/2014/main" id="{D97B3C29-7E59-4B53-5168-7300A20D7127}"/>
                </a:ext>
              </a:extLst>
            </p:cNvPr>
            <p:cNvSpPr/>
            <p:nvPr>
              <p:custDataLst>
                <p:tags r:id="rId140"/>
              </p:custDataLst>
            </p:nvPr>
          </p:nvSpPr>
          <p:spPr>
            <a:xfrm>
              <a:off x="3781425" y="4706251"/>
              <a:ext cx="95251" cy="131273"/>
            </a:xfrm>
            <a:custGeom>
              <a:avLst/>
              <a:gdLst/>
              <a:ahLst/>
              <a:cxnLst/>
              <a:rect l="0" t="0" r="0" b="0"/>
              <a:pathLst>
                <a:path w="95251" h="131273">
                  <a:moveTo>
                    <a:pt x="0" y="27674"/>
                  </a:moveTo>
                  <a:lnTo>
                    <a:pt x="0" y="27674"/>
                  </a:lnTo>
                  <a:lnTo>
                    <a:pt x="0" y="22617"/>
                  </a:lnTo>
                  <a:lnTo>
                    <a:pt x="9132" y="0"/>
                  </a:lnTo>
                  <a:lnTo>
                    <a:pt x="4352" y="9479"/>
                  </a:lnTo>
                  <a:lnTo>
                    <a:pt x="860" y="52341"/>
                  </a:lnTo>
                  <a:lnTo>
                    <a:pt x="1313" y="82608"/>
                  </a:lnTo>
                  <a:lnTo>
                    <a:pt x="5169" y="98303"/>
                  </a:lnTo>
                  <a:lnTo>
                    <a:pt x="18348" y="119039"/>
                  </a:lnTo>
                  <a:lnTo>
                    <a:pt x="26852" y="126489"/>
                  </a:lnTo>
                  <a:lnTo>
                    <a:pt x="34159" y="129800"/>
                  </a:lnTo>
                  <a:lnTo>
                    <a:pt x="40935" y="131272"/>
                  </a:lnTo>
                  <a:lnTo>
                    <a:pt x="44223" y="129548"/>
                  </a:lnTo>
                  <a:lnTo>
                    <a:pt x="70026" y="93341"/>
                  </a:lnTo>
                  <a:lnTo>
                    <a:pt x="80603" y="71708"/>
                  </a:lnTo>
                  <a:lnTo>
                    <a:pt x="95250" y="181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1953">
              <a:extLst>
                <a:ext uri="{FF2B5EF4-FFF2-40B4-BE49-F238E27FC236}">
                  <a16:creationId xmlns:a16="http://schemas.microsoft.com/office/drawing/2014/main" id="{389AE3E4-01F4-7898-2821-463DF04304DE}"/>
                </a:ext>
              </a:extLst>
            </p:cNvPr>
            <p:cNvSpPr/>
            <p:nvPr>
              <p:custDataLst>
                <p:tags r:id="rId141"/>
              </p:custDataLst>
            </p:nvPr>
          </p:nvSpPr>
          <p:spPr>
            <a:xfrm>
              <a:off x="3887450" y="4691754"/>
              <a:ext cx="160676" cy="118372"/>
            </a:xfrm>
            <a:custGeom>
              <a:avLst/>
              <a:gdLst/>
              <a:ahLst/>
              <a:cxnLst/>
              <a:rect l="0" t="0" r="0" b="0"/>
              <a:pathLst>
                <a:path w="160676" h="118372">
                  <a:moveTo>
                    <a:pt x="55900" y="70746"/>
                  </a:moveTo>
                  <a:lnTo>
                    <a:pt x="55900" y="70746"/>
                  </a:lnTo>
                  <a:lnTo>
                    <a:pt x="86297" y="69688"/>
                  </a:lnTo>
                  <a:lnTo>
                    <a:pt x="105241" y="63142"/>
                  </a:lnTo>
                  <a:lnTo>
                    <a:pt x="114166" y="57489"/>
                  </a:lnTo>
                  <a:lnTo>
                    <a:pt x="125140" y="43298"/>
                  </a:lnTo>
                  <a:lnTo>
                    <a:pt x="130038" y="20633"/>
                  </a:lnTo>
                  <a:lnTo>
                    <a:pt x="129667" y="15113"/>
                  </a:lnTo>
                  <a:lnTo>
                    <a:pt x="128362" y="11432"/>
                  </a:lnTo>
                  <a:lnTo>
                    <a:pt x="126433" y="8979"/>
                  </a:lnTo>
                  <a:lnTo>
                    <a:pt x="113605" y="469"/>
                  </a:lnTo>
                  <a:lnTo>
                    <a:pt x="96716" y="0"/>
                  </a:lnTo>
                  <a:lnTo>
                    <a:pt x="61493" y="8323"/>
                  </a:lnTo>
                  <a:lnTo>
                    <a:pt x="35685" y="27203"/>
                  </a:lnTo>
                  <a:lnTo>
                    <a:pt x="12986" y="52906"/>
                  </a:lnTo>
                  <a:lnTo>
                    <a:pt x="5078" y="71284"/>
                  </a:lnTo>
                  <a:lnTo>
                    <a:pt x="0" y="103896"/>
                  </a:lnTo>
                  <a:lnTo>
                    <a:pt x="2759" y="108721"/>
                  </a:lnTo>
                  <a:lnTo>
                    <a:pt x="7772" y="111938"/>
                  </a:lnTo>
                  <a:lnTo>
                    <a:pt x="32820" y="116465"/>
                  </a:lnTo>
                  <a:lnTo>
                    <a:pt x="74154" y="117995"/>
                  </a:lnTo>
                  <a:lnTo>
                    <a:pt x="113951" y="118297"/>
                  </a:lnTo>
                  <a:lnTo>
                    <a:pt x="160675" y="1183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5" name="SMARTInkShape-Group413">
            <a:extLst>
              <a:ext uri="{FF2B5EF4-FFF2-40B4-BE49-F238E27FC236}">
                <a16:creationId xmlns:a16="http://schemas.microsoft.com/office/drawing/2014/main" id="{0FBCB488-3894-BE46-0A53-26071A839C25}"/>
              </a:ext>
            </a:extLst>
          </p:cNvPr>
          <p:cNvGrpSpPr/>
          <p:nvPr/>
        </p:nvGrpSpPr>
        <p:grpSpPr>
          <a:xfrm>
            <a:off x="2105025" y="4710579"/>
            <a:ext cx="819151" cy="134784"/>
            <a:chOff x="2105025" y="4710579"/>
            <a:chExt cx="819151" cy="134784"/>
          </a:xfrm>
        </p:grpSpPr>
        <p:sp>
          <p:nvSpPr>
            <p:cNvPr id="272" name="SMARTInkShape-1954">
              <a:extLst>
                <a:ext uri="{FF2B5EF4-FFF2-40B4-BE49-F238E27FC236}">
                  <a16:creationId xmlns:a16="http://schemas.microsoft.com/office/drawing/2014/main" id="{E89222FD-395D-989A-B299-F2FCD5E2D5B4}"/>
                </a:ext>
              </a:extLst>
            </p:cNvPr>
            <p:cNvSpPr/>
            <p:nvPr>
              <p:custDataLst>
                <p:tags r:id="rId134"/>
              </p:custDataLst>
            </p:nvPr>
          </p:nvSpPr>
          <p:spPr>
            <a:xfrm>
              <a:off x="2658220" y="4724837"/>
              <a:ext cx="265956" cy="113864"/>
            </a:xfrm>
            <a:custGeom>
              <a:avLst/>
              <a:gdLst/>
              <a:ahLst/>
              <a:cxnLst/>
              <a:rect l="0" t="0" r="0" b="0"/>
              <a:pathLst>
                <a:path w="265956" h="113864">
                  <a:moveTo>
                    <a:pt x="94505" y="28138"/>
                  </a:moveTo>
                  <a:lnTo>
                    <a:pt x="94505" y="28138"/>
                  </a:lnTo>
                  <a:lnTo>
                    <a:pt x="94505" y="10805"/>
                  </a:lnTo>
                  <a:lnTo>
                    <a:pt x="86304" y="1038"/>
                  </a:lnTo>
                  <a:lnTo>
                    <a:pt x="75259" y="0"/>
                  </a:lnTo>
                  <a:lnTo>
                    <a:pt x="67255" y="2579"/>
                  </a:lnTo>
                  <a:lnTo>
                    <a:pt x="22324" y="27021"/>
                  </a:lnTo>
                  <a:lnTo>
                    <a:pt x="7737" y="39566"/>
                  </a:lnTo>
                  <a:lnTo>
                    <a:pt x="3025" y="49445"/>
                  </a:lnTo>
                  <a:lnTo>
                    <a:pt x="0" y="78090"/>
                  </a:lnTo>
                  <a:lnTo>
                    <a:pt x="2408" y="90203"/>
                  </a:lnTo>
                  <a:lnTo>
                    <a:pt x="9714" y="102972"/>
                  </a:lnTo>
                  <a:lnTo>
                    <a:pt x="12578" y="106603"/>
                  </a:lnTo>
                  <a:lnTo>
                    <a:pt x="21404" y="110636"/>
                  </a:lnTo>
                  <a:lnTo>
                    <a:pt x="26721" y="111712"/>
                  </a:lnTo>
                  <a:lnTo>
                    <a:pt x="38273" y="110085"/>
                  </a:lnTo>
                  <a:lnTo>
                    <a:pt x="44317" y="108169"/>
                  </a:lnTo>
                  <a:lnTo>
                    <a:pt x="53855" y="100396"/>
                  </a:lnTo>
                  <a:lnTo>
                    <a:pt x="70886" y="79673"/>
                  </a:lnTo>
                  <a:lnTo>
                    <a:pt x="82727" y="49217"/>
                  </a:lnTo>
                  <a:lnTo>
                    <a:pt x="84979" y="28154"/>
                  </a:lnTo>
                  <a:lnTo>
                    <a:pt x="84980" y="33199"/>
                  </a:lnTo>
                  <a:lnTo>
                    <a:pt x="93916" y="73262"/>
                  </a:lnTo>
                  <a:lnTo>
                    <a:pt x="95301" y="82060"/>
                  </a:lnTo>
                  <a:lnTo>
                    <a:pt x="103628" y="111546"/>
                  </a:lnTo>
                  <a:lnTo>
                    <a:pt x="104820" y="112319"/>
                  </a:lnTo>
                  <a:lnTo>
                    <a:pt x="114338" y="113558"/>
                  </a:lnTo>
                  <a:lnTo>
                    <a:pt x="117252" y="113660"/>
                  </a:lnTo>
                  <a:lnTo>
                    <a:pt x="119195" y="112669"/>
                  </a:lnTo>
                  <a:lnTo>
                    <a:pt x="120490" y="110950"/>
                  </a:lnTo>
                  <a:lnTo>
                    <a:pt x="121929" y="106219"/>
                  </a:lnTo>
                  <a:lnTo>
                    <a:pt x="122568" y="100588"/>
                  </a:lnTo>
                  <a:lnTo>
                    <a:pt x="146881" y="62658"/>
                  </a:lnTo>
                  <a:lnTo>
                    <a:pt x="149533" y="50183"/>
                  </a:lnTo>
                  <a:lnTo>
                    <a:pt x="152357" y="44951"/>
                  </a:lnTo>
                  <a:lnTo>
                    <a:pt x="169865" y="28856"/>
                  </a:lnTo>
                  <a:lnTo>
                    <a:pt x="175512" y="28350"/>
                  </a:lnTo>
                  <a:lnTo>
                    <a:pt x="177085" y="30396"/>
                  </a:lnTo>
                  <a:lnTo>
                    <a:pt x="179298" y="43388"/>
                  </a:lnTo>
                  <a:lnTo>
                    <a:pt x="180176" y="85437"/>
                  </a:lnTo>
                  <a:lnTo>
                    <a:pt x="180219" y="100605"/>
                  </a:lnTo>
                  <a:lnTo>
                    <a:pt x="181281" y="101849"/>
                  </a:lnTo>
                  <a:lnTo>
                    <a:pt x="188430" y="104011"/>
                  </a:lnTo>
                  <a:lnTo>
                    <a:pt x="213529" y="64221"/>
                  </a:lnTo>
                  <a:lnTo>
                    <a:pt x="242612" y="18632"/>
                  </a:lnTo>
                  <a:lnTo>
                    <a:pt x="254401" y="10345"/>
                  </a:lnTo>
                  <a:lnTo>
                    <a:pt x="256136" y="10984"/>
                  </a:lnTo>
                  <a:lnTo>
                    <a:pt x="260886" y="14517"/>
                  </a:lnTo>
                  <a:lnTo>
                    <a:pt x="261517" y="19058"/>
                  </a:lnTo>
                  <a:lnTo>
                    <a:pt x="256821" y="65985"/>
                  </a:lnTo>
                  <a:lnTo>
                    <a:pt x="257662" y="78826"/>
                  </a:lnTo>
                  <a:lnTo>
                    <a:pt x="265955" y="1138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1955">
              <a:extLst>
                <a:ext uri="{FF2B5EF4-FFF2-40B4-BE49-F238E27FC236}">
                  <a16:creationId xmlns:a16="http://schemas.microsoft.com/office/drawing/2014/main" id="{1D211113-0A3E-B8DC-62EE-8CC7BA3AA05C}"/>
                </a:ext>
              </a:extLst>
            </p:cNvPr>
            <p:cNvSpPr/>
            <p:nvPr>
              <p:custDataLst>
                <p:tags r:id="rId135"/>
              </p:custDataLst>
            </p:nvPr>
          </p:nvSpPr>
          <p:spPr>
            <a:xfrm>
              <a:off x="2498955" y="4710579"/>
              <a:ext cx="124048" cy="132298"/>
            </a:xfrm>
            <a:custGeom>
              <a:avLst/>
              <a:gdLst/>
              <a:ahLst/>
              <a:cxnLst/>
              <a:rect l="0" t="0" r="0" b="0"/>
              <a:pathLst>
                <a:path w="124048" h="132298">
                  <a:moveTo>
                    <a:pt x="25170" y="51921"/>
                  </a:moveTo>
                  <a:lnTo>
                    <a:pt x="25170" y="51921"/>
                  </a:lnTo>
                  <a:lnTo>
                    <a:pt x="71158" y="51921"/>
                  </a:lnTo>
                  <a:lnTo>
                    <a:pt x="100811" y="44317"/>
                  </a:lnTo>
                  <a:lnTo>
                    <a:pt x="119056" y="32623"/>
                  </a:lnTo>
                  <a:lnTo>
                    <a:pt x="122686" y="29531"/>
                  </a:lnTo>
                  <a:lnTo>
                    <a:pt x="124047" y="25352"/>
                  </a:lnTo>
                  <a:lnTo>
                    <a:pt x="122738" y="15065"/>
                  </a:lnTo>
                  <a:lnTo>
                    <a:pt x="119849" y="11475"/>
                  </a:lnTo>
                  <a:lnTo>
                    <a:pt x="94108" y="185"/>
                  </a:lnTo>
                  <a:lnTo>
                    <a:pt x="79092" y="0"/>
                  </a:lnTo>
                  <a:lnTo>
                    <a:pt x="61835" y="4503"/>
                  </a:lnTo>
                  <a:lnTo>
                    <a:pt x="25569" y="25503"/>
                  </a:lnTo>
                  <a:lnTo>
                    <a:pt x="8472" y="45857"/>
                  </a:lnTo>
                  <a:lnTo>
                    <a:pt x="1874" y="62984"/>
                  </a:lnTo>
                  <a:lnTo>
                    <a:pt x="0" y="81179"/>
                  </a:lnTo>
                  <a:lnTo>
                    <a:pt x="4894" y="107157"/>
                  </a:lnTo>
                  <a:lnTo>
                    <a:pt x="10161" y="118098"/>
                  </a:lnTo>
                  <a:lnTo>
                    <a:pt x="16030" y="123667"/>
                  </a:lnTo>
                  <a:lnTo>
                    <a:pt x="43591" y="132297"/>
                  </a:lnTo>
                  <a:lnTo>
                    <a:pt x="110895" y="1281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1956">
              <a:extLst>
                <a:ext uri="{FF2B5EF4-FFF2-40B4-BE49-F238E27FC236}">
                  <a16:creationId xmlns:a16="http://schemas.microsoft.com/office/drawing/2014/main" id="{CFA759F0-BD72-F993-090D-349D3F6AA575}"/>
                </a:ext>
              </a:extLst>
            </p:cNvPr>
            <p:cNvSpPr/>
            <p:nvPr>
              <p:custDataLst>
                <p:tags r:id="rId136"/>
              </p:custDataLst>
            </p:nvPr>
          </p:nvSpPr>
          <p:spPr>
            <a:xfrm>
              <a:off x="2105025" y="4726267"/>
              <a:ext cx="285751" cy="119096"/>
            </a:xfrm>
            <a:custGeom>
              <a:avLst/>
              <a:gdLst/>
              <a:ahLst/>
              <a:cxnLst/>
              <a:rect l="0" t="0" r="0" b="0"/>
              <a:pathLst>
                <a:path w="285751" h="119096">
                  <a:moveTo>
                    <a:pt x="0" y="36233"/>
                  </a:moveTo>
                  <a:lnTo>
                    <a:pt x="0" y="36233"/>
                  </a:lnTo>
                  <a:lnTo>
                    <a:pt x="8663" y="28629"/>
                  </a:lnTo>
                  <a:lnTo>
                    <a:pt x="54774" y="0"/>
                  </a:lnTo>
                  <a:lnTo>
                    <a:pt x="56624" y="1494"/>
                  </a:lnTo>
                  <a:lnTo>
                    <a:pt x="61503" y="8799"/>
                  </a:lnTo>
                  <a:lnTo>
                    <a:pt x="65143" y="24812"/>
                  </a:lnTo>
                  <a:lnTo>
                    <a:pt x="65314" y="55731"/>
                  </a:lnTo>
                  <a:lnTo>
                    <a:pt x="58434" y="94905"/>
                  </a:lnTo>
                  <a:lnTo>
                    <a:pt x="60543" y="107465"/>
                  </a:lnTo>
                  <a:lnTo>
                    <a:pt x="65464" y="119095"/>
                  </a:lnTo>
                  <a:lnTo>
                    <a:pt x="65867" y="118992"/>
                  </a:lnTo>
                  <a:lnTo>
                    <a:pt x="79901" y="86236"/>
                  </a:lnTo>
                  <a:lnTo>
                    <a:pt x="116555" y="43741"/>
                  </a:lnTo>
                  <a:lnTo>
                    <a:pt x="145289" y="15859"/>
                  </a:lnTo>
                  <a:lnTo>
                    <a:pt x="159525" y="8738"/>
                  </a:lnTo>
                  <a:lnTo>
                    <a:pt x="163681" y="13783"/>
                  </a:lnTo>
                  <a:lnTo>
                    <a:pt x="167997" y="23080"/>
                  </a:lnTo>
                  <a:lnTo>
                    <a:pt x="171248" y="64967"/>
                  </a:lnTo>
                  <a:lnTo>
                    <a:pt x="171446" y="91732"/>
                  </a:lnTo>
                  <a:lnTo>
                    <a:pt x="174271" y="89827"/>
                  </a:lnTo>
                  <a:lnTo>
                    <a:pt x="220582" y="47382"/>
                  </a:lnTo>
                  <a:lnTo>
                    <a:pt x="267904" y="6316"/>
                  </a:lnTo>
                  <a:lnTo>
                    <a:pt x="270677" y="3588"/>
                  </a:lnTo>
                  <a:lnTo>
                    <a:pt x="273585" y="2828"/>
                  </a:lnTo>
                  <a:lnTo>
                    <a:pt x="276582" y="3380"/>
                  </a:lnTo>
                  <a:lnTo>
                    <a:pt x="279638" y="4806"/>
                  </a:lnTo>
                  <a:lnTo>
                    <a:pt x="281675" y="6815"/>
                  </a:lnTo>
                  <a:lnTo>
                    <a:pt x="283939" y="11870"/>
                  </a:lnTo>
                  <a:lnTo>
                    <a:pt x="285679" y="58393"/>
                  </a:lnTo>
                  <a:lnTo>
                    <a:pt x="285750" y="93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76" name="SMARTInkShape-1957">
            <a:extLst>
              <a:ext uri="{FF2B5EF4-FFF2-40B4-BE49-F238E27FC236}">
                <a16:creationId xmlns:a16="http://schemas.microsoft.com/office/drawing/2014/main" id="{17107F2C-A478-CB99-DE32-55CBD6E796C1}"/>
              </a:ext>
            </a:extLst>
          </p:cNvPr>
          <p:cNvSpPr/>
          <p:nvPr>
            <p:custDataLst>
              <p:tags r:id="rId10"/>
            </p:custDataLst>
          </p:nvPr>
        </p:nvSpPr>
        <p:spPr>
          <a:xfrm>
            <a:off x="1495887" y="4687627"/>
            <a:ext cx="218614" cy="129716"/>
          </a:xfrm>
          <a:custGeom>
            <a:avLst/>
            <a:gdLst/>
            <a:ahLst/>
            <a:cxnLst/>
            <a:rect l="0" t="0" r="0" b="0"/>
            <a:pathLst>
              <a:path w="218614" h="129716">
                <a:moveTo>
                  <a:pt x="104313" y="17723"/>
                </a:moveTo>
                <a:lnTo>
                  <a:pt x="104313" y="17723"/>
                </a:lnTo>
                <a:lnTo>
                  <a:pt x="109370" y="17723"/>
                </a:lnTo>
                <a:lnTo>
                  <a:pt x="110859" y="16665"/>
                </a:lnTo>
                <a:lnTo>
                  <a:pt x="111852" y="14901"/>
                </a:lnTo>
                <a:lnTo>
                  <a:pt x="113828" y="8232"/>
                </a:lnTo>
                <a:lnTo>
                  <a:pt x="113835" y="3151"/>
                </a:lnTo>
                <a:lnTo>
                  <a:pt x="111719" y="1659"/>
                </a:lnTo>
                <a:lnTo>
                  <a:pt x="103724" y="0"/>
                </a:lnTo>
                <a:lnTo>
                  <a:pt x="87323" y="4123"/>
                </a:lnTo>
                <a:lnTo>
                  <a:pt x="41463" y="28384"/>
                </a:lnTo>
                <a:lnTo>
                  <a:pt x="18050" y="47816"/>
                </a:lnTo>
                <a:lnTo>
                  <a:pt x="13057" y="55087"/>
                </a:lnTo>
                <a:lnTo>
                  <a:pt x="9780" y="61846"/>
                </a:lnTo>
                <a:lnTo>
                  <a:pt x="4795" y="68378"/>
                </a:lnTo>
                <a:lnTo>
                  <a:pt x="1875" y="77631"/>
                </a:lnTo>
                <a:lnTo>
                  <a:pt x="0" y="95760"/>
                </a:lnTo>
                <a:lnTo>
                  <a:pt x="4731" y="111284"/>
                </a:lnTo>
                <a:lnTo>
                  <a:pt x="12782" y="120336"/>
                </a:lnTo>
                <a:lnTo>
                  <a:pt x="25085" y="129715"/>
                </a:lnTo>
                <a:lnTo>
                  <a:pt x="32412" y="128175"/>
                </a:lnTo>
                <a:lnTo>
                  <a:pt x="37329" y="126282"/>
                </a:lnTo>
                <a:lnTo>
                  <a:pt x="45615" y="118535"/>
                </a:lnTo>
                <a:lnTo>
                  <a:pt x="77498" y="72760"/>
                </a:lnTo>
                <a:lnTo>
                  <a:pt x="87063" y="47692"/>
                </a:lnTo>
                <a:lnTo>
                  <a:pt x="90296" y="42684"/>
                </a:lnTo>
                <a:lnTo>
                  <a:pt x="89677" y="42830"/>
                </a:lnTo>
                <a:lnTo>
                  <a:pt x="86135" y="45613"/>
                </a:lnTo>
                <a:lnTo>
                  <a:pt x="85286" y="68670"/>
                </a:lnTo>
                <a:lnTo>
                  <a:pt x="88095" y="74938"/>
                </a:lnTo>
                <a:lnTo>
                  <a:pt x="91813" y="81252"/>
                </a:lnTo>
                <a:lnTo>
                  <a:pt x="93466" y="87587"/>
                </a:lnTo>
                <a:lnTo>
                  <a:pt x="96023" y="89698"/>
                </a:lnTo>
                <a:lnTo>
                  <a:pt x="104509" y="92046"/>
                </a:lnTo>
                <a:lnTo>
                  <a:pt x="146844" y="93813"/>
                </a:lnTo>
                <a:lnTo>
                  <a:pt x="190622" y="93909"/>
                </a:lnTo>
                <a:lnTo>
                  <a:pt x="218613" y="939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83" name="SMARTInkShape-Group415">
            <a:extLst>
              <a:ext uri="{FF2B5EF4-FFF2-40B4-BE49-F238E27FC236}">
                <a16:creationId xmlns:a16="http://schemas.microsoft.com/office/drawing/2014/main" id="{12E64CC9-C927-1C64-B9A1-66ACCFE929D9}"/>
              </a:ext>
            </a:extLst>
          </p:cNvPr>
          <p:cNvGrpSpPr/>
          <p:nvPr/>
        </p:nvGrpSpPr>
        <p:grpSpPr>
          <a:xfrm>
            <a:off x="238125" y="4600575"/>
            <a:ext cx="752476" cy="253457"/>
            <a:chOff x="238125" y="4600575"/>
            <a:chExt cx="752476" cy="253457"/>
          </a:xfrm>
        </p:grpSpPr>
        <p:sp>
          <p:nvSpPr>
            <p:cNvPr id="277" name="SMARTInkShape-1958">
              <a:extLst>
                <a:ext uri="{FF2B5EF4-FFF2-40B4-BE49-F238E27FC236}">
                  <a16:creationId xmlns:a16="http://schemas.microsoft.com/office/drawing/2014/main" id="{D906887F-9840-0BC1-11EC-BEEF0A28AFF8}"/>
                </a:ext>
              </a:extLst>
            </p:cNvPr>
            <p:cNvSpPr/>
            <p:nvPr>
              <p:custDataLst>
                <p:tags r:id="rId128"/>
              </p:custDataLst>
            </p:nvPr>
          </p:nvSpPr>
          <p:spPr>
            <a:xfrm>
              <a:off x="838200" y="4620017"/>
              <a:ext cx="152401" cy="209159"/>
            </a:xfrm>
            <a:custGeom>
              <a:avLst/>
              <a:gdLst/>
              <a:ahLst/>
              <a:cxnLst/>
              <a:rect l="0" t="0" r="0" b="0"/>
              <a:pathLst>
                <a:path w="152401" h="209159">
                  <a:moveTo>
                    <a:pt x="0" y="9133"/>
                  </a:moveTo>
                  <a:lnTo>
                    <a:pt x="0" y="9133"/>
                  </a:lnTo>
                  <a:lnTo>
                    <a:pt x="0" y="932"/>
                  </a:lnTo>
                  <a:lnTo>
                    <a:pt x="1058" y="491"/>
                  </a:lnTo>
                  <a:lnTo>
                    <a:pt x="5057" y="0"/>
                  </a:lnTo>
                  <a:lnTo>
                    <a:pt x="6546" y="3045"/>
                  </a:lnTo>
                  <a:lnTo>
                    <a:pt x="9133" y="44472"/>
                  </a:lnTo>
                  <a:lnTo>
                    <a:pt x="15994" y="89217"/>
                  </a:lnTo>
                  <a:lnTo>
                    <a:pt x="23704" y="135730"/>
                  </a:lnTo>
                  <a:lnTo>
                    <a:pt x="34159" y="178191"/>
                  </a:lnTo>
                  <a:lnTo>
                    <a:pt x="37581" y="204662"/>
                  </a:lnTo>
                  <a:lnTo>
                    <a:pt x="38812" y="206160"/>
                  </a:lnTo>
                  <a:lnTo>
                    <a:pt x="43003" y="207826"/>
                  </a:lnTo>
                  <a:lnTo>
                    <a:pt x="45602" y="207211"/>
                  </a:lnTo>
                  <a:lnTo>
                    <a:pt x="51312" y="203707"/>
                  </a:lnTo>
                  <a:lnTo>
                    <a:pt x="74113" y="163165"/>
                  </a:lnTo>
                  <a:lnTo>
                    <a:pt x="102161" y="119388"/>
                  </a:lnTo>
                  <a:lnTo>
                    <a:pt x="111727" y="111052"/>
                  </a:lnTo>
                  <a:lnTo>
                    <a:pt x="119507" y="107347"/>
                  </a:lnTo>
                  <a:lnTo>
                    <a:pt x="126492" y="105700"/>
                  </a:lnTo>
                  <a:lnTo>
                    <a:pt x="128778" y="107378"/>
                  </a:lnTo>
                  <a:lnTo>
                    <a:pt x="139495" y="142441"/>
                  </a:lnTo>
                  <a:lnTo>
                    <a:pt x="150944" y="187241"/>
                  </a:lnTo>
                  <a:lnTo>
                    <a:pt x="152400" y="209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1959">
              <a:extLst>
                <a:ext uri="{FF2B5EF4-FFF2-40B4-BE49-F238E27FC236}">
                  <a16:creationId xmlns:a16="http://schemas.microsoft.com/office/drawing/2014/main" id="{2E9B238F-43C9-89D6-B63D-40E29D9B8DAE}"/>
                </a:ext>
              </a:extLst>
            </p:cNvPr>
            <p:cNvSpPr/>
            <p:nvPr>
              <p:custDataLst>
                <p:tags r:id="rId129"/>
              </p:custDataLst>
            </p:nvPr>
          </p:nvSpPr>
          <p:spPr>
            <a:xfrm>
              <a:off x="647700" y="4714875"/>
              <a:ext cx="133351" cy="38101"/>
            </a:xfrm>
            <a:custGeom>
              <a:avLst/>
              <a:gdLst/>
              <a:ahLst/>
              <a:cxnLst/>
              <a:rect l="0" t="0" r="0" b="0"/>
              <a:pathLst>
                <a:path w="133351" h="38101">
                  <a:moveTo>
                    <a:pt x="0" y="38100"/>
                  </a:moveTo>
                  <a:lnTo>
                    <a:pt x="0" y="38100"/>
                  </a:lnTo>
                  <a:lnTo>
                    <a:pt x="0" y="33043"/>
                  </a:lnTo>
                  <a:lnTo>
                    <a:pt x="5644" y="27739"/>
                  </a:lnTo>
                  <a:lnTo>
                    <a:pt x="31571" y="15710"/>
                  </a:lnTo>
                  <a:lnTo>
                    <a:pt x="73813" y="1074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1960">
              <a:extLst>
                <a:ext uri="{FF2B5EF4-FFF2-40B4-BE49-F238E27FC236}">
                  <a16:creationId xmlns:a16="http://schemas.microsoft.com/office/drawing/2014/main" id="{BC52748D-74F2-A30A-D2A8-3F510DAB7019}"/>
                </a:ext>
              </a:extLst>
            </p:cNvPr>
            <p:cNvSpPr/>
            <p:nvPr>
              <p:custDataLst>
                <p:tags r:id="rId130"/>
              </p:custDataLst>
            </p:nvPr>
          </p:nvSpPr>
          <p:spPr>
            <a:xfrm>
              <a:off x="666901" y="4648200"/>
              <a:ext cx="85575" cy="194408"/>
            </a:xfrm>
            <a:custGeom>
              <a:avLst/>
              <a:gdLst/>
              <a:ahLst/>
              <a:cxnLst/>
              <a:rect l="0" t="0" r="0" b="0"/>
              <a:pathLst>
                <a:path w="85575" h="194408">
                  <a:moveTo>
                    <a:pt x="18899" y="0"/>
                  </a:moveTo>
                  <a:lnTo>
                    <a:pt x="18899" y="0"/>
                  </a:lnTo>
                  <a:lnTo>
                    <a:pt x="18899" y="39773"/>
                  </a:lnTo>
                  <a:lnTo>
                    <a:pt x="11295" y="84136"/>
                  </a:lnTo>
                  <a:lnTo>
                    <a:pt x="3711" y="121119"/>
                  </a:lnTo>
                  <a:lnTo>
                    <a:pt x="612" y="163076"/>
                  </a:lnTo>
                  <a:lnTo>
                    <a:pt x="0" y="182496"/>
                  </a:lnTo>
                  <a:lnTo>
                    <a:pt x="2738" y="189765"/>
                  </a:lnTo>
                  <a:lnTo>
                    <a:pt x="4950" y="193185"/>
                  </a:lnTo>
                  <a:lnTo>
                    <a:pt x="8541" y="194407"/>
                  </a:lnTo>
                  <a:lnTo>
                    <a:pt x="52734" y="189585"/>
                  </a:lnTo>
                  <a:lnTo>
                    <a:pt x="85574"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1961">
              <a:extLst>
                <a:ext uri="{FF2B5EF4-FFF2-40B4-BE49-F238E27FC236}">
                  <a16:creationId xmlns:a16="http://schemas.microsoft.com/office/drawing/2014/main" id="{E7F60F79-6B31-F074-F5A7-A35C2721BDF4}"/>
                </a:ext>
              </a:extLst>
            </p:cNvPr>
            <p:cNvSpPr/>
            <p:nvPr>
              <p:custDataLst>
                <p:tags r:id="rId131"/>
              </p:custDataLst>
            </p:nvPr>
          </p:nvSpPr>
          <p:spPr>
            <a:xfrm>
              <a:off x="581025" y="4600575"/>
              <a:ext cx="9526" cy="47626"/>
            </a:xfrm>
            <a:custGeom>
              <a:avLst/>
              <a:gdLst/>
              <a:ahLst/>
              <a:cxnLst/>
              <a:rect l="0" t="0" r="0" b="0"/>
              <a:pathLst>
                <a:path w="9526" h="47626">
                  <a:moveTo>
                    <a:pt x="9525" y="47625"/>
                  </a:moveTo>
                  <a:lnTo>
                    <a:pt x="9525" y="47625"/>
                  </a:lnTo>
                  <a:lnTo>
                    <a:pt x="8467" y="3135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1962">
              <a:extLst>
                <a:ext uri="{FF2B5EF4-FFF2-40B4-BE49-F238E27FC236}">
                  <a16:creationId xmlns:a16="http://schemas.microsoft.com/office/drawing/2014/main" id="{8110FA78-18FB-A8CC-A594-B1B9EA0EF50F}"/>
                </a:ext>
              </a:extLst>
            </p:cNvPr>
            <p:cNvSpPr/>
            <p:nvPr>
              <p:custDataLst>
                <p:tags r:id="rId132"/>
              </p:custDataLst>
            </p:nvPr>
          </p:nvSpPr>
          <p:spPr>
            <a:xfrm>
              <a:off x="542925" y="4745167"/>
              <a:ext cx="9526" cy="84009"/>
            </a:xfrm>
            <a:custGeom>
              <a:avLst/>
              <a:gdLst/>
              <a:ahLst/>
              <a:cxnLst/>
              <a:rect l="0" t="0" r="0" b="0"/>
              <a:pathLst>
                <a:path w="9526" h="84009">
                  <a:moveTo>
                    <a:pt x="0" y="17333"/>
                  </a:moveTo>
                  <a:lnTo>
                    <a:pt x="0" y="17333"/>
                  </a:lnTo>
                  <a:lnTo>
                    <a:pt x="5056" y="12276"/>
                  </a:lnTo>
                  <a:lnTo>
                    <a:pt x="7539" y="6972"/>
                  </a:lnTo>
                  <a:lnTo>
                    <a:pt x="9133" y="0"/>
                  </a:lnTo>
                  <a:lnTo>
                    <a:pt x="9351" y="1868"/>
                  </a:lnTo>
                  <a:lnTo>
                    <a:pt x="9409" y="3847"/>
                  </a:lnTo>
                  <a:lnTo>
                    <a:pt x="1314" y="33975"/>
                  </a:lnTo>
                  <a:lnTo>
                    <a:pt x="1318" y="64247"/>
                  </a:lnTo>
                  <a:lnTo>
                    <a:pt x="9525" y="84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1963">
              <a:extLst>
                <a:ext uri="{FF2B5EF4-FFF2-40B4-BE49-F238E27FC236}">
                  <a16:creationId xmlns:a16="http://schemas.microsoft.com/office/drawing/2014/main" id="{5321B528-10D8-AC68-827A-252E73EB9398}"/>
                </a:ext>
              </a:extLst>
            </p:cNvPr>
            <p:cNvSpPr/>
            <p:nvPr>
              <p:custDataLst>
                <p:tags r:id="rId133"/>
              </p:custDataLst>
            </p:nvPr>
          </p:nvSpPr>
          <p:spPr>
            <a:xfrm>
              <a:off x="238125" y="4697300"/>
              <a:ext cx="209551" cy="156732"/>
            </a:xfrm>
            <a:custGeom>
              <a:avLst/>
              <a:gdLst/>
              <a:ahLst/>
              <a:cxnLst/>
              <a:rect l="0" t="0" r="0" b="0"/>
              <a:pathLst>
                <a:path w="209551" h="156732">
                  <a:moveTo>
                    <a:pt x="0" y="27100"/>
                  </a:moveTo>
                  <a:lnTo>
                    <a:pt x="0" y="27100"/>
                  </a:lnTo>
                  <a:lnTo>
                    <a:pt x="0" y="22043"/>
                  </a:lnTo>
                  <a:lnTo>
                    <a:pt x="2822" y="16739"/>
                  </a:lnTo>
                  <a:lnTo>
                    <a:pt x="8201" y="9767"/>
                  </a:lnTo>
                  <a:lnTo>
                    <a:pt x="9133" y="3502"/>
                  </a:lnTo>
                  <a:lnTo>
                    <a:pt x="8205" y="1844"/>
                  </a:lnTo>
                  <a:lnTo>
                    <a:pt x="6528" y="737"/>
                  </a:lnTo>
                  <a:lnTo>
                    <a:pt x="4352" y="0"/>
                  </a:lnTo>
                  <a:lnTo>
                    <a:pt x="2901" y="1624"/>
                  </a:lnTo>
                  <a:lnTo>
                    <a:pt x="860" y="15084"/>
                  </a:lnTo>
                  <a:lnTo>
                    <a:pt x="170" y="53184"/>
                  </a:lnTo>
                  <a:lnTo>
                    <a:pt x="2872" y="90215"/>
                  </a:lnTo>
                  <a:lnTo>
                    <a:pt x="13267" y="126116"/>
                  </a:lnTo>
                  <a:lnTo>
                    <a:pt x="34944" y="156460"/>
                  </a:lnTo>
                  <a:lnTo>
                    <a:pt x="37055" y="156731"/>
                  </a:lnTo>
                  <a:lnTo>
                    <a:pt x="42221" y="154210"/>
                  </a:lnTo>
                  <a:lnTo>
                    <a:pt x="70101" y="117565"/>
                  </a:lnTo>
                  <a:lnTo>
                    <a:pt x="90760" y="73443"/>
                  </a:lnTo>
                  <a:lnTo>
                    <a:pt x="93254" y="64277"/>
                  </a:lnTo>
                  <a:lnTo>
                    <a:pt x="94978" y="61410"/>
                  </a:lnTo>
                  <a:lnTo>
                    <a:pt x="97185" y="59498"/>
                  </a:lnTo>
                  <a:lnTo>
                    <a:pt x="99715" y="58224"/>
                  </a:lnTo>
                  <a:lnTo>
                    <a:pt x="101402" y="58433"/>
                  </a:lnTo>
                  <a:lnTo>
                    <a:pt x="102526" y="59630"/>
                  </a:lnTo>
                  <a:lnTo>
                    <a:pt x="115446" y="100630"/>
                  </a:lnTo>
                  <a:lnTo>
                    <a:pt x="135631" y="132190"/>
                  </a:lnTo>
                  <a:lnTo>
                    <a:pt x="150841" y="143727"/>
                  </a:lnTo>
                  <a:lnTo>
                    <a:pt x="163698" y="148793"/>
                  </a:lnTo>
                  <a:lnTo>
                    <a:pt x="166282" y="148445"/>
                  </a:lnTo>
                  <a:lnTo>
                    <a:pt x="168004" y="147155"/>
                  </a:lnTo>
                  <a:lnTo>
                    <a:pt x="184088" y="119345"/>
                  </a:lnTo>
                  <a:lnTo>
                    <a:pt x="190995" y="74657"/>
                  </a:lnTo>
                  <a:lnTo>
                    <a:pt x="192947" y="71505"/>
                  </a:lnTo>
                  <a:lnTo>
                    <a:pt x="209550" y="55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0" name="SMARTInkShape-Group416">
            <a:extLst>
              <a:ext uri="{FF2B5EF4-FFF2-40B4-BE49-F238E27FC236}">
                <a16:creationId xmlns:a16="http://schemas.microsoft.com/office/drawing/2014/main" id="{7F6F79CF-D191-2E11-A781-2914FA0D79AE}"/>
              </a:ext>
            </a:extLst>
          </p:cNvPr>
          <p:cNvGrpSpPr/>
          <p:nvPr/>
        </p:nvGrpSpPr>
        <p:grpSpPr>
          <a:xfrm>
            <a:off x="7905750" y="4071212"/>
            <a:ext cx="1035577" cy="310289"/>
            <a:chOff x="7905750" y="4071212"/>
            <a:chExt cx="1035577" cy="310289"/>
          </a:xfrm>
        </p:grpSpPr>
        <p:sp>
          <p:nvSpPr>
            <p:cNvPr id="284" name="SMARTInkShape-1964">
              <a:extLst>
                <a:ext uri="{FF2B5EF4-FFF2-40B4-BE49-F238E27FC236}">
                  <a16:creationId xmlns:a16="http://schemas.microsoft.com/office/drawing/2014/main" id="{700A51BE-37D6-D3FE-7A9F-DFD670E235B6}"/>
                </a:ext>
              </a:extLst>
            </p:cNvPr>
            <p:cNvSpPr/>
            <p:nvPr>
              <p:custDataLst>
                <p:tags r:id="rId122"/>
              </p:custDataLst>
            </p:nvPr>
          </p:nvSpPr>
          <p:spPr>
            <a:xfrm>
              <a:off x="8888055" y="4071212"/>
              <a:ext cx="53272" cy="310289"/>
            </a:xfrm>
            <a:custGeom>
              <a:avLst/>
              <a:gdLst/>
              <a:ahLst/>
              <a:cxnLst/>
              <a:rect l="0" t="0" r="0" b="0"/>
              <a:pathLst>
                <a:path w="53272" h="310289">
                  <a:moveTo>
                    <a:pt x="36870" y="5488"/>
                  </a:moveTo>
                  <a:lnTo>
                    <a:pt x="36870" y="5488"/>
                  </a:lnTo>
                  <a:lnTo>
                    <a:pt x="46982" y="431"/>
                  </a:lnTo>
                  <a:lnTo>
                    <a:pt x="49961" y="0"/>
                  </a:lnTo>
                  <a:lnTo>
                    <a:pt x="51947" y="771"/>
                  </a:lnTo>
                  <a:lnTo>
                    <a:pt x="53271" y="2344"/>
                  </a:lnTo>
                  <a:lnTo>
                    <a:pt x="45208" y="41802"/>
                  </a:lnTo>
                  <a:lnTo>
                    <a:pt x="33696" y="83981"/>
                  </a:lnTo>
                  <a:lnTo>
                    <a:pt x="22524" y="124348"/>
                  </a:lnTo>
                  <a:lnTo>
                    <a:pt x="13569" y="159239"/>
                  </a:lnTo>
                  <a:lnTo>
                    <a:pt x="3157" y="196388"/>
                  </a:lnTo>
                  <a:lnTo>
                    <a:pt x="69" y="234207"/>
                  </a:lnTo>
                  <a:lnTo>
                    <a:pt x="0" y="275849"/>
                  </a:lnTo>
                  <a:lnTo>
                    <a:pt x="6425" y="293499"/>
                  </a:lnTo>
                  <a:lnTo>
                    <a:pt x="17820" y="310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1965">
              <a:extLst>
                <a:ext uri="{FF2B5EF4-FFF2-40B4-BE49-F238E27FC236}">
                  <a16:creationId xmlns:a16="http://schemas.microsoft.com/office/drawing/2014/main" id="{347D64C5-A2DD-F0EB-0192-51F53309B198}"/>
                </a:ext>
              </a:extLst>
            </p:cNvPr>
            <p:cNvSpPr/>
            <p:nvPr>
              <p:custDataLst>
                <p:tags r:id="rId123"/>
              </p:custDataLst>
            </p:nvPr>
          </p:nvSpPr>
          <p:spPr>
            <a:xfrm>
              <a:off x="8670184" y="4238786"/>
              <a:ext cx="140442" cy="90637"/>
            </a:xfrm>
            <a:custGeom>
              <a:avLst/>
              <a:gdLst/>
              <a:ahLst/>
              <a:cxnLst/>
              <a:rect l="0" t="0" r="0" b="0"/>
              <a:pathLst>
                <a:path w="140442" h="90637">
                  <a:moveTo>
                    <a:pt x="73766" y="28414"/>
                  </a:moveTo>
                  <a:lnTo>
                    <a:pt x="73766" y="28414"/>
                  </a:lnTo>
                  <a:lnTo>
                    <a:pt x="78823" y="28414"/>
                  </a:lnTo>
                  <a:lnTo>
                    <a:pt x="84127" y="25592"/>
                  </a:lnTo>
                  <a:lnTo>
                    <a:pt x="87023" y="23357"/>
                  </a:lnTo>
                  <a:lnTo>
                    <a:pt x="90242" y="18053"/>
                  </a:lnTo>
                  <a:lnTo>
                    <a:pt x="92308" y="6024"/>
                  </a:lnTo>
                  <a:lnTo>
                    <a:pt x="91418" y="3962"/>
                  </a:lnTo>
                  <a:lnTo>
                    <a:pt x="89768" y="2588"/>
                  </a:lnTo>
                  <a:lnTo>
                    <a:pt x="87609" y="1671"/>
                  </a:lnTo>
                  <a:lnTo>
                    <a:pt x="57155" y="0"/>
                  </a:lnTo>
                  <a:lnTo>
                    <a:pt x="51050" y="3121"/>
                  </a:lnTo>
                  <a:lnTo>
                    <a:pt x="14456" y="40984"/>
                  </a:lnTo>
                  <a:lnTo>
                    <a:pt x="5779" y="53756"/>
                  </a:lnTo>
                  <a:lnTo>
                    <a:pt x="0" y="77904"/>
                  </a:lnTo>
                  <a:lnTo>
                    <a:pt x="247" y="83632"/>
                  </a:lnTo>
                  <a:lnTo>
                    <a:pt x="1470" y="87451"/>
                  </a:lnTo>
                  <a:lnTo>
                    <a:pt x="3343" y="89997"/>
                  </a:lnTo>
                  <a:lnTo>
                    <a:pt x="6709" y="90636"/>
                  </a:lnTo>
                  <a:lnTo>
                    <a:pt x="16093" y="88524"/>
                  </a:lnTo>
                  <a:lnTo>
                    <a:pt x="28221" y="81384"/>
                  </a:lnTo>
                  <a:lnTo>
                    <a:pt x="52586" y="61665"/>
                  </a:lnTo>
                  <a:lnTo>
                    <a:pt x="56471" y="60106"/>
                  </a:lnTo>
                  <a:lnTo>
                    <a:pt x="72052" y="42743"/>
                  </a:lnTo>
                  <a:lnTo>
                    <a:pt x="78296" y="29138"/>
                  </a:lnTo>
                  <a:lnTo>
                    <a:pt x="82129" y="18152"/>
                  </a:lnTo>
                  <a:lnTo>
                    <a:pt x="84634" y="15223"/>
                  </a:lnTo>
                  <a:lnTo>
                    <a:pt x="87361" y="13270"/>
                  </a:lnTo>
                  <a:lnTo>
                    <a:pt x="88121" y="10910"/>
                  </a:lnTo>
                  <a:lnTo>
                    <a:pt x="87570" y="8278"/>
                  </a:lnTo>
                  <a:lnTo>
                    <a:pt x="86144" y="5465"/>
                  </a:lnTo>
                  <a:lnTo>
                    <a:pt x="85192" y="4648"/>
                  </a:lnTo>
                  <a:lnTo>
                    <a:pt x="84559" y="5162"/>
                  </a:lnTo>
                  <a:lnTo>
                    <a:pt x="74697" y="41693"/>
                  </a:lnTo>
                  <a:lnTo>
                    <a:pt x="74179" y="54072"/>
                  </a:lnTo>
                  <a:lnTo>
                    <a:pt x="76771" y="63806"/>
                  </a:lnTo>
                  <a:lnTo>
                    <a:pt x="78945" y="67884"/>
                  </a:lnTo>
                  <a:lnTo>
                    <a:pt x="92116" y="78679"/>
                  </a:lnTo>
                  <a:lnTo>
                    <a:pt x="103441" y="82504"/>
                  </a:lnTo>
                  <a:lnTo>
                    <a:pt x="127958" y="84960"/>
                  </a:lnTo>
                  <a:lnTo>
                    <a:pt x="132119" y="84103"/>
                  </a:lnTo>
                  <a:lnTo>
                    <a:pt x="140441" y="760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1966">
              <a:extLst>
                <a:ext uri="{FF2B5EF4-FFF2-40B4-BE49-F238E27FC236}">
                  <a16:creationId xmlns:a16="http://schemas.microsoft.com/office/drawing/2014/main" id="{9AA8A90A-D015-4911-930A-B9413A5BF6C7}"/>
                </a:ext>
              </a:extLst>
            </p:cNvPr>
            <p:cNvSpPr/>
            <p:nvPr>
              <p:custDataLst>
                <p:tags r:id="rId124"/>
              </p:custDataLst>
            </p:nvPr>
          </p:nvSpPr>
          <p:spPr>
            <a:xfrm>
              <a:off x="8439150" y="4244278"/>
              <a:ext cx="207588" cy="87533"/>
            </a:xfrm>
            <a:custGeom>
              <a:avLst/>
              <a:gdLst/>
              <a:ahLst/>
              <a:cxnLst/>
              <a:rect l="0" t="0" r="0" b="0"/>
              <a:pathLst>
                <a:path w="207588" h="87533">
                  <a:moveTo>
                    <a:pt x="0" y="13397"/>
                  </a:moveTo>
                  <a:lnTo>
                    <a:pt x="0" y="13397"/>
                  </a:lnTo>
                  <a:lnTo>
                    <a:pt x="15208" y="12339"/>
                  </a:lnTo>
                  <a:lnTo>
                    <a:pt x="37082" y="4265"/>
                  </a:lnTo>
                  <a:lnTo>
                    <a:pt x="38073" y="40462"/>
                  </a:lnTo>
                  <a:lnTo>
                    <a:pt x="35267" y="49415"/>
                  </a:lnTo>
                  <a:lnTo>
                    <a:pt x="31549" y="56921"/>
                  </a:lnTo>
                  <a:lnTo>
                    <a:pt x="28691" y="69953"/>
                  </a:lnTo>
                  <a:lnTo>
                    <a:pt x="33665" y="60258"/>
                  </a:lnTo>
                  <a:lnTo>
                    <a:pt x="36202" y="57338"/>
                  </a:lnTo>
                  <a:lnTo>
                    <a:pt x="44829" y="51111"/>
                  </a:lnTo>
                  <a:lnTo>
                    <a:pt x="50968" y="42153"/>
                  </a:lnTo>
                  <a:lnTo>
                    <a:pt x="62870" y="33939"/>
                  </a:lnTo>
                  <a:lnTo>
                    <a:pt x="100022" y="13651"/>
                  </a:lnTo>
                  <a:lnTo>
                    <a:pt x="101607" y="11450"/>
                  </a:lnTo>
                  <a:lnTo>
                    <a:pt x="102663" y="8924"/>
                  </a:lnTo>
                  <a:lnTo>
                    <a:pt x="104425" y="8298"/>
                  </a:lnTo>
                  <a:lnTo>
                    <a:pt x="106659" y="8940"/>
                  </a:lnTo>
                  <a:lnTo>
                    <a:pt x="109205" y="10425"/>
                  </a:lnTo>
                  <a:lnTo>
                    <a:pt x="110904" y="12474"/>
                  </a:lnTo>
                  <a:lnTo>
                    <a:pt x="112791" y="17573"/>
                  </a:lnTo>
                  <a:lnTo>
                    <a:pt x="104510" y="62686"/>
                  </a:lnTo>
                  <a:lnTo>
                    <a:pt x="95673" y="87532"/>
                  </a:lnTo>
                  <a:lnTo>
                    <a:pt x="96590" y="87163"/>
                  </a:lnTo>
                  <a:lnTo>
                    <a:pt x="140310" y="44525"/>
                  </a:lnTo>
                  <a:lnTo>
                    <a:pt x="185224" y="8265"/>
                  </a:lnTo>
                  <a:lnTo>
                    <a:pt x="192741" y="1238"/>
                  </a:lnTo>
                  <a:lnTo>
                    <a:pt x="196228" y="0"/>
                  </a:lnTo>
                  <a:lnTo>
                    <a:pt x="199610" y="232"/>
                  </a:lnTo>
                  <a:lnTo>
                    <a:pt x="207587" y="3153"/>
                  </a:lnTo>
                  <a:lnTo>
                    <a:pt x="199734" y="38419"/>
                  </a:lnTo>
                  <a:lnTo>
                    <a:pt x="190500" y="70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1967">
              <a:extLst>
                <a:ext uri="{FF2B5EF4-FFF2-40B4-BE49-F238E27FC236}">
                  <a16:creationId xmlns:a16="http://schemas.microsoft.com/office/drawing/2014/main" id="{F6EB7A88-44B3-82A0-A9F4-35717C87F033}"/>
                </a:ext>
              </a:extLst>
            </p:cNvPr>
            <p:cNvSpPr/>
            <p:nvPr>
              <p:custDataLst>
                <p:tags r:id="rId125"/>
              </p:custDataLst>
            </p:nvPr>
          </p:nvSpPr>
          <p:spPr>
            <a:xfrm>
              <a:off x="8229600" y="4229664"/>
              <a:ext cx="219076" cy="107740"/>
            </a:xfrm>
            <a:custGeom>
              <a:avLst/>
              <a:gdLst/>
              <a:ahLst/>
              <a:cxnLst/>
              <a:rect l="0" t="0" r="0" b="0"/>
              <a:pathLst>
                <a:path w="219076" h="107740">
                  <a:moveTo>
                    <a:pt x="0" y="47061"/>
                  </a:moveTo>
                  <a:lnTo>
                    <a:pt x="0" y="47061"/>
                  </a:lnTo>
                  <a:lnTo>
                    <a:pt x="13257" y="25602"/>
                  </a:lnTo>
                  <a:lnTo>
                    <a:pt x="45057" y="5854"/>
                  </a:lnTo>
                  <a:lnTo>
                    <a:pt x="58624" y="1338"/>
                  </a:lnTo>
                  <a:lnTo>
                    <a:pt x="69345" y="0"/>
                  </a:lnTo>
                  <a:lnTo>
                    <a:pt x="72689" y="1928"/>
                  </a:lnTo>
                  <a:lnTo>
                    <a:pt x="79225" y="9716"/>
                  </a:lnTo>
                  <a:lnTo>
                    <a:pt x="82837" y="20233"/>
                  </a:lnTo>
                  <a:lnTo>
                    <a:pt x="85472" y="67101"/>
                  </a:lnTo>
                  <a:lnTo>
                    <a:pt x="85675" y="94293"/>
                  </a:lnTo>
                  <a:lnTo>
                    <a:pt x="82881" y="102625"/>
                  </a:lnTo>
                  <a:lnTo>
                    <a:pt x="80655" y="106329"/>
                  </a:lnTo>
                  <a:lnTo>
                    <a:pt x="77052" y="107739"/>
                  </a:lnTo>
                  <a:lnTo>
                    <a:pt x="67406" y="106485"/>
                  </a:lnTo>
                  <a:lnTo>
                    <a:pt x="63988" y="103610"/>
                  </a:lnTo>
                  <a:lnTo>
                    <a:pt x="60189" y="94772"/>
                  </a:lnTo>
                  <a:lnTo>
                    <a:pt x="58051" y="77896"/>
                  </a:lnTo>
                  <a:lnTo>
                    <a:pt x="63195" y="65704"/>
                  </a:lnTo>
                  <a:lnTo>
                    <a:pt x="78687" y="45687"/>
                  </a:lnTo>
                  <a:lnTo>
                    <a:pt x="85419" y="41159"/>
                  </a:lnTo>
                  <a:lnTo>
                    <a:pt x="125471" y="27493"/>
                  </a:lnTo>
                  <a:lnTo>
                    <a:pt x="152888" y="21155"/>
                  </a:lnTo>
                  <a:lnTo>
                    <a:pt x="197973" y="18838"/>
                  </a:lnTo>
                  <a:lnTo>
                    <a:pt x="219075" y="18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1968">
              <a:extLst>
                <a:ext uri="{FF2B5EF4-FFF2-40B4-BE49-F238E27FC236}">
                  <a16:creationId xmlns:a16="http://schemas.microsoft.com/office/drawing/2014/main" id="{6CEAFD09-E6C7-6BAA-964C-FBD3F766C58D}"/>
                </a:ext>
              </a:extLst>
            </p:cNvPr>
            <p:cNvSpPr/>
            <p:nvPr>
              <p:custDataLst>
                <p:tags r:id="rId126"/>
              </p:custDataLst>
            </p:nvPr>
          </p:nvSpPr>
          <p:spPr>
            <a:xfrm>
              <a:off x="8136262" y="4229100"/>
              <a:ext cx="58779" cy="102148"/>
            </a:xfrm>
            <a:custGeom>
              <a:avLst/>
              <a:gdLst/>
              <a:ahLst/>
              <a:cxnLst/>
              <a:rect l="0" t="0" r="0" b="0"/>
              <a:pathLst>
                <a:path w="58779" h="102148">
                  <a:moveTo>
                    <a:pt x="45713" y="38100"/>
                  </a:moveTo>
                  <a:lnTo>
                    <a:pt x="45713" y="38100"/>
                  </a:lnTo>
                  <a:lnTo>
                    <a:pt x="50769" y="33043"/>
                  </a:lnTo>
                  <a:lnTo>
                    <a:pt x="53253" y="27739"/>
                  </a:lnTo>
                  <a:lnTo>
                    <a:pt x="54847" y="15710"/>
                  </a:lnTo>
                  <a:lnTo>
                    <a:pt x="53919" y="13648"/>
                  </a:lnTo>
                  <a:lnTo>
                    <a:pt x="52242" y="12274"/>
                  </a:lnTo>
                  <a:lnTo>
                    <a:pt x="50065" y="11357"/>
                  </a:lnTo>
                  <a:lnTo>
                    <a:pt x="36890" y="10068"/>
                  </a:lnTo>
                  <a:lnTo>
                    <a:pt x="32422" y="12004"/>
                  </a:lnTo>
                  <a:lnTo>
                    <a:pt x="14303" y="31031"/>
                  </a:lnTo>
                  <a:lnTo>
                    <a:pt x="2389" y="65005"/>
                  </a:lnTo>
                  <a:lnTo>
                    <a:pt x="0" y="80396"/>
                  </a:lnTo>
                  <a:lnTo>
                    <a:pt x="1760" y="91470"/>
                  </a:lnTo>
                  <a:lnTo>
                    <a:pt x="3711" y="95905"/>
                  </a:lnTo>
                  <a:lnTo>
                    <a:pt x="6070" y="98862"/>
                  </a:lnTo>
                  <a:lnTo>
                    <a:pt x="11513" y="102147"/>
                  </a:lnTo>
                  <a:lnTo>
                    <a:pt x="30640" y="98940"/>
                  </a:lnTo>
                  <a:lnTo>
                    <a:pt x="41836" y="91245"/>
                  </a:lnTo>
                  <a:lnTo>
                    <a:pt x="50340" y="79712"/>
                  </a:lnTo>
                  <a:lnTo>
                    <a:pt x="57646" y="64002"/>
                  </a:lnTo>
                  <a:lnTo>
                    <a:pt x="58778" y="46437"/>
                  </a:lnTo>
                  <a:lnTo>
                    <a:pt x="55446" y="7395"/>
                  </a:lnTo>
                  <a:lnTo>
                    <a:pt x="54318" y="4930"/>
                  </a:lnTo>
                  <a:lnTo>
                    <a:pt x="457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1969">
              <a:extLst>
                <a:ext uri="{FF2B5EF4-FFF2-40B4-BE49-F238E27FC236}">
                  <a16:creationId xmlns:a16="http://schemas.microsoft.com/office/drawing/2014/main" id="{2FEF2411-277C-F130-861D-6E6E745F9725}"/>
                </a:ext>
              </a:extLst>
            </p:cNvPr>
            <p:cNvSpPr/>
            <p:nvPr>
              <p:custDataLst>
                <p:tags r:id="rId127"/>
              </p:custDataLst>
            </p:nvPr>
          </p:nvSpPr>
          <p:spPr>
            <a:xfrm>
              <a:off x="7905750" y="4205633"/>
              <a:ext cx="142420" cy="128243"/>
            </a:xfrm>
            <a:custGeom>
              <a:avLst/>
              <a:gdLst/>
              <a:ahLst/>
              <a:cxnLst/>
              <a:rect l="0" t="0" r="0" b="0"/>
              <a:pathLst>
                <a:path w="142420" h="128243">
                  <a:moveTo>
                    <a:pt x="0" y="32992"/>
                  </a:moveTo>
                  <a:lnTo>
                    <a:pt x="0" y="32992"/>
                  </a:lnTo>
                  <a:lnTo>
                    <a:pt x="17334" y="32992"/>
                  </a:lnTo>
                  <a:lnTo>
                    <a:pt x="17905" y="34050"/>
                  </a:lnTo>
                  <a:lnTo>
                    <a:pt x="19044" y="80050"/>
                  </a:lnTo>
                  <a:lnTo>
                    <a:pt x="19049" y="88149"/>
                  </a:lnTo>
                  <a:lnTo>
                    <a:pt x="20107" y="87755"/>
                  </a:lnTo>
                  <a:lnTo>
                    <a:pt x="64174" y="52534"/>
                  </a:lnTo>
                  <a:lnTo>
                    <a:pt x="102725" y="18763"/>
                  </a:lnTo>
                  <a:lnTo>
                    <a:pt x="131185" y="4004"/>
                  </a:lnTo>
                  <a:lnTo>
                    <a:pt x="135081" y="966"/>
                  </a:lnTo>
                  <a:lnTo>
                    <a:pt x="137679" y="0"/>
                  </a:lnTo>
                  <a:lnTo>
                    <a:pt x="139411" y="414"/>
                  </a:lnTo>
                  <a:lnTo>
                    <a:pt x="140565" y="1749"/>
                  </a:lnTo>
                  <a:lnTo>
                    <a:pt x="142419" y="19099"/>
                  </a:lnTo>
                  <a:lnTo>
                    <a:pt x="141681" y="37812"/>
                  </a:lnTo>
                  <a:lnTo>
                    <a:pt x="132487" y="74866"/>
                  </a:lnTo>
                  <a:lnTo>
                    <a:pt x="123568" y="101844"/>
                  </a:lnTo>
                  <a:lnTo>
                    <a:pt x="114300" y="1282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4" name="SMARTInkShape-Group417">
            <a:extLst>
              <a:ext uri="{FF2B5EF4-FFF2-40B4-BE49-F238E27FC236}">
                <a16:creationId xmlns:a16="http://schemas.microsoft.com/office/drawing/2014/main" id="{079B7F3F-59F9-F59B-C324-B6FEC04C5803}"/>
              </a:ext>
            </a:extLst>
          </p:cNvPr>
          <p:cNvGrpSpPr/>
          <p:nvPr/>
        </p:nvGrpSpPr>
        <p:grpSpPr>
          <a:xfrm>
            <a:off x="7367253" y="4105275"/>
            <a:ext cx="213324" cy="228601"/>
            <a:chOff x="7367253" y="4105275"/>
            <a:chExt cx="213324" cy="228601"/>
          </a:xfrm>
        </p:grpSpPr>
        <p:sp>
          <p:nvSpPr>
            <p:cNvPr id="291" name="SMARTInkShape-1970">
              <a:extLst>
                <a:ext uri="{FF2B5EF4-FFF2-40B4-BE49-F238E27FC236}">
                  <a16:creationId xmlns:a16="http://schemas.microsoft.com/office/drawing/2014/main" id="{F533FFD2-C766-3D29-EA1D-0CCBA67D44C9}"/>
                </a:ext>
              </a:extLst>
            </p:cNvPr>
            <p:cNvSpPr/>
            <p:nvPr>
              <p:custDataLst>
                <p:tags r:id="rId119"/>
              </p:custDataLst>
            </p:nvPr>
          </p:nvSpPr>
          <p:spPr>
            <a:xfrm>
              <a:off x="7486650" y="4173172"/>
              <a:ext cx="93927" cy="132129"/>
            </a:xfrm>
            <a:custGeom>
              <a:avLst/>
              <a:gdLst/>
              <a:ahLst/>
              <a:cxnLst/>
              <a:rect l="0" t="0" r="0" b="0"/>
              <a:pathLst>
                <a:path w="93927" h="132129">
                  <a:moveTo>
                    <a:pt x="85725" y="27353"/>
                  </a:moveTo>
                  <a:lnTo>
                    <a:pt x="85725" y="27353"/>
                  </a:lnTo>
                  <a:lnTo>
                    <a:pt x="90781" y="22296"/>
                  </a:lnTo>
                  <a:lnTo>
                    <a:pt x="93265" y="16992"/>
                  </a:lnTo>
                  <a:lnTo>
                    <a:pt x="93926" y="14096"/>
                  </a:lnTo>
                  <a:lnTo>
                    <a:pt x="93310" y="11106"/>
                  </a:lnTo>
                  <a:lnTo>
                    <a:pt x="89801" y="4963"/>
                  </a:lnTo>
                  <a:lnTo>
                    <a:pt x="86326" y="2901"/>
                  </a:lnTo>
                  <a:lnTo>
                    <a:pt x="69205" y="0"/>
                  </a:lnTo>
                  <a:lnTo>
                    <a:pt x="40378" y="198"/>
                  </a:lnTo>
                  <a:lnTo>
                    <a:pt x="24649" y="3995"/>
                  </a:lnTo>
                  <a:lnTo>
                    <a:pt x="13425" y="12033"/>
                  </a:lnTo>
                  <a:lnTo>
                    <a:pt x="8949" y="17140"/>
                  </a:lnTo>
                  <a:lnTo>
                    <a:pt x="7024" y="21603"/>
                  </a:lnTo>
                  <a:lnTo>
                    <a:pt x="6800" y="25636"/>
                  </a:lnTo>
                  <a:lnTo>
                    <a:pt x="7708" y="29383"/>
                  </a:lnTo>
                  <a:lnTo>
                    <a:pt x="30008" y="56613"/>
                  </a:lnTo>
                  <a:lnTo>
                    <a:pt x="48050" y="72359"/>
                  </a:lnTo>
                  <a:lnTo>
                    <a:pt x="73109" y="92217"/>
                  </a:lnTo>
                  <a:lnTo>
                    <a:pt x="80118" y="101337"/>
                  </a:lnTo>
                  <a:lnTo>
                    <a:pt x="86887" y="112421"/>
                  </a:lnTo>
                  <a:lnTo>
                    <a:pt x="93598" y="120592"/>
                  </a:lnTo>
                  <a:lnTo>
                    <a:pt x="93090" y="122320"/>
                  </a:lnTo>
                  <a:lnTo>
                    <a:pt x="89704" y="127064"/>
                  </a:lnTo>
                  <a:lnTo>
                    <a:pt x="79027" y="129877"/>
                  </a:lnTo>
                  <a:lnTo>
                    <a:pt x="0" y="1321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1971">
              <a:extLst>
                <a:ext uri="{FF2B5EF4-FFF2-40B4-BE49-F238E27FC236}">
                  <a16:creationId xmlns:a16="http://schemas.microsoft.com/office/drawing/2014/main" id="{064CB50B-73A3-54DA-817B-FE5A56684874}"/>
                </a:ext>
              </a:extLst>
            </p:cNvPr>
            <p:cNvSpPr/>
            <p:nvPr>
              <p:custDataLst>
                <p:tags r:id="rId120"/>
              </p:custDataLst>
            </p:nvPr>
          </p:nvSpPr>
          <p:spPr>
            <a:xfrm>
              <a:off x="7448550" y="4105275"/>
              <a:ext cx="19051" cy="28576"/>
            </a:xfrm>
            <a:custGeom>
              <a:avLst/>
              <a:gdLst/>
              <a:ahLst/>
              <a:cxnLst/>
              <a:rect l="0" t="0" r="0" b="0"/>
              <a:pathLst>
                <a:path w="19051" h="28576">
                  <a:moveTo>
                    <a:pt x="0" y="28575"/>
                  </a:moveTo>
                  <a:lnTo>
                    <a:pt x="0" y="28575"/>
                  </a:lnTo>
                  <a:lnTo>
                    <a:pt x="0" y="15318"/>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1972">
              <a:extLst>
                <a:ext uri="{FF2B5EF4-FFF2-40B4-BE49-F238E27FC236}">
                  <a16:creationId xmlns:a16="http://schemas.microsoft.com/office/drawing/2014/main" id="{A7F9ED6D-E1DF-8B10-FF6E-8C1554CF2FAC}"/>
                </a:ext>
              </a:extLst>
            </p:cNvPr>
            <p:cNvSpPr/>
            <p:nvPr>
              <p:custDataLst>
                <p:tags r:id="rId121"/>
              </p:custDataLst>
            </p:nvPr>
          </p:nvSpPr>
          <p:spPr>
            <a:xfrm>
              <a:off x="7367253" y="4191000"/>
              <a:ext cx="52332" cy="142876"/>
            </a:xfrm>
            <a:custGeom>
              <a:avLst/>
              <a:gdLst/>
              <a:ahLst/>
              <a:cxnLst/>
              <a:rect l="0" t="0" r="0" b="0"/>
              <a:pathLst>
                <a:path w="52332" h="142876">
                  <a:moveTo>
                    <a:pt x="43197" y="0"/>
                  </a:moveTo>
                  <a:lnTo>
                    <a:pt x="43197" y="0"/>
                  </a:lnTo>
                  <a:lnTo>
                    <a:pt x="51398" y="0"/>
                  </a:lnTo>
                  <a:lnTo>
                    <a:pt x="51840" y="1058"/>
                  </a:lnTo>
                  <a:lnTo>
                    <a:pt x="52331" y="5057"/>
                  </a:lnTo>
                  <a:lnTo>
                    <a:pt x="34374" y="45760"/>
                  </a:lnTo>
                  <a:lnTo>
                    <a:pt x="15133" y="92182"/>
                  </a:lnTo>
                  <a:lnTo>
                    <a:pt x="8070" y="113391"/>
                  </a:lnTo>
                  <a:lnTo>
                    <a:pt x="5360" y="125537"/>
                  </a:lnTo>
                  <a:lnTo>
                    <a:pt x="0" y="137267"/>
                  </a:lnTo>
                  <a:lnTo>
                    <a:pt x="5097"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7" name="SMARTInkShape-Group418">
            <a:extLst>
              <a:ext uri="{FF2B5EF4-FFF2-40B4-BE49-F238E27FC236}">
                <a16:creationId xmlns:a16="http://schemas.microsoft.com/office/drawing/2014/main" id="{90D3C885-C9A5-80AF-22C6-B1A54526C47C}"/>
              </a:ext>
            </a:extLst>
          </p:cNvPr>
          <p:cNvGrpSpPr/>
          <p:nvPr/>
        </p:nvGrpSpPr>
        <p:grpSpPr>
          <a:xfrm>
            <a:off x="6343650" y="4128629"/>
            <a:ext cx="428626" cy="261814"/>
            <a:chOff x="6343650" y="4128629"/>
            <a:chExt cx="428626" cy="261814"/>
          </a:xfrm>
        </p:grpSpPr>
        <p:sp>
          <p:nvSpPr>
            <p:cNvPr id="295" name="SMARTInkShape-1973">
              <a:extLst>
                <a:ext uri="{FF2B5EF4-FFF2-40B4-BE49-F238E27FC236}">
                  <a16:creationId xmlns:a16="http://schemas.microsoft.com/office/drawing/2014/main" id="{61DC4F5A-D843-A5BC-DD86-585FDBBF6040}"/>
                </a:ext>
              </a:extLst>
            </p:cNvPr>
            <p:cNvSpPr/>
            <p:nvPr>
              <p:custDataLst>
                <p:tags r:id="rId117"/>
              </p:custDataLst>
            </p:nvPr>
          </p:nvSpPr>
          <p:spPr>
            <a:xfrm>
              <a:off x="6343650" y="4128629"/>
              <a:ext cx="381001" cy="20235"/>
            </a:xfrm>
            <a:custGeom>
              <a:avLst/>
              <a:gdLst/>
              <a:ahLst/>
              <a:cxnLst/>
              <a:rect l="0" t="0" r="0" b="0"/>
              <a:pathLst>
                <a:path w="381001" h="20235">
                  <a:moveTo>
                    <a:pt x="0" y="14746"/>
                  </a:moveTo>
                  <a:lnTo>
                    <a:pt x="0" y="14746"/>
                  </a:lnTo>
                  <a:lnTo>
                    <a:pt x="38126" y="14746"/>
                  </a:lnTo>
                  <a:lnTo>
                    <a:pt x="76207" y="14746"/>
                  </a:lnTo>
                  <a:lnTo>
                    <a:pt x="117126" y="14746"/>
                  </a:lnTo>
                  <a:lnTo>
                    <a:pt x="157117" y="14746"/>
                  </a:lnTo>
                  <a:lnTo>
                    <a:pt x="199075" y="14746"/>
                  </a:lnTo>
                  <a:lnTo>
                    <a:pt x="238995" y="15804"/>
                  </a:lnTo>
                  <a:lnTo>
                    <a:pt x="272132" y="20234"/>
                  </a:lnTo>
                  <a:lnTo>
                    <a:pt x="315250" y="15678"/>
                  </a:lnTo>
                  <a:lnTo>
                    <a:pt x="343946" y="13871"/>
                  </a:lnTo>
                  <a:lnTo>
                    <a:pt x="371164" y="2998"/>
                  </a:lnTo>
                  <a:lnTo>
                    <a:pt x="374443" y="564"/>
                  </a:lnTo>
                  <a:lnTo>
                    <a:pt x="376629" y="0"/>
                  </a:lnTo>
                  <a:lnTo>
                    <a:pt x="378086" y="682"/>
                  </a:lnTo>
                  <a:lnTo>
                    <a:pt x="381000" y="52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1974">
              <a:extLst>
                <a:ext uri="{FF2B5EF4-FFF2-40B4-BE49-F238E27FC236}">
                  <a16:creationId xmlns:a16="http://schemas.microsoft.com/office/drawing/2014/main" id="{C8679525-7850-34FE-8C8A-CD105F22D9AC}"/>
                </a:ext>
              </a:extLst>
            </p:cNvPr>
            <p:cNvSpPr/>
            <p:nvPr>
              <p:custDataLst>
                <p:tags r:id="rId118"/>
              </p:custDataLst>
            </p:nvPr>
          </p:nvSpPr>
          <p:spPr>
            <a:xfrm>
              <a:off x="6457950" y="4229370"/>
              <a:ext cx="314326" cy="161073"/>
            </a:xfrm>
            <a:custGeom>
              <a:avLst/>
              <a:gdLst/>
              <a:ahLst/>
              <a:cxnLst/>
              <a:rect l="0" t="0" r="0" b="0"/>
              <a:pathLst>
                <a:path w="314326" h="161073">
                  <a:moveTo>
                    <a:pt x="0" y="37830"/>
                  </a:moveTo>
                  <a:lnTo>
                    <a:pt x="0" y="37830"/>
                  </a:lnTo>
                  <a:lnTo>
                    <a:pt x="0" y="32773"/>
                  </a:lnTo>
                  <a:lnTo>
                    <a:pt x="1058" y="31284"/>
                  </a:lnTo>
                  <a:lnTo>
                    <a:pt x="2822" y="30291"/>
                  </a:lnTo>
                  <a:lnTo>
                    <a:pt x="5056" y="29629"/>
                  </a:lnTo>
                  <a:lnTo>
                    <a:pt x="46206" y="6648"/>
                  </a:lnTo>
                  <a:lnTo>
                    <a:pt x="81945" y="641"/>
                  </a:lnTo>
                  <a:lnTo>
                    <a:pt x="101421" y="0"/>
                  </a:lnTo>
                  <a:lnTo>
                    <a:pt x="105714" y="968"/>
                  </a:lnTo>
                  <a:lnTo>
                    <a:pt x="108576" y="2672"/>
                  </a:lnTo>
                  <a:lnTo>
                    <a:pt x="118226" y="13011"/>
                  </a:lnTo>
                  <a:lnTo>
                    <a:pt x="119034" y="18109"/>
                  </a:lnTo>
                  <a:lnTo>
                    <a:pt x="113797" y="59578"/>
                  </a:lnTo>
                  <a:lnTo>
                    <a:pt x="97044" y="99172"/>
                  </a:lnTo>
                  <a:lnTo>
                    <a:pt x="74306" y="133044"/>
                  </a:lnTo>
                  <a:lnTo>
                    <a:pt x="42232" y="157234"/>
                  </a:lnTo>
                  <a:lnTo>
                    <a:pt x="30583" y="161072"/>
                  </a:lnTo>
                  <a:lnTo>
                    <a:pt x="30973" y="160209"/>
                  </a:lnTo>
                  <a:lnTo>
                    <a:pt x="64879" y="126434"/>
                  </a:lnTo>
                  <a:lnTo>
                    <a:pt x="110850" y="97698"/>
                  </a:lnTo>
                  <a:lnTo>
                    <a:pt x="150660" y="79211"/>
                  </a:lnTo>
                  <a:lnTo>
                    <a:pt x="194301" y="50457"/>
                  </a:lnTo>
                  <a:lnTo>
                    <a:pt x="238625" y="26584"/>
                  </a:lnTo>
                  <a:lnTo>
                    <a:pt x="251753" y="16604"/>
                  </a:lnTo>
                  <a:lnTo>
                    <a:pt x="258999" y="7229"/>
                  </a:lnTo>
                  <a:lnTo>
                    <a:pt x="259449" y="4729"/>
                  </a:lnTo>
                  <a:lnTo>
                    <a:pt x="258690" y="3063"/>
                  </a:lnTo>
                  <a:lnTo>
                    <a:pt x="257128" y="1952"/>
                  </a:lnTo>
                  <a:lnTo>
                    <a:pt x="252568" y="718"/>
                  </a:lnTo>
                  <a:lnTo>
                    <a:pt x="208899" y="16034"/>
                  </a:lnTo>
                  <a:lnTo>
                    <a:pt x="194797" y="22146"/>
                  </a:lnTo>
                  <a:lnTo>
                    <a:pt x="150617" y="62480"/>
                  </a:lnTo>
                  <a:lnTo>
                    <a:pt x="133410" y="87114"/>
                  </a:lnTo>
                  <a:lnTo>
                    <a:pt x="126665" y="109465"/>
                  </a:lnTo>
                  <a:lnTo>
                    <a:pt x="127835" y="114162"/>
                  </a:lnTo>
                  <a:lnTo>
                    <a:pt x="130732" y="117293"/>
                  </a:lnTo>
                  <a:lnTo>
                    <a:pt x="161972" y="129277"/>
                  </a:lnTo>
                  <a:lnTo>
                    <a:pt x="203038" y="132746"/>
                  </a:lnTo>
                  <a:lnTo>
                    <a:pt x="246050" y="130192"/>
                  </a:lnTo>
                  <a:lnTo>
                    <a:pt x="287460" y="123371"/>
                  </a:lnTo>
                  <a:lnTo>
                    <a:pt x="314325" y="1140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1" name="SMARTInkShape-Group419">
            <a:extLst>
              <a:ext uri="{FF2B5EF4-FFF2-40B4-BE49-F238E27FC236}">
                <a16:creationId xmlns:a16="http://schemas.microsoft.com/office/drawing/2014/main" id="{08CD1344-6B68-0735-8B9F-BE351A280D60}"/>
              </a:ext>
            </a:extLst>
          </p:cNvPr>
          <p:cNvGrpSpPr/>
          <p:nvPr/>
        </p:nvGrpSpPr>
        <p:grpSpPr>
          <a:xfrm>
            <a:off x="5707897" y="4115137"/>
            <a:ext cx="292854" cy="437814"/>
            <a:chOff x="5707897" y="4115137"/>
            <a:chExt cx="292854" cy="437814"/>
          </a:xfrm>
        </p:grpSpPr>
        <p:sp>
          <p:nvSpPr>
            <p:cNvPr id="298" name="SMARTInkShape-1975">
              <a:extLst>
                <a:ext uri="{FF2B5EF4-FFF2-40B4-BE49-F238E27FC236}">
                  <a16:creationId xmlns:a16="http://schemas.microsoft.com/office/drawing/2014/main" id="{DF9B4FF2-FA69-6211-6E4E-AC689CF759E0}"/>
                </a:ext>
              </a:extLst>
            </p:cNvPr>
            <p:cNvSpPr/>
            <p:nvPr>
              <p:custDataLst>
                <p:tags r:id="rId114"/>
              </p:custDataLst>
            </p:nvPr>
          </p:nvSpPr>
          <p:spPr>
            <a:xfrm>
              <a:off x="5838825" y="4336155"/>
              <a:ext cx="161926" cy="26296"/>
            </a:xfrm>
            <a:custGeom>
              <a:avLst/>
              <a:gdLst/>
              <a:ahLst/>
              <a:cxnLst/>
              <a:rect l="0" t="0" r="0" b="0"/>
              <a:pathLst>
                <a:path w="161926" h="26296">
                  <a:moveTo>
                    <a:pt x="0" y="26295"/>
                  </a:moveTo>
                  <a:lnTo>
                    <a:pt x="0" y="26295"/>
                  </a:lnTo>
                  <a:lnTo>
                    <a:pt x="47532" y="6997"/>
                  </a:lnTo>
                  <a:lnTo>
                    <a:pt x="62400" y="1843"/>
                  </a:lnTo>
                  <a:lnTo>
                    <a:pt x="91396" y="0"/>
                  </a:lnTo>
                  <a:lnTo>
                    <a:pt x="133905" y="11957"/>
                  </a:lnTo>
                  <a:lnTo>
                    <a:pt x="161925" y="72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1976">
              <a:extLst>
                <a:ext uri="{FF2B5EF4-FFF2-40B4-BE49-F238E27FC236}">
                  <a16:creationId xmlns:a16="http://schemas.microsoft.com/office/drawing/2014/main" id="{D034C226-7FA2-3B1B-682E-8B3D8CE3B624}"/>
                </a:ext>
              </a:extLst>
            </p:cNvPr>
            <p:cNvSpPr/>
            <p:nvPr>
              <p:custDataLst>
                <p:tags r:id="rId115"/>
              </p:custDataLst>
            </p:nvPr>
          </p:nvSpPr>
          <p:spPr>
            <a:xfrm>
              <a:off x="5838825" y="4115137"/>
              <a:ext cx="156667" cy="437814"/>
            </a:xfrm>
            <a:custGeom>
              <a:avLst/>
              <a:gdLst/>
              <a:ahLst/>
              <a:cxnLst/>
              <a:rect l="0" t="0" r="0" b="0"/>
              <a:pathLst>
                <a:path w="156667" h="437814">
                  <a:moveTo>
                    <a:pt x="123825" y="123488"/>
                  </a:moveTo>
                  <a:lnTo>
                    <a:pt x="123825" y="123488"/>
                  </a:lnTo>
                  <a:lnTo>
                    <a:pt x="152473" y="77950"/>
                  </a:lnTo>
                  <a:lnTo>
                    <a:pt x="155623" y="74079"/>
                  </a:lnTo>
                  <a:lnTo>
                    <a:pt x="156666" y="68324"/>
                  </a:lnTo>
                  <a:lnTo>
                    <a:pt x="151856" y="25656"/>
                  </a:lnTo>
                  <a:lnTo>
                    <a:pt x="144267" y="3504"/>
                  </a:lnTo>
                  <a:lnTo>
                    <a:pt x="142745" y="2223"/>
                  </a:lnTo>
                  <a:lnTo>
                    <a:pt x="138231" y="801"/>
                  </a:lnTo>
                  <a:lnTo>
                    <a:pt x="129740" y="0"/>
                  </a:lnTo>
                  <a:lnTo>
                    <a:pt x="120809" y="8280"/>
                  </a:lnTo>
                  <a:lnTo>
                    <a:pt x="92737" y="54969"/>
                  </a:lnTo>
                  <a:lnTo>
                    <a:pt x="76958" y="94549"/>
                  </a:lnTo>
                  <a:lnTo>
                    <a:pt x="63650" y="132941"/>
                  </a:lnTo>
                  <a:lnTo>
                    <a:pt x="50829" y="171099"/>
                  </a:lnTo>
                  <a:lnTo>
                    <a:pt x="38106" y="209210"/>
                  </a:lnTo>
                  <a:lnTo>
                    <a:pt x="30457" y="247313"/>
                  </a:lnTo>
                  <a:lnTo>
                    <a:pt x="24076" y="286001"/>
                  </a:lnTo>
                  <a:lnTo>
                    <a:pt x="15483" y="330978"/>
                  </a:lnTo>
                  <a:lnTo>
                    <a:pt x="11290" y="372762"/>
                  </a:lnTo>
                  <a:lnTo>
                    <a:pt x="6936" y="416887"/>
                  </a:lnTo>
                  <a:lnTo>
                    <a:pt x="0" y="4378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1977">
              <a:extLst>
                <a:ext uri="{FF2B5EF4-FFF2-40B4-BE49-F238E27FC236}">
                  <a16:creationId xmlns:a16="http://schemas.microsoft.com/office/drawing/2014/main" id="{1E5D79EF-8FC9-530D-7685-4E9A86C9CFEF}"/>
                </a:ext>
              </a:extLst>
            </p:cNvPr>
            <p:cNvSpPr/>
            <p:nvPr>
              <p:custDataLst>
                <p:tags r:id="rId116"/>
              </p:custDataLst>
            </p:nvPr>
          </p:nvSpPr>
          <p:spPr>
            <a:xfrm>
              <a:off x="5707897" y="4234078"/>
              <a:ext cx="92183" cy="108233"/>
            </a:xfrm>
            <a:custGeom>
              <a:avLst/>
              <a:gdLst/>
              <a:ahLst/>
              <a:cxnLst/>
              <a:rect l="0" t="0" r="0" b="0"/>
              <a:pathLst>
                <a:path w="92183" h="108233">
                  <a:moveTo>
                    <a:pt x="83303" y="33122"/>
                  </a:moveTo>
                  <a:lnTo>
                    <a:pt x="83303" y="33122"/>
                  </a:lnTo>
                  <a:lnTo>
                    <a:pt x="83303" y="23714"/>
                  </a:lnTo>
                  <a:lnTo>
                    <a:pt x="78247" y="18575"/>
                  </a:lnTo>
                  <a:lnTo>
                    <a:pt x="75764" y="13252"/>
                  </a:lnTo>
                  <a:lnTo>
                    <a:pt x="75102" y="10350"/>
                  </a:lnTo>
                  <a:lnTo>
                    <a:pt x="73602" y="8416"/>
                  </a:lnTo>
                  <a:lnTo>
                    <a:pt x="55582" y="0"/>
                  </a:lnTo>
                  <a:lnTo>
                    <a:pt x="50005" y="457"/>
                  </a:lnTo>
                  <a:lnTo>
                    <a:pt x="38166" y="6610"/>
                  </a:lnTo>
                  <a:lnTo>
                    <a:pt x="19600" y="21974"/>
                  </a:lnTo>
                  <a:lnTo>
                    <a:pt x="5749" y="44988"/>
                  </a:lnTo>
                  <a:lnTo>
                    <a:pt x="0" y="61803"/>
                  </a:lnTo>
                  <a:lnTo>
                    <a:pt x="1477" y="72680"/>
                  </a:lnTo>
                  <a:lnTo>
                    <a:pt x="11048" y="96910"/>
                  </a:lnTo>
                  <a:lnTo>
                    <a:pt x="16083" y="101047"/>
                  </a:lnTo>
                  <a:lnTo>
                    <a:pt x="30144" y="105644"/>
                  </a:lnTo>
                  <a:lnTo>
                    <a:pt x="55910" y="108232"/>
                  </a:lnTo>
                  <a:lnTo>
                    <a:pt x="68659" y="106015"/>
                  </a:lnTo>
                  <a:lnTo>
                    <a:pt x="81786" y="98817"/>
                  </a:lnTo>
                  <a:lnTo>
                    <a:pt x="85466" y="95969"/>
                  </a:lnTo>
                  <a:lnTo>
                    <a:pt x="89556" y="84337"/>
                  </a:lnTo>
                  <a:lnTo>
                    <a:pt x="92182" y="61113"/>
                  </a:lnTo>
                  <a:lnTo>
                    <a:pt x="89719" y="53323"/>
                  </a:lnTo>
                  <a:lnTo>
                    <a:pt x="73778" y="33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9" name="SMARTInkShape-Group420">
            <a:extLst>
              <a:ext uri="{FF2B5EF4-FFF2-40B4-BE49-F238E27FC236}">
                <a16:creationId xmlns:a16="http://schemas.microsoft.com/office/drawing/2014/main" id="{45E907A9-53AF-56D2-E663-6D090634CAF8}"/>
              </a:ext>
            </a:extLst>
          </p:cNvPr>
          <p:cNvGrpSpPr/>
          <p:nvPr/>
        </p:nvGrpSpPr>
        <p:grpSpPr>
          <a:xfrm>
            <a:off x="4677340" y="4111491"/>
            <a:ext cx="732861" cy="288465"/>
            <a:chOff x="4677340" y="4111491"/>
            <a:chExt cx="732861" cy="288465"/>
          </a:xfrm>
        </p:grpSpPr>
        <p:sp>
          <p:nvSpPr>
            <p:cNvPr id="302" name="SMARTInkShape-1978">
              <a:extLst>
                <a:ext uri="{FF2B5EF4-FFF2-40B4-BE49-F238E27FC236}">
                  <a16:creationId xmlns:a16="http://schemas.microsoft.com/office/drawing/2014/main" id="{71D14C58-DC3B-C29B-85A8-CB796A67AF41}"/>
                </a:ext>
              </a:extLst>
            </p:cNvPr>
            <p:cNvSpPr/>
            <p:nvPr>
              <p:custDataLst>
                <p:tags r:id="rId107"/>
              </p:custDataLst>
            </p:nvPr>
          </p:nvSpPr>
          <p:spPr>
            <a:xfrm>
              <a:off x="5400675" y="43434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1979">
              <a:extLst>
                <a:ext uri="{FF2B5EF4-FFF2-40B4-BE49-F238E27FC236}">
                  <a16:creationId xmlns:a16="http://schemas.microsoft.com/office/drawing/2014/main" id="{D3AADE92-7AC0-BD5B-A61A-B11701ACF91B}"/>
                </a:ext>
              </a:extLst>
            </p:cNvPr>
            <p:cNvSpPr/>
            <p:nvPr>
              <p:custDataLst>
                <p:tags r:id="rId108"/>
              </p:custDataLst>
            </p:nvPr>
          </p:nvSpPr>
          <p:spPr>
            <a:xfrm>
              <a:off x="5200650" y="4243623"/>
              <a:ext cx="114301" cy="23578"/>
            </a:xfrm>
            <a:custGeom>
              <a:avLst/>
              <a:gdLst/>
              <a:ahLst/>
              <a:cxnLst/>
              <a:rect l="0" t="0" r="0" b="0"/>
              <a:pathLst>
                <a:path w="114301" h="23578">
                  <a:moveTo>
                    <a:pt x="0" y="23577"/>
                  </a:moveTo>
                  <a:lnTo>
                    <a:pt x="0" y="23577"/>
                  </a:lnTo>
                  <a:lnTo>
                    <a:pt x="15210" y="17031"/>
                  </a:lnTo>
                  <a:lnTo>
                    <a:pt x="54893" y="9388"/>
                  </a:lnTo>
                  <a:lnTo>
                    <a:pt x="87199" y="0"/>
                  </a:lnTo>
                  <a:lnTo>
                    <a:pt x="114300" y="45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1980">
              <a:extLst>
                <a:ext uri="{FF2B5EF4-FFF2-40B4-BE49-F238E27FC236}">
                  <a16:creationId xmlns:a16="http://schemas.microsoft.com/office/drawing/2014/main" id="{94CB956D-C13E-CEB2-C04C-DA2DCF6E7E92}"/>
                </a:ext>
              </a:extLst>
            </p:cNvPr>
            <p:cNvSpPr/>
            <p:nvPr>
              <p:custDataLst>
                <p:tags r:id="rId109"/>
              </p:custDataLst>
            </p:nvPr>
          </p:nvSpPr>
          <p:spPr>
            <a:xfrm>
              <a:off x="5172659" y="4143375"/>
              <a:ext cx="113717" cy="219007"/>
            </a:xfrm>
            <a:custGeom>
              <a:avLst/>
              <a:gdLst/>
              <a:ahLst/>
              <a:cxnLst/>
              <a:rect l="0" t="0" r="0" b="0"/>
              <a:pathLst>
                <a:path w="113717" h="219007">
                  <a:moveTo>
                    <a:pt x="47041" y="0"/>
                  </a:moveTo>
                  <a:lnTo>
                    <a:pt x="47041" y="0"/>
                  </a:lnTo>
                  <a:lnTo>
                    <a:pt x="55242" y="0"/>
                  </a:lnTo>
                  <a:lnTo>
                    <a:pt x="55683" y="1058"/>
                  </a:lnTo>
                  <a:lnTo>
                    <a:pt x="56450" y="23370"/>
                  </a:lnTo>
                  <a:lnTo>
                    <a:pt x="43451" y="63491"/>
                  </a:lnTo>
                  <a:lnTo>
                    <a:pt x="33044" y="96816"/>
                  </a:lnTo>
                  <a:lnTo>
                    <a:pt x="16289" y="138716"/>
                  </a:lnTo>
                  <a:lnTo>
                    <a:pt x="3847" y="179096"/>
                  </a:lnTo>
                  <a:lnTo>
                    <a:pt x="0" y="210178"/>
                  </a:lnTo>
                  <a:lnTo>
                    <a:pt x="864" y="213144"/>
                  </a:lnTo>
                  <a:lnTo>
                    <a:pt x="2498" y="215121"/>
                  </a:lnTo>
                  <a:lnTo>
                    <a:pt x="7136" y="217317"/>
                  </a:lnTo>
                  <a:lnTo>
                    <a:pt x="44477" y="219006"/>
                  </a:lnTo>
                  <a:lnTo>
                    <a:pt x="83235" y="208705"/>
                  </a:lnTo>
                  <a:lnTo>
                    <a:pt x="113716"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1981">
              <a:extLst>
                <a:ext uri="{FF2B5EF4-FFF2-40B4-BE49-F238E27FC236}">
                  <a16:creationId xmlns:a16="http://schemas.microsoft.com/office/drawing/2014/main" id="{CC851185-6B35-306C-25AA-AF812404970B}"/>
                </a:ext>
              </a:extLst>
            </p:cNvPr>
            <p:cNvSpPr/>
            <p:nvPr>
              <p:custDataLst>
                <p:tags r:id="rId110"/>
              </p:custDataLst>
            </p:nvPr>
          </p:nvSpPr>
          <p:spPr>
            <a:xfrm>
              <a:off x="5010150" y="4253070"/>
              <a:ext cx="130635" cy="127595"/>
            </a:xfrm>
            <a:custGeom>
              <a:avLst/>
              <a:gdLst/>
              <a:ahLst/>
              <a:cxnLst/>
              <a:rect l="0" t="0" r="0" b="0"/>
              <a:pathLst>
                <a:path w="130635" h="127595">
                  <a:moveTo>
                    <a:pt x="114300" y="14130"/>
                  </a:moveTo>
                  <a:lnTo>
                    <a:pt x="114300" y="14130"/>
                  </a:lnTo>
                  <a:lnTo>
                    <a:pt x="119356" y="14130"/>
                  </a:lnTo>
                  <a:lnTo>
                    <a:pt x="120845" y="13072"/>
                  </a:lnTo>
                  <a:lnTo>
                    <a:pt x="121839" y="11308"/>
                  </a:lnTo>
                  <a:lnTo>
                    <a:pt x="123432" y="873"/>
                  </a:lnTo>
                  <a:lnTo>
                    <a:pt x="121447" y="0"/>
                  </a:lnTo>
                  <a:lnTo>
                    <a:pt x="85215" y="7065"/>
                  </a:lnTo>
                  <a:lnTo>
                    <a:pt x="54966" y="20804"/>
                  </a:lnTo>
                  <a:lnTo>
                    <a:pt x="46302" y="26974"/>
                  </a:lnTo>
                  <a:lnTo>
                    <a:pt x="41745" y="33244"/>
                  </a:lnTo>
                  <a:lnTo>
                    <a:pt x="39181" y="42724"/>
                  </a:lnTo>
                  <a:lnTo>
                    <a:pt x="38821" y="45892"/>
                  </a:lnTo>
                  <a:lnTo>
                    <a:pt x="41756" y="49063"/>
                  </a:lnTo>
                  <a:lnTo>
                    <a:pt x="86975" y="74455"/>
                  </a:lnTo>
                  <a:lnTo>
                    <a:pt x="124183" y="93505"/>
                  </a:lnTo>
                  <a:lnTo>
                    <a:pt x="129276" y="99855"/>
                  </a:lnTo>
                  <a:lnTo>
                    <a:pt x="130634" y="103030"/>
                  </a:lnTo>
                  <a:lnTo>
                    <a:pt x="130481" y="106205"/>
                  </a:lnTo>
                  <a:lnTo>
                    <a:pt x="127490" y="112555"/>
                  </a:lnTo>
                  <a:lnTo>
                    <a:pt x="109742" y="122080"/>
                  </a:lnTo>
                  <a:lnTo>
                    <a:pt x="66075" y="127594"/>
                  </a:lnTo>
                  <a:lnTo>
                    <a:pt x="37922" y="125360"/>
                  </a:lnTo>
                  <a:lnTo>
                    <a:pt x="0" y="118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1982">
              <a:extLst>
                <a:ext uri="{FF2B5EF4-FFF2-40B4-BE49-F238E27FC236}">
                  <a16:creationId xmlns:a16="http://schemas.microsoft.com/office/drawing/2014/main" id="{14043FF1-9550-248C-0C6D-8B15C4740A8B}"/>
                </a:ext>
              </a:extLst>
            </p:cNvPr>
            <p:cNvSpPr/>
            <p:nvPr>
              <p:custDataLst>
                <p:tags r:id="rId111"/>
              </p:custDataLst>
            </p:nvPr>
          </p:nvSpPr>
          <p:spPr>
            <a:xfrm>
              <a:off x="4981575" y="4219575"/>
              <a:ext cx="9526" cy="28576"/>
            </a:xfrm>
            <a:custGeom>
              <a:avLst/>
              <a:gdLst/>
              <a:ahLst/>
              <a:cxnLst/>
              <a:rect l="0" t="0" r="0" b="0"/>
              <a:pathLst>
                <a:path w="9526" h="28576">
                  <a:moveTo>
                    <a:pt x="0" y="28575"/>
                  </a:moveTo>
                  <a:lnTo>
                    <a:pt x="0" y="28575"/>
                  </a:lnTo>
                  <a:lnTo>
                    <a:pt x="0" y="10261"/>
                  </a:lnTo>
                  <a:lnTo>
                    <a:pt x="1058" y="6841"/>
                  </a:lnTo>
                  <a:lnTo>
                    <a:pt x="2822" y="4561"/>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1983">
              <a:extLst>
                <a:ext uri="{FF2B5EF4-FFF2-40B4-BE49-F238E27FC236}">
                  <a16:creationId xmlns:a16="http://schemas.microsoft.com/office/drawing/2014/main" id="{B5C5ED16-CDFE-AC8A-688C-9EED3324CFB7}"/>
                </a:ext>
              </a:extLst>
            </p:cNvPr>
            <p:cNvSpPr/>
            <p:nvPr>
              <p:custDataLst>
                <p:tags r:id="rId112"/>
              </p:custDataLst>
            </p:nvPr>
          </p:nvSpPr>
          <p:spPr>
            <a:xfrm>
              <a:off x="4915085" y="4286284"/>
              <a:ext cx="28241" cy="104742"/>
            </a:xfrm>
            <a:custGeom>
              <a:avLst/>
              <a:gdLst/>
              <a:ahLst/>
              <a:cxnLst/>
              <a:rect l="0" t="0" r="0" b="0"/>
              <a:pathLst>
                <a:path w="28241" h="104742">
                  <a:moveTo>
                    <a:pt x="9340" y="9491"/>
                  </a:moveTo>
                  <a:lnTo>
                    <a:pt x="9340" y="9491"/>
                  </a:lnTo>
                  <a:lnTo>
                    <a:pt x="14396" y="4434"/>
                  </a:lnTo>
                  <a:lnTo>
                    <a:pt x="19701" y="1952"/>
                  </a:lnTo>
                  <a:lnTo>
                    <a:pt x="28240" y="0"/>
                  </a:lnTo>
                  <a:lnTo>
                    <a:pt x="6918" y="34685"/>
                  </a:lnTo>
                  <a:lnTo>
                    <a:pt x="1919" y="53880"/>
                  </a:lnTo>
                  <a:lnTo>
                    <a:pt x="0" y="95180"/>
                  </a:lnTo>
                  <a:lnTo>
                    <a:pt x="996" y="98367"/>
                  </a:lnTo>
                  <a:lnTo>
                    <a:pt x="9340" y="1047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1984">
              <a:extLst>
                <a:ext uri="{FF2B5EF4-FFF2-40B4-BE49-F238E27FC236}">
                  <a16:creationId xmlns:a16="http://schemas.microsoft.com/office/drawing/2014/main" id="{88F90420-A0A9-422B-C5E4-3ECE5B254DFA}"/>
                </a:ext>
              </a:extLst>
            </p:cNvPr>
            <p:cNvSpPr/>
            <p:nvPr>
              <p:custDataLst>
                <p:tags r:id="rId113"/>
              </p:custDataLst>
            </p:nvPr>
          </p:nvSpPr>
          <p:spPr>
            <a:xfrm>
              <a:off x="4677340" y="4111491"/>
              <a:ext cx="142311" cy="288465"/>
            </a:xfrm>
            <a:custGeom>
              <a:avLst/>
              <a:gdLst/>
              <a:ahLst/>
              <a:cxnLst/>
              <a:rect l="0" t="0" r="0" b="0"/>
              <a:pathLst>
                <a:path w="142311" h="288465">
                  <a:moveTo>
                    <a:pt x="132785" y="212859"/>
                  </a:moveTo>
                  <a:lnTo>
                    <a:pt x="132785" y="212859"/>
                  </a:lnTo>
                  <a:lnTo>
                    <a:pt x="132785" y="188797"/>
                  </a:lnTo>
                  <a:lnTo>
                    <a:pt x="131727" y="187293"/>
                  </a:lnTo>
                  <a:lnTo>
                    <a:pt x="129963" y="186290"/>
                  </a:lnTo>
                  <a:lnTo>
                    <a:pt x="127729" y="185622"/>
                  </a:lnTo>
                  <a:lnTo>
                    <a:pt x="113487" y="176921"/>
                  </a:lnTo>
                  <a:lnTo>
                    <a:pt x="70766" y="169297"/>
                  </a:lnTo>
                  <a:lnTo>
                    <a:pt x="47734" y="173728"/>
                  </a:lnTo>
                  <a:lnTo>
                    <a:pt x="33266" y="181744"/>
                  </a:lnTo>
                  <a:lnTo>
                    <a:pt x="22277" y="191881"/>
                  </a:lnTo>
                  <a:lnTo>
                    <a:pt x="3723" y="219401"/>
                  </a:lnTo>
                  <a:lnTo>
                    <a:pt x="0" y="243171"/>
                  </a:lnTo>
                  <a:lnTo>
                    <a:pt x="7684" y="271733"/>
                  </a:lnTo>
                  <a:lnTo>
                    <a:pt x="14038" y="278889"/>
                  </a:lnTo>
                  <a:lnTo>
                    <a:pt x="23917" y="284540"/>
                  </a:lnTo>
                  <a:lnTo>
                    <a:pt x="48649" y="288464"/>
                  </a:lnTo>
                  <a:lnTo>
                    <a:pt x="58703" y="283150"/>
                  </a:lnTo>
                  <a:lnTo>
                    <a:pt x="77347" y="267548"/>
                  </a:lnTo>
                  <a:lnTo>
                    <a:pt x="97314" y="227508"/>
                  </a:lnTo>
                  <a:lnTo>
                    <a:pt x="106437" y="204553"/>
                  </a:lnTo>
                  <a:lnTo>
                    <a:pt x="115115" y="158145"/>
                  </a:lnTo>
                  <a:lnTo>
                    <a:pt x="126708" y="113034"/>
                  </a:lnTo>
                  <a:lnTo>
                    <a:pt x="130984" y="70863"/>
                  </a:lnTo>
                  <a:lnTo>
                    <a:pt x="132430" y="26531"/>
                  </a:lnTo>
                  <a:lnTo>
                    <a:pt x="133738" y="9602"/>
                  </a:lnTo>
                  <a:lnTo>
                    <a:pt x="137794" y="1520"/>
                  </a:lnTo>
                  <a:lnTo>
                    <a:pt x="139300" y="0"/>
                  </a:lnTo>
                  <a:lnTo>
                    <a:pt x="142310" y="33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4" name="SMARTInkShape-Group421">
            <a:extLst>
              <a:ext uri="{FF2B5EF4-FFF2-40B4-BE49-F238E27FC236}">
                <a16:creationId xmlns:a16="http://schemas.microsoft.com/office/drawing/2014/main" id="{4971DE0F-EEC9-E985-65E5-47A0D4D00CCA}"/>
              </a:ext>
            </a:extLst>
          </p:cNvPr>
          <p:cNvGrpSpPr/>
          <p:nvPr/>
        </p:nvGrpSpPr>
        <p:grpSpPr>
          <a:xfrm>
            <a:off x="3724275" y="4183192"/>
            <a:ext cx="561976" cy="215136"/>
            <a:chOff x="3724275" y="4183192"/>
            <a:chExt cx="561976" cy="215136"/>
          </a:xfrm>
        </p:grpSpPr>
        <p:sp>
          <p:nvSpPr>
            <p:cNvPr id="310" name="SMARTInkShape-1985">
              <a:extLst>
                <a:ext uri="{FF2B5EF4-FFF2-40B4-BE49-F238E27FC236}">
                  <a16:creationId xmlns:a16="http://schemas.microsoft.com/office/drawing/2014/main" id="{8A45980A-650B-7FEC-6D4A-86C6C47CDEC9}"/>
                </a:ext>
              </a:extLst>
            </p:cNvPr>
            <p:cNvSpPr/>
            <p:nvPr>
              <p:custDataLst>
                <p:tags r:id="rId103"/>
              </p:custDataLst>
            </p:nvPr>
          </p:nvSpPr>
          <p:spPr>
            <a:xfrm>
              <a:off x="4107879" y="4282368"/>
              <a:ext cx="178372" cy="89608"/>
            </a:xfrm>
            <a:custGeom>
              <a:avLst/>
              <a:gdLst/>
              <a:ahLst/>
              <a:cxnLst/>
              <a:rect l="0" t="0" r="0" b="0"/>
              <a:pathLst>
                <a:path w="178372" h="89608">
                  <a:moveTo>
                    <a:pt x="25971" y="70557"/>
                  </a:moveTo>
                  <a:lnTo>
                    <a:pt x="25971" y="70557"/>
                  </a:lnTo>
                  <a:lnTo>
                    <a:pt x="31027" y="70557"/>
                  </a:lnTo>
                  <a:lnTo>
                    <a:pt x="32517" y="69499"/>
                  </a:lnTo>
                  <a:lnTo>
                    <a:pt x="33510" y="67735"/>
                  </a:lnTo>
                  <a:lnTo>
                    <a:pt x="34172" y="65500"/>
                  </a:lnTo>
                  <a:lnTo>
                    <a:pt x="50273" y="57300"/>
                  </a:lnTo>
                  <a:lnTo>
                    <a:pt x="70008" y="52651"/>
                  </a:lnTo>
                  <a:lnTo>
                    <a:pt x="86056" y="50788"/>
                  </a:lnTo>
                  <a:lnTo>
                    <a:pt x="120255" y="35290"/>
                  </a:lnTo>
                  <a:lnTo>
                    <a:pt x="126083" y="29130"/>
                  </a:lnTo>
                  <a:lnTo>
                    <a:pt x="128674" y="22865"/>
                  </a:lnTo>
                  <a:lnTo>
                    <a:pt x="129364" y="19712"/>
                  </a:lnTo>
                  <a:lnTo>
                    <a:pt x="128767" y="16552"/>
                  </a:lnTo>
                  <a:lnTo>
                    <a:pt x="125280" y="10219"/>
                  </a:lnTo>
                  <a:lnTo>
                    <a:pt x="102198" y="703"/>
                  </a:lnTo>
                  <a:lnTo>
                    <a:pt x="83133" y="0"/>
                  </a:lnTo>
                  <a:lnTo>
                    <a:pt x="64076" y="4273"/>
                  </a:lnTo>
                  <a:lnTo>
                    <a:pt x="36556" y="18579"/>
                  </a:lnTo>
                  <a:lnTo>
                    <a:pt x="6185" y="43538"/>
                  </a:lnTo>
                  <a:lnTo>
                    <a:pt x="1302" y="53610"/>
                  </a:lnTo>
                  <a:lnTo>
                    <a:pt x="0" y="59259"/>
                  </a:lnTo>
                  <a:lnTo>
                    <a:pt x="191" y="64083"/>
                  </a:lnTo>
                  <a:lnTo>
                    <a:pt x="3224" y="72266"/>
                  </a:lnTo>
                  <a:lnTo>
                    <a:pt x="10923" y="79430"/>
                  </a:lnTo>
                  <a:lnTo>
                    <a:pt x="20341" y="85084"/>
                  </a:lnTo>
                  <a:lnTo>
                    <a:pt x="31594" y="88266"/>
                  </a:lnTo>
                  <a:lnTo>
                    <a:pt x="74120" y="89489"/>
                  </a:lnTo>
                  <a:lnTo>
                    <a:pt x="119130" y="89584"/>
                  </a:lnTo>
                  <a:lnTo>
                    <a:pt x="178371" y="896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1986">
              <a:extLst>
                <a:ext uri="{FF2B5EF4-FFF2-40B4-BE49-F238E27FC236}">
                  <a16:creationId xmlns:a16="http://schemas.microsoft.com/office/drawing/2014/main" id="{8AF4C54F-1A2F-1140-F543-21160FDBA1B6}"/>
                </a:ext>
              </a:extLst>
            </p:cNvPr>
            <p:cNvSpPr/>
            <p:nvPr>
              <p:custDataLst>
                <p:tags r:id="rId104"/>
              </p:custDataLst>
            </p:nvPr>
          </p:nvSpPr>
          <p:spPr>
            <a:xfrm>
              <a:off x="3914903" y="4191393"/>
              <a:ext cx="119018" cy="199633"/>
            </a:xfrm>
            <a:custGeom>
              <a:avLst/>
              <a:gdLst/>
              <a:ahLst/>
              <a:cxnLst/>
              <a:rect l="0" t="0" r="0" b="0"/>
              <a:pathLst>
                <a:path w="119018" h="199633">
                  <a:moveTo>
                    <a:pt x="18922" y="9132"/>
                  </a:moveTo>
                  <a:lnTo>
                    <a:pt x="18922" y="9132"/>
                  </a:lnTo>
                  <a:lnTo>
                    <a:pt x="28054" y="0"/>
                  </a:lnTo>
                  <a:lnTo>
                    <a:pt x="28331" y="9836"/>
                  </a:lnTo>
                  <a:lnTo>
                    <a:pt x="20236" y="52599"/>
                  </a:lnTo>
                  <a:lnTo>
                    <a:pt x="12635" y="92938"/>
                  </a:lnTo>
                  <a:lnTo>
                    <a:pt x="7214" y="135400"/>
                  </a:lnTo>
                  <a:lnTo>
                    <a:pt x="1323" y="179182"/>
                  </a:lnTo>
                  <a:lnTo>
                    <a:pt x="0" y="197837"/>
                  </a:lnTo>
                  <a:lnTo>
                    <a:pt x="44655" y="159861"/>
                  </a:lnTo>
                  <a:lnTo>
                    <a:pt x="88223" y="120688"/>
                  </a:lnTo>
                  <a:lnTo>
                    <a:pt x="110919" y="106302"/>
                  </a:lnTo>
                  <a:lnTo>
                    <a:pt x="118264" y="104951"/>
                  </a:lnTo>
                  <a:lnTo>
                    <a:pt x="119017" y="106878"/>
                  </a:lnTo>
                  <a:lnTo>
                    <a:pt x="114423" y="154234"/>
                  </a:lnTo>
                  <a:lnTo>
                    <a:pt x="114172" y="1996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1987">
              <a:extLst>
                <a:ext uri="{FF2B5EF4-FFF2-40B4-BE49-F238E27FC236}">
                  <a16:creationId xmlns:a16="http://schemas.microsoft.com/office/drawing/2014/main" id="{A97D991F-97FE-3334-B507-7B055C81BB70}"/>
                </a:ext>
              </a:extLst>
            </p:cNvPr>
            <p:cNvSpPr/>
            <p:nvPr>
              <p:custDataLst>
                <p:tags r:id="rId105"/>
              </p:custDataLst>
            </p:nvPr>
          </p:nvSpPr>
          <p:spPr>
            <a:xfrm>
              <a:off x="3724275" y="4267200"/>
              <a:ext cx="161926" cy="47626"/>
            </a:xfrm>
            <a:custGeom>
              <a:avLst/>
              <a:gdLst/>
              <a:ahLst/>
              <a:cxnLst/>
              <a:rect l="0" t="0" r="0" b="0"/>
              <a:pathLst>
                <a:path w="161926" h="47626">
                  <a:moveTo>
                    <a:pt x="0" y="47625"/>
                  </a:moveTo>
                  <a:lnTo>
                    <a:pt x="0" y="47625"/>
                  </a:lnTo>
                  <a:lnTo>
                    <a:pt x="39772" y="26166"/>
                  </a:lnTo>
                  <a:lnTo>
                    <a:pt x="85946" y="1716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1988">
              <a:extLst>
                <a:ext uri="{FF2B5EF4-FFF2-40B4-BE49-F238E27FC236}">
                  <a16:creationId xmlns:a16="http://schemas.microsoft.com/office/drawing/2014/main" id="{71F32F88-A02E-3588-B393-52B2B0E4785C}"/>
                </a:ext>
              </a:extLst>
            </p:cNvPr>
            <p:cNvSpPr/>
            <p:nvPr>
              <p:custDataLst>
                <p:tags r:id="rId106"/>
              </p:custDataLst>
            </p:nvPr>
          </p:nvSpPr>
          <p:spPr>
            <a:xfrm>
              <a:off x="3745192" y="4183192"/>
              <a:ext cx="131484" cy="215136"/>
            </a:xfrm>
            <a:custGeom>
              <a:avLst/>
              <a:gdLst/>
              <a:ahLst/>
              <a:cxnLst/>
              <a:rect l="0" t="0" r="0" b="0"/>
              <a:pathLst>
                <a:path w="131484" h="215136">
                  <a:moveTo>
                    <a:pt x="26708" y="17333"/>
                  </a:moveTo>
                  <a:lnTo>
                    <a:pt x="26708" y="17333"/>
                  </a:lnTo>
                  <a:lnTo>
                    <a:pt x="31764" y="12276"/>
                  </a:lnTo>
                  <a:lnTo>
                    <a:pt x="34247" y="6972"/>
                  </a:lnTo>
                  <a:lnTo>
                    <a:pt x="35840" y="0"/>
                  </a:lnTo>
                  <a:lnTo>
                    <a:pt x="36059" y="1868"/>
                  </a:lnTo>
                  <a:lnTo>
                    <a:pt x="36217" y="41192"/>
                  </a:lnTo>
                  <a:lnTo>
                    <a:pt x="36230" y="83076"/>
                  </a:lnTo>
                  <a:lnTo>
                    <a:pt x="28628" y="128470"/>
                  </a:lnTo>
                  <a:lnTo>
                    <a:pt x="16935" y="169108"/>
                  </a:lnTo>
                  <a:lnTo>
                    <a:pt x="7585" y="192479"/>
                  </a:lnTo>
                  <a:lnTo>
                    <a:pt x="933" y="206106"/>
                  </a:lnTo>
                  <a:lnTo>
                    <a:pt x="0" y="209857"/>
                  </a:lnTo>
                  <a:lnTo>
                    <a:pt x="436" y="212357"/>
                  </a:lnTo>
                  <a:lnTo>
                    <a:pt x="1785" y="214024"/>
                  </a:lnTo>
                  <a:lnTo>
                    <a:pt x="3742" y="215135"/>
                  </a:lnTo>
                  <a:lnTo>
                    <a:pt x="11562" y="213549"/>
                  </a:lnTo>
                  <a:lnTo>
                    <a:pt x="28773" y="208962"/>
                  </a:lnTo>
                  <a:lnTo>
                    <a:pt x="75350" y="207932"/>
                  </a:lnTo>
                  <a:lnTo>
                    <a:pt x="105029" y="206794"/>
                  </a:lnTo>
                  <a:lnTo>
                    <a:pt x="131483" y="1983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15" name="SMARTInkShape-1989">
            <a:extLst>
              <a:ext uri="{FF2B5EF4-FFF2-40B4-BE49-F238E27FC236}">
                <a16:creationId xmlns:a16="http://schemas.microsoft.com/office/drawing/2014/main" id="{917D67E8-3D1E-BB78-5B1F-2B70151DB897}"/>
              </a:ext>
            </a:extLst>
          </p:cNvPr>
          <p:cNvSpPr/>
          <p:nvPr>
            <p:custDataLst>
              <p:tags r:id="rId11"/>
            </p:custDataLst>
          </p:nvPr>
        </p:nvSpPr>
        <p:spPr>
          <a:xfrm>
            <a:off x="3238500" y="4429517"/>
            <a:ext cx="55605" cy="132959"/>
          </a:xfrm>
          <a:custGeom>
            <a:avLst/>
            <a:gdLst/>
            <a:ahLst/>
            <a:cxnLst/>
            <a:rect l="0" t="0" r="0" b="0"/>
            <a:pathLst>
              <a:path w="55605" h="132959">
                <a:moveTo>
                  <a:pt x="0" y="9133"/>
                </a:moveTo>
                <a:lnTo>
                  <a:pt x="0" y="9133"/>
                </a:lnTo>
                <a:lnTo>
                  <a:pt x="0" y="4076"/>
                </a:lnTo>
                <a:lnTo>
                  <a:pt x="1058" y="2587"/>
                </a:lnTo>
                <a:lnTo>
                  <a:pt x="2822" y="1594"/>
                </a:lnTo>
                <a:lnTo>
                  <a:pt x="8200" y="0"/>
                </a:lnTo>
                <a:lnTo>
                  <a:pt x="29959" y="7290"/>
                </a:lnTo>
                <a:lnTo>
                  <a:pt x="39068" y="12900"/>
                </a:lnTo>
                <a:lnTo>
                  <a:pt x="41920" y="16936"/>
                </a:lnTo>
                <a:lnTo>
                  <a:pt x="54830" y="61746"/>
                </a:lnTo>
                <a:lnTo>
                  <a:pt x="55604" y="66433"/>
                </a:lnTo>
                <a:lnTo>
                  <a:pt x="53641" y="77286"/>
                </a:lnTo>
                <a:lnTo>
                  <a:pt x="48182" y="89165"/>
                </a:lnTo>
                <a:lnTo>
                  <a:pt x="33208" y="106694"/>
                </a:lnTo>
                <a:lnTo>
                  <a:pt x="0"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1990">
            <a:extLst>
              <a:ext uri="{FF2B5EF4-FFF2-40B4-BE49-F238E27FC236}">
                <a16:creationId xmlns:a16="http://schemas.microsoft.com/office/drawing/2014/main" id="{C9579DD8-73E1-7D4C-D2A1-D71DC676B0D4}"/>
              </a:ext>
            </a:extLst>
          </p:cNvPr>
          <p:cNvSpPr/>
          <p:nvPr>
            <p:custDataLst>
              <p:tags r:id="rId12"/>
            </p:custDataLst>
          </p:nvPr>
        </p:nvSpPr>
        <p:spPr>
          <a:xfrm>
            <a:off x="2859666" y="4210236"/>
            <a:ext cx="255010" cy="212967"/>
          </a:xfrm>
          <a:custGeom>
            <a:avLst/>
            <a:gdLst/>
            <a:ahLst/>
            <a:cxnLst/>
            <a:rect l="0" t="0" r="0" b="0"/>
            <a:pathLst>
              <a:path w="255010" h="212967">
                <a:moveTo>
                  <a:pt x="45459" y="76014"/>
                </a:moveTo>
                <a:lnTo>
                  <a:pt x="45459" y="76014"/>
                </a:lnTo>
                <a:lnTo>
                  <a:pt x="45459" y="70957"/>
                </a:lnTo>
                <a:lnTo>
                  <a:pt x="47576" y="69468"/>
                </a:lnTo>
                <a:lnTo>
                  <a:pt x="66182" y="67078"/>
                </a:lnTo>
                <a:lnTo>
                  <a:pt x="96479" y="67625"/>
                </a:lnTo>
                <a:lnTo>
                  <a:pt x="122982" y="74700"/>
                </a:lnTo>
                <a:lnTo>
                  <a:pt x="126774" y="78313"/>
                </a:lnTo>
                <a:lnTo>
                  <a:pt x="133810" y="90794"/>
                </a:lnTo>
                <a:lnTo>
                  <a:pt x="138665" y="110615"/>
                </a:lnTo>
                <a:lnTo>
                  <a:pt x="139247" y="149366"/>
                </a:lnTo>
                <a:lnTo>
                  <a:pt x="135473" y="165413"/>
                </a:lnTo>
                <a:lnTo>
                  <a:pt x="122342" y="186346"/>
                </a:lnTo>
                <a:lnTo>
                  <a:pt x="108204" y="196664"/>
                </a:lnTo>
                <a:lnTo>
                  <a:pt x="78314" y="211912"/>
                </a:lnTo>
                <a:lnTo>
                  <a:pt x="65000" y="212966"/>
                </a:lnTo>
                <a:lnTo>
                  <a:pt x="27336" y="202234"/>
                </a:lnTo>
                <a:lnTo>
                  <a:pt x="16943" y="196317"/>
                </a:lnTo>
                <a:lnTo>
                  <a:pt x="5143" y="181980"/>
                </a:lnTo>
                <a:lnTo>
                  <a:pt x="0" y="159270"/>
                </a:lnTo>
                <a:lnTo>
                  <a:pt x="3532" y="132432"/>
                </a:lnTo>
                <a:lnTo>
                  <a:pt x="11282" y="114486"/>
                </a:lnTo>
                <a:lnTo>
                  <a:pt x="47230" y="71986"/>
                </a:lnTo>
                <a:lnTo>
                  <a:pt x="66355" y="50941"/>
                </a:lnTo>
                <a:lnTo>
                  <a:pt x="107481" y="23005"/>
                </a:lnTo>
                <a:lnTo>
                  <a:pt x="141671" y="6982"/>
                </a:lnTo>
                <a:lnTo>
                  <a:pt x="188461" y="758"/>
                </a:lnTo>
                <a:lnTo>
                  <a:pt x="216346" y="0"/>
                </a:lnTo>
                <a:lnTo>
                  <a:pt x="224773" y="2719"/>
                </a:lnTo>
                <a:lnTo>
                  <a:pt x="233749" y="8031"/>
                </a:lnTo>
                <a:lnTo>
                  <a:pt x="255009" y="9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0" name="SMARTInkShape-Group424">
            <a:extLst>
              <a:ext uri="{FF2B5EF4-FFF2-40B4-BE49-F238E27FC236}">
                <a16:creationId xmlns:a16="http://schemas.microsoft.com/office/drawing/2014/main" id="{FF12A3E4-0FA3-146A-A004-D30FEF8A1B3A}"/>
              </a:ext>
            </a:extLst>
          </p:cNvPr>
          <p:cNvGrpSpPr/>
          <p:nvPr/>
        </p:nvGrpSpPr>
        <p:grpSpPr>
          <a:xfrm>
            <a:off x="2167803" y="4134152"/>
            <a:ext cx="318223" cy="361649"/>
            <a:chOff x="2167803" y="4134152"/>
            <a:chExt cx="318223" cy="361649"/>
          </a:xfrm>
        </p:grpSpPr>
        <p:sp>
          <p:nvSpPr>
            <p:cNvPr id="317" name="SMARTInkShape-1991">
              <a:extLst>
                <a:ext uri="{FF2B5EF4-FFF2-40B4-BE49-F238E27FC236}">
                  <a16:creationId xmlns:a16="http://schemas.microsoft.com/office/drawing/2014/main" id="{4F3271FB-F80C-24AF-8F68-FD605DD9975B}"/>
                </a:ext>
              </a:extLst>
            </p:cNvPr>
            <p:cNvSpPr/>
            <p:nvPr>
              <p:custDataLst>
                <p:tags r:id="rId100"/>
              </p:custDataLst>
            </p:nvPr>
          </p:nvSpPr>
          <p:spPr>
            <a:xfrm>
              <a:off x="2343150" y="4305300"/>
              <a:ext cx="142876" cy="28576"/>
            </a:xfrm>
            <a:custGeom>
              <a:avLst/>
              <a:gdLst/>
              <a:ahLst/>
              <a:cxnLst/>
              <a:rect l="0" t="0" r="0" b="0"/>
              <a:pathLst>
                <a:path w="142876" h="28576">
                  <a:moveTo>
                    <a:pt x="0" y="28575"/>
                  </a:moveTo>
                  <a:lnTo>
                    <a:pt x="0" y="28575"/>
                  </a:lnTo>
                  <a:lnTo>
                    <a:pt x="39772" y="15318"/>
                  </a:lnTo>
                  <a:lnTo>
                    <a:pt x="83139" y="8806"/>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1992">
              <a:extLst>
                <a:ext uri="{FF2B5EF4-FFF2-40B4-BE49-F238E27FC236}">
                  <a16:creationId xmlns:a16="http://schemas.microsoft.com/office/drawing/2014/main" id="{A9C484EE-36C1-9800-1290-0B93F089F16C}"/>
                </a:ext>
              </a:extLst>
            </p:cNvPr>
            <p:cNvSpPr/>
            <p:nvPr>
              <p:custDataLst>
                <p:tags r:id="rId101"/>
              </p:custDataLst>
            </p:nvPr>
          </p:nvSpPr>
          <p:spPr>
            <a:xfrm>
              <a:off x="2314575" y="4134152"/>
              <a:ext cx="161418" cy="361649"/>
            </a:xfrm>
            <a:custGeom>
              <a:avLst/>
              <a:gdLst/>
              <a:ahLst/>
              <a:cxnLst/>
              <a:rect l="0" t="0" r="0" b="0"/>
              <a:pathLst>
                <a:path w="161418" h="361649">
                  <a:moveTo>
                    <a:pt x="142875" y="104473"/>
                  </a:moveTo>
                  <a:lnTo>
                    <a:pt x="142875" y="104473"/>
                  </a:lnTo>
                  <a:lnTo>
                    <a:pt x="142875" y="99416"/>
                  </a:lnTo>
                  <a:lnTo>
                    <a:pt x="147931" y="86159"/>
                  </a:lnTo>
                  <a:lnTo>
                    <a:pt x="159351" y="66888"/>
                  </a:lnTo>
                  <a:lnTo>
                    <a:pt x="161417" y="43662"/>
                  </a:lnTo>
                  <a:lnTo>
                    <a:pt x="158877" y="32290"/>
                  </a:lnTo>
                  <a:lnTo>
                    <a:pt x="145649" y="7439"/>
                  </a:lnTo>
                  <a:lnTo>
                    <a:pt x="139522" y="3138"/>
                  </a:lnTo>
                  <a:lnTo>
                    <a:pt x="130122" y="718"/>
                  </a:lnTo>
                  <a:lnTo>
                    <a:pt x="120634" y="0"/>
                  </a:lnTo>
                  <a:lnTo>
                    <a:pt x="111471" y="5476"/>
                  </a:lnTo>
                  <a:lnTo>
                    <a:pt x="100343" y="17083"/>
                  </a:lnTo>
                  <a:lnTo>
                    <a:pt x="74741" y="60888"/>
                  </a:lnTo>
                  <a:lnTo>
                    <a:pt x="57376" y="102183"/>
                  </a:lnTo>
                  <a:lnTo>
                    <a:pt x="44495" y="144590"/>
                  </a:lnTo>
                  <a:lnTo>
                    <a:pt x="38120" y="176278"/>
                  </a:lnTo>
                  <a:lnTo>
                    <a:pt x="28581" y="221352"/>
                  </a:lnTo>
                  <a:lnTo>
                    <a:pt x="19052" y="257637"/>
                  </a:lnTo>
                  <a:lnTo>
                    <a:pt x="12348" y="295201"/>
                  </a:lnTo>
                  <a:lnTo>
                    <a:pt x="5026" y="340761"/>
                  </a:lnTo>
                  <a:lnTo>
                    <a:pt x="0" y="3616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1993">
              <a:extLst>
                <a:ext uri="{FF2B5EF4-FFF2-40B4-BE49-F238E27FC236}">
                  <a16:creationId xmlns:a16="http://schemas.microsoft.com/office/drawing/2014/main" id="{DB2D67AE-D5C5-3688-9ECD-A5CCC2DC0397}"/>
                </a:ext>
              </a:extLst>
            </p:cNvPr>
            <p:cNvSpPr/>
            <p:nvPr>
              <p:custDataLst>
                <p:tags r:id="rId102"/>
              </p:custDataLst>
            </p:nvPr>
          </p:nvSpPr>
          <p:spPr>
            <a:xfrm>
              <a:off x="2167803" y="4248150"/>
              <a:ext cx="93040" cy="101025"/>
            </a:xfrm>
            <a:custGeom>
              <a:avLst/>
              <a:gdLst/>
              <a:ahLst/>
              <a:cxnLst/>
              <a:rect l="0" t="0" r="0" b="0"/>
              <a:pathLst>
                <a:path w="93040" h="101025">
                  <a:moveTo>
                    <a:pt x="70572" y="28575"/>
                  </a:moveTo>
                  <a:lnTo>
                    <a:pt x="70572" y="28575"/>
                  </a:lnTo>
                  <a:lnTo>
                    <a:pt x="70572" y="23518"/>
                  </a:lnTo>
                  <a:lnTo>
                    <a:pt x="69514" y="22029"/>
                  </a:lnTo>
                  <a:lnTo>
                    <a:pt x="67750" y="21036"/>
                  </a:lnTo>
                  <a:lnTo>
                    <a:pt x="43126" y="14110"/>
                  </a:lnTo>
                  <a:lnTo>
                    <a:pt x="37458" y="14698"/>
                  </a:lnTo>
                  <a:lnTo>
                    <a:pt x="25516" y="20996"/>
                  </a:lnTo>
                  <a:lnTo>
                    <a:pt x="11949" y="36442"/>
                  </a:lnTo>
                  <a:lnTo>
                    <a:pt x="1226" y="54425"/>
                  </a:lnTo>
                  <a:lnTo>
                    <a:pt x="0" y="60625"/>
                  </a:lnTo>
                  <a:lnTo>
                    <a:pt x="1459" y="73158"/>
                  </a:lnTo>
                  <a:lnTo>
                    <a:pt x="13288" y="92114"/>
                  </a:lnTo>
                  <a:lnTo>
                    <a:pt x="27121" y="99148"/>
                  </a:lnTo>
                  <a:lnTo>
                    <a:pt x="35254" y="101024"/>
                  </a:lnTo>
                  <a:lnTo>
                    <a:pt x="52759" y="97463"/>
                  </a:lnTo>
                  <a:lnTo>
                    <a:pt x="69005" y="88826"/>
                  </a:lnTo>
                  <a:lnTo>
                    <a:pt x="84101" y="72062"/>
                  </a:lnTo>
                  <a:lnTo>
                    <a:pt x="91754" y="59897"/>
                  </a:lnTo>
                  <a:lnTo>
                    <a:pt x="93039" y="44612"/>
                  </a:lnTo>
                  <a:lnTo>
                    <a:pt x="90082" y="29352"/>
                  </a:lnTo>
                  <a:lnTo>
                    <a:pt x="82468" y="14812"/>
                  </a:lnTo>
                  <a:lnTo>
                    <a:pt x="7057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5" name="SMARTInkShape-Group425">
            <a:extLst>
              <a:ext uri="{FF2B5EF4-FFF2-40B4-BE49-F238E27FC236}">
                <a16:creationId xmlns:a16="http://schemas.microsoft.com/office/drawing/2014/main" id="{9E06CE25-7335-BAE6-C263-23D1F6A862EA}"/>
              </a:ext>
            </a:extLst>
          </p:cNvPr>
          <p:cNvGrpSpPr/>
          <p:nvPr/>
        </p:nvGrpSpPr>
        <p:grpSpPr>
          <a:xfrm>
            <a:off x="1240810" y="4102758"/>
            <a:ext cx="568941" cy="303907"/>
            <a:chOff x="1240810" y="4102758"/>
            <a:chExt cx="568941" cy="303907"/>
          </a:xfrm>
        </p:grpSpPr>
        <p:sp>
          <p:nvSpPr>
            <p:cNvPr id="321" name="SMARTInkShape-1994">
              <a:extLst>
                <a:ext uri="{FF2B5EF4-FFF2-40B4-BE49-F238E27FC236}">
                  <a16:creationId xmlns:a16="http://schemas.microsoft.com/office/drawing/2014/main" id="{C2E25B43-0084-61E1-924E-8EBFB6B29197}"/>
                </a:ext>
              </a:extLst>
            </p:cNvPr>
            <p:cNvSpPr/>
            <p:nvPr>
              <p:custDataLst>
                <p:tags r:id="rId96"/>
              </p:custDataLst>
            </p:nvPr>
          </p:nvSpPr>
          <p:spPr>
            <a:xfrm>
              <a:off x="1790700" y="4362450"/>
              <a:ext cx="19051" cy="9526"/>
            </a:xfrm>
            <a:custGeom>
              <a:avLst/>
              <a:gdLst/>
              <a:ahLst/>
              <a:cxnLst/>
              <a:rect l="0" t="0" r="0" b="0"/>
              <a:pathLst>
                <a:path w="19051" h="9526">
                  <a:moveTo>
                    <a:pt x="0" y="9525"/>
                  </a:moveTo>
                  <a:lnTo>
                    <a:pt x="0" y="9525"/>
                  </a:lnTo>
                  <a:lnTo>
                    <a:pt x="5057" y="9525"/>
                  </a:lnTo>
                  <a:lnTo>
                    <a:pt x="10361" y="6703"/>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1995">
              <a:extLst>
                <a:ext uri="{FF2B5EF4-FFF2-40B4-BE49-F238E27FC236}">
                  <a16:creationId xmlns:a16="http://schemas.microsoft.com/office/drawing/2014/main" id="{0EA91690-39A0-0DE0-6F0F-002B773995A2}"/>
                </a:ext>
              </a:extLst>
            </p:cNvPr>
            <p:cNvSpPr/>
            <p:nvPr>
              <p:custDataLst>
                <p:tags r:id="rId97"/>
              </p:custDataLst>
            </p:nvPr>
          </p:nvSpPr>
          <p:spPr>
            <a:xfrm>
              <a:off x="1609725" y="4248150"/>
              <a:ext cx="123826" cy="111765"/>
            </a:xfrm>
            <a:custGeom>
              <a:avLst/>
              <a:gdLst/>
              <a:ahLst/>
              <a:cxnLst/>
              <a:rect l="0" t="0" r="0" b="0"/>
              <a:pathLst>
                <a:path w="123826" h="111765">
                  <a:moveTo>
                    <a:pt x="0" y="47625"/>
                  </a:moveTo>
                  <a:lnTo>
                    <a:pt x="0" y="47625"/>
                  </a:lnTo>
                  <a:lnTo>
                    <a:pt x="17334" y="30292"/>
                  </a:lnTo>
                  <a:lnTo>
                    <a:pt x="21109" y="29338"/>
                  </a:lnTo>
                  <a:lnTo>
                    <a:pt x="23598" y="29083"/>
                  </a:lnTo>
                  <a:lnTo>
                    <a:pt x="24199" y="29972"/>
                  </a:lnTo>
                  <a:lnTo>
                    <a:pt x="23541" y="31623"/>
                  </a:lnTo>
                  <a:lnTo>
                    <a:pt x="22044" y="33782"/>
                  </a:lnTo>
                  <a:lnTo>
                    <a:pt x="19937" y="46934"/>
                  </a:lnTo>
                  <a:lnTo>
                    <a:pt x="26830" y="76886"/>
                  </a:lnTo>
                  <a:lnTo>
                    <a:pt x="38383" y="101462"/>
                  </a:lnTo>
                  <a:lnTo>
                    <a:pt x="44575" y="108594"/>
                  </a:lnTo>
                  <a:lnTo>
                    <a:pt x="50856" y="111764"/>
                  </a:lnTo>
                  <a:lnTo>
                    <a:pt x="59997" y="110351"/>
                  </a:lnTo>
                  <a:lnTo>
                    <a:pt x="65398" y="108491"/>
                  </a:lnTo>
                  <a:lnTo>
                    <a:pt x="74222" y="100783"/>
                  </a:lnTo>
                  <a:lnTo>
                    <a:pt x="102616" y="5596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1996">
              <a:extLst>
                <a:ext uri="{FF2B5EF4-FFF2-40B4-BE49-F238E27FC236}">
                  <a16:creationId xmlns:a16="http://schemas.microsoft.com/office/drawing/2014/main" id="{FE055459-83C8-BC7E-8A02-21D83DA1B070}"/>
                </a:ext>
              </a:extLst>
            </p:cNvPr>
            <p:cNvSpPr/>
            <p:nvPr>
              <p:custDataLst>
                <p:tags r:id="rId98"/>
              </p:custDataLst>
            </p:nvPr>
          </p:nvSpPr>
          <p:spPr>
            <a:xfrm>
              <a:off x="1438275" y="4253440"/>
              <a:ext cx="142876" cy="113408"/>
            </a:xfrm>
            <a:custGeom>
              <a:avLst/>
              <a:gdLst/>
              <a:ahLst/>
              <a:cxnLst/>
              <a:rect l="0" t="0" r="0" b="0"/>
              <a:pathLst>
                <a:path w="142876" h="113408">
                  <a:moveTo>
                    <a:pt x="0" y="51860"/>
                  </a:moveTo>
                  <a:lnTo>
                    <a:pt x="0" y="51860"/>
                  </a:lnTo>
                  <a:lnTo>
                    <a:pt x="17900" y="59399"/>
                  </a:lnTo>
                  <a:lnTo>
                    <a:pt x="21459" y="60061"/>
                  </a:lnTo>
                  <a:lnTo>
                    <a:pt x="66893" y="49574"/>
                  </a:lnTo>
                  <a:lnTo>
                    <a:pt x="97396" y="35684"/>
                  </a:lnTo>
                  <a:lnTo>
                    <a:pt x="116921" y="20070"/>
                  </a:lnTo>
                  <a:lnTo>
                    <a:pt x="120757" y="13742"/>
                  </a:lnTo>
                  <a:lnTo>
                    <a:pt x="121779" y="10573"/>
                  </a:lnTo>
                  <a:lnTo>
                    <a:pt x="120344" y="7402"/>
                  </a:lnTo>
                  <a:lnTo>
                    <a:pt x="113106" y="1057"/>
                  </a:lnTo>
                  <a:lnTo>
                    <a:pt x="108212" y="0"/>
                  </a:lnTo>
                  <a:lnTo>
                    <a:pt x="90154" y="3568"/>
                  </a:lnTo>
                  <a:lnTo>
                    <a:pt x="66223" y="12386"/>
                  </a:lnTo>
                  <a:lnTo>
                    <a:pt x="37165" y="34759"/>
                  </a:lnTo>
                  <a:lnTo>
                    <a:pt x="26064" y="50203"/>
                  </a:lnTo>
                  <a:lnTo>
                    <a:pt x="14609" y="86918"/>
                  </a:lnTo>
                  <a:lnTo>
                    <a:pt x="15031" y="92166"/>
                  </a:lnTo>
                  <a:lnTo>
                    <a:pt x="17429" y="96722"/>
                  </a:lnTo>
                  <a:lnTo>
                    <a:pt x="24680" y="103549"/>
                  </a:lnTo>
                  <a:lnTo>
                    <a:pt x="51293" y="113347"/>
                  </a:lnTo>
                  <a:lnTo>
                    <a:pt x="68305" y="113407"/>
                  </a:lnTo>
                  <a:lnTo>
                    <a:pt x="113456" y="101985"/>
                  </a:lnTo>
                  <a:lnTo>
                    <a:pt x="142875" y="89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1997">
              <a:extLst>
                <a:ext uri="{FF2B5EF4-FFF2-40B4-BE49-F238E27FC236}">
                  <a16:creationId xmlns:a16="http://schemas.microsoft.com/office/drawing/2014/main" id="{B71DC8F9-C100-A0BF-EA98-253CDE0A0902}"/>
                </a:ext>
              </a:extLst>
            </p:cNvPr>
            <p:cNvSpPr/>
            <p:nvPr>
              <p:custDataLst>
                <p:tags r:id="rId99"/>
              </p:custDataLst>
            </p:nvPr>
          </p:nvSpPr>
          <p:spPr>
            <a:xfrm>
              <a:off x="1240810" y="4102758"/>
              <a:ext cx="121266" cy="303907"/>
            </a:xfrm>
            <a:custGeom>
              <a:avLst/>
              <a:gdLst/>
              <a:ahLst/>
              <a:cxnLst/>
              <a:rect l="0" t="0" r="0" b="0"/>
              <a:pathLst>
                <a:path w="121266" h="303907">
                  <a:moveTo>
                    <a:pt x="121265" y="212067"/>
                  </a:moveTo>
                  <a:lnTo>
                    <a:pt x="121265" y="212067"/>
                  </a:lnTo>
                  <a:lnTo>
                    <a:pt x="113064" y="203866"/>
                  </a:lnTo>
                  <a:lnTo>
                    <a:pt x="110943" y="195199"/>
                  </a:lnTo>
                  <a:lnTo>
                    <a:pt x="106800" y="189401"/>
                  </a:lnTo>
                  <a:lnTo>
                    <a:pt x="95786" y="186118"/>
                  </a:lnTo>
                  <a:lnTo>
                    <a:pt x="81366" y="185717"/>
                  </a:lnTo>
                  <a:lnTo>
                    <a:pt x="43365" y="196903"/>
                  </a:lnTo>
                  <a:lnTo>
                    <a:pt x="28081" y="208502"/>
                  </a:lnTo>
                  <a:lnTo>
                    <a:pt x="15292" y="224241"/>
                  </a:lnTo>
                  <a:lnTo>
                    <a:pt x="3200" y="249893"/>
                  </a:lnTo>
                  <a:lnTo>
                    <a:pt x="0" y="264509"/>
                  </a:lnTo>
                  <a:lnTo>
                    <a:pt x="1400" y="275240"/>
                  </a:lnTo>
                  <a:lnTo>
                    <a:pt x="6608" y="284593"/>
                  </a:lnTo>
                  <a:lnTo>
                    <a:pt x="15979" y="295806"/>
                  </a:lnTo>
                  <a:lnTo>
                    <a:pt x="27199" y="302201"/>
                  </a:lnTo>
                  <a:lnTo>
                    <a:pt x="33154" y="303906"/>
                  </a:lnTo>
                  <a:lnTo>
                    <a:pt x="39241" y="302927"/>
                  </a:lnTo>
                  <a:lnTo>
                    <a:pt x="51649" y="296194"/>
                  </a:lnTo>
                  <a:lnTo>
                    <a:pt x="70534" y="280503"/>
                  </a:lnTo>
                  <a:lnTo>
                    <a:pt x="84479" y="257393"/>
                  </a:lnTo>
                  <a:lnTo>
                    <a:pt x="90257" y="230436"/>
                  </a:lnTo>
                  <a:lnTo>
                    <a:pt x="91969" y="187170"/>
                  </a:lnTo>
                  <a:lnTo>
                    <a:pt x="92476" y="144247"/>
                  </a:lnTo>
                  <a:lnTo>
                    <a:pt x="92648" y="98364"/>
                  </a:lnTo>
                  <a:lnTo>
                    <a:pt x="92682" y="52455"/>
                  </a:lnTo>
                  <a:lnTo>
                    <a:pt x="93748" y="11484"/>
                  </a:lnTo>
                  <a:lnTo>
                    <a:pt x="97746" y="1916"/>
                  </a:lnTo>
                  <a:lnTo>
                    <a:pt x="100294" y="0"/>
                  </a:lnTo>
                  <a:lnTo>
                    <a:pt x="111740" y="2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1" name="SMARTInkShape-Group426">
            <a:extLst>
              <a:ext uri="{FF2B5EF4-FFF2-40B4-BE49-F238E27FC236}">
                <a16:creationId xmlns:a16="http://schemas.microsoft.com/office/drawing/2014/main" id="{6239B1F1-1CC2-C900-43C0-B3BE9D929C9F}"/>
              </a:ext>
            </a:extLst>
          </p:cNvPr>
          <p:cNvGrpSpPr/>
          <p:nvPr/>
        </p:nvGrpSpPr>
        <p:grpSpPr>
          <a:xfrm>
            <a:off x="257175" y="4125073"/>
            <a:ext cx="657226" cy="284953"/>
            <a:chOff x="257175" y="4125073"/>
            <a:chExt cx="657226" cy="284953"/>
          </a:xfrm>
        </p:grpSpPr>
        <p:sp>
          <p:nvSpPr>
            <p:cNvPr id="326" name="SMARTInkShape-1998">
              <a:extLst>
                <a:ext uri="{FF2B5EF4-FFF2-40B4-BE49-F238E27FC236}">
                  <a16:creationId xmlns:a16="http://schemas.microsoft.com/office/drawing/2014/main" id="{F82F7695-D36B-D007-67C0-8DEE832AB264}"/>
                </a:ext>
              </a:extLst>
            </p:cNvPr>
            <p:cNvSpPr/>
            <p:nvPr>
              <p:custDataLst>
                <p:tags r:id="rId91"/>
              </p:custDataLst>
            </p:nvPr>
          </p:nvSpPr>
          <p:spPr>
            <a:xfrm>
              <a:off x="904875" y="4381500"/>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1999">
              <a:extLst>
                <a:ext uri="{FF2B5EF4-FFF2-40B4-BE49-F238E27FC236}">
                  <a16:creationId xmlns:a16="http://schemas.microsoft.com/office/drawing/2014/main" id="{239D4CCF-CFA5-BB08-D966-DDDE58076A7F}"/>
                </a:ext>
              </a:extLst>
            </p:cNvPr>
            <p:cNvSpPr/>
            <p:nvPr>
              <p:custDataLst>
                <p:tags r:id="rId92"/>
              </p:custDataLst>
            </p:nvPr>
          </p:nvSpPr>
          <p:spPr>
            <a:xfrm>
              <a:off x="675670" y="4125073"/>
              <a:ext cx="114906" cy="274630"/>
            </a:xfrm>
            <a:custGeom>
              <a:avLst/>
              <a:gdLst/>
              <a:ahLst/>
              <a:cxnLst/>
              <a:rect l="0" t="0" r="0" b="0"/>
              <a:pathLst>
                <a:path w="114906" h="274630">
                  <a:moveTo>
                    <a:pt x="95855" y="199277"/>
                  </a:moveTo>
                  <a:lnTo>
                    <a:pt x="95855" y="199277"/>
                  </a:lnTo>
                  <a:lnTo>
                    <a:pt x="95855" y="175955"/>
                  </a:lnTo>
                  <a:lnTo>
                    <a:pt x="93033" y="170214"/>
                  </a:lnTo>
                  <a:lnTo>
                    <a:pt x="90798" y="167202"/>
                  </a:lnTo>
                  <a:lnTo>
                    <a:pt x="85494" y="163855"/>
                  </a:lnTo>
                  <a:lnTo>
                    <a:pt x="73735" y="161970"/>
                  </a:lnTo>
                  <a:lnTo>
                    <a:pt x="61682" y="162588"/>
                  </a:lnTo>
                  <a:lnTo>
                    <a:pt x="38105" y="169944"/>
                  </a:lnTo>
                  <a:lnTo>
                    <a:pt x="17243" y="186117"/>
                  </a:lnTo>
                  <a:lnTo>
                    <a:pt x="4119" y="201895"/>
                  </a:lnTo>
                  <a:lnTo>
                    <a:pt x="831" y="209489"/>
                  </a:lnTo>
                  <a:lnTo>
                    <a:pt x="0" y="223572"/>
                  </a:lnTo>
                  <a:lnTo>
                    <a:pt x="5482" y="248457"/>
                  </a:lnTo>
                  <a:lnTo>
                    <a:pt x="13709" y="260998"/>
                  </a:lnTo>
                  <a:lnTo>
                    <a:pt x="23362" y="269042"/>
                  </a:lnTo>
                  <a:lnTo>
                    <a:pt x="31181" y="272617"/>
                  </a:lnTo>
                  <a:lnTo>
                    <a:pt x="41532" y="274629"/>
                  </a:lnTo>
                  <a:lnTo>
                    <a:pt x="48075" y="272278"/>
                  </a:lnTo>
                  <a:lnTo>
                    <a:pt x="54511" y="268764"/>
                  </a:lnTo>
                  <a:lnTo>
                    <a:pt x="60899" y="267202"/>
                  </a:lnTo>
                  <a:lnTo>
                    <a:pt x="75503" y="256210"/>
                  </a:lnTo>
                  <a:lnTo>
                    <a:pt x="88178" y="224377"/>
                  </a:lnTo>
                  <a:lnTo>
                    <a:pt x="92443" y="193499"/>
                  </a:lnTo>
                  <a:lnTo>
                    <a:pt x="97666" y="148882"/>
                  </a:lnTo>
                  <a:lnTo>
                    <a:pt x="103856" y="105361"/>
                  </a:lnTo>
                  <a:lnTo>
                    <a:pt x="105079" y="60703"/>
                  </a:lnTo>
                  <a:lnTo>
                    <a:pt x="104295" y="16842"/>
                  </a:lnTo>
                  <a:lnTo>
                    <a:pt x="97176" y="1777"/>
                  </a:lnTo>
                  <a:lnTo>
                    <a:pt x="97794" y="936"/>
                  </a:lnTo>
                  <a:lnTo>
                    <a:pt x="101303" y="0"/>
                  </a:lnTo>
                  <a:lnTo>
                    <a:pt x="103720" y="1868"/>
                  </a:lnTo>
                  <a:lnTo>
                    <a:pt x="114905" y="183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000">
              <a:extLst>
                <a:ext uri="{FF2B5EF4-FFF2-40B4-BE49-F238E27FC236}">
                  <a16:creationId xmlns:a16="http://schemas.microsoft.com/office/drawing/2014/main" id="{A738E331-7C2C-AAA8-B3B3-58E6536B106D}"/>
                </a:ext>
              </a:extLst>
            </p:cNvPr>
            <p:cNvSpPr/>
            <p:nvPr>
              <p:custDataLst>
                <p:tags r:id="rId93"/>
              </p:custDataLst>
            </p:nvPr>
          </p:nvSpPr>
          <p:spPr>
            <a:xfrm>
              <a:off x="457200" y="4278087"/>
              <a:ext cx="142876" cy="27214"/>
            </a:xfrm>
            <a:custGeom>
              <a:avLst/>
              <a:gdLst/>
              <a:ahLst/>
              <a:cxnLst/>
              <a:rect l="0" t="0" r="0" b="0"/>
              <a:pathLst>
                <a:path w="142876" h="27214">
                  <a:moveTo>
                    <a:pt x="0" y="27213"/>
                  </a:moveTo>
                  <a:lnTo>
                    <a:pt x="0" y="27213"/>
                  </a:lnTo>
                  <a:lnTo>
                    <a:pt x="0" y="22156"/>
                  </a:lnTo>
                  <a:lnTo>
                    <a:pt x="1058" y="20667"/>
                  </a:lnTo>
                  <a:lnTo>
                    <a:pt x="2822" y="19674"/>
                  </a:lnTo>
                  <a:lnTo>
                    <a:pt x="5056" y="19012"/>
                  </a:lnTo>
                  <a:lnTo>
                    <a:pt x="19298" y="10323"/>
                  </a:lnTo>
                  <a:lnTo>
                    <a:pt x="59604" y="3233"/>
                  </a:lnTo>
                  <a:lnTo>
                    <a:pt x="81396" y="0"/>
                  </a:lnTo>
                  <a:lnTo>
                    <a:pt x="142875" y="8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2001">
              <a:extLst>
                <a:ext uri="{FF2B5EF4-FFF2-40B4-BE49-F238E27FC236}">
                  <a16:creationId xmlns:a16="http://schemas.microsoft.com/office/drawing/2014/main" id="{E5C2CC57-D4FA-F303-2BED-241EF7278A4C}"/>
                </a:ext>
              </a:extLst>
            </p:cNvPr>
            <p:cNvSpPr/>
            <p:nvPr>
              <p:custDataLst>
                <p:tags r:id="rId94"/>
              </p:custDataLst>
            </p:nvPr>
          </p:nvSpPr>
          <p:spPr>
            <a:xfrm>
              <a:off x="476376" y="4183192"/>
              <a:ext cx="104650" cy="207755"/>
            </a:xfrm>
            <a:custGeom>
              <a:avLst/>
              <a:gdLst/>
              <a:ahLst/>
              <a:cxnLst/>
              <a:rect l="0" t="0" r="0" b="0"/>
              <a:pathLst>
                <a:path w="104650" h="207755">
                  <a:moveTo>
                    <a:pt x="9399" y="17333"/>
                  </a:moveTo>
                  <a:lnTo>
                    <a:pt x="9399" y="17333"/>
                  </a:lnTo>
                  <a:lnTo>
                    <a:pt x="14455" y="12276"/>
                  </a:lnTo>
                  <a:lnTo>
                    <a:pt x="16938" y="6972"/>
                  </a:lnTo>
                  <a:lnTo>
                    <a:pt x="18532" y="0"/>
                  </a:lnTo>
                  <a:lnTo>
                    <a:pt x="18901" y="39539"/>
                  </a:lnTo>
                  <a:lnTo>
                    <a:pt x="16097" y="79614"/>
                  </a:lnTo>
                  <a:lnTo>
                    <a:pt x="10722" y="118653"/>
                  </a:lnTo>
                  <a:lnTo>
                    <a:pt x="3114" y="159525"/>
                  </a:lnTo>
                  <a:lnTo>
                    <a:pt x="0" y="204810"/>
                  </a:lnTo>
                  <a:lnTo>
                    <a:pt x="2075" y="205818"/>
                  </a:lnTo>
                  <a:lnTo>
                    <a:pt x="36457" y="207754"/>
                  </a:lnTo>
                  <a:lnTo>
                    <a:pt x="66014" y="200213"/>
                  </a:lnTo>
                  <a:lnTo>
                    <a:pt x="81442" y="192640"/>
                  </a:lnTo>
                  <a:lnTo>
                    <a:pt x="96832" y="188868"/>
                  </a:lnTo>
                  <a:lnTo>
                    <a:pt x="104649" y="179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2002">
              <a:extLst>
                <a:ext uri="{FF2B5EF4-FFF2-40B4-BE49-F238E27FC236}">
                  <a16:creationId xmlns:a16="http://schemas.microsoft.com/office/drawing/2014/main" id="{3E8F6CAA-B9A4-7EFA-D4B0-24C7E716957D}"/>
                </a:ext>
              </a:extLst>
            </p:cNvPr>
            <p:cNvSpPr/>
            <p:nvPr>
              <p:custDataLst>
                <p:tags r:id="rId95"/>
              </p:custDataLst>
            </p:nvPr>
          </p:nvSpPr>
          <p:spPr>
            <a:xfrm>
              <a:off x="257175" y="4286367"/>
              <a:ext cx="139474" cy="123659"/>
            </a:xfrm>
            <a:custGeom>
              <a:avLst/>
              <a:gdLst/>
              <a:ahLst/>
              <a:cxnLst/>
              <a:rect l="0" t="0" r="0" b="0"/>
              <a:pathLst>
                <a:path w="139474" h="123659">
                  <a:moveTo>
                    <a:pt x="104775" y="9408"/>
                  </a:moveTo>
                  <a:lnTo>
                    <a:pt x="104775" y="9408"/>
                  </a:lnTo>
                  <a:lnTo>
                    <a:pt x="123316" y="9408"/>
                  </a:lnTo>
                  <a:lnTo>
                    <a:pt x="123780" y="1207"/>
                  </a:lnTo>
                  <a:lnTo>
                    <a:pt x="92250" y="0"/>
                  </a:lnTo>
                  <a:lnTo>
                    <a:pt x="57616" y="7510"/>
                  </a:lnTo>
                  <a:lnTo>
                    <a:pt x="32116" y="19185"/>
                  </a:lnTo>
                  <a:lnTo>
                    <a:pt x="27761" y="22276"/>
                  </a:lnTo>
                  <a:lnTo>
                    <a:pt x="25916" y="26453"/>
                  </a:lnTo>
                  <a:lnTo>
                    <a:pt x="26687" y="36739"/>
                  </a:lnTo>
                  <a:lnTo>
                    <a:pt x="28375" y="40329"/>
                  </a:lnTo>
                  <a:lnTo>
                    <a:pt x="30558" y="42722"/>
                  </a:lnTo>
                  <a:lnTo>
                    <a:pt x="77903" y="63568"/>
                  </a:lnTo>
                  <a:lnTo>
                    <a:pt x="103163" y="74021"/>
                  </a:lnTo>
                  <a:lnTo>
                    <a:pt x="137601" y="104073"/>
                  </a:lnTo>
                  <a:lnTo>
                    <a:pt x="139359" y="107443"/>
                  </a:lnTo>
                  <a:lnTo>
                    <a:pt x="139473" y="110748"/>
                  </a:lnTo>
                  <a:lnTo>
                    <a:pt x="136777" y="117243"/>
                  </a:lnTo>
                  <a:lnTo>
                    <a:pt x="133518" y="119398"/>
                  </a:lnTo>
                  <a:lnTo>
                    <a:pt x="124252" y="121792"/>
                  </a:lnTo>
                  <a:lnTo>
                    <a:pt x="80361" y="123330"/>
                  </a:lnTo>
                  <a:lnTo>
                    <a:pt x="34179" y="123658"/>
                  </a:lnTo>
                  <a:lnTo>
                    <a:pt x="0" y="1141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4" name="SMARTInkShape-Group427">
            <a:extLst>
              <a:ext uri="{FF2B5EF4-FFF2-40B4-BE49-F238E27FC236}">
                <a16:creationId xmlns:a16="http://schemas.microsoft.com/office/drawing/2014/main" id="{B9D94397-2327-15A6-C3DA-55D9E6152A1F}"/>
              </a:ext>
            </a:extLst>
          </p:cNvPr>
          <p:cNvGrpSpPr/>
          <p:nvPr/>
        </p:nvGrpSpPr>
        <p:grpSpPr>
          <a:xfrm>
            <a:off x="7449703" y="3577494"/>
            <a:ext cx="623080" cy="288445"/>
            <a:chOff x="7449703" y="3577494"/>
            <a:chExt cx="623080" cy="288445"/>
          </a:xfrm>
        </p:grpSpPr>
        <p:sp>
          <p:nvSpPr>
            <p:cNvPr id="332" name="SMARTInkShape-2003">
              <a:extLst>
                <a:ext uri="{FF2B5EF4-FFF2-40B4-BE49-F238E27FC236}">
                  <a16:creationId xmlns:a16="http://schemas.microsoft.com/office/drawing/2014/main" id="{9A01143D-8085-3541-C9BD-7A8E9E7E5501}"/>
                </a:ext>
              </a:extLst>
            </p:cNvPr>
            <p:cNvSpPr/>
            <p:nvPr>
              <p:custDataLst>
                <p:tags r:id="rId89"/>
              </p:custDataLst>
            </p:nvPr>
          </p:nvSpPr>
          <p:spPr>
            <a:xfrm>
              <a:off x="7911767" y="3577494"/>
              <a:ext cx="161016" cy="286299"/>
            </a:xfrm>
            <a:custGeom>
              <a:avLst/>
              <a:gdLst/>
              <a:ahLst/>
              <a:cxnLst/>
              <a:rect l="0" t="0" r="0" b="0"/>
              <a:pathLst>
                <a:path w="161016" h="286299">
                  <a:moveTo>
                    <a:pt x="98758" y="251556"/>
                  </a:moveTo>
                  <a:lnTo>
                    <a:pt x="98758" y="251556"/>
                  </a:lnTo>
                  <a:lnTo>
                    <a:pt x="103814" y="251556"/>
                  </a:lnTo>
                  <a:lnTo>
                    <a:pt x="117072" y="246499"/>
                  </a:lnTo>
                  <a:lnTo>
                    <a:pt x="134633" y="234223"/>
                  </a:lnTo>
                  <a:lnTo>
                    <a:pt x="134317" y="232592"/>
                  </a:lnTo>
                  <a:lnTo>
                    <a:pt x="129872" y="225241"/>
                  </a:lnTo>
                  <a:lnTo>
                    <a:pt x="128462" y="219399"/>
                  </a:lnTo>
                  <a:lnTo>
                    <a:pt x="122190" y="213275"/>
                  </a:lnTo>
                  <a:lnTo>
                    <a:pt x="105973" y="200720"/>
                  </a:lnTo>
                  <a:lnTo>
                    <a:pt x="93499" y="197212"/>
                  </a:lnTo>
                  <a:lnTo>
                    <a:pt x="59619" y="194960"/>
                  </a:lnTo>
                  <a:lnTo>
                    <a:pt x="41146" y="200297"/>
                  </a:lnTo>
                  <a:lnTo>
                    <a:pt x="13530" y="215913"/>
                  </a:lnTo>
                  <a:lnTo>
                    <a:pt x="1421" y="231000"/>
                  </a:lnTo>
                  <a:lnTo>
                    <a:pt x="0" y="236794"/>
                  </a:lnTo>
                  <a:lnTo>
                    <a:pt x="1243" y="248876"/>
                  </a:lnTo>
                  <a:lnTo>
                    <a:pt x="5323" y="258478"/>
                  </a:lnTo>
                  <a:lnTo>
                    <a:pt x="21623" y="278323"/>
                  </a:lnTo>
                  <a:lnTo>
                    <a:pt x="30257" y="284619"/>
                  </a:lnTo>
                  <a:lnTo>
                    <a:pt x="34040" y="286298"/>
                  </a:lnTo>
                  <a:lnTo>
                    <a:pt x="43889" y="285341"/>
                  </a:lnTo>
                  <a:lnTo>
                    <a:pt x="67458" y="276104"/>
                  </a:lnTo>
                  <a:lnTo>
                    <a:pt x="86192" y="262122"/>
                  </a:lnTo>
                  <a:lnTo>
                    <a:pt x="100091" y="244573"/>
                  </a:lnTo>
                  <a:lnTo>
                    <a:pt x="115969" y="210799"/>
                  </a:lnTo>
                  <a:lnTo>
                    <a:pt x="125104" y="179467"/>
                  </a:lnTo>
                  <a:lnTo>
                    <a:pt x="136198" y="134594"/>
                  </a:lnTo>
                  <a:lnTo>
                    <a:pt x="146187" y="98367"/>
                  </a:lnTo>
                  <a:lnTo>
                    <a:pt x="153028" y="60822"/>
                  </a:lnTo>
                  <a:lnTo>
                    <a:pt x="157877" y="31354"/>
                  </a:lnTo>
                  <a:lnTo>
                    <a:pt x="160395" y="25379"/>
                  </a:lnTo>
                  <a:lnTo>
                    <a:pt x="161015" y="20338"/>
                  </a:lnTo>
                  <a:lnTo>
                    <a:pt x="156790" y="1223"/>
                  </a:lnTo>
                  <a:lnTo>
                    <a:pt x="155437" y="0"/>
                  </a:lnTo>
                  <a:lnTo>
                    <a:pt x="153478" y="244"/>
                  </a:lnTo>
                  <a:lnTo>
                    <a:pt x="136858" y="134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2004">
              <a:extLst>
                <a:ext uri="{FF2B5EF4-FFF2-40B4-BE49-F238E27FC236}">
                  <a16:creationId xmlns:a16="http://schemas.microsoft.com/office/drawing/2014/main" id="{0251BCE5-422B-F8CB-5510-C1984DD0075F}"/>
                </a:ext>
              </a:extLst>
            </p:cNvPr>
            <p:cNvSpPr/>
            <p:nvPr>
              <p:custDataLst>
                <p:tags r:id="rId90"/>
              </p:custDataLst>
            </p:nvPr>
          </p:nvSpPr>
          <p:spPr>
            <a:xfrm>
              <a:off x="7449703" y="3731821"/>
              <a:ext cx="406409" cy="134118"/>
            </a:xfrm>
            <a:custGeom>
              <a:avLst/>
              <a:gdLst/>
              <a:ahLst/>
              <a:cxnLst/>
              <a:rect l="0" t="0" r="0" b="0"/>
              <a:pathLst>
                <a:path w="406409" h="134118">
                  <a:moveTo>
                    <a:pt x="132197" y="40079"/>
                  </a:moveTo>
                  <a:lnTo>
                    <a:pt x="132197" y="40079"/>
                  </a:lnTo>
                  <a:lnTo>
                    <a:pt x="141331" y="30947"/>
                  </a:lnTo>
                  <a:lnTo>
                    <a:pt x="141607" y="20557"/>
                  </a:lnTo>
                  <a:lnTo>
                    <a:pt x="140586" y="17540"/>
                  </a:lnTo>
                  <a:lnTo>
                    <a:pt x="138849" y="15528"/>
                  </a:lnTo>
                  <a:lnTo>
                    <a:pt x="116806" y="0"/>
                  </a:lnTo>
                  <a:lnTo>
                    <a:pt x="79330" y="1510"/>
                  </a:lnTo>
                  <a:lnTo>
                    <a:pt x="54444" y="11952"/>
                  </a:lnTo>
                  <a:lnTo>
                    <a:pt x="32018" y="28452"/>
                  </a:lnTo>
                  <a:lnTo>
                    <a:pt x="7595" y="58478"/>
                  </a:lnTo>
                  <a:lnTo>
                    <a:pt x="1439" y="72930"/>
                  </a:lnTo>
                  <a:lnTo>
                    <a:pt x="0" y="80432"/>
                  </a:lnTo>
                  <a:lnTo>
                    <a:pt x="1731" y="83914"/>
                  </a:lnTo>
                  <a:lnTo>
                    <a:pt x="9301" y="90606"/>
                  </a:lnTo>
                  <a:lnTo>
                    <a:pt x="22542" y="94285"/>
                  </a:lnTo>
                  <a:lnTo>
                    <a:pt x="51858" y="96647"/>
                  </a:lnTo>
                  <a:lnTo>
                    <a:pt x="62272" y="94148"/>
                  </a:lnTo>
                  <a:lnTo>
                    <a:pt x="74083" y="89614"/>
                  </a:lnTo>
                  <a:lnTo>
                    <a:pt x="77580" y="88977"/>
                  </a:lnTo>
                  <a:lnTo>
                    <a:pt x="101552" y="69971"/>
                  </a:lnTo>
                  <a:lnTo>
                    <a:pt x="109051" y="63948"/>
                  </a:lnTo>
                  <a:lnTo>
                    <a:pt x="120669" y="59763"/>
                  </a:lnTo>
                  <a:lnTo>
                    <a:pt x="121336" y="60610"/>
                  </a:lnTo>
                  <a:lnTo>
                    <a:pt x="122276" y="67917"/>
                  </a:lnTo>
                  <a:lnTo>
                    <a:pt x="122648" y="114622"/>
                  </a:lnTo>
                  <a:lnTo>
                    <a:pt x="122656" y="121524"/>
                  </a:lnTo>
                  <a:lnTo>
                    <a:pt x="124778" y="126125"/>
                  </a:lnTo>
                  <a:lnTo>
                    <a:pt x="128309" y="129193"/>
                  </a:lnTo>
                  <a:lnTo>
                    <a:pt x="140569" y="133511"/>
                  </a:lnTo>
                  <a:lnTo>
                    <a:pt x="144129" y="134117"/>
                  </a:lnTo>
                  <a:lnTo>
                    <a:pt x="147560" y="133462"/>
                  </a:lnTo>
                  <a:lnTo>
                    <a:pt x="173992" y="116909"/>
                  </a:lnTo>
                  <a:lnTo>
                    <a:pt x="182523" y="108445"/>
                  </a:lnTo>
                  <a:lnTo>
                    <a:pt x="202205" y="84628"/>
                  </a:lnTo>
                  <a:lnTo>
                    <a:pt x="242442" y="45197"/>
                  </a:lnTo>
                  <a:lnTo>
                    <a:pt x="254024" y="40753"/>
                  </a:lnTo>
                  <a:lnTo>
                    <a:pt x="254690" y="41586"/>
                  </a:lnTo>
                  <a:lnTo>
                    <a:pt x="255627" y="48875"/>
                  </a:lnTo>
                  <a:lnTo>
                    <a:pt x="258766" y="72587"/>
                  </a:lnTo>
                  <a:lnTo>
                    <a:pt x="266341" y="111456"/>
                  </a:lnTo>
                  <a:lnTo>
                    <a:pt x="268193" y="113064"/>
                  </a:lnTo>
                  <a:lnTo>
                    <a:pt x="274670" y="116091"/>
                  </a:lnTo>
                  <a:lnTo>
                    <a:pt x="292919" y="105893"/>
                  </a:lnTo>
                  <a:lnTo>
                    <a:pt x="299937" y="98963"/>
                  </a:lnTo>
                  <a:lnTo>
                    <a:pt x="311956" y="83161"/>
                  </a:lnTo>
                  <a:lnTo>
                    <a:pt x="357624" y="50360"/>
                  </a:lnTo>
                  <a:lnTo>
                    <a:pt x="361857" y="46933"/>
                  </a:lnTo>
                  <a:lnTo>
                    <a:pt x="372204" y="43125"/>
                  </a:lnTo>
                  <a:lnTo>
                    <a:pt x="377927" y="42110"/>
                  </a:lnTo>
                  <a:lnTo>
                    <a:pt x="387108" y="43804"/>
                  </a:lnTo>
                  <a:lnTo>
                    <a:pt x="398226" y="50707"/>
                  </a:lnTo>
                  <a:lnTo>
                    <a:pt x="403891" y="56445"/>
                  </a:lnTo>
                  <a:lnTo>
                    <a:pt x="406408" y="62522"/>
                  </a:lnTo>
                  <a:lnTo>
                    <a:pt x="399237" y="109150"/>
                  </a:lnTo>
                  <a:lnTo>
                    <a:pt x="398998" y="119223"/>
                  </a:lnTo>
                  <a:lnTo>
                    <a:pt x="397906" y="121417"/>
                  </a:lnTo>
                  <a:lnTo>
                    <a:pt x="389372" y="1258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8" name="SMARTInkShape-Group428">
            <a:extLst>
              <a:ext uri="{FF2B5EF4-FFF2-40B4-BE49-F238E27FC236}">
                <a16:creationId xmlns:a16="http://schemas.microsoft.com/office/drawing/2014/main" id="{1CA3C2D7-1B59-9F3C-9A54-7DB79B2E7A74}"/>
              </a:ext>
            </a:extLst>
          </p:cNvPr>
          <p:cNvGrpSpPr/>
          <p:nvPr/>
        </p:nvGrpSpPr>
        <p:grpSpPr>
          <a:xfrm>
            <a:off x="6286500" y="3714913"/>
            <a:ext cx="790576" cy="247488"/>
            <a:chOff x="6286500" y="3714913"/>
            <a:chExt cx="790576" cy="247488"/>
          </a:xfrm>
        </p:grpSpPr>
        <p:sp>
          <p:nvSpPr>
            <p:cNvPr id="335" name="SMARTInkShape-2005">
              <a:extLst>
                <a:ext uri="{FF2B5EF4-FFF2-40B4-BE49-F238E27FC236}">
                  <a16:creationId xmlns:a16="http://schemas.microsoft.com/office/drawing/2014/main" id="{03F5A9E2-8471-FA09-7887-0B159CA26A9A}"/>
                </a:ext>
              </a:extLst>
            </p:cNvPr>
            <p:cNvSpPr/>
            <p:nvPr>
              <p:custDataLst>
                <p:tags r:id="rId86"/>
              </p:custDataLst>
            </p:nvPr>
          </p:nvSpPr>
          <p:spPr>
            <a:xfrm>
              <a:off x="6562725" y="3714913"/>
              <a:ext cx="514351" cy="247488"/>
            </a:xfrm>
            <a:custGeom>
              <a:avLst/>
              <a:gdLst/>
              <a:ahLst/>
              <a:cxnLst/>
              <a:rect l="0" t="0" r="0" b="0"/>
              <a:pathLst>
                <a:path w="514351" h="247488">
                  <a:moveTo>
                    <a:pt x="0" y="247487"/>
                  </a:moveTo>
                  <a:lnTo>
                    <a:pt x="0" y="247487"/>
                  </a:lnTo>
                  <a:lnTo>
                    <a:pt x="0" y="242430"/>
                  </a:lnTo>
                  <a:lnTo>
                    <a:pt x="1058" y="240941"/>
                  </a:lnTo>
                  <a:lnTo>
                    <a:pt x="2822" y="239948"/>
                  </a:lnTo>
                  <a:lnTo>
                    <a:pt x="5056" y="239286"/>
                  </a:lnTo>
                  <a:lnTo>
                    <a:pt x="51044" y="196360"/>
                  </a:lnTo>
                  <a:lnTo>
                    <a:pt x="91888" y="162129"/>
                  </a:lnTo>
                  <a:lnTo>
                    <a:pt x="134371" y="122247"/>
                  </a:lnTo>
                  <a:lnTo>
                    <a:pt x="172276" y="79646"/>
                  </a:lnTo>
                  <a:lnTo>
                    <a:pt x="206726" y="41150"/>
                  </a:lnTo>
                  <a:lnTo>
                    <a:pt x="216409" y="34073"/>
                  </a:lnTo>
                  <a:lnTo>
                    <a:pt x="227810" y="27267"/>
                  </a:lnTo>
                  <a:lnTo>
                    <a:pt x="233541" y="21554"/>
                  </a:lnTo>
                  <a:lnTo>
                    <a:pt x="243211" y="4026"/>
                  </a:lnTo>
                  <a:lnTo>
                    <a:pt x="242574" y="2629"/>
                  </a:lnTo>
                  <a:lnTo>
                    <a:pt x="238385" y="0"/>
                  </a:lnTo>
                  <a:lnTo>
                    <a:pt x="233146" y="4942"/>
                  </a:lnTo>
                  <a:lnTo>
                    <a:pt x="211299" y="47403"/>
                  </a:lnTo>
                  <a:lnTo>
                    <a:pt x="207541" y="56947"/>
                  </a:lnTo>
                  <a:lnTo>
                    <a:pt x="206187" y="78841"/>
                  </a:lnTo>
                  <a:lnTo>
                    <a:pt x="210165" y="119210"/>
                  </a:lnTo>
                  <a:lnTo>
                    <a:pt x="222748" y="157374"/>
                  </a:lnTo>
                  <a:lnTo>
                    <a:pt x="231644" y="167926"/>
                  </a:lnTo>
                  <a:lnTo>
                    <a:pt x="236979" y="172221"/>
                  </a:lnTo>
                  <a:lnTo>
                    <a:pt x="254196" y="174172"/>
                  </a:lnTo>
                  <a:lnTo>
                    <a:pt x="282046" y="169319"/>
                  </a:lnTo>
                  <a:lnTo>
                    <a:pt x="315475" y="153142"/>
                  </a:lnTo>
                  <a:lnTo>
                    <a:pt x="328241" y="138881"/>
                  </a:lnTo>
                  <a:lnTo>
                    <a:pt x="350117" y="98799"/>
                  </a:lnTo>
                  <a:lnTo>
                    <a:pt x="382370" y="51520"/>
                  </a:lnTo>
                  <a:lnTo>
                    <a:pt x="388913" y="19924"/>
                  </a:lnTo>
                  <a:lnTo>
                    <a:pt x="389808" y="9470"/>
                  </a:lnTo>
                  <a:lnTo>
                    <a:pt x="388989" y="7318"/>
                  </a:lnTo>
                  <a:lnTo>
                    <a:pt x="387384" y="6941"/>
                  </a:lnTo>
                  <a:lnTo>
                    <a:pt x="385256" y="7748"/>
                  </a:lnTo>
                  <a:lnTo>
                    <a:pt x="377205" y="18997"/>
                  </a:lnTo>
                  <a:lnTo>
                    <a:pt x="361869" y="58256"/>
                  </a:lnTo>
                  <a:lnTo>
                    <a:pt x="355223" y="85938"/>
                  </a:lnTo>
                  <a:lnTo>
                    <a:pt x="353852" y="132178"/>
                  </a:lnTo>
                  <a:lnTo>
                    <a:pt x="357645" y="147202"/>
                  </a:lnTo>
                  <a:lnTo>
                    <a:pt x="362255" y="153114"/>
                  </a:lnTo>
                  <a:lnTo>
                    <a:pt x="383912" y="166490"/>
                  </a:lnTo>
                  <a:lnTo>
                    <a:pt x="416853" y="177670"/>
                  </a:lnTo>
                  <a:lnTo>
                    <a:pt x="458158" y="180398"/>
                  </a:lnTo>
                  <a:lnTo>
                    <a:pt x="494839" y="180758"/>
                  </a:lnTo>
                  <a:lnTo>
                    <a:pt x="514350" y="171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2006">
              <a:extLst>
                <a:ext uri="{FF2B5EF4-FFF2-40B4-BE49-F238E27FC236}">
                  <a16:creationId xmlns:a16="http://schemas.microsoft.com/office/drawing/2014/main" id="{EA946862-8D99-3DF8-421F-4BE64D94B3DD}"/>
                </a:ext>
              </a:extLst>
            </p:cNvPr>
            <p:cNvSpPr/>
            <p:nvPr>
              <p:custDataLst>
                <p:tags r:id="rId87"/>
              </p:custDataLst>
            </p:nvPr>
          </p:nvSpPr>
          <p:spPr>
            <a:xfrm>
              <a:off x="6286500" y="3838575"/>
              <a:ext cx="133351" cy="9526"/>
            </a:xfrm>
            <a:custGeom>
              <a:avLst/>
              <a:gdLst/>
              <a:ahLst/>
              <a:cxnLst/>
              <a:rect l="0" t="0" r="0" b="0"/>
              <a:pathLst>
                <a:path w="133351" h="9526">
                  <a:moveTo>
                    <a:pt x="0" y="0"/>
                  </a:moveTo>
                  <a:lnTo>
                    <a:pt x="0" y="0"/>
                  </a:lnTo>
                  <a:lnTo>
                    <a:pt x="40704" y="0"/>
                  </a:lnTo>
                  <a:lnTo>
                    <a:pt x="86068" y="0"/>
                  </a:lnTo>
                  <a:lnTo>
                    <a:pt x="113779" y="0"/>
                  </a:lnTo>
                  <a:lnTo>
                    <a:pt x="1333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2007">
              <a:extLst>
                <a:ext uri="{FF2B5EF4-FFF2-40B4-BE49-F238E27FC236}">
                  <a16:creationId xmlns:a16="http://schemas.microsoft.com/office/drawing/2014/main" id="{4EFA9A8E-384E-5798-154B-78CBBCEF9106}"/>
                </a:ext>
              </a:extLst>
            </p:cNvPr>
            <p:cNvSpPr/>
            <p:nvPr>
              <p:custDataLst>
                <p:tags r:id="rId88"/>
              </p:custDataLst>
            </p:nvPr>
          </p:nvSpPr>
          <p:spPr>
            <a:xfrm>
              <a:off x="6286500" y="3790950"/>
              <a:ext cx="123826" cy="9526"/>
            </a:xfrm>
            <a:custGeom>
              <a:avLst/>
              <a:gdLst/>
              <a:ahLst/>
              <a:cxnLst/>
              <a:rect l="0" t="0" r="0" b="0"/>
              <a:pathLst>
                <a:path w="123826" h="9526">
                  <a:moveTo>
                    <a:pt x="0" y="9525"/>
                  </a:moveTo>
                  <a:lnTo>
                    <a:pt x="0" y="9525"/>
                  </a:lnTo>
                  <a:lnTo>
                    <a:pt x="46591" y="8467"/>
                  </a:lnTo>
                  <a:lnTo>
                    <a:pt x="90394" y="88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2" name="SMARTInkShape-Group429">
            <a:extLst>
              <a:ext uri="{FF2B5EF4-FFF2-40B4-BE49-F238E27FC236}">
                <a16:creationId xmlns:a16="http://schemas.microsoft.com/office/drawing/2014/main" id="{5B3DF4DB-BFF7-01C9-E671-D6F6DE0DFC3E}"/>
              </a:ext>
            </a:extLst>
          </p:cNvPr>
          <p:cNvGrpSpPr/>
          <p:nvPr/>
        </p:nvGrpSpPr>
        <p:grpSpPr>
          <a:xfrm>
            <a:off x="5229225" y="3745876"/>
            <a:ext cx="819151" cy="149850"/>
            <a:chOff x="5229225" y="3745876"/>
            <a:chExt cx="819151" cy="149850"/>
          </a:xfrm>
        </p:grpSpPr>
        <p:sp>
          <p:nvSpPr>
            <p:cNvPr id="339" name="SMARTInkShape-2008">
              <a:extLst>
                <a:ext uri="{FF2B5EF4-FFF2-40B4-BE49-F238E27FC236}">
                  <a16:creationId xmlns:a16="http://schemas.microsoft.com/office/drawing/2014/main" id="{B714DA0C-9633-A33E-4D8B-E6B5BBEF1AFC}"/>
                </a:ext>
              </a:extLst>
            </p:cNvPr>
            <p:cNvSpPr/>
            <p:nvPr>
              <p:custDataLst>
                <p:tags r:id="rId83"/>
              </p:custDataLst>
            </p:nvPr>
          </p:nvSpPr>
          <p:spPr>
            <a:xfrm>
              <a:off x="5754867" y="3757228"/>
              <a:ext cx="293509" cy="138498"/>
            </a:xfrm>
            <a:custGeom>
              <a:avLst/>
              <a:gdLst/>
              <a:ahLst/>
              <a:cxnLst/>
              <a:rect l="0" t="0" r="0" b="0"/>
              <a:pathLst>
                <a:path w="293509" h="138498">
                  <a:moveTo>
                    <a:pt x="103008" y="33722"/>
                  </a:moveTo>
                  <a:lnTo>
                    <a:pt x="103008" y="33722"/>
                  </a:lnTo>
                  <a:lnTo>
                    <a:pt x="103008" y="10974"/>
                  </a:lnTo>
                  <a:lnTo>
                    <a:pt x="100891" y="9032"/>
                  </a:lnTo>
                  <a:lnTo>
                    <a:pt x="85108" y="3092"/>
                  </a:lnTo>
                  <a:lnTo>
                    <a:pt x="81549" y="602"/>
                  </a:lnTo>
                  <a:lnTo>
                    <a:pt x="77061" y="0"/>
                  </a:lnTo>
                  <a:lnTo>
                    <a:pt x="60630" y="4210"/>
                  </a:lnTo>
                  <a:lnTo>
                    <a:pt x="41298" y="14277"/>
                  </a:lnTo>
                  <a:lnTo>
                    <a:pt x="19107" y="34310"/>
                  </a:lnTo>
                  <a:lnTo>
                    <a:pt x="4196" y="60245"/>
                  </a:lnTo>
                  <a:lnTo>
                    <a:pt x="0" y="78505"/>
                  </a:lnTo>
                  <a:lnTo>
                    <a:pt x="1841" y="88198"/>
                  </a:lnTo>
                  <a:lnTo>
                    <a:pt x="6005" y="99604"/>
                  </a:lnTo>
                  <a:lnTo>
                    <a:pt x="6589" y="103044"/>
                  </a:lnTo>
                  <a:lnTo>
                    <a:pt x="9096" y="105336"/>
                  </a:lnTo>
                  <a:lnTo>
                    <a:pt x="17525" y="107884"/>
                  </a:lnTo>
                  <a:lnTo>
                    <a:pt x="21678" y="107505"/>
                  </a:lnTo>
                  <a:lnTo>
                    <a:pt x="29114" y="104261"/>
                  </a:lnTo>
                  <a:lnTo>
                    <a:pt x="72725" y="63918"/>
                  </a:lnTo>
                  <a:lnTo>
                    <a:pt x="78965" y="54904"/>
                  </a:lnTo>
                  <a:lnTo>
                    <a:pt x="80629" y="51018"/>
                  </a:lnTo>
                  <a:lnTo>
                    <a:pt x="82797" y="48428"/>
                  </a:lnTo>
                  <a:lnTo>
                    <a:pt x="89846" y="43724"/>
                  </a:lnTo>
                  <a:lnTo>
                    <a:pt x="93004" y="35248"/>
                  </a:lnTo>
                  <a:lnTo>
                    <a:pt x="93270" y="37223"/>
                  </a:lnTo>
                  <a:lnTo>
                    <a:pt x="93480" y="83876"/>
                  </a:lnTo>
                  <a:lnTo>
                    <a:pt x="93483" y="103069"/>
                  </a:lnTo>
                  <a:lnTo>
                    <a:pt x="94541" y="105353"/>
                  </a:lnTo>
                  <a:lnTo>
                    <a:pt x="96305" y="106876"/>
                  </a:lnTo>
                  <a:lnTo>
                    <a:pt x="98539" y="107892"/>
                  </a:lnTo>
                  <a:lnTo>
                    <a:pt x="100028" y="107510"/>
                  </a:lnTo>
                  <a:lnTo>
                    <a:pt x="101022" y="106197"/>
                  </a:lnTo>
                  <a:lnTo>
                    <a:pt x="101684" y="104264"/>
                  </a:lnTo>
                  <a:lnTo>
                    <a:pt x="120734" y="87723"/>
                  </a:lnTo>
                  <a:lnTo>
                    <a:pt x="162264" y="41153"/>
                  </a:lnTo>
                  <a:lnTo>
                    <a:pt x="164738" y="38676"/>
                  </a:lnTo>
                  <a:lnTo>
                    <a:pt x="170307" y="35924"/>
                  </a:lnTo>
                  <a:lnTo>
                    <a:pt x="177450" y="34157"/>
                  </a:lnTo>
                  <a:lnTo>
                    <a:pt x="178036" y="35070"/>
                  </a:lnTo>
                  <a:lnTo>
                    <a:pt x="179105" y="64145"/>
                  </a:lnTo>
                  <a:lnTo>
                    <a:pt x="180236" y="84129"/>
                  </a:lnTo>
                  <a:lnTo>
                    <a:pt x="188339" y="125194"/>
                  </a:lnTo>
                  <a:lnTo>
                    <a:pt x="189528" y="126453"/>
                  </a:lnTo>
                  <a:lnTo>
                    <a:pt x="193673" y="127852"/>
                  </a:lnTo>
                  <a:lnTo>
                    <a:pt x="195201" y="127167"/>
                  </a:lnTo>
                  <a:lnTo>
                    <a:pt x="196220" y="125652"/>
                  </a:lnTo>
                  <a:lnTo>
                    <a:pt x="196900" y="123584"/>
                  </a:lnTo>
                  <a:lnTo>
                    <a:pt x="229261" y="78191"/>
                  </a:lnTo>
                  <a:lnTo>
                    <a:pt x="257607" y="34281"/>
                  </a:lnTo>
                  <a:lnTo>
                    <a:pt x="268027" y="23387"/>
                  </a:lnTo>
                  <a:lnTo>
                    <a:pt x="278785" y="16196"/>
                  </a:lnTo>
                  <a:lnTo>
                    <a:pt x="283501" y="8891"/>
                  </a:lnTo>
                  <a:lnTo>
                    <a:pt x="288355" y="6811"/>
                  </a:lnTo>
                  <a:lnTo>
                    <a:pt x="290074" y="8373"/>
                  </a:lnTo>
                  <a:lnTo>
                    <a:pt x="291981" y="15753"/>
                  </a:lnTo>
                  <a:lnTo>
                    <a:pt x="293374" y="63228"/>
                  </a:lnTo>
                  <a:lnTo>
                    <a:pt x="293497" y="106271"/>
                  </a:lnTo>
                  <a:lnTo>
                    <a:pt x="293508" y="138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2009">
              <a:extLst>
                <a:ext uri="{FF2B5EF4-FFF2-40B4-BE49-F238E27FC236}">
                  <a16:creationId xmlns:a16="http://schemas.microsoft.com/office/drawing/2014/main" id="{B08F22F2-5C0B-8E9D-B6A0-7C0378DEC23C}"/>
                </a:ext>
              </a:extLst>
            </p:cNvPr>
            <p:cNvSpPr/>
            <p:nvPr>
              <p:custDataLst>
                <p:tags r:id="rId84"/>
              </p:custDataLst>
            </p:nvPr>
          </p:nvSpPr>
          <p:spPr>
            <a:xfrm>
              <a:off x="5597260" y="3745876"/>
              <a:ext cx="140494" cy="111410"/>
            </a:xfrm>
            <a:custGeom>
              <a:avLst/>
              <a:gdLst/>
              <a:ahLst/>
              <a:cxnLst/>
              <a:rect l="0" t="0" r="0" b="0"/>
              <a:pathLst>
                <a:path w="140494" h="111410">
                  <a:moveTo>
                    <a:pt x="22490" y="64124"/>
                  </a:moveTo>
                  <a:lnTo>
                    <a:pt x="22490" y="64124"/>
                  </a:lnTo>
                  <a:lnTo>
                    <a:pt x="40390" y="56585"/>
                  </a:lnTo>
                  <a:lnTo>
                    <a:pt x="85094" y="53564"/>
                  </a:lnTo>
                  <a:lnTo>
                    <a:pt x="118053" y="39412"/>
                  </a:lnTo>
                  <a:lnTo>
                    <a:pt x="131826" y="35635"/>
                  </a:lnTo>
                  <a:lnTo>
                    <a:pt x="139170" y="31002"/>
                  </a:lnTo>
                  <a:lnTo>
                    <a:pt x="140493" y="27226"/>
                  </a:lnTo>
                  <a:lnTo>
                    <a:pt x="139141" y="17386"/>
                  </a:lnTo>
                  <a:lnTo>
                    <a:pt x="132190" y="8779"/>
                  </a:lnTo>
                  <a:lnTo>
                    <a:pt x="127375" y="5002"/>
                  </a:lnTo>
                  <a:lnTo>
                    <a:pt x="113555" y="806"/>
                  </a:lnTo>
                  <a:lnTo>
                    <a:pt x="96830" y="0"/>
                  </a:lnTo>
                  <a:lnTo>
                    <a:pt x="78813" y="3168"/>
                  </a:lnTo>
                  <a:lnTo>
                    <a:pt x="39446" y="27195"/>
                  </a:lnTo>
                  <a:lnTo>
                    <a:pt x="23676" y="40303"/>
                  </a:lnTo>
                  <a:lnTo>
                    <a:pt x="1257" y="78744"/>
                  </a:lnTo>
                  <a:lnTo>
                    <a:pt x="0" y="92141"/>
                  </a:lnTo>
                  <a:lnTo>
                    <a:pt x="1147" y="98677"/>
                  </a:lnTo>
                  <a:lnTo>
                    <a:pt x="4028" y="103034"/>
                  </a:lnTo>
                  <a:lnTo>
                    <a:pt x="8065" y="105939"/>
                  </a:lnTo>
                  <a:lnTo>
                    <a:pt x="21039" y="110028"/>
                  </a:lnTo>
                  <a:lnTo>
                    <a:pt x="45017" y="111409"/>
                  </a:lnTo>
                  <a:lnTo>
                    <a:pt x="108215" y="1022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2010">
              <a:extLst>
                <a:ext uri="{FF2B5EF4-FFF2-40B4-BE49-F238E27FC236}">
                  <a16:creationId xmlns:a16="http://schemas.microsoft.com/office/drawing/2014/main" id="{84FC08A0-0703-FB32-B387-EB2D29E4D1EC}"/>
                </a:ext>
              </a:extLst>
            </p:cNvPr>
            <p:cNvSpPr/>
            <p:nvPr>
              <p:custDataLst>
                <p:tags r:id="rId85"/>
              </p:custDataLst>
            </p:nvPr>
          </p:nvSpPr>
          <p:spPr>
            <a:xfrm>
              <a:off x="5229225" y="3756035"/>
              <a:ext cx="285145" cy="127295"/>
            </a:xfrm>
            <a:custGeom>
              <a:avLst/>
              <a:gdLst/>
              <a:ahLst/>
              <a:cxnLst/>
              <a:rect l="0" t="0" r="0" b="0"/>
              <a:pathLst>
                <a:path w="285145" h="127295">
                  <a:moveTo>
                    <a:pt x="0" y="44440"/>
                  </a:moveTo>
                  <a:lnTo>
                    <a:pt x="0" y="44440"/>
                  </a:lnTo>
                  <a:lnTo>
                    <a:pt x="5056" y="39383"/>
                  </a:lnTo>
                  <a:lnTo>
                    <a:pt x="7539" y="34079"/>
                  </a:lnTo>
                  <a:lnTo>
                    <a:pt x="8201" y="31183"/>
                  </a:lnTo>
                  <a:lnTo>
                    <a:pt x="14189" y="22050"/>
                  </a:lnTo>
                  <a:lnTo>
                    <a:pt x="32240" y="3994"/>
                  </a:lnTo>
                  <a:lnTo>
                    <a:pt x="40082" y="6"/>
                  </a:lnTo>
                  <a:lnTo>
                    <a:pt x="43654" y="0"/>
                  </a:lnTo>
                  <a:lnTo>
                    <a:pt x="50447" y="2817"/>
                  </a:lnTo>
                  <a:lnTo>
                    <a:pt x="52681" y="5050"/>
                  </a:lnTo>
                  <a:lnTo>
                    <a:pt x="55164" y="10353"/>
                  </a:lnTo>
                  <a:lnTo>
                    <a:pt x="56975" y="55154"/>
                  </a:lnTo>
                  <a:lnTo>
                    <a:pt x="54305" y="94208"/>
                  </a:lnTo>
                  <a:lnTo>
                    <a:pt x="48016" y="127294"/>
                  </a:lnTo>
                  <a:lnTo>
                    <a:pt x="47886" y="127193"/>
                  </a:lnTo>
                  <a:lnTo>
                    <a:pt x="47741" y="124258"/>
                  </a:lnTo>
                  <a:lnTo>
                    <a:pt x="50499" y="119426"/>
                  </a:lnTo>
                  <a:lnTo>
                    <a:pt x="90855" y="72736"/>
                  </a:lnTo>
                  <a:lnTo>
                    <a:pt x="118817" y="49891"/>
                  </a:lnTo>
                  <a:lnTo>
                    <a:pt x="138481" y="39431"/>
                  </a:lnTo>
                  <a:lnTo>
                    <a:pt x="139945" y="40042"/>
                  </a:lnTo>
                  <a:lnTo>
                    <a:pt x="149387" y="53051"/>
                  </a:lnTo>
                  <a:lnTo>
                    <a:pt x="152283" y="98627"/>
                  </a:lnTo>
                  <a:lnTo>
                    <a:pt x="152400" y="111113"/>
                  </a:lnTo>
                  <a:lnTo>
                    <a:pt x="160601" y="102914"/>
                  </a:lnTo>
                  <a:lnTo>
                    <a:pt x="169268" y="100793"/>
                  </a:lnTo>
                  <a:lnTo>
                    <a:pt x="216596" y="59250"/>
                  </a:lnTo>
                  <a:lnTo>
                    <a:pt x="249441" y="39845"/>
                  </a:lnTo>
                  <a:lnTo>
                    <a:pt x="258324" y="37106"/>
                  </a:lnTo>
                  <a:lnTo>
                    <a:pt x="261115" y="35317"/>
                  </a:lnTo>
                  <a:lnTo>
                    <a:pt x="262977" y="33067"/>
                  </a:lnTo>
                  <a:lnTo>
                    <a:pt x="264218" y="30508"/>
                  </a:lnTo>
                  <a:lnTo>
                    <a:pt x="266104" y="28802"/>
                  </a:lnTo>
                  <a:lnTo>
                    <a:pt x="275768" y="25523"/>
                  </a:lnTo>
                  <a:lnTo>
                    <a:pt x="281146" y="25429"/>
                  </a:lnTo>
                  <a:lnTo>
                    <a:pt x="282680" y="27533"/>
                  </a:lnTo>
                  <a:lnTo>
                    <a:pt x="285144" y="43295"/>
                  </a:lnTo>
                  <a:lnTo>
                    <a:pt x="284612" y="74315"/>
                  </a:lnTo>
                  <a:lnTo>
                    <a:pt x="276042" y="112009"/>
                  </a:lnTo>
                  <a:lnTo>
                    <a:pt x="273985" y="114886"/>
                  </a:lnTo>
                  <a:lnTo>
                    <a:pt x="266700" y="120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9" name="SMARTInkShape-Group430">
            <a:extLst>
              <a:ext uri="{FF2B5EF4-FFF2-40B4-BE49-F238E27FC236}">
                <a16:creationId xmlns:a16="http://schemas.microsoft.com/office/drawing/2014/main" id="{43DCC585-6DEA-BE03-6A53-D29BF34D9162}"/>
              </a:ext>
            </a:extLst>
          </p:cNvPr>
          <p:cNvGrpSpPr/>
          <p:nvPr/>
        </p:nvGrpSpPr>
        <p:grpSpPr>
          <a:xfrm>
            <a:off x="3943350" y="3686175"/>
            <a:ext cx="723901" cy="238126"/>
            <a:chOff x="3943350" y="3686175"/>
            <a:chExt cx="723901" cy="238126"/>
          </a:xfrm>
        </p:grpSpPr>
        <p:sp>
          <p:nvSpPr>
            <p:cNvPr id="343" name="SMARTInkShape-2011">
              <a:extLst>
                <a:ext uri="{FF2B5EF4-FFF2-40B4-BE49-F238E27FC236}">
                  <a16:creationId xmlns:a16="http://schemas.microsoft.com/office/drawing/2014/main" id="{6443B57E-B462-D801-073E-804CE74011DC}"/>
                </a:ext>
              </a:extLst>
            </p:cNvPr>
            <p:cNvSpPr/>
            <p:nvPr>
              <p:custDataLst>
                <p:tags r:id="rId77"/>
              </p:custDataLst>
            </p:nvPr>
          </p:nvSpPr>
          <p:spPr>
            <a:xfrm>
              <a:off x="4537471" y="3706549"/>
              <a:ext cx="129780" cy="217752"/>
            </a:xfrm>
            <a:custGeom>
              <a:avLst/>
              <a:gdLst/>
              <a:ahLst/>
              <a:cxnLst/>
              <a:rect l="0" t="0" r="0" b="0"/>
              <a:pathLst>
                <a:path w="129780" h="217752">
                  <a:moveTo>
                    <a:pt x="5954" y="8201"/>
                  </a:moveTo>
                  <a:lnTo>
                    <a:pt x="5954" y="8201"/>
                  </a:lnTo>
                  <a:lnTo>
                    <a:pt x="14155" y="0"/>
                  </a:lnTo>
                  <a:lnTo>
                    <a:pt x="14596" y="617"/>
                  </a:lnTo>
                  <a:lnTo>
                    <a:pt x="15363" y="12050"/>
                  </a:lnTo>
                  <a:lnTo>
                    <a:pt x="8910" y="53568"/>
                  </a:lnTo>
                  <a:lnTo>
                    <a:pt x="3717" y="100810"/>
                  </a:lnTo>
                  <a:lnTo>
                    <a:pt x="726" y="122386"/>
                  </a:lnTo>
                  <a:lnTo>
                    <a:pt x="1786" y="162264"/>
                  </a:lnTo>
                  <a:lnTo>
                    <a:pt x="0" y="168059"/>
                  </a:lnTo>
                  <a:lnTo>
                    <a:pt x="838" y="180144"/>
                  </a:lnTo>
                  <a:lnTo>
                    <a:pt x="5655" y="197615"/>
                  </a:lnTo>
                  <a:lnTo>
                    <a:pt x="21035" y="188266"/>
                  </a:lnTo>
                  <a:lnTo>
                    <a:pt x="56297" y="149702"/>
                  </a:lnTo>
                  <a:lnTo>
                    <a:pt x="97042" y="107691"/>
                  </a:lnTo>
                  <a:lnTo>
                    <a:pt x="102176" y="105336"/>
                  </a:lnTo>
                  <a:lnTo>
                    <a:pt x="114096" y="103823"/>
                  </a:lnTo>
                  <a:lnTo>
                    <a:pt x="116148" y="105816"/>
                  </a:lnTo>
                  <a:lnTo>
                    <a:pt x="124770" y="129999"/>
                  </a:lnTo>
                  <a:lnTo>
                    <a:pt x="124730" y="142061"/>
                  </a:lnTo>
                  <a:lnTo>
                    <a:pt x="120516" y="189176"/>
                  </a:lnTo>
                  <a:lnTo>
                    <a:pt x="123193" y="197289"/>
                  </a:lnTo>
                  <a:lnTo>
                    <a:pt x="126852" y="204424"/>
                  </a:lnTo>
                  <a:lnTo>
                    <a:pt x="129779" y="2177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012">
              <a:extLst>
                <a:ext uri="{FF2B5EF4-FFF2-40B4-BE49-F238E27FC236}">
                  <a16:creationId xmlns:a16="http://schemas.microsoft.com/office/drawing/2014/main" id="{4CFF002D-B4B1-02C4-186F-30865186BD8E}"/>
                </a:ext>
              </a:extLst>
            </p:cNvPr>
            <p:cNvSpPr/>
            <p:nvPr>
              <p:custDataLst>
                <p:tags r:id="rId78"/>
              </p:custDataLst>
            </p:nvPr>
          </p:nvSpPr>
          <p:spPr>
            <a:xfrm>
              <a:off x="4362450" y="3800475"/>
              <a:ext cx="142876" cy="19051"/>
            </a:xfrm>
            <a:custGeom>
              <a:avLst/>
              <a:gdLst/>
              <a:ahLst/>
              <a:cxnLst/>
              <a:rect l="0" t="0" r="0" b="0"/>
              <a:pathLst>
                <a:path w="142876" h="19051">
                  <a:moveTo>
                    <a:pt x="0" y="19050"/>
                  </a:moveTo>
                  <a:lnTo>
                    <a:pt x="0" y="19050"/>
                  </a:lnTo>
                  <a:lnTo>
                    <a:pt x="18828" y="16228"/>
                  </a:lnTo>
                  <a:lnTo>
                    <a:pt x="57105" y="5793"/>
                  </a:lnTo>
                  <a:lnTo>
                    <a:pt x="95241" y="114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013">
              <a:extLst>
                <a:ext uri="{FF2B5EF4-FFF2-40B4-BE49-F238E27FC236}">
                  <a16:creationId xmlns:a16="http://schemas.microsoft.com/office/drawing/2014/main" id="{180BA671-AEE2-FDDC-47FE-3C685D0319D1}"/>
                </a:ext>
              </a:extLst>
            </p:cNvPr>
            <p:cNvSpPr/>
            <p:nvPr>
              <p:custDataLst>
                <p:tags r:id="rId79"/>
              </p:custDataLst>
            </p:nvPr>
          </p:nvSpPr>
          <p:spPr>
            <a:xfrm>
              <a:off x="4381665" y="3697024"/>
              <a:ext cx="76036" cy="198702"/>
            </a:xfrm>
            <a:custGeom>
              <a:avLst/>
              <a:gdLst/>
              <a:ahLst/>
              <a:cxnLst/>
              <a:rect l="0" t="0" r="0" b="0"/>
              <a:pathLst>
                <a:path w="76036" h="198702">
                  <a:moveTo>
                    <a:pt x="47460" y="8201"/>
                  </a:moveTo>
                  <a:lnTo>
                    <a:pt x="47460" y="8201"/>
                  </a:lnTo>
                  <a:lnTo>
                    <a:pt x="47460" y="3144"/>
                  </a:lnTo>
                  <a:lnTo>
                    <a:pt x="48518" y="1655"/>
                  </a:lnTo>
                  <a:lnTo>
                    <a:pt x="50282" y="662"/>
                  </a:lnTo>
                  <a:lnTo>
                    <a:pt x="52516" y="0"/>
                  </a:lnTo>
                  <a:lnTo>
                    <a:pt x="52948" y="1675"/>
                  </a:lnTo>
                  <a:lnTo>
                    <a:pt x="43335" y="40477"/>
                  </a:lnTo>
                  <a:lnTo>
                    <a:pt x="34479" y="78206"/>
                  </a:lnTo>
                  <a:lnTo>
                    <a:pt x="18848" y="125566"/>
                  </a:lnTo>
                  <a:lnTo>
                    <a:pt x="9349" y="148103"/>
                  </a:lnTo>
                  <a:lnTo>
                    <a:pt x="83" y="195306"/>
                  </a:lnTo>
                  <a:lnTo>
                    <a:pt x="0" y="196438"/>
                  </a:lnTo>
                  <a:lnTo>
                    <a:pt x="1004" y="197192"/>
                  </a:lnTo>
                  <a:lnTo>
                    <a:pt x="7472" y="198254"/>
                  </a:lnTo>
                  <a:lnTo>
                    <a:pt x="51040" y="198689"/>
                  </a:lnTo>
                  <a:lnTo>
                    <a:pt x="76035" y="1987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014">
              <a:extLst>
                <a:ext uri="{FF2B5EF4-FFF2-40B4-BE49-F238E27FC236}">
                  <a16:creationId xmlns:a16="http://schemas.microsoft.com/office/drawing/2014/main" id="{C0944CC5-0665-670D-B3E7-8E43CFB8D7D8}"/>
                </a:ext>
              </a:extLst>
            </p:cNvPr>
            <p:cNvSpPr/>
            <p:nvPr>
              <p:custDataLst>
                <p:tags r:id="rId80"/>
              </p:custDataLst>
            </p:nvPr>
          </p:nvSpPr>
          <p:spPr>
            <a:xfrm>
              <a:off x="4333875" y="3686175"/>
              <a:ext cx="9526" cy="57151"/>
            </a:xfrm>
            <a:custGeom>
              <a:avLst/>
              <a:gdLst/>
              <a:ahLst/>
              <a:cxnLst/>
              <a:rect l="0" t="0" r="0" b="0"/>
              <a:pathLst>
                <a:path w="9526" h="57151">
                  <a:moveTo>
                    <a:pt x="0" y="57150"/>
                  </a:moveTo>
                  <a:lnTo>
                    <a:pt x="0" y="57150"/>
                  </a:lnTo>
                  <a:lnTo>
                    <a:pt x="0" y="22434"/>
                  </a:lnTo>
                  <a:lnTo>
                    <a:pt x="1058" y="18131"/>
                  </a:lnTo>
                  <a:lnTo>
                    <a:pt x="2822" y="15263"/>
                  </a:lnTo>
                  <a:lnTo>
                    <a:pt x="5056" y="13350"/>
                  </a:lnTo>
                  <a:lnTo>
                    <a:pt x="7539" y="840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2015">
              <a:extLst>
                <a:ext uri="{FF2B5EF4-FFF2-40B4-BE49-F238E27FC236}">
                  <a16:creationId xmlns:a16="http://schemas.microsoft.com/office/drawing/2014/main" id="{AA90B93F-65F1-E236-5C15-FA6F3BAF1FCD}"/>
                </a:ext>
              </a:extLst>
            </p:cNvPr>
            <p:cNvSpPr/>
            <p:nvPr>
              <p:custDataLst>
                <p:tags r:id="rId81"/>
              </p:custDataLst>
            </p:nvPr>
          </p:nvSpPr>
          <p:spPr>
            <a:xfrm>
              <a:off x="4267200" y="3792308"/>
              <a:ext cx="28542" cy="112943"/>
            </a:xfrm>
            <a:custGeom>
              <a:avLst/>
              <a:gdLst/>
              <a:ahLst/>
              <a:cxnLst/>
              <a:rect l="0" t="0" r="0" b="0"/>
              <a:pathLst>
                <a:path w="28542" h="112943">
                  <a:moveTo>
                    <a:pt x="19050" y="17692"/>
                  </a:moveTo>
                  <a:lnTo>
                    <a:pt x="19050" y="17692"/>
                  </a:lnTo>
                  <a:lnTo>
                    <a:pt x="19050" y="9491"/>
                  </a:lnTo>
                  <a:lnTo>
                    <a:pt x="20108" y="9050"/>
                  </a:lnTo>
                  <a:lnTo>
                    <a:pt x="24106" y="8560"/>
                  </a:lnTo>
                  <a:lnTo>
                    <a:pt x="25596" y="7370"/>
                  </a:lnTo>
                  <a:lnTo>
                    <a:pt x="28182" y="0"/>
                  </a:lnTo>
                  <a:lnTo>
                    <a:pt x="28541" y="12018"/>
                  </a:lnTo>
                  <a:lnTo>
                    <a:pt x="18209" y="52745"/>
                  </a:lnTo>
                  <a:lnTo>
                    <a:pt x="13385" y="68196"/>
                  </a:lnTo>
                  <a:lnTo>
                    <a:pt x="0" y="1129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2016">
              <a:extLst>
                <a:ext uri="{FF2B5EF4-FFF2-40B4-BE49-F238E27FC236}">
                  <a16:creationId xmlns:a16="http://schemas.microsoft.com/office/drawing/2014/main" id="{D6CB0D17-652A-CB75-3059-DEE235F37BDE}"/>
                </a:ext>
              </a:extLst>
            </p:cNvPr>
            <p:cNvSpPr/>
            <p:nvPr>
              <p:custDataLst>
                <p:tags r:id="rId82"/>
              </p:custDataLst>
            </p:nvPr>
          </p:nvSpPr>
          <p:spPr>
            <a:xfrm>
              <a:off x="3943350" y="3764092"/>
              <a:ext cx="266701" cy="120422"/>
            </a:xfrm>
            <a:custGeom>
              <a:avLst/>
              <a:gdLst/>
              <a:ahLst/>
              <a:cxnLst/>
              <a:rect l="0" t="0" r="0" b="0"/>
              <a:pathLst>
                <a:path w="266701" h="120422">
                  <a:moveTo>
                    <a:pt x="0" y="17333"/>
                  </a:moveTo>
                  <a:lnTo>
                    <a:pt x="0" y="17333"/>
                  </a:lnTo>
                  <a:lnTo>
                    <a:pt x="0" y="12276"/>
                  </a:lnTo>
                  <a:lnTo>
                    <a:pt x="2822" y="6972"/>
                  </a:lnTo>
                  <a:lnTo>
                    <a:pt x="8201" y="0"/>
                  </a:lnTo>
                  <a:lnTo>
                    <a:pt x="9701" y="486"/>
                  </a:lnTo>
                  <a:lnTo>
                    <a:pt x="14189" y="3848"/>
                  </a:lnTo>
                  <a:lnTo>
                    <a:pt x="16890" y="11693"/>
                  </a:lnTo>
                  <a:lnTo>
                    <a:pt x="19824" y="54220"/>
                  </a:lnTo>
                  <a:lnTo>
                    <a:pt x="29355" y="93293"/>
                  </a:lnTo>
                  <a:lnTo>
                    <a:pt x="35272" y="109301"/>
                  </a:lnTo>
                  <a:lnTo>
                    <a:pt x="45789" y="120421"/>
                  </a:lnTo>
                  <a:lnTo>
                    <a:pt x="63866" y="105558"/>
                  </a:lnTo>
                  <a:lnTo>
                    <a:pt x="107050" y="62679"/>
                  </a:lnTo>
                  <a:lnTo>
                    <a:pt x="131044" y="38688"/>
                  </a:lnTo>
                  <a:lnTo>
                    <a:pt x="135147" y="37408"/>
                  </a:lnTo>
                  <a:lnTo>
                    <a:pt x="137723" y="37066"/>
                  </a:lnTo>
                  <a:lnTo>
                    <a:pt x="143408" y="39509"/>
                  </a:lnTo>
                  <a:lnTo>
                    <a:pt x="146405" y="41642"/>
                  </a:lnTo>
                  <a:lnTo>
                    <a:pt x="149735" y="52479"/>
                  </a:lnTo>
                  <a:lnTo>
                    <a:pt x="154433" y="73607"/>
                  </a:lnTo>
                  <a:lnTo>
                    <a:pt x="177889" y="116970"/>
                  </a:lnTo>
                  <a:lnTo>
                    <a:pt x="179975" y="117624"/>
                  </a:lnTo>
                  <a:lnTo>
                    <a:pt x="182426" y="117002"/>
                  </a:lnTo>
                  <a:lnTo>
                    <a:pt x="193752" y="108248"/>
                  </a:lnTo>
                  <a:lnTo>
                    <a:pt x="203587" y="96898"/>
                  </a:lnTo>
                  <a:lnTo>
                    <a:pt x="226940" y="54622"/>
                  </a:lnTo>
                  <a:lnTo>
                    <a:pt x="244578" y="25835"/>
                  </a:lnTo>
                  <a:lnTo>
                    <a:pt x="266700" y="7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2" name="SMARTInkShape-Group431">
            <a:extLst>
              <a:ext uri="{FF2B5EF4-FFF2-40B4-BE49-F238E27FC236}">
                <a16:creationId xmlns:a16="http://schemas.microsoft.com/office/drawing/2014/main" id="{71E2AF72-E888-15A7-4769-94E8758DD029}"/>
              </a:ext>
            </a:extLst>
          </p:cNvPr>
          <p:cNvGrpSpPr/>
          <p:nvPr/>
        </p:nvGrpSpPr>
        <p:grpSpPr>
          <a:xfrm>
            <a:off x="1952625" y="3724275"/>
            <a:ext cx="1419226" cy="381001"/>
            <a:chOff x="1952625" y="3724275"/>
            <a:chExt cx="1419226" cy="381001"/>
          </a:xfrm>
        </p:grpSpPr>
        <p:sp>
          <p:nvSpPr>
            <p:cNvPr id="350" name="SMARTInkShape-2017">
              <a:extLst>
                <a:ext uri="{FF2B5EF4-FFF2-40B4-BE49-F238E27FC236}">
                  <a16:creationId xmlns:a16="http://schemas.microsoft.com/office/drawing/2014/main" id="{B8C0F59C-A03A-4E23-422B-31E54F7C34AE}"/>
                </a:ext>
              </a:extLst>
            </p:cNvPr>
            <p:cNvSpPr/>
            <p:nvPr>
              <p:custDataLst>
                <p:tags r:id="rId65"/>
              </p:custDataLst>
            </p:nvPr>
          </p:nvSpPr>
          <p:spPr>
            <a:xfrm>
              <a:off x="3143449" y="3791795"/>
              <a:ext cx="228402" cy="141703"/>
            </a:xfrm>
            <a:custGeom>
              <a:avLst/>
              <a:gdLst/>
              <a:ahLst/>
              <a:cxnLst/>
              <a:rect l="0" t="0" r="0" b="0"/>
              <a:pathLst>
                <a:path w="228402" h="141703">
                  <a:moveTo>
                    <a:pt x="47426" y="46780"/>
                  </a:moveTo>
                  <a:lnTo>
                    <a:pt x="47426" y="46780"/>
                  </a:lnTo>
                  <a:lnTo>
                    <a:pt x="55626" y="38579"/>
                  </a:lnTo>
                  <a:lnTo>
                    <a:pt x="56559" y="32591"/>
                  </a:lnTo>
                  <a:lnTo>
                    <a:pt x="55631" y="30971"/>
                  </a:lnTo>
                  <a:lnTo>
                    <a:pt x="53954" y="29890"/>
                  </a:lnTo>
                  <a:lnTo>
                    <a:pt x="46538" y="28370"/>
                  </a:lnTo>
                  <a:lnTo>
                    <a:pt x="43659" y="28156"/>
                  </a:lnTo>
                  <a:lnTo>
                    <a:pt x="37637" y="30742"/>
                  </a:lnTo>
                  <a:lnTo>
                    <a:pt x="15446" y="46118"/>
                  </a:lnTo>
                  <a:lnTo>
                    <a:pt x="4907" y="66339"/>
                  </a:lnTo>
                  <a:lnTo>
                    <a:pt x="1314" y="81033"/>
                  </a:lnTo>
                  <a:lnTo>
                    <a:pt x="0" y="110609"/>
                  </a:lnTo>
                  <a:lnTo>
                    <a:pt x="5534" y="123127"/>
                  </a:lnTo>
                  <a:lnTo>
                    <a:pt x="13991" y="133629"/>
                  </a:lnTo>
                  <a:lnTo>
                    <a:pt x="21277" y="138296"/>
                  </a:lnTo>
                  <a:lnTo>
                    <a:pt x="31329" y="140923"/>
                  </a:lnTo>
                  <a:lnTo>
                    <a:pt x="41010" y="141702"/>
                  </a:lnTo>
                  <a:lnTo>
                    <a:pt x="43149" y="138636"/>
                  </a:lnTo>
                  <a:lnTo>
                    <a:pt x="53596" y="95387"/>
                  </a:lnTo>
                  <a:lnTo>
                    <a:pt x="57922" y="51029"/>
                  </a:lnTo>
                  <a:lnTo>
                    <a:pt x="65588" y="39690"/>
                  </a:lnTo>
                  <a:lnTo>
                    <a:pt x="91101" y="13824"/>
                  </a:lnTo>
                  <a:lnTo>
                    <a:pt x="97881" y="10966"/>
                  </a:lnTo>
                  <a:lnTo>
                    <a:pt x="101171" y="11262"/>
                  </a:lnTo>
                  <a:lnTo>
                    <a:pt x="107649" y="14414"/>
                  </a:lnTo>
                  <a:lnTo>
                    <a:pt x="117245" y="22138"/>
                  </a:lnTo>
                  <a:lnTo>
                    <a:pt x="120791" y="33711"/>
                  </a:lnTo>
                  <a:lnTo>
                    <a:pt x="123066" y="61955"/>
                  </a:lnTo>
                  <a:lnTo>
                    <a:pt x="114478" y="102405"/>
                  </a:lnTo>
                  <a:lnTo>
                    <a:pt x="119269" y="98421"/>
                  </a:lnTo>
                  <a:lnTo>
                    <a:pt x="153115" y="57363"/>
                  </a:lnTo>
                  <a:lnTo>
                    <a:pt x="187559" y="13581"/>
                  </a:lnTo>
                  <a:lnTo>
                    <a:pt x="195432" y="5567"/>
                  </a:lnTo>
                  <a:lnTo>
                    <a:pt x="202460" y="2005"/>
                  </a:lnTo>
                  <a:lnTo>
                    <a:pt x="212365" y="0"/>
                  </a:lnTo>
                  <a:lnTo>
                    <a:pt x="214536" y="1834"/>
                  </a:lnTo>
                  <a:lnTo>
                    <a:pt x="216947" y="9518"/>
                  </a:lnTo>
                  <a:lnTo>
                    <a:pt x="218800" y="56462"/>
                  </a:lnTo>
                  <a:lnTo>
                    <a:pt x="219924" y="88076"/>
                  </a:lnTo>
                  <a:lnTo>
                    <a:pt x="228401" y="1134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2018">
              <a:extLst>
                <a:ext uri="{FF2B5EF4-FFF2-40B4-BE49-F238E27FC236}">
                  <a16:creationId xmlns:a16="http://schemas.microsoft.com/office/drawing/2014/main" id="{6C5A3774-911E-D20C-5F2E-AB922EA57C5C}"/>
                </a:ext>
              </a:extLst>
            </p:cNvPr>
            <p:cNvSpPr/>
            <p:nvPr>
              <p:custDataLst>
                <p:tags r:id="rId66"/>
              </p:custDataLst>
            </p:nvPr>
          </p:nvSpPr>
          <p:spPr>
            <a:xfrm>
              <a:off x="3095625" y="375285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019">
              <a:extLst>
                <a:ext uri="{FF2B5EF4-FFF2-40B4-BE49-F238E27FC236}">
                  <a16:creationId xmlns:a16="http://schemas.microsoft.com/office/drawing/2014/main" id="{0B32C9BA-9AD2-D557-9B1C-05E3CC8D56F9}"/>
                </a:ext>
              </a:extLst>
            </p:cNvPr>
            <p:cNvSpPr/>
            <p:nvPr>
              <p:custDataLst>
                <p:tags r:id="rId67"/>
              </p:custDataLst>
            </p:nvPr>
          </p:nvSpPr>
          <p:spPr>
            <a:xfrm>
              <a:off x="2933700" y="3838588"/>
              <a:ext cx="133170" cy="114288"/>
            </a:xfrm>
            <a:custGeom>
              <a:avLst/>
              <a:gdLst/>
              <a:ahLst/>
              <a:cxnLst/>
              <a:rect l="0" t="0" r="0" b="0"/>
              <a:pathLst>
                <a:path w="133170" h="114288">
                  <a:moveTo>
                    <a:pt x="0" y="19037"/>
                  </a:moveTo>
                  <a:lnTo>
                    <a:pt x="0" y="19037"/>
                  </a:lnTo>
                  <a:lnTo>
                    <a:pt x="5056" y="19037"/>
                  </a:lnTo>
                  <a:lnTo>
                    <a:pt x="50768" y="2562"/>
                  </a:lnTo>
                  <a:lnTo>
                    <a:pt x="94690" y="213"/>
                  </a:lnTo>
                  <a:lnTo>
                    <a:pt x="126409" y="0"/>
                  </a:lnTo>
                  <a:lnTo>
                    <a:pt x="128723" y="1054"/>
                  </a:lnTo>
                  <a:lnTo>
                    <a:pt x="130265" y="2815"/>
                  </a:lnTo>
                  <a:lnTo>
                    <a:pt x="131980" y="7594"/>
                  </a:lnTo>
                  <a:lnTo>
                    <a:pt x="133169" y="27434"/>
                  </a:lnTo>
                  <a:lnTo>
                    <a:pt x="116932" y="71867"/>
                  </a:lnTo>
                  <a:lnTo>
                    <a:pt x="114300" y="114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020">
              <a:extLst>
                <a:ext uri="{FF2B5EF4-FFF2-40B4-BE49-F238E27FC236}">
                  <a16:creationId xmlns:a16="http://schemas.microsoft.com/office/drawing/2014/main" id="{C573C14C-AE67-6095-8A69-3FA1DE701BBE}"/>
                </a:ext>
              </a:extLst>
            </p:cNvPr>
            <p:cNvSpPr/>
            <p:nvPr>
              <p:custDataLst>
                <p:tags r:id="rId68"/>
              </p:custDataLst>
            </p:nvPr>
          </p:nvSpPr>
          <p:spPr>
            <a:xfrm>
              <a:off x="2938720" y="3724275"/>
              <a:ext cx="71181" cy="223432"/>
            </a:xfrm>
            <a:custGeom>
              <a:avLst/>
              <a:gdLst/>
              <a:ahLst/>
              <a:cxnLst/>
              <a:rect l="0" t="0" r="0" b="0"/>
              <a:pathLst>
                <a:path w="71181" h="223432">
                  <a:moveTo>
                    <a:pt x="23555" y="0"/>
                  </a:moveTo>
                  <a:lnTo>
                    <a:pt x="23555" y="0"/>
                  </a:lnTo>
                  <a:lnTo>
                    <a:pt x="31755" y="0"/>
                  </a:lnTo>
                  <a:lnTo>
                    <a:pt x="32688" y="15169"/>
                  </a:lnTo>
                  <a:lnTo>
                    <a:pt x="25398" y="56344"/>
                  </a:lnTo>
                  <a:lnTo>
                    <a:pt x="17869" y="92777"/>
                  </a:lnTo>
                  <a:lnTo>
                    <a:pt x="11966" y="137370"/>
                  </a:lnTo>
                  <a:lnTo>
                    <a:pt x="0" y="180446"/>
                  </a:lnTo>
                  <a:lnTo>
                    <a:pt x="4267" y="213347"/>
                  </a:lnTo>
                  <a:lnTo>
                    <a:pt x="7222" y="219351"/>
                  </a:lnTo>
                  <a:lnTo>
                    <a:pt x="9491" y="222434"/>
                  </a:lnTo>
                  <a:lnTo>
                    <a:pt x="14179" y="223431"/>
                  </a:lnTo>
                  <a:lnTo>
                    <a:pt x="34888" y="219778"/>
                  </a:lnTo>
                  <a:lnTo>
                    <a:pt x="7118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2021">
              <a:extLst>
                <a:ext uri="{FF2B5EF4-FFF2-40B4-BE49-F238E27FC236}">
                  <a16:creationId xmlns:a16="http://schemas.microsoft.com/office/drawing/2014/main" id="{4F83719A-3DAB-459B-1316-DBF37DBC2AE2}"/>
                </a:ext>
              </a:extLst>
            </p:cNvPr>
            <p:cNvSpPr/>
            <p:nvPr>
              <p:custDataLst>
                <p:tags r:id="rId69"/>
              </p:custDataLst>
            </p:nvPr>
          </p:nvSpPr>
          <p:spPr>
            <a:xfrm>
              <a:off x="2734367" y="3848759"/>
              <a:ext cx="151709" cy="106785"/>
            </a:xfrm>
            <a:custGeom>
              <a:avLst/>
              <a:gdLst/>
              <a:ahLst/>
              <a:cxnLst/>
              <a:rect l="0" t="0" r="0" b="0"/>
              <a:pathLst>
                <a:path w="151709" h="106785">
                  <a:moveTo>
                    <a:pt x="56458" y="37441"/>
                  </a:moveTo>
                  <a:lnTo>
                    <a:pt x="56458" y="37441"/>
                  </a:lnTo>
                  <a:lnTo>
                    <a:pt x="64062" y="28778"/>
                  </a:lnTo>
                  <a:lnTo>
                    <a:pt x="71646" y="14648"/>
                  </a:lnTo>
                  <a:lnTo>
                    <a:pt x="75000" y="1566"/>
                  </a:lnTo>
                  <a:lnTo>
                    <a:pt x="74111" y="824"/>
                  </a:lnTo>
                  <a:lnTo>
                    <a:pt x="70301" y="0"/>
                  </a:lnTo>
                  <a:lnTo>
                    <a:pt x="46140" y="7075"/>
                  </a:lnTo>
                  <a:lnTo>
                    <a:pt x="36703" y="12656"/>
                  </a:lnTo>
                  <a:lnTo>
                    <a:pt x="20383" y="31861"/>
                  </a:lnTo>
                  <a:lnTo>
                    <a:pt x="4568" y="72283"/>
                  </a:lnTo>
                  <a:lnTo>
                    <a:pt x="0" y="104562"/>
                  </a:lnTo>
                  <a:lnTo>
                    <a:pt x="1886" y="106530"/>
                  </a:lnTo>
                  <a:lnTo>
                    <a:pt x="5260" y="106784"/>
                  </a:lnTo>
                  <a:lnTo>
                    <a:pt x="13595" y="104244"/>
                  </a:lnTo>
                  <a:lnTo>
                    <a:pt x="30392" y="91167"/>
                  </a:lnTo>
                  <a:lnTo>
                    <a:pt x="58905" y="55844"/>
                  </a:lnTo>
                  <a:lnTo>
                    <a:pt x="80457" y="16496"/>
                  </a:lnTo>
                  <a:lnTo>
                    <a:pt x="83000" y="7671"/>
                  </a:lnTo>
                  <a:lnTo>
                    <a:pt x="84735" y="4895"/>
                  </a:lnTo>
                  <a:lnTo>
                    <a:pt x="86951" y="3043"/>
                  </a:lnTo>
                  <a:lnTo>
                    <a:pt x="89487" y="1809"/>
                  </a:lnTo>
                  <a:lnTo>
                    <a:pt x="91177" y="3103"/>
                  </a:lnTo>
                  <a:lnTo>
                    <a:pt x="93056" y="10185"/>
                  </a:lnTo>
                  <a:lnTo>
                    <a:pt x="97322" y="56667"/>
                  </a:lnTo>
                  <a:lnTo>
                    <a:pt x="104902" y="72771"/>
                  </a:lnTo>
                  <a:lnTo>
                    <a:pt x="116945" y="87694"/>
                  </a:lnTo>
                  <a:lnTo>
                    <a:pt x="122182" y="88935"/>
                  </a:lnTo>
                  <a:lnTo>
                    <a:pt x="151708" y="850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2022">
              <a:extLst>
                <a:ext uri="{FF2B5EF4-FFF2-40B4-BE49-F238E27FC236}">
                  <a16:creationId xmlns:a16="http://schemas.microsoft.com/office/drawing/2014/main" id="{49C79A07-A82E-15B2-BDC6-29B7562F8CE2}"/>
                </a:ext>
              </a:extLst>
            </p:cNvPr>
            <p:cNvSpPr/>
            <p:nvPr>
              <p:custDataLst>
                <p:tags r:id="rId70"/>
              </p:custDataLst>
            </p:nvPr>
          </p:nvSpPr>
          <p:spPr>
            <a:xfrm>
              <a:off x="2619375" y="3724275"/>
              <a:ext cx="43589" cy="190501"/>
            </a:xfrm>
            <a:custGeom>
              <a:avLst/>
              <a:gdLst/>
              <a:ahLst/>
              <a:cxnLst/>
              <a:rect l="0" t="0" r="0" b="0"/>
              <a:pathLst>
                <a:path w="43589" h="190501">
                  <a:moveTo>
                    <a:pt x="38100" y="0"/>
                  </a:moveTo>
                  <a:lnTo>
                    <a:pt x="38100" y="0"/>
                  </a:lnTo>
                  <a:lnTo>
                    <a:pt x="43156" y="0"/>
                  </a:lnTo>
                  <a:lnTo>
                    <a:pt x="43588" y="2117"/>
                  </a:lnTo>
                  <a:lnTo>
                    <a:pt x="33319" y="44781"/>
                  </a:lnTo>
                  <a:lnTo>
                    <a:pt x="18839" y="84710"/>
                  </a:lnTo>
                  <a:lnTo>
                    <a:pt x="12285" y="123524"/>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023">
              <a:extLst>
                <a:ext uri="{FF2B5EF4-FFF2-40B4-BE49-F238E27FC236}">
                  <a16:creationId xmlns:a16="http://schemas.microsoft.com/office/drawing/2014/main" id="{D5FD2737-03BA-02FA-B0FC-39FFCFA5DA06}"/>
                </a:ext>
              </a:extLst>
            </p:cNvPr>
            <p:cNvSpPr/>
            <p:nvPr>
              <p:custDataLst>
                <p:tags r:id="rId71"/>
              </p:custDataLst>
            </p:nvPr>
          </p:nvSpPr>
          <p:spPr>
            <a:xfrm>
              <a:off x="2495942" y="3838575"/>
              <a:ext cx="94859" cy="92786"/>
            </a:xfrm>
            <a:custGeom>
              <a:avLst/>
              <a:gdLst/>
              <a:ahLst/>
              <a:cxnLst/>
              <a:rect l="0" t="0" r="0" b="0"/>
              <a:pathLst>
                <a:path w="94859" h="92786">
                  <a:moveTo>
                    <a:pt x="9133" y="0"/>
                  </a:moveTo>
                  <a:lnTo>
                    <a:pt x="9133" y="0"/>
                  </a:lnTo>
                  <a:lnTo>
                    <a:pt x="4077" y="10113"/>
                  </a:lnTo>
                  <a:lnTo>
                    <a:pt x="0" y="52981"/>
                  </a:lnTo>
                  <a:lnTo>
                    <a:pt x="5427" y="66234"/>
                  </a:lnTo>
                  <a:lnTo>
                    <a:pt x="14894" y="78120"/>
                  </a:lnTo>
                  <a:lnTo>
                    <a:pt x="26157" y="86932"/>
                  </a:lnTo>
                  <a:lnTo>
                    <a:pt x="38219" y="91553"/>
                  </a:lnTo>
                  <a:lnTo>
                    <a:pt x="44398" y="92785"/>
                  </a:lnTo>
                  <a:lnTo>
                    <a:pt x="56909" y="91332"/>
                  </a:lnTo>
                  <a:lnTo>
                    <a:pt x="63209" y="89463"/>
                  </a:lnTo>
                  <a:lnTo>
                    <a:pt x="75853" y="78920"/>
                  </a:lnTo>
                  <a:lnTo>
                    <a:pt x="82187" y="71663"/>
                  </a:lnTo>
                  <a:lnTo>
                    <a:pt x="89227" y="55134"/>
                  </a:lnTo>
                  <a:lnTo>
                    <a:pt x="9485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2024">
              <a:extLst>
                <a:ext uri="{FF2B5EF4-FFF2-40B4-BE49-F238E27FC236}">
                  <a16:creationId xmlns:a16="http://schemas.microsoft.com/office/drawing/2014/main" id="{430D1C8D-6790-21A6-6E19-ACD8FF314788}"/>
                </a:ext>
              </a:extLst>
            </p:cNvPr>
            <p:cNvSpPr/>
            <p:nvPr>
              <p:custDataLst>
                <p:tags r:id="rId72"/>
              </p:custDataLst>
            </p:nvPr>
          </p:nvSpPr>
          <p:spPr>
            <a:xfrm>
              <a:off x="2314575" y="3802087"/>
              <a:ext cx="141891" cy="102433"/>
            </a:xfrm>
            <a:custGeom>
              <a:avLst/>
              <a:gdLst/>
              <a:ahLst/>
              <a:cxnLst/>
              <a:rect l="0" t="0" r="0" b="0"/>
              <a:pathLst>
                <a:path w="141891" h="102433">
                  <a:moveTo>
                    <a:pt x="19050" y="55538"/>
                  </a:moveTo>
                  <a:lnTo>
                    <a:pt x="19050" y="55538"/>
                  </a:lnTo>
                  <a:lnTo>
                    <a:pt x="39772" y="37638"/>
                  </a:lnTo>
                  <a:lnTo>
                    <a:pt x="84933" y="6545"/>
                  </a:lnTo>
                  <a:lnTo>
                    <a:pt x="88372" y="3826"/>
                  </a:lnTo>
                  <a:lnTo>
                    <a:pt x="97837" y="805"/>
                  </a:lnTo>
                  <a:lnTo>
                    <a:pt x="103325" y="0"/>
                  </a:lnTo>
                  <a:lnTo>
                    <a:pt x="112245" y="1927"/>
                  </a:lnTo>
                  <a:lnTo>
                    <a:pt x="126038" y="11784"/>
                  </a:lnTo>
                  <a:lnTo>
                    <a:pt x="131650" y="16843"/>
                  </a:lnTo>
                  <a:lnTo>
                    <a:pt x="137886" y="30932"/>
                  </a:lnTo>
                  <a:lnTo>
                    <a:pt x="141890" y="60790"/>
                  </a:lnTo>
                  <a:lnTo>
                    <a:pt x="136793" y="74100"/>
                  </a:lnTo>
                  <a:lnTo>
                    <a:pt x="132470" y="80613"/>
                  </a:lnTo>
                  <a:lnTo>
                    <a:pt x="119201" y="90671"/>
                  </a:lnTo>
                  <a:lnTo>
                    <a:pt x="103778" y="97611"/>
                  </a:lnTo>
                  <a:lnTo>
                    <a:pt x="65081" y="102432"/>
                  </a:lnTo>
                  <a:lnTo>
                    <a:pt x="29318" y="95414"/>
                  </a:lnTo>
                  <a:lnTo>
                    <a:pt x="0" y="841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2025">
              <a:extLst>
                <a:ext uri="{FF2B5EF4-FFF2-40B4-BE49-F238E27FC236}">
                  <a16:creationId xmlns:a16="http://schemas.microsoft.com/office/drawing/2014/main" id="{C1C08531-936B-63CA-FB0D-0B5B82FAA272}"/>
                </a:ext>
              </a:extLst>
            </p:cNvPr>
            <p:cNvSpPr/>
            <p:nvPr>
              <p:custDataLst>
                <p:tags r:id="rId73"/>
              </p:custDataLst>
            </p:nvPr>
          </p:nvSpPr>
          <p:spPr>
            <a:xfrm>
              <a:off x="2324100" y="3829050"/>
              <a:ext cx="37709" cy="219076"/>
            </a:xfrm>
            <a:custGeom>
              <a:avLst/>
              <a:gdLst/>
              <a:ahLst/>
              <a:cxnLst/>
              <a:rect l="0" t="0" r="0" b="0"/>
              <a:pathLst>
                <a:path w="37709" h="219076">
                  <a:moveTo>
                    <a:pt x="28575" y="0"/>
                  </a:moveTo>
                  <a:lnTo>
                    <a:pt x="28575" y="0"/>
                  </a:lnTo>
                  <a:lnTo>
                    <a:pt x="36776" y="0"/>
                  </a:lnTo>
                  <a:lnTo>
                    <a:pt x="37217" y="1058"/>
                  </a:lnTo>
                  <a:lnTo>
                    <a:pt x="37708" y="5057"/>
                  </a:lnTo>
                  <a:lnTo>
                    <a:pt x="24808" y="45760"/>
                  </a:lnTo>
                  <a:lnTo>
                    <a:pt x="13642" y="90844"/>
                  </a:lnTo>
                  <a:lnTo>
                    <a:pt x="7516" y="127972"/>
                  </a:lnTo>
                  <a:lnTo>
                    <a:pt x="1485" y="175444"/>
                  </a:lnTo>
                  <a:lnTo>
                    <a:pt x="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026">
              <a:extLst>
                <a:ext uri="{FF2B5EF4-FFF2-40B4-BE49-F238E27FC236}">
                  <a16:creationId xmlns:a16="http://schemas.microsoft.com/office/drawing/2014/main" id="{977AEAD8-BBF8-A8F6-A499-36D941F0213D}"/>
                </a:ext>
              </a:extLst>
            </p:cNvPr>
            <p:cNvSpPr/>
            <p:nvPr>
              <p:custDataLst>
                <p:tags r:id="rId74"/>
              </p:custDataLst>
            </p:nvPr>
          </p:nvSpPr>
          <p:spPr>
            <a:xfrm>
              <a:off x="2183712" y="3848100"/>
              <a:ext cx="81062" cy="84593"/>
            </a:xfrm>
            <a:custGeom>
              <a:avLst/>
              <a:gdLst/>
              <a:ahLst/>
              <a:cxnLst/>
              <a:rect l="0" t="0" r="0" b="0"/>
              <a:pathLst>
                <a:path w="81062" h="84593">
                  <a:moveTo>
                    <a:pt x="26088" y="19050"/>
                  </a:moveTo>
                  <a:lnTo>
                    <a:pt x="26088" y="19050"/>
                  </a:lnTo>
                  <a:lnTo>
                    <a:pt x="31144" y="13993"/>
                  </a:lnTo>
                  <a:lnTo>
                    <a:pt x="33627" y="8689"/>
                  </a:lnTo>
                  <a:lnTo>
                    <a:pt x="35497" y="508"/>
                  </a:lnTo>
                  <a:lnTo>
                    <a:pt x="30522" y="151"/>
                  </a:lnTo>
                  <a:lnTo>
                    <a:pt x="29044" y="1159"/>
                  </a:lnTo>
                  <a:lnTo>
                    <a:pt x="28059" y="2889"/>
                  </a:lnTo>
                  <a:lnTo>
                    <a:pt x="27402" y="5101"/>
                  </a:lnTo>
                  <a:lnTo>
                    <a:pt x="21028" y="10381"/>
                  </a:lnTo>
                  <a:lnTo>
                    <a:pt x="16365" y="13271"/>
                  </a:lnTo>
                  <a:lnTo>
                    <a:pt x="8361" y="24948"/>
                  </a:lnTo>
                  <a:lnTo>
                    <a:pt x="727" y="46550"/>
                  </a:lnTo>
                  <a:lnTo>
                    <a:pt x="0" y="59847"/>
                  </a:lnTo>
                  <a:lnTo>
                    <a:pt x="3204" y="72813"/>
                  </a:lnTo>
                  <a:lnTo>
                    <a:pt x="7657" y="77117"/>
                  </a:lnTo>
                  <a:lnTo>
                    <a:pt x="21072" y="81899"/>
                  </a:lnTo>
                  <a:lnTo>
                    <a:pt x="46474" y="84592"/>
                  </a:lnTo>
                  <a:lnTo>
                    <a:pt x="53437" y="82853"/>
                  </a:lnTo>
                  <a:lnTo>
                    <a:pt x="63996" y="75276"/>
                  </a:lnTo>
                  <a:lnTo>
                    <a:pt x="75890" y="54054"/>
                  </a:lnTo>
                  <a:lnTo>
                    <a:pt x="81061" y="32714"/>
                  </a:lnTo>
                  <a:lnTo>
                    <a:pt x="79670" y="26043"/>
                  </a:lnTo>
                  <a:lnTo>
                    <a:pt x="72480" y="12986"/>
                  </a:lnTo>
                  <a:lnTo>
                    <a:pt x="65051" y="5771"/>
                  </a:lnTo>
                  <a:lnTo>
                    <a:pt x="58222" y="2565"/>
                  </a:lnTo>
                  <a:lnTo>
                    <a:pt x="451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027">
              <a:extLst>
                <a:ext uri="{FF2B5EF4-FFF2-40B4-BE49-F238E27FC236}">
                  <a16:creationId xmlns:a16="http://schemas.microsoft.com/office/drawing/2014/main" id="{71A11F18-38CF-9C85-D235-BFA47F1BA543}"/>
                </a:ext>
              </a:extLst>
            </p:cNvPr>
            <p:cNvSpPr/>
            <p:nvPr>
              <p:custDataLst>
                <p:tags r:id="rId75"/>
              </p:custDataLst>
            </p:nvPr>
          </p:nvSpPr>
          <p:spPr>
            <a:xfrm>
              <a:off x="1990725" y="3810287"/>
              <a:ext cx="104170" cy="94964"/>
            </a:xfrm>
            <a:custGeom>
              <a:avLst/>
              <a:gdLst/>
              <a:ahLst/>
              <a:cxnLst/>
              <a:rect l="0" t="0" r="0" b="0"/>
              <a:pathLst>
                <a:path w="104170" h="94964">
                  <a:moveTo>
                    <a:pt x="0" y="47338"/>
                  </a:moveTo>
                  <a:lnTo>
                    <a:pt x="0" y="47338"/>
                  </a:lnTo>
                  <a:lnTo>
                    <a:pt x="5057" y="37225"/>
                  </a:lnTo>
                  <a:lnTo>
                    <a:pt x="13183" y="29438"/>
                  </a:lnTo>
                  <a:lnTo>
                    <a:pt x="41757" y="7077"/>
                  </a:lnTo>
                  <a:lnTo>
                    <a:pt x="60468" y="1895"/>
                  </a:lnTo>
                  <a:lnTo>
                    <a:pt x="87037" y="0"/>
                  </a:lnTo>
                  <a:lnTo>
                    <a:pt x="94422" y="2663"/>
                  </a:lnTo>
                  <a:lnTo>
                    <a:pt x="97873" y="4855"/>
                  </a:lnTo>
                  <a:lnTo>
                    <a:pt x="100174" y="7374"/>
                  </a:lnTo>
                  <a:lnTo>
                    <a:pt x="102730" y="12996"/>
                  </a:lnTo>
                  <a:lnTo>
                    <a:pt x="104169" y="32224"/>
                  </a:lnTo>
                  <a:lnTo>
                    <a:pt x="99539" y="52973"/>
                  </a:lnTo>
                  <a:lnTo>
                    <a:pt x="86408" y="72526"/>
                  </a:lnTo>
                  <a:lnTo>
                    <a:pt x="64055" y="86669"/>
                  </a:lnTo>
                  <a:lnTo>
                    <a:pt x="29116" y="93324"/>
                  </a:lnTo>
                  <a:lnTo>
                    <a:pt x="0" y="949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028">
              <a:extLst>
                <a:ext uri="{FF2B5EF4-FFF2-40B4-BE49-F238E27FC236}">
                  <a16:creationId xmlns:a16="http://schemas.microsoft.com/office/drawing/2014/main" id="{BC05113A-CF26-4D7F-ABEB-DDDCC02AF93C}"/>
                </a:ext>
              </a:extLst>
            </p:cNvPr>
            <p:cNvSpPr/>
            <p:nvPr>
              <p:custDataLst>
                <p:tags r:id="rId76"/>
              </p:custDataLst>
            </p:nvPr>
          </p:nvSpPr>
          <p:spPr>
            <a:xfrm>
              <a:off x="1952625" y="3829050"/>
              <a:ext cx="57035" cy="276226"/>
            </a:xfrm>
            <a:custGeom>
              <a:avLst/>
              <a:gdLst/>
              <a:ahLst/>
              <a:cxnLst/>
              <a:rect l="0" t="0" r="0" b="0"/>
              <a:pathLst>
                <a:path w="57035" h="276226">
                  <a:moveTo>
                    <a:pt x="47625" y="0"/>
                  </a:moveTo>
                  <a:lnTo>
                    <a:pt x="47625" y="0"/>
                  </a:lnTo>
                  <a:lnTo>
                    <a:pt x="57034" y="0"/>
                  </a:lnTo>
                  <a:lnTo>
                    <a:pt x="56090" y="34173"/>
                  </a:lnTo>
                  <a:lnTo>
                    <a:pt x="43892" y="76937"/>
                  </a:lnTo>
                  <a:lnTo>
                    <a:pt x="38186" y="115504"/>
                  </a:lnTo>
                  <a:lnTo>
                    <a:pt x="27965" y="159967"/>
                  </a:lnTo>
                  <a:lnTo>
                    <a:pt x="15755" y="204695"/>
                  </a:lnTo>
                  <a:lnTo>
                    <a:pt x="4209" y="251120"/>
                  </a:lnTo>
                  <a:lnTo>
                    <a:pt x="0" y="2762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3" name="SMARTInkShape-2029">
            <a:extLst>
              <a:ext uri="{FF2B5EF4-FFF2-40B4-BE49-F238E27FC236}">
                <a16:creationId xmlns:a16="http://schemas.microsoft.com/office/drawing/2014/main" id="{97E0689A-36E6-8545-8A9D-798691670E95}"/>
              </a:ext>
            </a:extLst>
          </p:cNvPr>
          <p:cNvSpPr/>
          <p:nvPr>
            <p:custDataLst>
              <p:tags r:id="rId13"/>
            </p:custDataLst>
          </p:nvPr>
        </p:nvSpPr>
        <p:spPr>
          <a:xfrm>
            <a:off x="1390840" y="3824815"/>
            <a:ext cx="228411" cy="122997"/>
          </a:xfrm>
          <a:custGeom>
            <a:avLst/>
            <a:gdLst/>
            <a:ahLst/>
            <a:cxnLst/>
            <a:rect l="0" t="0" r="0" b="0"/>
            <a:pathLst>
              <a:path w="228411" h="122997">
                <a:moveTo>
                  <a:pt x="114110" y="61385"/>
                </a:moveTo>
                <a:lnTo>
                  <a:pt x="114110" y="61385"/>
                </a:lnTo>
                <a:lnTo>
                  <a:pt x="114110" y="20072"/>
                </a:lnTo>
                <a:lnTo>
                  <a:pt x="111288" y="13743"/>
                </a:lnTo>
                <a:lnTo>
                  <a:pt x="109053" y="10574"/>
                </a:lnTo>
                <a:lnTo>
                  <a:pt x="95796" y="1057"/>
                </a:lnTo>
                <a:lnTo>
                  <a:pt x="90259" y="0"/>
                </a:lnTo>
                <a:lnTo>
                  <a:pt x="59921" y="3468"/>
                </a:lnTo>
                <a:lnTo>
                  <a:pt x="35965" y="14121"/>
                </a:lnTo>
                <a:lnTo>
                  <a:pt x="18872" y="25626"/>
                </a:lnTo>
                <a:lnTo>
                  <a:pt x="7104" y="45851"/>
                </a:lnTo>
                <a:lnTo>
                  <a:pt x="1251" y="73525"/>
                </a:lnTo>
                <a:lnTo>
                  <a:pt x="0" y="100705"/>
                </a:lnTo>
                <a:lnTo>
                  <a:pt x="995" y="103473"/>
                </a:lnTo>
                <a:lnTo>
                  <a:pt x="2717" y="105319"/>
                </a:lnTo>
                <a:lnTo>
                  <a:pt x="13084" y="113337"/>
                </a:lnTo>
                <a:lnTo>
                  <a:pt x="22205" y="122051"/>
                </a:lnTo>
                <a:lnTo>
                  <a:pt x="26382" y="122996"/>
                </a:lnTo>
                <a:lnTo>
                  <a:pt x="36667" y="121224"/>
                </a:lnTo>
                <a:lnTo>
                  <a:pt x="48294" y="111263"/>
                </a:lnTo>
                <a:lnTo>
                  <a:pt x="86879" y="64692"/>
                </a:lnTo>
                <a:lnTo>
                  <a:pt x="94342" y="44786"/>
                </a:lnTo>
                <a:lnTo>
                  <a:pt x="94581" y="45027"/>
                </a:lnTo>
                <a:lnTo>
                  <a:pt x="96076" y="65271"/>
                </a:lnTo>
                <a:lnTo>
                  <a:pt x="102652" y="76530"/>
                </a:lnTo>
                <a:lnTo>
                  <a:pt x="112361" y="86569"/>
                </a:lnTo>
                <a:lnTo>
                  <a:pt x="122505" y="93039"/>
                </a:lnTo>
                <a:lnTo>
                  <a:pt x="160414" y="98212"/>
                </a:lnTo>
                <a:lnTo>
                  <a:pt x="228410" y="99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69" name="SMARTInkShape-Group433">
            <a:extLst>
              <a:ext uri="{FF2B5EF4-FFF2-40B4-BE49-F238E27FC236}">
                <a16:creationId xmlns:a16="http://schemas.microsoft.com/office/drawing/2014/main" id="{0EE8A85F-F359-DAAF-3F58-2CCFD874F4D7}"/>
              </a:ext>
            </a:extLst>
          </p:cNvPr>
          <p:cNvGrpSpPr/>
          <p:nvPr/>
        </p:nvGrpSpPr>
        <p:grpSpPr>
          <a:xfrm>
            <a:off x="247650" y="3724956"/>
            <a:ext cx="762001" cy="351745"/>
            <a:chOff x="247650" y="3724956"/>
            <a:chExt cx="762001" cy="351745"/>
          </a:xfrm>
        </p:grpSpPr>
        <p:sp>
          <p:nvSpPr>
            <p:cNvPr id="364" name="SMARTInkShape-2030">
              <a:extLst>
                <a:ext uri="{FF2B5EF4-FFF2-40B4-BE49-F238E27FC236}">
                  <a16:creationId xmlns:a16="http://schemas.microsoft.com/office/drawing/2014/main" id="{B7A9D41F-7FE8-9489-64F4-EBEBDE95D936}"/>
                </a:ext>
              </a:extLst>
            </p:cNvPr>
            <p:cNvSpPr/>
            <p:nvPr>
              <p:custDataLst>
                <p:tags r:id="rId60"/>
              </p:custDataLst>
            </p:nvPr>
          </p:nvSpPr>
          <p:spPr>
            <a:xfrm>
              <a:off x="742950" y="3850142"/>
              <a:ext cx="266701" cy="112259"/>
            </a:xfrm>
            <a:custGeom>
              <a:avLst/>
              <a:gdLst/>
              <a:ahLst/>
              <a:cxnLst/>
              <a:rect l="0" t="0" r="0" b="0"/>
              <a:pathLst>
                <a:path w="266701" h="112259">
                  <a:moveTo>
                    <a:pt x="0" y="55108"/>
                  </a:moveTo>
                  <a:lnTo>
                    <a:pt x="0" y="55108"/>
                  </a:lnTo>
                  <a:lnTo>
                    <a:pt x="25694" y="30472"/>
                  </a:lnTo>
                  <a:lnTo>
                    <a:pt x="35012" y="27700"/>
                  </a:lnTo>
                  <a:lnTo>
                    <a:pt x="41314" y="27052"/>
                  </a:lnTo>
                  <a:lnTo>
                    <a:pt x="47642" y="29586"/>
                  </a:lnTo>
                  <a:lnTo>
                    <a:pt x="50811" y="31744"/>
                  </a:lnTo>
                  <a:lnTo>
                    <a:pt x="52924" y="34240"/>
                  </a:lnTo>
                  <a:lnTo>
                    <a:pt x="55272" y="39836"/>
                  </a:lnTo>
                  <a:lnTo>
                    <a:pt x="57101" y="86089"/>
                  </a:lnTo>
                  <a:lnTo>
                    <a:pt x="57140" y="97289"/>
                  </a:lnTo>
                  <a:lnTo>
                    <a:pt x="57146" y="95727"/>
                  </a:lnTo>
                  <a:lnTo>
                    <a:pt x="83718" y="51495"/>
                  </a:lnTo>
                  <a:lnTo>
                    <a:pt x="106641" y="25182"/>
                  </a:lnTo>
                  <a:lnTo>
                    <a:pt x="113718" y="20641"/>
                  </a:lnTo>
                  <a:lnTo>
                    <a:pt x="121829" y="17726"/>
                  </a:lnTo>
                  <a:lnTo>
                    <a:pt x="125760" y="20149"/>
                  </a:lnTo>
                  <a:lnTo>
                    <a:pt x="128290" y="22277"/>
                  </a:lnTo>
                  <a:lnTo>
                    <a:pt x="131101" y="30286"/>
                  </a:lnTo>
                  <a:lnTo>
                    <a:pt x="133409" y="39843"/>
                  </a:lnTo>
                  <a:lnTo>
                    <a:pt x="139600" y="52231"/>
                  </a:lnTo>
                  <a:lnTo>
                    <a:pt x="143646" y="85046"/>
                  </a:lnTo>
                  <a:lnTo>
                    <a:pt x="145506" y="87767"/>
                  </a:lnTo>
                  <a:lnTo>
                    <a:pt x="151996" y="92890"/>
                  </a:lnTo>
                  <a:lnTo>
                    <a:pt x="152280" y="88057"/>
                  </a:lnTo>
                  <a:lnTo>
                    <a:pt x="155169" y="82805"/>
                  </a:lnTo>
                  <a:lnTo>
                    <a:pt x="197523" y="35787"/>
                  </a:lnTo>
                  <a:lnTo>
                    <a:pt x="206321" y="24296"/>
                  </a:lnTo>
                  <a:lnTo>
                    <a:pt x="221058" y="11877"/>
                  </a:lnTo>
                  <a:lnTo>
                    <a:pt x="227424" y="2553"/>
                  </a:lnTo>
                  <a:lnTo>
                    <a:pt x="232663" y="0"/>
                  </a:lnTo>
                  <a:lnTo>
                    <a:pt x="235542" y="378"/>
                  </a:lnTo>
                  <a:lnTo>
                    <a:pt x="241563" y="3620"/>
                  </a:lnTo>
                  <a:lnTo>
                    <a:pt x="243592" y="5966"/>
                  </a:lnTo>
                  <a:lnTo>
                    <a:pt x="252172" y="30514"/>
                  </a:lnTo>
                  <a:lnTo>
                    <a:pt x="257045" y="76714"/>
                  </a:lnTo>
                  <a:lnTo>
                    <a:pt x="266700" y="1122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SMARTInkShape-2031">
              <a:extLst>
                <a:ext uri="{FF2B5EF4-FFF2-40B4-BE49-F238E27FC236}">
                  <a16:creationId xmlns:a16="http://schemas.microsoft.com/office/drawing/2014/main" id="{0A883F52-2586-78D5-4E3D-9D01AF1CA567}"/>
                </a:ext>
              </a:extLst>
            </p:cNvPr>
            <p:cNvSpPr/>
            <p:nvPr>
              <p:custDataLst>
                <p:tags r:id="rId61"/>
              </p:custDataLst>
            </p:nvPr>
          </p:nvSpPr>
          <p:spPr>
            <a:xfrm>
              <a:off x="668171" y="3857625"/>
              <a:ext cx="62952" cy="98603"/>
            </a:xfrm>
            <a:custGeom>
              <a:avLst/>
              <a:gdLst/>
              <a:ahLst/>
              <a:cxnLst/>
              <a:rect l="0" t="0" r="0" b="0"/>
              <a:pathLst>
                <a:path w="62952" h="98603">
                  <a:moveTo>
                    <a:pt x="27154" y="28575"/>
                  </a:moveTo>
                  <a:lnTo>
                    <a:pt x="27154" y="28575"/>
                  </a:lnTo>
                  <a:lnTo>
                    <a:pt x="32211" y="28575"/>
                  </a:lnTo>
                  <a:lnTo>
                    <a:pt x="33700" y="27517"/>
                  </a:lnTo>
                  <a:lnTo>
                    <a:pt x="34693" y="25753"/>
                  </a:lnTo>
                  <a:lnTo>
                    <a:pt x="35355" y="23518"/>
                  </a:lnTo>
                  <a:lnTo>
                    <a:pt x="34738" y="22029"/>
                  </a:lnTo>
                  <a:lnTo>
                    <a:pt x="33268" y="21036"/>
                  </a:lnTo>
                  <a:lnTo>
                    <a:pt x="31230" y="20374"/>
                  </a:lnTo>
                  <a:lnTo>
                    <a:pt x="29871" y="18874"/>
                  </a:lnTo>
                  <a:lnTo>
                    <a:pt x="28362" y="14386"/>
                  </a:lnTo>
                  <a:lnTo>
                    <a:pt x="27512" y="5909"/>
                  </a:lnTo>
                  <a:lnTo>
                    <a:pt x="26334" y="3939"/>
                  </a:lnTo>
                  <a:lnTo>
                    <a:pt x="24491" y="2626"/>
                  </a:lnTo>
                  <a:lnTo>
                    <a:pt x="22204" y="1751"/>
                  </a:lnTo>
                  <a:lnTo>
                    <a:pt x="19620" y="2225"/>
                  </a:lnTo>
                  <a:lnTo>
                    <a:pt x="13928" y="5575"/>
                  </a:lnTo>
                  <a:lnTo>
                    <a:pt x="4773" y="18468"/>
                  </a:lnTo>
                  <a:lnTo>
                    <a:pt x="414" y="35693"/>
                  </a:lnTo>
                  <a:lnTo>
                    <a:pt x="0" y="72510"/>
                  </a:lnTo>
                  <a:lnTo>
                    <a:pt x="3797" y="84438"/>
                  </a:lnTo>
                  <a:lnTo>
                    <a:pt x="11834" y="93267"/>
                  </a:lnTo>
                  <a:lnTo>
                    <a:pt x="16941" y="97103"/>
                  </a:lnTo>
                  <a:lnTo>
                    <a:pt x="21403" y="98602"/>
                  </a:lnTo>
                  <a:lnTo>
                    <a:pt x="25437" y="98543"/>
                  </a:lnTo>
                  <a:lnTo>
                    <a:pt x="29184" y="97445"/>
                  </a:lnTo>
                  <a:lnTo>
                    <a:pt x="44571" y="80731"/>
                  </a:lnTo>
                  <a:lnTo>
                    <a:pt x="57479" y="60727"/>
                  </a:lnTo>
                  <a:lnTo>
                    <a:pt x="62951" y="36338"/>
                  </a:lnTo>
                  <a:lnTo>
                    <a:pt x="58586" y="21089"/>
                  </a:lnTo>
                  <a:lnTo>
                    <a:pt x="54459" y="14059"/>
                  </a:lnTo>
                  <a:lnTo>
                    <a:pt x="49590" y="9373"/>
                  </a:lnTo>
                  <a:lnTo>
                    <a:pt x="38537" y="4166"/>
                  </a:lnTo>
                  <a:lnTo>
                    <a:pt x="1762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2032">
              <a:extLst>
                <a:ext uri="{FF2B5EF4-FFF2-40B4-BE49-F238E27FC236}">
                  <a16:creationId xmlns:a16="http://schemas.microsoft.com/office/drawing/2014/main" id="{931B3A6F-8A6D-8554-2F1A-2D0A2FB5D33B}"/>
                </a:ext>
              </a:extLst>
            </p:cNvPr>
            <p:cNvSpPr/>
            <p:nvPr>
              <p:custDataLst>
                <p:tags r:id="rId62"/>
              </p:custDataLst>
            </p:nvPr>
          </p:nvSpPr>
          <p:spPr>
            <a:xfrm>
              <a:off x="428625" y="3858202"/>
              <a:ext cx="190501" cy="112468"/>
            </a:xfrm>
            <a:custGeom>
              <a:avLst/>
              <a:gdLst/>
              <a:ahLst/>
              <a:cxnLst/>
              <a:rect l="0" t="0" r="0" b="0"/>
              <a:pathLst>
                <a:path w="190501" h="112468">
                  <a:moveTo>
                    <a:pt x="0" y="37523"/>
                  </a:moveTo>
                  <a:lnTo>
                    <a:pt x="0" y="37523"/>
                  </a:lnTo>
                  <a:lnTo>
                    <a:pt x="31057" y="9289"/>
                  </a:lnTo>
                  <a:lnTo>
                    <a:pt x="42378" y="3808"/>
                  </a:lnTo>
                  <a:lnTo>
                    <a:pt x="73170" y="0"/>
                  </a:lnTo>
                  <a:lnTo>
                    <a:pt x="78414" y="2983"/>
                  </a:lnTo>
                  <a:lnTo>
                    <a:pt x="87062" y="14764"/>
                  </a:lnTo>
                  <a:lnTo>
                    <a:pt x="99588" y="50206"/>
                  </a:lnTo>
                  <a:lnTo>
                    <a:pt x="103238" y="76559"/>
                  </a:lnTo>
                  <a:lnTo>
                    <a:pt x="99263" y="99419"/>
                  </a:lnTo>
                  <a:lnTo>
                    <a:pt x="96867" y="104187"/>
                  </a:lnTo>
                  <a:lnTo>
                    <a:pt x="94211" y="107366"/>
                  </a:lnTo>
                  <a:lnTo>
                    <a:pt x="88438" y="110898"/>
                  </a:lnTo>
                  <a:lnTo>
                    <a:pt x="82345" y="112467"/>
                  </a:lnTo>
                  <a:lnTo>
                    <a:pt x="73287" y="107521"/>
                  </a:lnTo>
                  <a:lnTo>
                    <a:pt x="67908" y="103238"/>
                  </a:lnTo>
                  <a:lnTo>
                    <a:pt x="61931" y="87191"/>
                  </a:lnTo>
                  <a:lnTo>
                    <a:pt x="60333" y="68064"/>
                  </a:lnTo>
                  <a:lnTo>
                    <a:pt x="63151" y="52508"/>
                  </a:lnTo>
                  <a:lnTo>
                    <a:pt x="75744" y="31850"/>
                  </a:lnTo>
                  <a:lnTo>
                    <a:pt x="87824" y="17380"/>
                  </a:lnTo>
                  <a:lnTo>
                    <a:pt x="100416" y="12695"/>
                  </a:lnTo>
                  <a:lnTo>
                    <a:pt x="143555" y="9441"/>
                  </a:lnTo>
                  <a:lnTo>
                    <a:pt x="190500" y="89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2033">
              <a:extLst>
                <a:ext uri="{FF2B5EF4-FFF2-40B4-BE49-F238E27FC236}">
                  <a16:creationId xmlns:a16="http://schemas.microsoft.com/office/drawing/2014/main" id="{139BBC04-CA0C-06B8-9E94-D763CF33A153}"/>
                </a:ext>
              </a:extLst>
            </p:cNvPr>
            <p:cNvSpPr/>
            <p:nvPr>
              <p:custDataLst>
                <p:tags r:id="rId63"/>
              </p:custDataLst>
            </p:nvPr>
          </p:nvSpPr>
          <p:spPr>
            <a:xfrm>
              <a:off x="247650" y="3863650"/>
              <a:ext cx="180976" cy="32076"/>
            </a:xfrm>
            <a:custGeom>
              <a:avLst/>
              <a:gdLst/>
              <a:ahLst/>
              <a:cxnLst/>
              <a:rect l="0" t="0" r="0" b="0"/>
              <a:pathLst>
                <a:path w="180976" h="32076">
                  <a:moveTo>
                    <a:pt x="0" y="32075"/>
                  </a:moveTo>
                  <a:lnTo>
                    <a:pt x="0" y="32075"/>
                  </a:lnTo>
                  <a:lnTo>
                    <a:pt x="5056" y="32075"/>
                  </a:lnTo>
                  <a:lnTo>
                    <a:pt x="52166" y="11380"/>
                  </a:lnTo>
                  <a:lnTo>
                    <a:pt x="86622" y="0"/>
                  </a:lnTo>
                  <a:lnTo>
                    <a:pt x="124679" y="817"/>
                  </a:lnTo>
                  <a:lnTo>
                    <a:pt x="180975" y="3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2034">
              <a:extLst>
                <a:ext uri="{FF2B5EF4-FFF2-40B4-BE49-F238E27FC236}">
                  <a16:creationId xmlns:a16="http://schemas.microsoft.com/office/drawing/2014/main" id="{4579BF27-8D6C-8859-0168-51100C444C79}"/>
                </a:ext>
              </a:extLst>
            </p:cNvPr>
            <p:cNvSpPr/>
            <p:nvPr>
              <p:custDataLst>
                <p:tags r:id="rId64"/>
              </p:custDataLst>
            </p:nvPr>
          </p:nvSpPr>
          <p:spPr>
            <a:xfrm>
              <a:off x="257616" y="3724956"/>
              <a:ext cx="151912" cy="351745"/>
            </a:xfrm>
            <a:custGeom>
              <a:avLst/>
              <a:gdLst/>
              <a:ahLst/>
              <a:cxnLst/>
              <a:rect l="0" t="0" r="0" b="0"/>
              <a:pathLst>
                <a:path w="151912" h="351745">
                  <a:moveTo>
                    <a:pt x="123384" y="85044"/>
                  </a:moveTo>
                  <a:lnTo>
                    <a:pt x="123384" y="85044"/>
                  </a:lnTo>
                  <a:lnTo>
                    <a:pt x="128440" y="79987"/>
                  </a:lnTo>
                  <a:lnTo>
                    <a:pt x="133745" y="77505"/>
                  </a:lnTo>
                  <a:lnTo>
                    <a:pt x="136641" y="76843"/>
                  </a:lnTo>
                  <a:lnTo>
                    <a:pt x="150127" y="67434"/>
                  </a:lnTo>
                  <a:lnTo>
                    <a:pt x="151145" y="63812"/>
                  </a:lnTo>
                  <a:lnTo>
                    <a:pt x="151911" y="46785"/>
                  </a:lnTo>
                  <a:lnTo>
                    <a:pt x="149811" y="42605"/>
                  </a:lnTo>
                  <a:lnTo>
                    <a:pt x="138858" y="30606"/>
                  </a:lnTo>
                  <a:lnTo>
                    <a:pt x="132555" y="15175"/>
                  </a:lnTo>
                  <a:lnTo>
                    <a:pt x="123579" y="7072"/>
                  </a:lnTo>
                  <a:lnTo>
                    <a:pt x="115357" y="2765"/>
                  </a:lnTo>
                  <a:lnTo>
                    <a:pt x="101455" y="0"/>
                  </a:lnTo>
                  <a:lnTo>
                    <a:pt x="92118" y="5266"/>
                  </a:lnTo>
                  <a:lnTo>
                    <a:pt x="58403" y="35916"/>
                  </a:lnTo>
                  <a:lnTo>
                    <a:pt x="52170" y="50509"/>
                  </a:lnTo>
                  <a:lnTo>
                    <a:pt x="40236" y="95038"/>
                  </a:lnTo>
                  <a:lnTo>
                    <a:pt x="24880" y="142256"/>
                  </a:lnTo>
                  <a:lnTo>
                    <a:pt x="11896" y="189827"/>
                  </a:lnTo>
                  <a:lnTo>
                    <a:pt x="7095" y="224041"/>
                  </a:lnTo>
                  <a:lnTo>
                    <a:pt x="1792" y="264870"/>
                  </a:lnTo>
                  <a:lnTo>
                    <a:pt x="0" y="311536"/>
                  </a:lnTo>
                  <a:lnTo>
                    <a:pt x="704" y="341607"/>
                  </a:lnTo>
                  <a:lnTo>
                    <a:pt x="9084" y="3517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4" name="SMARTInkShape-Group434">
            <a:extLst>
              <a:ext uri="{FF2B5EF4-FFF2-40B4-BE49-F238E27FC236}">
                <a16:creationId xmlns:a16="http://schemas.microsoft.com/office/drawing/2014/main" id="{02E8D93E-C7C1-51F1-D2FE-9FDE44749B72}"/>
              </a:ext>
            </a:extLst>
          </p:cNvPr>
          <p:cNvGrpSpPr/>
          <p:nvPr/>
        </p:nvGrpSpPr>
        <p:grpSpPr>
          <a:xfrm>
            <a:off x="7936861" y="3095625"/>
            <a:ext cx="816299" cy="390526"/>
            <a:chOff x="7936861" y="3095625"/>
            <a:chExt cx="816299" cy="390526"/>
          </a:xfrm>
        </p:grpSpPr>
        <p:sp>
          <p:nvSpPr>
            <p:cNvPr id="370" name="SMARTInkShape-2035">
              <a:extLst>
                <a:ext uri="{FF2B5EF4-FFF2-40B4-BE49-F238E27FC236}">
                  <a16:creationId xmlns:a16="http://schemas.microsoft.com/office/drawing/2014/main" id="{44E8026F-D66D-D984-97AD-6143B26868C3}"/>
                </a:ext>
              </a:extLst>
            </p:cNvPr>
            <p:cNvSpPr/>
            <p:nvPr>
              <p:custDataLst>
                <p:tags r:id="rId56"/>
              </p:custDataLst>
            </p:nvPr>
          </p:nvSpPr>
          <p:spPr>
            <a:xfrm>
              <a:off x="8591550" y="3343818"/>
              <a:ext cx="161610" cy="142333"/>
            </a:xfrm>
            <a:custGeom>
              <a:avLst/>
              <a:gdLst/>
              <a:ahLst/>
              <a:cxnLst/>
              <a:rect l="0" t="0" r="0" b="0"/>
              <a:pathLst>
                <a:path w="161610" h="142333">
                  <a:moveTo>
                    <a:pt x="0" y="28032"/>
                  </a:moveTo>
                  <a:lnTo>
                    <a:pt x="0" y="28032"/>
                  </a:lnTo>
                  <a:lnTo>
                    <a:pt x="5056" y="28032"/>
                  </a:lnTo>
                  <a:lnTo>
                    <a:pt x="18314" y="22975"/>
                  </a:lnTo>
                  <a:lnTo>
                    <a:pt x="37585" y="8734"/>
                  </a:lnTo>
                  <a:lnTo>
                    <a:pt x="44221" y="3580"/>
                  </a:lnTo>
                  <a:lnTo>
                    <a:pt x="53908" y="679"/>
                  </a:lnTo>
                  <a:lnTo>
                    <a:pt x="60295" y="0"/>
                  </a:lnTo>
                  <a:lnTo>
                    <a:pt x="62422" y="877"/>
                  </a:lnTo>
                  <a:lnTo>
                    <a:pt x="63839" y="2521"/>
                  </a:lnTo>
                  <a:lnTo>
                    <a:pt x="64784" y="4674"/>
                  </a:lnTo>
                  <a:lnTo>
                    <a:pt x="66115" y="17819"/>
                  </a:lnTo>
                  <a:lnTo>
                    <a:pt x="58424" y="61851"/>
                  </a:lnTo>
                  <a:lnTo>
                    <a:pt x="57159" y="84959"/>
                  </a:lnTo>
                  <a:lnTo>
                    <a:pt x="92797" y="44472"/>
                  </a:lnTo>
                  <a:lnTo>
                    <a:pt x="111072" y="17129"/>
                  </a:lnTo>
                  <a:lnTo>
                    <a:pt x="122038" y="8017"/>
                  </a:lnTo>
                  <a:lnTo>
                    <a:pt x="133967" y="3261"/>
                  </a:lnTo>
                  <a:lnTo>
                    <a:pt x="153815" y="209"/>
                  </a:lnTo>
                  <a:lnTo>
                    <a:pt x="156518" y="2075"/>
                  </a:lnTo>
                  <a:lnTo>
                    <a:pt x="159523" y="9793"/>
                  </a:lnTo>
                  <a:lnTo>
                    <a:pt x="161609" y="48443"/>
                  </a:lnTo>
                  <a:lnTo>
                    <a:pt x="159008" y="76060"/>
                  </a:lnTo>
                  <a:lnTo>
                    <a:pt x="152981" y="119659"/>
                  </a:lnTo>
                  <a:lnTo>
                    <a:pt x="152400" y="142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2036">
              <a:extLst>
                <a:ext uri="{FF2B5EF4-FFF2-40B4-BE49-F238E27FC236}">
                  <a16:creationId xmlns:a16="http://schemas.microsoft.com/office/drawing/2014/main" id="{6E225BCD-F73E-798A-B360-5BA45CF76B16}"/>
                </a:ext>
              </a:extLst>
            </p:cNvPr>
            <p:cNvSpPr/>
            <p:nvPr>
              <p:custDataLst>
                <p:tags r:id="rId57"/>
              </p:custDataLst>
            </p:nvPr>
          </p:nvSpPr>
          <p:spPr>
            <a:xfrm>
              <a:off x="8240257" y="3258080"/>
              <a:ext cx="332244" cy="188046"/>
            </a:xfrm>
            <a:custGeom>
              <a:avLst/>
              <a:gdLst/>
              <a:ahLst/>
              <a:cxnLst/>
              <a:rect l="0" t="0" r="0" b="0"/>
              <a:pathLst>
                <a:path w="332244" h="188046">
                  <a:moveTo>
                    <a:pt x="103643" y="47095"/>
                  </a:moveTo>
                  <a:lnTo>
                    <a:pt x="103643" y="47095"/>
                  </a:lnTo>
                  <a:lnTo>
                    <a:pt x="103643" y="27849"/>
                  </a:lnTo>
                  <a:lnTo>
                    <a:pt x="102585" y="24740"/>
                  </a:lnTo>
                  <a:lnTo>
                    <a:pt x="100820" y="22666"/>
                  </a:lnTo>
                  <a:lnTo>
                    <a:pt x="98587" y="21285"/>
                  </a:lnTo>
                  <a:lnTo>
                    <a:pt x="97097" y="19304"/>
                  </a:lnTo>
                  <a:lnTo>
                    <a:pt x="91883" y="8523"/>
                  </a:lnTo>
                  <a:lnTo>
                    <a:pt x="89453" y="5505"/>
                  </a:lnTo>
                  <a:lnTo>
                    <a:pt x="83930" y="2152"/>
                  </a:lnTo>
                  <a:lnTo>
                    <a:pt x="76819" y="0"/>
                  </a:lnTo>
                  <a:lnTo>
                    <a:pt x="31265" y="26930"/>
                  </a:lnTo>
                  <a:lnTo>
                    <a:pt x="11760" y="49587"/>
                  </a:lnTo>
                  <a:lnTo>
                    <a:pt x="4598" y="64430"/>
                  </a:lnTo>
                  <a:lnTo>
                    <a:pt x="0" y="91206"/>
                  </a:lnTo>
                  <a:lnTo>
                    <a:pt x="1740" y="96611"/>
                  </a:lnTo>
                  <a:lnTo>
                    <a:pt x="9316" y="105438"/>
                  </a:lnTo>
                  <a:lnTo>
                    <a:pt x="16918" y="110067"/>
                  </a:lnTo>
                  <a:lnTo>
                    <a:pt x="27146" y="112673"/>
                  </a:lnTo>
                  <a:lnTo>
                    <a:pt x="30420" y="113038"/>
                  </a:lnTo>
                  <a:lnTo>
                    <a:pt x="39702" y="107800"/>
                  </a:lnTo>
                  <a:lnTo>
                    <a:pt x="72687" y="76867"/>
                  </a:lnTo>
                  <a:lnTo>
                    <a:pt x="86828" y="55211"/>
                  </a:lnTo>
                  <a:lnTo>
                    <a:pt x="93016" y="37035"/>
                  </a:lnTo>
                  <a:lnTo>
                    <a:pt x="95499" y="34038"/>
                  </a:lnTo>
                  <a:lnTo>
                    <a:pt x="98215" y="32040"/>
                  </a:lnTo>
                  <a:lnTo>
                    <a:pt x="101229" y="26999"/>
                  </a:lnTo>
                  <a:lnTo>
                    <a:pt x="103166" y="20195"/>
                  </a:lnTo>
                  <a:lnTo>
                    <a:pt x="100608" y="22087"/>
                  </a:lnTo>
                  <a:lnTo>
                    <a:pt x="98444" y="24073"/>
                  </a:lnTo>
                  <a:lnTo>
                    <a:pt x="96041" y="29102"/>
                  </a:lnTo>
                  <a:lnTo>
                    <a:pt x="86766" y="51663"/>
                  </a:lnTo>
                  <a:lnTo>
                    <a:pt x="79005" y="69733"/>
                  </a:lnTo>
                  <a:lnTo>
                    <a:pt x="76818" y="82203"/>
                  </a:lnTo>
                  <a:lnTo>
                    <a:pt x="84871" y="128577"/>
                  </a:lnTo>
                  <a:lnTo>
                    <a:pt x="94225" y="156093"/>
                  </a:lnTo>
                  <a:lnTo>
                    <a:pt x="96306" y="157860"/>
                  </a:lnTo>
                  <a:lnTo>
                    <a:pt x="102193" y="160697"/>
                  </a:lnTo>
                  <a:lnTo>
                    <a:pt x="105820" y="158263"/>
                  </a:lnTo>
                  <a:lnTo>
                    <a:pt x="121829" y="143020"/>
                  </a:lnTo>
                  <a:lnTo>
                    <a:pt x="151111" y="96047"/>
                  </a:lnTo>
                  <a:lnTo>
                    <a:pt x="160625" y="85383"/>
                  </a:lnTo>
                  <a:lnTo>
                    <a:pt x="160743" y="95364"/>
                  </a:lnTo>
                  <a:lnTo>
                    <a:pt x="151855" y="142494"/>
                  </a:lnTo>
                  <a:lnTo>
                    <a:pt x="152588" y="154053"/>
                  </a:lnTo>
                  <a:lnTo>
                    <a:pt x="156441" y="162718"/>
                  </a:lnTo>
                  <a:lnTo>
                    <a:pt x="158950" y="165452"/>
                  </a:lnTo>
                  <a:lnTo>
                    <a:pt x="164560" y="168490"/>
                  </a:lnTo>
                  <a:lnTo>
                    <a:pt x="179922" y="170600"/>
                  </a:lnTo>
                  <a:lnTo>
                    <a:pt x="183071" y="170706"/>
                  </a:lnTo>
                  <a:lnTo>
                    <a:pt x="189391" y="168003"/>
                  </a:lnTo>
                  <a:lnTo>
                    <a:pt x="192559" y="165800"/>
                  </a:lnTo>
                  <a:lnTo>
                    <a:pt x="208420" y="141252"/>
                  </a:lnTo>
                  <a:lnTo>
                    <a:pt x="214769" y="131276"/>
                  </a:lnTo>
                  <a:lnTo>
                    <a:pt x="223235" y="124602"/>
                  </a:lnTo>
                  <a:lnTo>
                    <a:pt x="225587" y="119290"/>
                  </a:lnTo>
                  <a:lnTo>
                    <a:pt x="227272" y="117450"/>
                  </a:lnTo>
                  <a:lnTo>
                    <a:pt x="236551" y="113914"/>
                  </a:lnTo>
                  <a:lnTo>
                    <a:pt x="238044" y="154471"/>
                  </a:lnTo>
                  <a:lnTo>
                    <a:pt x="248751" y="180226"/>
                  </a:lnTo>
                  <a:lnTo>
                    <a:pt x="254602" y="188045"/>
                  </a:lnTo>
                  <a:lnTo>
                    <a:pt x="256141" y="187629"/>
                  </a:lnTo>
                  <a:lnTo>
                    <a:pt x="263363" y="183044"/>
                  </a:lnTo>
                  <a:lnTo>
                    <a:pt x="269175" y="181600"/>
                  </a:lnTo>
                  <a:lnTo>
                    <a:pt x="275284" y="175314"/>
                  </a:lnTo>
                  <a:lnTo>
                    <a:pt x="281527" y="163348"/>
                  </a:lnTo>
                  <a:lnTo>
                    <a:pt x="300501" y="117648"/>
                  </a:lnTo>
                  <a:lnTo>
                    <a:pt x="316369" y="85039"/>
                  </a:lnTo>
                  <a:lnTo>
                    <a:pt x="332243" y="75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2037">
              <a:extLst>
                <a:ext uri="{FF2B5EF4-FFF2-40B4-BE49-F238E27FC236}">
                  <a16:creationId xmlns:a16="http://schemas.microsoft.com/office/drawing/2014/main" id="{26A148F5-F436-C8D4-3DDB-44DDC7853422}"/>
                </a:ext>
              </a:extLst>
            </p:cNvPr>
            <p:cNvSpPr/>
            <p:nvPr>
              <p:custDataLst>
                <p:tags r:id="rId58"/>
              </p:custDataLst>
            </p:nvPr>
          </p:nvSpPr>
          <p:spPr>
            <a:xfrm>
              <a:off x="8077200" y="3250250"/>
              <a:ext cx="200026" cy="127102"/>
            </a:xfrm>
            <a:custGeom>
              <a:avLst/>
              <a:gdLst/>
              <a:ahLst/>
              <a:cxnLst/>
              <a:rect l="0" t="0" r="0" b="0"/>
              <a:pathLst>
                <a:path w="200026" h="127102">
                  <a:moveTo>
                    <a:pt x="0" y="35875"/>
                  </a:moveTo>
                  <a:lnTo>
                    <a:pt x="0" y="35875"/>
                  </a:lnTo>
                  <a:lnTo>
                    <a:pt x="29659" y="9038"/>
                  </a:lnTo>
                  <a:lnTo>
                    <a:pt x="41756" y="2781"/>
                  </a:lnTo>
                  <a:lnTo>
                    <a:pt x="54189" y="0"/>
                  </a:lnTo>
                  <a:lnTo>
                    <a:pt x="66770" y="1586"/>
                  </a:lnTo>
                  <a:lnTo>
                    <a:pt x="73089" y="3491"/>
                  </a:lnTo>
                  <a:lnTo>
                    <a:pt x="82931" y="11252"/>
                  </a:lnTo>
                  <a:lnTo>
                    <a:pt x="87037" y="16284"/>
                  </a:lnTo>
                  <a:lnTo>
                    <a:pt x="91600" y="30343"/>
                  </a:lnTo>
                  <a:lnTo>
                    <a:pt x="94528" y="70295"/>
                  </a:lnTo>
                  <a:lnTo>
                    <a:pt x="94049" y="103744"/>
                  </a:lnTo>
                  <a:lnTo>
                    <a:pt x="87030" y="127101"/>
                  </a:lnTo>
                  <a:lnTo>
                    <a:pt x="84479" y="126326"/>
                  </a:lnTo>
                  <a:lnTo>
                    <a:pt x="75999" y="119819"/>
                  </a:lnTo>
                  <a:lnTo>
                    <a:pt x="64381" y="104256"/>
                  </a:lnTo>
                  <a:lnTo>
                    <a:pt x="59293" y="81183"/>
                  </a:lnTo>
                  <a:lnTo>
                    <a:pt x="60924" y="66243"/>
                  </a:lnTo>
                  <a:lnTo>
                    <a:pt x="65177" y="53605"/>
                  </a:lnTo>
                  <a:lnTo>
                    <a:pt x="70596" y="44461"/>
                  </a:lnTo>
                  <a:lnTo>
                    <a:pt x="89709" y="28306"/>
                  </a:lnTo>
                  <a:lnTo>
                    <a:pt x="109368" y="21927"/>
                  </a:lnTo>
                  <a:lnTo>
                    <a:pt x="146369" y="17833"/>
                  </a:lnTo>
                  <a:lnTo>
                    <a:pt x="200025" y="26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2038">
              <a:extLst>
                <a:ext uri="{FF2B5EF4-FFF2-40B4-BE49-F238E27FC236}">
                  <a16:creationId xmlns:a16="http://schemas.microsoft.com/office/drawing/2014/main" id="{18CF4C51-5621-D888-6227-B88F065BB211}"/>
                </a:ext>
              </a:extLst>
            </p:cNvPr>
            <p:cNvSpPr/>
            <p:nvPr>
              <p:custDataLst>
                <p:tags r:id="rId59"/>
              </p:custDataLst>
            </p:nvPr>
          </p:nvSpPr>
          <p:spPr>
            <a:xfrm>
              <a:off x="7936861" y="3095625"/>
              <a:ext cx="111765" cy="265466"/>
            </a:xfrm>
            <a:custGeom>
              <a:avLst/>
              <a:gdLst/>
              <a:ahLst/>
              <a:cxnLst/>
              <a:rect l="0" t="0" r="0" b="0"/>
              <a:pathLst>
                <a:path w="111765" h="265466">
                  <a:moveTo>
                    <a:pt x="83189" y="190500"/>
                  </a:moveTo>
                  <a:lnTo>
                    <a:pt x="83189" y="190500"/>
                  </a:lnTo>
                  <a:lnTo>
                    <a:pt x="83189" y="176311"/>
                  </a:lnTo>
                  <a:lnTo>
                    <a:pt x="80367" y="170788"/>
                  </a:lnTo>
                  <a:lnTo>
                    <a:pt x="78133" y="167834"/>
                  </a:lnTo>
                  <a:lnTo>
                    <a:pt x="70005" y="164551"/>
                  </a:lnTo>
                  <a:lnTo>
                    <a:pt x="64875" y="163676"/>
                  </a:lnTo>
                  <a:lnTo>
                    <a:pt x="42485" y="167500"/>
                  </a:lnTo>
                  <a:lnTo>
                    <a:pt x="27704" y="178162"/>
                  </a:lnTo>
                  <a:lnTo>
                    <a:pt x="6025" y="205820"/>
                  </a:lnTo>
                  <a:lnTo>
                    <a:pt x="0" y="230317"/>
                  </a:lnTo>
                  <a:lnTo>
                    <a:pt x="4236" y="245591"/>
                  </a:lnTo>
                  <a:lnTo>
                    <a:pt x="12115" y="257318"/>
                  </a:lnTo>
                  <a:lnTo>
                    <a:pt x="19146" y="262530"/>
                  </a:lnTo>
                  <a:lnTo>
                    <a:pt x="39166" y="265465"/>
                  </a:lnTo>
                  <a:lnTo>
                    <a:pt x="46432" y="262701"/>
                  </a:lnTo>
                  <a:lnTo>
                    <a:pt x="60149" y="251165"/>
                  </a:lnTo>
                  <a:lnTo>
                    <a:pt x="85145" y="210284"/>
                  </a:lnTo>
                  <a:lnTo>
                    <a:pt x="96704" y="173901"/>
                  </a:lnTo>
                  <a:lnTo>
                    <a:pt x="100599" y="136310"/>
                  </a:lnTo>
                  <a:lnTo>
                    <a:pt x="102811" y="98362"/>
                  </a:lnTo>
                  <a:lnTo>
                    <a:pt x="109681" y="53257"/>
                  </a:lnTo>
                  <a:lnTo>
                    <a:pt x="111683" y="5707"/>
                  </a:lnTo>
                  <a:lnTo>
                    <a:pt x="11176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8" name="SMARTInkShape-Group435">
            <a:extLst>
              <a:ext uri="{FF2B5EF4-FFF2-40B4-BE49-F238E27FC236}">
                <a16:creationId xmlns:a16="http://schemas.microsoft.com/office/drawing/2014/main" id="{B19BCE53-E61F-AC5E-A477-379F65F04315}"/>
              </a:ext>
            </a:extLst>
          </p:cNvPr>
          <p:cNvGrpSpPr/>
          <p:nvPr/>
        </p:nvGrpSpPr>
        <p:grpSpPr>
          <a:xfrm>
            <a:off x="7410450" y="3190875"/>
            <a:ext cx="215039" cy="200026"/>
            <a:chOff x="7410450" y="3190875"/>
            <a:chExt cx="215039" cy="200026"/>
          </a:xfrm>
        </p:grpSpPr>
        <p:sp>
          <p:nvSpPr>
            <p:cNvPr id="375" name="SMARTInkShape-2039">
              <a:extLst>
                <a:ext uri="{FF2B5EF4-FFF2-40B4-BE49-F238E27FC236}">
                  <a16:creationId xmlns:a16="http://schemas.microsoft.com/office/drawing/2014/main" id="{C415398C-0AAA-B60B-E0B8-87A8600AB7BB}"/>
                </a:ext>
              </a:extLst>
            </p:cNvPr>
            <p:cNvSpPr/>
            <p:nvPr>
              <p:custDataLst>
                <p:tags r:id="rId53"/>
              </p:custDataLst>
            </p:nvPr>
          </p:nvSpPr>
          <p:spPr>
            <a:xfrm>
              <a:off x="7515225" y="3248176"/>
              <a:ext cx="110264" cy="142725"/>
            </a:xfrm>
            <a:custGeom>
              <a:avLst/>
              <a:gdLst/>
              <a:ahLst/>
              <a:cxnLst/>
              <a:rect l="0" t="0" r="0" b="0"/>
              <a:pathLst>
                <a:path w="110264" h="142725">
                  <a:moveTo>
                    <a:pt x="104775" y="18899"/>
                  </a:moveTo>
                  <a:lnTo>
                    <a:pt x="104775" y="18899"/>
                  </a:lnTo>
                  <a:lnTo>
                    <a:pt x="104775" y="13842"/>
                  </a:lnTo>
                  <a:lnTo>
                    <a:pt x="107597" y="8538"/>
                  </a:lnTo>
                  <a:lnTo>
                    <a:pt x="109831" y="5642"/>
                  </a:lnTo>
                  <a:lnTo>
                    <a:pt x="110263" y="3711"/>
                  </a:lnTo>
                  <a:lnTo>
                    <a:pt x="109492" y="2423"/>
                  </a:lnTo>
                  <a:lnTo>
                    <a:pt x="107920" y="1565"/>
                  </a:lnTo>
                  <a:lnTo>
                    <a:pt x="78536" y="0"/>
                  </a:lnTo>
                  <a:lnTo>
                    <a:pt x="66303" y="5561"/>
                  </a:lnTo>
                  <a:lnTo>
                    <a:pt x="36992" y="24747"/>
                  </a:lnTo>
                  <a:lnTo>
                    <a:pt x="32315" y="31376"/>
                  </a:lnTo>
                  <a:lnTo>
                    <a:pt x="32127" y="34625"/>
                  </a:lnTo>
                  <a:lnTo>
                    <a:pt x="42161" y="55686"/>
                  </a:lnTo>
                  <a:lnTo>
                    <a:pt x="50841" y="64529"/>
                  </a:lnTo>
                  <a:lnTo>
                    <a:pt x="96433" y="100489"/>
                  </a:lnTo>
                  <a:lnTo>
                    <a:pt x="101067" y="107372"/>
                  </a:lnTo>
                  <a:lnTo>
                    <a:pt x="103677" y="117197"/>
                  </a:lnTo>
                  <a:lnTo>
                    <a:pt x="95821" y="126440"/>
                  </a:lnTo>
                  <a:lnTo>
                    <a:pt x="89281" y="131868"/>
                  </a:lnTo>
                  <a:lnTo>
                    <a:pt x="73547" y="137899"/>
                  </a:lnTo>
                  <a:lnTo>
                    <a:pt x="0" y="142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2040">
              <a:extLst>
                <a:ext uri="{FF2B5EF4-FFF2-40B4-BE49-F238E27FC236}">
                  <a16:creationId xmlns:a16="http://schemas.microsoft.com/office/drawing/2014/main" id="{A0498014-0C59-4CE5-4BBC-CCBAC629C40A}"/>
                </a:ext>
              </a:extLst>
            </p:cNvPr>
            <p:cNvSpPr/>
            <p:nvPr>
              <p:custDataLst>
                <p:tags r:id="rId54"/>
              </p:custDataLst>
            </p:nvPr>
          </p:nvSpPr>
          <p:spPr>
            <a:xfrm>
              <a:off x="7458075" y="3190875"/>
              <a:ext cx="9526" cy="28576"/>
            </a:xfrm>
            <a:custGeom>
              <a:avLst/>
              <a:gdLst/>
              <a:ahLst/>
              <a:cxnLst/>
              <a:rect l="0" t="0" r="0" b="0"/>
              <a:pathLst>
                <a:path w="9526" h="28576">
                  <a:moveTo>
                    <a:pt x="0" y="28575"/>
                  </a:moveTo>
                  <a:lnTo>
                    <a:pt x="0" y="28575"/>
                  </a:lnTo>
                  <a:lnTo>
                    <a:pt x="7540" y="1067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2041">
              <a:extLst>
                <a:ext uri="{FF2B5EF4-FFF2-40B4-BE49-F238E27FC236}">
                  <a16:creationId xmlns:a16="http://schemas.microsoft.com/office/drawing/2014/main" id="{2BDDD259-019E-1E68-E4A6-726BEE8AFE93}"/>
                </a:ext>
              </a:extLst>
            </p:cNvPr>
            <p:cNvSpPr/>
            <p:nvPr>
              <p:custDataLst>
                <p:tags r:id="rId55"/>
              </p:custDataLst>
            </p:nvPr>
          </p:nvSpPr>
          <p:spPr>
            <a:xfrm>
              <a:off x="7410450" y="3267194"/>
              <a:ext cx="37982" cy="123707"/>
            </a:xfrm>
            <a:custGeom>
              <a:avLst/>
              <a:gdLst/>
              <a:ahLst/>
              <a:cxnLst/>
              <a:rect l="0" t="0" r="0" b="0"/>
              <a:pathLst>
                <a:path w="37982" h="123707">
                  <a:moveTo>
                    <a:pt x="19050" y="18931"/>
                  </a:moveTo>
                  <a:lnTo>
                    <a:pt x="19050" y="18931"/>
                  </a:lnTo>
                  <a:lnTo>
                    <a:pt x="37981" y="0"/>
                  </a:lnTo>
                  <a:lnTo>
                    <a:pt x="33008" y="4973"/>
                  </a:lnTo>
                  <a:lnTo>
                    <a:pt x="30545" y="13080"/>
                  </a:lnTo>
                  <a:lnTo>
                    <a:pt x="26336" y="29545"/>
                  </a:lnTo>
                  <a:lnTo>
                    <a:pt x="13464" y="67954"/>
                  </a:lnTo>
                  <a:lnTo>
                    <a:pt x="7481" y="99288"/>
                  </a:lnTo>
                  <a:lnTo>
                    <a:pt x="2217" y="112590"/>
                  </a:lnTo>
                  <a:lnTo>
                    <a:pt x="0" y="1237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4" name="SMARTInkShape-Group436">
            <a:extLst>
              <a:ext uri="{FF2B5EF4-FFF2-40B4-BE49-F238E27FC236}">
                <a16:creationId xmlns:a16="http://schemas.microsoft.com/office/drawing/2014/main" id="{BD30A517-34A7-8919-9E89-658AAF5C3010}"/>
              </a:ext>
            </a:extLst>
          </p:cNvPr>
          <p:cNvGrpSpPr/>
          <p:nvPr/>
        </p:nvGrpSpPr>
        <p:grpSpPr>
          <a:xfrm>
            <a:off x="5953125" y="3048000"/>
            <a:ext cx="1199579" cy="456790"/>
            <a:chOff x="5953125" y="3048000"/>
            <a:chExt cx="1199579" cy="456790"/>
          </a:xfrm>
        </p:grpSpPr>
        <p:sp>
          <p:nvSpPr>
            <p:cNvPr id="379" name="SMARTInkShape-2042">
              <a:extLst>
                <a:ext uri="{FF2B5EF4-FFF2-40B4-BE49-F238E27FC236}">
                  <a16:creationId xmlns:a16="http://schemas.microsoft.com/office/drawing/2014/main" id="{EC67BD87-D56E-1771-9FD0-57A3C3609073}"/>
                </a:ext>
              </a:extLst>
            </p:cNvPr>
            <p:cNvSpPr/>
            <p:nvPr>
              <p:custDataLst>
                <p:tags r:id="rId48"/>
              </p:custDataLst>
            </p:nvPr>
          </p:nvSpPr>
          <p:spPr>
            <a:xfrm>
              <a:off x="6994335" y="3048000"/>
              <a:ext cx="158369" cy="456790"/>
            </a:xfrm>
            <a:custGeom>
              <a:avLst/>
              <a:gdLst/>
              <a:ahLst/>
              <a:cxnLst/>
              <a:rect l="0" t="0" r="0" b="0"/>
              <a:pathLst>
                <a:path w="158369" h="456790">
                  <a:moveTo>
                    <a:pt x="35115" y="0"/>
                  </a:moveTo>
                  <a:lnTo>
                    <a:pt x="35115" y="0"/>
                  </a:lnTo>
                  <a:lnTo>
                    <a:pt x="50324" y="1058"/>
                  </a:lnTo>
                  <a:lnTo>
                    <a:pt x="61630" y="5056"/>
                  </a:lnTo>
                  <a:lnTo>
                    <a:pt x="98713" y="43848"/>
                  </a:lnTo>
                  <a:lnTo>
                    <a:pt x="122976" y="90427"/>
                  </a:lnTo>
                  <a:lnTo>
                    <a:pt x="139057" y="132397"/>
                  </a:lnTo>
                  <a:lnTo>
                    <a:pt x="149168" y="172931"/>
                  </a:lnTo>
                  <a:lnTo>
                    <a:pt x="154597" y="207033"/>
                  </a:lnTo>
                  <a:lnTo>
                    <a:pt x="157652" y="247257"/>
                  </a:lnTo>
                  <a:lnTo>
                    <a:pt x="158368" y="280284"/>
                  </a:lnTo>
                  <a:lnTo>
                    <a:pt x="153042" y="313307"/>
                  </a:lnTo>
                  <a:lnTo>
                    <a:pt x="135320" y="358826"/>
                  </a:lnTo>
                  <a:lnTo>
                    <a:pt x="105943" y="402020"/>
                  </a:lnTo>
                  <a:lnTo>
                    <a:pt x="72154" y="429876"/>
                  </a:lnTo>
                  <a:lnTo>
                    <a:pt x="25451" y="450179"/>
                  </a:lnTo>
                  <a:lnTo>
                    <a:pt x="0" y="456584"/>
                  </a:lnTo>
                  <a:lnTo>
                    <a:pt x="63" y="456789"/>
                  </a:lnTo>
                  <a:lnTo>
                    <a:pt x="6540" y="447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2043">
              <a:extLst>
                <a:ext uri="{FF2B5EF4-FFF2-40B4-BE49-F238E27FC236}">
                  <a16:creationId xmlns:a16="http://schemas.microsoft.com/office/drawing/2014/main" id="{432967E6-2D2F-545B-53BD-9337F755E2FF}"/>
                </a:ext>
              </a:extLst>
            </p:cNvPr>
            <p:cNvSpPr/>
            <p:nvPr>
              <p:custDataLst>
                <p:tags r:id="rId49"/>
              </p:custDataLst>
            </p:nvPr>
          </p:nvSpPr>
          <p:spPr>
            <a:xfrm>
              <a:off x="6877365" y="3253583"/>
              <a:ext cx="122312" cy="135262"/>
            </a:xfrm>
            <a:custGeom>
              <a:avLst/>
              <a:gdLst/>
              <a:ahLst/>
              <a:cxnLst/>
              <a:rect l="0" t="0" r="0" b="0"/>
              <a:pathLst>
                <a:path w="122312" h="135262">
                  <a:moveTo>
                    <a:pt x="66360" y="32542"/>
                  </a:moveTo>
                  <a:lnTo>
                    <a:pt x="66360" y="32542"/>
                  </a:lnTo>
                  <a:lnTo>
                    <a:pt x="74560" y="24341"/>
                  </a:lnTo>
                  <a:lnTo>
                    <a:pt x="75492" y="18353"/>
                  </a:lnTo>
                  <a:lnTo>
                    <a:pt x="75769" y="9876"/>
                  </a:lnTo>
                  <a:lnTo>
                    <a:pt x="74749" y="7906"/>
                  </a:lnTo>
                  <a:lnTo>
                    <a:pt x="73012" y="6593"/>
                  </a:lnTo>
                  <a:lnTo>
                    <a:pt x="68258" y="5134"/>
                  </a:lnTo>
                  <a:lnTo>
                    <a:pt x="39028" y="4012"/>
                  </a:lnTo>
                  <a:lnTo>
                    <a:pt x="27401" y="9632"/>
                  </a:lnTo>
                  <a:lnTo>
                    <a:pt x="7747" y="25429"/>
                  </a:lnTo>
                  <a:lnTo>
                    <a:pt x="3268" y="35025"/>
                  </a:lnTo>
                  <a:lnTo>
                    <a:pt x="0" y="78399"/>
                  </a:lnTo>
                  <a:lnTo>
                    <a:pt x="883" y="92081"/>
                  </a:lnTo>
                  <a:lnTo>
                    <a:pt x="7330" y="110626"/>
                  </a:lnTo>
                  <a:lnTo>
                    <a:pt x="12961" y="119457"/>
                  </a:lnTo>
                  <a:lnTo>
                    <a:pt x="32194" y="130378"/>
                  </a:lnTo>
                  <a:lnTo>
                    <a:pt x="52943" y="135261"/>
                  </a:lnTo>
                  <a:lnTo>
                    <a:pt x="63219" y="133581"/>
                  </a:lnTo>
                  <a:lnTo>
                    <a:pt x="103035" y="115117"/>
                  </a:lnTo>
                  <a:lnTo>
                    <a:pt x="109859" y="109817"/>
                  </a:lnTo>
                  <a:lnTo>
                    <a:pt x="117443" y="92639"/>
                  </a:lnTo>
                  <a:lnTo>
                    <a:pt x="122311" y="52174"/>
                  </a:lnTo>
                  <a:lnTo>
                    <a:pt x="118099" y="23189"/>
                  </a:lnTo>
                  <a:lnTo>
                    <a:pt x="112990" y="12510"/>
                  </a:lnTo>
                  <a:lnTo>
                    <a:pt x="110147" y="9662"/>
                  </a:lnTo>
                  <a:lnTo>
                    <a:pt x="90976" y="598"/>
                  </a:lnTo>
                  <a:lnTo>
                    <a:pt x="76948" y="0"/>
                  </a:lnTo>
                  <a:lnTo>
                    <a:pt x="50695" y="8240"/>
                  </a:lnTo>
                  <a:lnTo>
                    <a:pt x="46391" y="12107"/>
                  </a:lnTo>
                  <a:lnTo>
                    <a:pt x="37785" y="32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2044">
              <a:extLst>
                <a:ext uri="{FF2B5EF4-FFF2-40B4-BE49-F238E27FC236}">
                  <a16:creationId xmlns:a16="http://schemas.microsoft.com/office/drawing/2014/main" id="{A485CF06-90F7-5BE9-FA20-C8B1C25E7663}"/>
                </a:ext>
              </a:extLst>
            </p:cNvPr>
            <p:cNvSpPr/>
            <p:nvPr>
              <p:custDataLst>
                <p:tags r:id="rId50"/>
              </p:custDataLst>
            </p:nvPr>
          </p:nvSpPr>
          <p:spPr>
            <a:xfrm>
              <a:off x="6638925" y="3238500"/>
              <a:ext cx="129983" cy="161863"/>
            </a:xfrm>
            <a:custGeom>
              <a:avLst/>
              <a:gdLst/>
              <a:ahLst/>
              <a:cxnLst/>
              <a:rect l="0" t="0" r="0" b="0"/>
              <a:pathLst>
                <a:path w="129983" h="161863">
                  <a:moveTo>
                    <a:pt x="47625" y="0"/>
                  </a:moveTo>
                  <a:lnTo>
                    <a:pt x="47625" y="0"/>
                  </a:lnTo>
                  <a:lnTo>
                    <a:pt x="42138" y="0"/>
                  </a:lnTo>
                  <a:lnTo>
                    <a:pt x="87581" y="0"/>
                  </a:lnTo>
                  <a:lnTo>
                    <a:pt x="111492" y="0"/>
                  </a:lnTo>
                  <a:lnTo>
                    <a:pt x="115603" y="1058"/>
                  </a:lnTo>
                  <a:lnTo>
                    <a:pt x="118344" y="2822"/>
                  </a:lnTo>
                  <a:lnTo>
                    <a:pt x="120170" y="5056"/>
                  </a:lnTo>
                  <a:lnTo>
                    <a:pt x="122201" y="10361"/>
                  </a:lnTo>
                  <a:lnTo>
                    <a:pt x="122742" y="13257"/>
                  </a:lnTo>
                  <a:lnTo>
                    <a:pt x="108334" y="32503"/>
                  </a:lnTo>
                  <a:lnTo>
                    <a:pt x="61682" y="59555"/>
                  </a:lnTo>
                  <a:lnTo>
                    <a:pt x="27401" y="71107"/>
                  </a:lnTo>
                  <a:lnTo>
                    <a:pt x="25676" y="72804"/>
                  </a:lnTo>
                  <a:lnTo>
                    <a:pt x="25584" y="73936"/>
                  </a:lnTo>
                  <a:lnTo>
                    <a:pt x="26581" y="74691"/>
                  </a:lnTo>
                  <a:lnTo>
                    <a:pt x="43390" y="70414"/>
                  </a:lnTo>
                  <a:lnTo>
                    <a:pt x="85848" y="78591"/>
                  </a:lnTo>
                  <a:lnTo>
                    <a:pt x="101990" y="86433"/>
                  </a:lnTo>
                  <a:lnTo>
                    <a:pt x="121981" y="103622"/>
                  </a:lnTo>
                  <a:lnTo>
                    <a:pt x="128297" y="115198"/>
                  </a:lnTo>
                  <a:lnTo>
                    <a:pt x="129982" y="121249"/>
                  </a:lnTo>
                  <a:lnTo>
                    <a:pt x="128988" y="127399"/>
                  </a:lnTo>
                  <a:lnTo>
                    <a:pt x="122239" y="139878"/>
                  </a:lnTo>
                  <a:lnTo>
                    <a:pt x="109362" y="149657"/>
                  </a:lnTo>
                  <a:lnTo>
                    <a:pt x="85338" y="159502"/>
                  </a:lnTo>
                  <a:lnTo>
                    <a:pt x="40790" y="161862"/>
                  </a:lnTo>
                  <a:lnTo>
                    <a:pt x="11349" y="160854"/>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2045">
              <a:extLst>
                <a:ext uri="{FF2B5EF4-FFF2-40B4-BE49-F238E27FC236}">
                  <a16:creationId xmlns:a16="http://schemas.microsoft.com/office/drawing/2014/main" id="{8EF40BB7-A5E2-F60C-8581-F558760A7C15}"/>
                </a:ext>
              </a:extLst>
            </p:cNvPr>
            <p:cNvSpPr/>
            <p:nvPr>
              <p:custDataLst>
                <p:tags r:id="rId51"/>
              </p:custDataLst>
            </p:nvPr>
          </p:nvSpPr>
          <p:spPr>
            <a:xfrm>
              <a:off x="6353185" y="3201727"/>
              <a:ext cx="142699" cy="217749"/>
            </a:xfrm>
            <a:custGeom>
              <a:avLst/>
              <a:gdLst/>
              <a:ahLst/>
              <a:cxnLst/>
              <a:rect l="0" t="0" r="0" b="0"/>
              <a:pathLst>
                <a:path w="142699" h="217749">
                  <a:moveTo>
                    <a:pt x="9515" y="27248"/>
                  </a:moveTo>
                  <a:lnTo>
                    <a:pt x="9515" y="27248"/>
                  </a:lnTo>
                  <a:lnTo>
                    <a:pt x="9515" y="19047"/>
                  </a:lnTo>
                  <a:lnTo>
                    <a:pt x="8457" y="18606"/>
                  </a:lnTo>
                  <a:lnTo>
                    <a:pt x="1314" y="17839"/>
                  </a:lnTo>
                  <a:lnTo>
                    <a:pt x="578" y="14953"/>
                  </a:lnTo>
                  <a:lnTo>
                    <a:pt x="0" y="8315"/>
                  </a:lnTo>
                  <a:lnTo>
                    <a:pt x="5050" y="8233"/>
                  </a:lnTo>
                  <a:lnTo>
                    <a:pt x="6538" y="7163"/>
                  </a:lnTo>
                  <a:lnTo>
                    <a:pt x="9123" y="0"/>
                  </a:lnTo>
                  <a:lnTo>
                    <a:pt x="9399" y="4122"/>
                  </a:lnTo>
                  <a:lnTo>
                    <a:pt x="10496" y="5481"/>
                  </a:lnTo>
                  <a:lnTo>
                    <a:pt x="18155" y="9510"/>
                  </a:lnTo>
                  <a:lnTo>
                    <a:pt x="63704" y="44746"/>
                  </a:lnTo>
                  <a:lnTo>
                    <a:pt x="108991" y="71422"/>
                  </a:lnTo>
                  <a:lnTo>
                    <a:pt x="129979" y="89666"/>
                  </a:lnTo>
                  <a:lnTo>
                    <a:pt x="140959" y="93362"/>
                  </a:lnTo>
                  <a:lnTo>
                    <a:pt x="141595" y="94607"/>
                  </a:lnTo>
                  <a:lnTo>
                    <a:pt x="142698" y="102075"/>
                  </a:lnTo>
                  <a:lnTo>
                    <a:pt x="101441" y="133054"/>
                  </a:lnTo>
                  <a:lnTo>
                    <a:pt x="54862" y="170214"/>
                  </a:lnTo>
                  <a:lnTo>
                    <a:pt x="11349" y="203758"/>
                  </a:lnTo>
                  <a:lnTo>
                    <a:pt x="7562" y="205246"/>
                  </a:lnTo>
                  <a:lnTo>
                    <a:pt x="5039" y="207297"/>
                  </a:lnTo>
                  <a:lnTo>
                    <a:pt x="2233" y="212398"/>
                  </a:lnTo>
                  <a:lnTo>
                    <a:pt x="4661" y="214181"/>
                  </a:lnTo>
                  <a:lnTo>
                    <a:pt x="28565" y="217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2046">
              <a:extLst>
                <a:ext uri="{FF2B5EF4-FFF2-40B4-BE49-F238E27FC236}">
                  <a16:creationId xmlns:a16="http://schemas.microsoft.com/office/drawing/2014/main" id="{5A56D896-4076-09C5-F7C3-14EBDAED5110}"/>
                </a:ext>
              </a:extLst>
            </p:cNvPr>
            <p:cNvSpPr/>
            <p:nvPr>
              <p:custDataLst>
                <p:tags r:id="rId52"/>
              </p:custDataLst>
            </p:nvPr>
          </p:nvSpPr>
          <p:spPr>
            <a:xfrm>
              <a:off x="5953125" y="3278323"/>
              <a:ext cx="180976" cy="131628"/>
            </a:xfrm>
            <a:custGeom>
              <a:avLst/>
              <a:gdLst/>
              <a:ahLst/>
              <a:cxnLst/>
              <a:rect l="0" t="0" r="0" b="0"/>
              <a:pathLst>
                <a:path w="180976" h="131628">
                  <a:moveTo>
                    <a:pt x="0" y="17327"/>
                  </a:moveTo>
                  <a:lnTo>
                    <a:pt x="0" y="17327"/>
                  </a:lnTo>
                  <a:lnTo>
                    <a:pt x="0" y="22815"/>
                  </a:lnTo>
                  <a:lnTo>
                    <a:pt x="0" y="18259"/>
                  </a:lnTo>
                  <a:lnTo>
                    <a:pt x="7604" y="16453"/>
                  </a:lnTo>
                  <a:lnTo>
                    <a:pt x="32056" y="2155"/>
                  </a:lnTo>
                  <a:lnTo>
                    <a:pt x="40001" y="0"/>
                  </a:lnTo>
                  <a:lnTo>
                    <a:pt x="42542" y="484"/>
                  </a:lnTo>
                  <a:lnTo>
                    <a:pt x="44236" y="1865"/>
                  </a:lnTo>
                  <a:lnTo>
                    <a:pt x="45366" y="3844"/>
                  </a:lnTo>
                  <a:lnTo>
                    <a:pt x="47537" y="49065"/>
                  </a:lnTo>
                  <a:lnTo>
                    <a:pt x="44777" y="75415"/>
                  </a:lnTo>
                  <a:lnTo>
                    <a:pt x="37921" y="112505"/>
                  </a:lnTo>
                  <a:lnTo>
                    <a:pt x="35864" y="115704"/>
                  </a:lnTo>
                  <a:lnTo>
                    <a:pt x="30015" y="120839"/>
                  </a:lnTo>
                  <a:lnTo>
                    <a:pt x="29535" y="120201"/>
                  </a:lnTo>
                  <a:lnTo>
                    <a:pt x="29002" y="116671"/>
                  </a:lnTo>
                  <a:lnTo>
                    <a:pt x="31587" y="111574"/>
                  </a:lnTo>
                  <a:lnTo>
                    <a:pt x="36263" y="103665"/>
                  </a:lnTo>
                  <a:lnTo>
                    <a:pt x="50712" y="75539"/>
                  </a:lnTo>
                  <a:lnTo>
                    <a:pt x="67589" y="58564"/>
                  </a:lnTo>
                  <a:lnTo>
                    <a:pt x="107678" y="33830"/>
                  </a:lnTo>
                  <a:lnTo>
                    <a:pt x="125115" y="24662"/>
                  </a:lnTo>
                  <a:lnTo>
                    <a:pt x="161507" y="18293"/>
                  </a:lnTo>
                  <a:lnTo>
                    <a:pt x="164821" y="20088"/>
                  </a:lnTo>
                  <a:lnTo>
                    <a:pt x="167031" y="23401"/>
                  </a:lnTo>
                  <a:lnTo>
                    <a:pt x="178601" y="58782"/>
                  </a:lnTo>
                  <a:lnTo>
                    <a:pt x="180506" y="89133"/>
                  </a:lnTo>
                  <a:lnTo>
                    <a:pt x="177945" y="99688"/>
                  </a:lnTo>
                  <a:lnTo>
                    <a:pt x="173374" y="111580"/>
                  </a:lnTo>
                  <a:lnTo>
                    <a:pt x="171830" y="120024"/>
                  </a:lnTo>
                  <a:lnTo>
                    <a:pt x="180975" y="1316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85" name="SMARTInkShape-2047">
            <a:extLst>
              <a:ext uri="{FF2B5EF4-FFF2-40B4-BE49-F238E27FC236}">
                <a16:creationId xmlns:a16="http://schemas.microsoft.com/office/drawing/2014/main" id="{70A02067-3E99-AF49-FBDE-09C0A46664FC}"/>
              </a:ext>
            </a:extLst>
          </p:cNvPr>
          <p:cNvSpPr/>
          <p:nvPr>
            <p:custDataLst>
              <p:tags r:id="rId14"/>
            </p:custDataLst>
          </p:nvPr>
        </p:nvSpPr>
        <p:spPr>
          <a:xfrm>
            <a:off x="5687337" y="3095635"/>
            <a:ext cx="236706" cy="400041"/>
          </a:xfrm>
          <a:custGeom>
            <a:avLst/>
            <a:gdLst/>
            <a:ahLst/>
            <a:cxnLst/>
            <a:rect l="0" t="0" r="0" b="0"/>
            <a:pathLst>
              <a:path w="236706" h="400041">
                <a:moveTo>
                  <a:pt x="218163" y="9515"/>
                </a:moveTo>
                <a:lnTo>
                  <a:pt x="218163" y="9515"/>
                </a:lnTo>
                <a:lnTo>
                  <a:pt x="223219" y="4459"/>
                </a:lnTo>
                <a:lnTo>
                  <a:pt x="228524" y="1976"/>
                </a:lnTo>
                <a:lnTo>
                  <a:pt x="236705" y="106"/>
                </a:lnTo>
                <a:lnTo>
                  <a:pt x="228967" y="0"/>
                </a:lnTo>
                <a:lnTo>
                  <a:pt x="182178" y="23841"/>
                </a:lnTo>
                <a:lnTo>
                  <a:pt x="140777" y="54180"/>
                </a:lnTo>
                <a:lnTo>
                  <a:pt x="101720" y="93282"/>
                </a:lnTo>
                <a:lnTo>
                  <a:pt x="70396" y="125310"/>
                </a:lnTo>
                <a:lnTo>
                  <a:pt x="43826" y="168756"/>
                </a:lnTo>
                <a:lnTo>
                  <a:pt x="16883" y="213655"/>
                </a:lnTo>
                <a:lnTo>
                  <a:pt x="3701" y="247394"/>
                </a:lnTo>
                <a:lnTo>
                  <a:pt x="0" y="284006"/>
                </a:lnTo>
                <a:lnTo>
                  <a:pt x="1610" y="309311"/>
                </a:lnTo>
                <a:lnTo>
                  <a:pt x="20599" y="356224"/>
                </a:lnTo>
                <a:lnTo>
                  <a:pt x="30167" y="367514"/>
                </a:lnTo>
                <a:lnTo>
                  <a:pt x="42535" y="376059"/>
                </a:lnTo>
                <a:lnTo>
                  <a:pt x="89500" y="398740"/>
                </a:lnTo>
                <a:lnTo>
                  <a:pt x="96206" y="399783"/>
                </a:lnTo>
                <a:lnTo>
                  <a:pt x="103863" y="400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92" name="SMARTInkShape-Group438">
            <a:extLst>
              <a:ext uri="{FF2B5EF4-FFF2-40B4-BE49-F238E27FC236}">
                <a16:creationId xmlns:a16="http://schemas.microsoft.com/office/drawing/2014/main" id="{72A9EB0F-CC65-E6F1-41F1-D2CD9163EEC8}"/>
              </a:ext>
            </a:extLst>
          </p:cNvPr>
          <p:cNvGrpSpPr/>
          <p:nvPr/>
        </p:nvGrpSpPr>
        <p:grpSpPr>
          <a:xfrm>
            <a:off x="4410075" y="3143758"/>
            <a:ext cx="1047751" cy="409068"/>
            <a:chOff x="4410075" y="3143758"/>
            <a:chExt cx="1047751" cy="409068"/>
          </a:xfrm>
        </p:grpSpPr>
        <p:sp>
          <p:nvSpPr>
            <p:cNvPr id="386" name="SMARTInkShape-2048">
              <a:extLst>
                <a:ext uri="{FF2B5EF4-FFF2-40B4-BE49-F238E27FC236}">
                  <a16:creationId xmlns:a16="http://schemas.microsoft.com/office/drawing/2014/main" id="{47A47258-B620-E2DC-8D67-A4DF4F7C63BC}"/>
                </a:ext>
              </a:extLst>
            </p:cNvPr>
            <p:cNvSpPr/>
            <p:nvPr>
              <p:custDataLst>
                <p:tags r:id="rId42"/>
              </p:custDataLst>
            </p:nvPr>
          </p:nvSpPr>
          <p:spPr>
            <a:xfrm>
              <a:off x="5319705" y="3269068"/>
              <a:ext cx="138121" cy="112308"/>
            </a:xfrm>
            <a:custGeom>
              <a:avLst/>
              <a:gdLst/>
              <a:ahLst/>
              <a:cxnLst/>
              <a:rect l="0" t="0" r="0" b="0"/>
              <a:pathLst>
                <a:path w="138121" h="112308">
                  <a:moveTo>
                    <a:pt x="14295" y="45632"/>
                  </a:moveTo>
                  <a:lnTo>
                    <a:pt x="14295" y="45632"/>
                  </a:lnTo>
                  <a:lnTo>
                    <a:pt x="19351" y="50689"/>
                  </a:lnTo>
                  <a:lnTo>
                    <a:pt x="27478" y="53171"/>
                  </a:lnTo>
                  <a:lnTo>
                    <a:pt x="49943" y="54764"/>
                  </a:lnTo>
                  <a:lnTo>
                    <a:pt x="92439" y="41865"/>
                  </a:lnTo>
                  <a:lnTo>
                    <a:pt x="104765" y="33022"/>
                  </a:lnTo>
                  <a:lnTo>
                    <a:pt x="121301" y="15154"/>
                  </a:lnTo>
                  <a:lnTo>
                    <a:pt x="122674" y="11555"/>
                  </a:lnTo>
                  <a:lnTo>
                    <a:pt x="122531" y="8097"/>
                  </a:lnTo>
                  <a:lnTo>
                    <a:pt x="121377" y="4734"/>
                  </a:lnTo>
                  <a:lnTo>
                    <a:pt x="118491" y="2492"/>
                  </a:lnTo>
                  <a:lnTo>
                    <a:pt x="109640" y="0"/>
                  </a:lnTo>
                  <a:lnTo>
                    <a:pt x="67381" y="8631"/>
                  </a:lnTo>
                  <a:lnTo>
                    <a:pt x="40608" y="17383"/>
                  </a:lnTo>
                  <a:lnTo>
                    <a:pt x="35012" y="20449"/>
                  </a:lnTo>
                  <a:lnTo>
                    <a:pt x="17024" y="39934"/>
                  </a:lnTo>
                  <a:lnTo>
                    <a:pt x="10216" y="54036"/>
                  </a:lnTo>
                  <a:lnTo>
                    <a:pt x="6133" y="66300"/>
                  </a:lnTo>
                  <a:lnTo>
                    <a:pt x="789" y="75279"/>
                  </a:lnTo>
                  <a:lnTo>
                    <a:pt x="0" y="79155"/>
                  </a:lnTo>
                  <a:lnTo>
                    <a:pt x="532" y="82798"/>
                  </a:lnTo>
                  <a:lnTo>
                    <a:pt x="1944" y="86284"/>
                  </a:lnTo>
                  <a:lnTo>
                    <a:pt x="9159" y="92980"/>
                  </a:lnTo>
                  <a:lnTo>
                    <a:pt x="14045" y="96247"/>
                  </a:lnTo>
                  <a:lnTo>
                    <a:pt x="50190" y="101491"/>
                  </a:lnTo>
                  <a:lnTo>
                    <a:pt x="91667" y="107669"/>
                  </a:lnTo>
                  <a:lnTo>
                    <a:pt x="138120" y="1123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2049">
              <a:extLst>
                <a:ext uri="{FF2B5EF4-FFF2-40B4-BE49-F238E27FC236}">
                  <a16:creationId xmlns:a16="http://schemas.microsoft.com/office/drawing/2014/main" id="{AB15C3D5-B8EE-7D77-5A22-7E1182E09F6E}"/>
                </a:ext>
              </a:extLst>
            </p:cNvPr>
            <p:cNvSpPr/>
            <p:nvPr>
              <p:custDataLst>
                <p:tags r:id="rId43"/>
              </p:custDataLst>
            </p:nvPr>
          </p:nvSpPr>
          <p:spPr>
            <a:xfrm>
              <a:off x="5210175" y="3143758"/>
              <a:ext cx="84286" cy="256668"/>
            </a:xfrm>
            <a:custGeom>
              <a:avLst/>
              <a:gdLst/>
              <a:ahLst/>
              <a:cxnLst/>
              <a:rect l="0" t="0" r="0" b="0"/>
              <a:pathLst>
                <a:path w="84286" h="256668">
                  <a:moveTo>
                    <a:pt x="66675" y="18542"/>
                  </a:moveTo>
                  <a:lnTo>
                    <a:pt x="66675" y="18542"/>
                  </a:lnTo>
                  <a:lnTo>
                    <a:pt x="71731" y="13486"/>
                  </a:lnTo>
                  <a:lnTo>
                    <a:pt x="74214" y="8181"/>
                  </a:lnTo>
                  <a:lnTo>
                    <a:pt x="74876" y="5285"/>
                  </a:lnTo>
                  <a:lnTo>
                    <a:pt x="76376" y="3354"/>
                  </a:lnTo>
                  <a:lnTo>
                    <a:pt x="84285" y="0"/>
                  </a:lnTo>
                  <a:lnTo>
                    <a:pt x="75175" y="27821"/>
                  </a:lnTo>
                  <a:lnTo>
                    <a:pt x="60190" y="67389"/>
                  </a:lnTo>
                  <a:lnTo>
                    <a:pt x="49487" y="108897"/>
                  </a:lnTo>
                  <a:lnTo>
                    <a:pt x="29970" y="155324"/>
                  </a:lnTo>
                  <a:lnTo>
                    <a:pt x="16151" y="198313"/>
                  </a:lnTo>
                  <a:lnTo>
                    <a:pt x="2858" y="241339"/>
                  </a:lnTo>
                  <a:lnTo>
                    <a:pt x="0" y="2566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2050">
              <a:extLst>
                <a:ext uri="{FF2B5EF4-FFF2-40B4-BE49-F238E27FC236}">
                  <a16:creationId xmlns:a16="http://schemas.microsoft.com/office/drawing/2014/main" id="{765AD5B4-47CB-CAD6-9F8B-CE1B7494341A}"/>
                </a:ext>
              </a:extLst>
            </p:cNvPr>
            <p:cNvSpPr/>
            <p:nvPr>
              <p:custDataLst>
                <p:tags r:id="rId44"/>
              </p:custDataLst>
            </p:nvPr>
          </p:nvSpPr>
          <p:spPr>
            <a:xfrm>
              <a:off x="5095875" y="3305971"/>
              <a:ext cx="102859" cy="65880"/>
            </a:xfrm>
            <a:custGeom>
              <a:avLst/>
              <a:gdLst/>
              <a:ahLst/>
              <a:cxnLst/>
              <a:rect l="0" t="0" r="0" b="0"/>
              <a:pathLst>
                <a:path w="102859" h="65880">
                  <a:moveTo>
                    <a:pt x="19050" y="65879"/>
                  </a:moveTo>
                  <a:lnTo>
                    <a:pt x="19050" y="65879"/>
                  </a:lnTo>
                  <a:lnTo>
                    <a:pt x="40509" y="44420"/>
                  </a:lnTo>
                  <a:lnTo>
                    <a:pt x="59871" y="12802"/>
                  </a:lnTo>
                  <a:lnTo>
                    <a:pt x="70001" y="5247"/>
                  </a:lnTo>
                  <a:lnTo>
                    <a:pt x="81654" y="995"/>
                  </a:lnTo>
                  <a:lnTo>
                    <a:pt x="88502" y="0"/>
                  </a:lnTo>
                  <a:lnTo>
                    <a:pt x="91810" y="1851"/>
                  </a:lnTo>
                  <a:lnTo>
                    <a:pt x="98306" y="9553"/>
                  </a:lnTo>
                  <a:lnTo>
                    <a:pt x="101900" y="17209"/>
                  </a:lnTo>
                  <a:lnTo>
                    <a:pt x="102858" y="20733"/>
                  </a:lnTo>
                  <a:lnTo>
                    <a:pt x="101101" y="30292"/>
                  </a:lnTo>
                  <a:lnTo>
                    <a:pt x="94161" y="44751"/>
                  </a:lnTo>
                  <a:lnTo>
                    <a:pt x="87357" y="52256"/>
                  </a:lnTo>
                  <a:lnTo>
                    <a:pt x="77279" y="59119"/>
                  </a:lnTo>
                  <a:lnTo>
                    <a:pt x="54647" y="63876"/>
                  </a:lnTo>
                  <a:lnTo>
                    <a:pt x="0" y="658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2051">
              <a:extLst>
                <a:ext uri="{FF2B5EF4-FFF2-40B4-BE49-F238E27FC236}">
                  <a16:creationId xmlns:a16="http://schemas.microsoft.com/office/drawing/2014/main" id="{E08A8506-C023-9622-E6BA-70837266A183}"/>
                </a:ext>
              </a:extLst>
            </p:cNvPr>
            <p:cNvSpPr/>
            <p:nvPr>
              <p:custDataLst>
                <p:tags r:id="rId45"/>
              </p:custDataLst>
            </p:nvPr>
          </p:nvSpPr>
          <p:spPr>
            <a:xfrm>
              <a:off x="5067300" y="3343668"/>
              <a:ext cx="66283" cy="209158"/>
            </a:xfrm>
            <a:custGeom>
              <a:avLst/>
              <a:gdLst/>
              <a:ahLst/>
              <a:cxnLst/>
              <a:rect l="0" t="0" r="0" b="0"/>
              <a:pathLst>
                <a:path w="66283" h="209158">
                  <a:moveTo>
                    <a:pt x="57150" y="9132"/>
                  </a:moveTo>
                  <a:lnTo>
                    <a:pt x="57150" y="9132"/>
                  </a:lnTo>
                  <a:lnTo>
                    <a:pt x="66282" y="0"/>
                  </a:lnTo>
                  <a:lnTo>
                    <a:pt x="51463" y="33181"/>
                  </a:lnTo>
                  <a:lnTo>
                    <a:pt x="46645" y="58238"/>
                  </a:lnTo>
                  <a:lnTo>
                    <a:pt x="31373" y="99521"/>
                  </a:lnTo>
                  <a:lnTo>
                    <a:pt x="18583" y="145918"/>
                  </a:lnTo>
                  <a:lnTo>
                    <a:pt x="6258" y="188904"/>
                  </a:lnTo>
                  <a:lnTo>
                    <a:pt x="0" y="2091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2052">
              <a:extLst>
                <a:ext uri="{FF2B5EF4-FFF2-40B4-BE49-F238E27FC236}">
                  <a16:creationId xmlns:a16="http://schemas.microsoft.com/office/drawing/2014/main" id="{364D9313-A5F3-AAE4-203E-4411E85AAA33}"/>
                </a:ext>
              </a:extLst>
            </p:cNvPr>
            <p:cNvSpPr/>
            <p:nvPr>
              <p:custDataLst>
                <p:tags r:id="rId46"/>
              </p:custDataLst>
            </p:nvPr>
          </p:nvSpPr>
          <p:spPr>
            <a:xfrm>
              <a:off x="4611785" y="3297691"/>
              <a:ext cx="445548" cy="129698"/>
            </a:xfrm>
            <a:custGeom>
              <a:avLst/>
              <a:gdLst/>
              <a:ahLst/>
              <a:cxnLst/>
              <a:rect l="0" t="0" r="0" b="0"/>
              <a:pathLst>
                <a:path w="445548" h="129698">
                  <a:moveTo>
                    <a:pt x="93565" y="55109"/>
                  </a:moveTo>
                  <a:lnTo>
                    <a:pt x="93565" y="55109"/>
                  </a:lnTo>
                  <a:lnTo>
                    <a:pt x="107754" y="40920"/>
                  </a:lnTo>
                  <a:lnTo>
                    <a:pt x="108316" y="38241"/>
                  </a:lnTo>
                  <a:lnTo>
                    <a:pt x="107631" y="35397"/>
                  </a:lnTo>
                  <a:lnTo>
                    <a:pt x="105108" y="29415"/>
                  </a:lnTo>
                  <a:lnTo>
                    <a:pt x="103987" y="23228"/>
                  </a:lnTo>
                  <a:lnTo>
                    <a:pt x="97844" y="16951"/>
                  </a:lnTo>
                  <a:lnTo>
                    <a:pt x="89117" y="11691"/>
                  </a:lnTo>
                  <a:lnTo>
                    <a:pt x="77195" y="8731"/>
                  </a:lnTo>
                  <a:lnTo>
                    <a:pt x="66534" y="8038"/>
                  </a:lnTo>
                  <a:lnTo>
                    <a:pt x="43575" y="17761"/>
                  </a:lnTo>
                  <a:lnTo>
                    <a:pt x="21721" y="34048"/>
                  </a:lnTo>
                  <a:lnTo>
                    <a:pt x="14009" y="43279"/>
                  </a:lnTo>
                  <a:lnTo>
                    <a:pt x="2107" y="69818"/>
                  </a:lnTo>
                  <a:lnTo>
                    <a:pt x="0" y="85988"/>
                  </a:lnTo>
                  <a:lnTo>
                    <a:pt x="4708" y="103758"/>
                  </a:lnTo>
                  <a:lnTo>
                    <a:pt x="8927" y="112942"/>
                  </a:lnTo>
                  <a:lnTo>
                    <a:pt x="13857" y="119064"/>
                  </a:lnTo>
                  <a:lnTo>
                    <a:pt x="24978" y="125867"/>
                  </a:lnTo>
                  <a:lnTo>
                    <a:pt x="43139" y="129697"/>
                  </a:lnTo>
                  <a:lnTo>
                    <a:pt x="52809" y="127770"/>
                  </a:lnTo>
                  <a:lnTo>
                    <a:pt x="61693" y="122328"/>
                  </a:lnTo>
                  <a:lnTo>
                    <a:pt x="89403" y="96070"/>
                  </a:lnTo>
                  <a:lnTo>
                    <a:pt x="98565" y="80534"/>
                  </a:lnTo>
                  <a:lnTo>
                    <a:pt x="102196" y="65266"/>
                  </a:lnTo>
                  <a:lnTo>
                    <a:pt x="103086" y="45753"/>
                  </a:lnTo>
                  <a:lnTo>
                    <a:pt x="103090" y="63195"/>
                  </a:lnTo>
                  <a:lnTo>
                    <a:pt x="104148" y="63675"/>
                  </a:lnTo>
                  <a:lnTo>
                    <a:pt x="128783" y="65685"/>
                  </a:lnTo>
                  <a:lnTo>
                    <a:pt x="141248" y="72172"/>
                  </a:lnTo>
                  <a:lnTo>
                    <a:pt x="148845" y="73766"/>
                  </a:lnTo>
                  <a:lnTo>
                    <a:pt x="157950" y="80628"/>
                  </a:lnTo>
                  <a:lnTo>
                    <a:pt x="168000" y="83282"/>
                  </a:lnTo>
                  <a:lnTo>
                    <a:pt x="184216" y="83681"/>
                  </a:lnTo>
                  <a:lnTo>
                    <a:pt x="185750" y="82624"/>
                  </a:lnTo>
                  <a:lnTo>
                    <a:pt x="186771" y="80861"/>
                  </a:lnTo>
                  <a:lnTo>
                    <a:pt x="193752" y="64438"/>
                  </a:lnTo>
                  <a:lnTo>
                    <a:pt x="226396" y="18302"/>
                  </a:lnTo>
                  <a:lnTo>
                    <a:pt x="233034" y="12292"/>
                  </a:lnTo>
                  <a:lnTo>
                    <a:pt x="244053" y="8117"/>
                  </a:lnTo>
                  <a:lnTo>
                    <a:pt x="250455" y="17785"/>
                  </a:lnTo>
                  <a:lnTo>
                    <a:pt x="253997" y="28998"/>
                  </a:lnTo>
                  <a:lnTo>
                    <a:pt x="255452" y="76531"/>
                  </a:lnTo>
                  <a:lnTo>
                    <a:pt x="255487" y="83056"/>
                  </a:lnTo>
                  <a:lnTo>
                    <a:pt x="260546" y="83498"/>
                  </a:lnTo>
                  <a:lnTo>
                    <a:pt x="265851" y="80779"/>
                  </a:lnTo>
                  <a:lnTo>
                    <a:pt x="277880" y="70410"/>
                  </a:lnTo>
                  <a:lnTo>
                    <a:pt x="303973" y="39955"/>
                  </a:lnTo>
                  <a:lnTo>
                    <a:pt x="330929" y="20174"/>
                  </a:lnTo>
                  <a:lnTo>
                    <a:pt x="339184" y="17634"/>
                  </a:lnTo>
                  <a:lnTo>
                    <a:pt x="339861" y="18484"/>
                  </a:lnTo>
                  <a:lnTo>
                    <a:pt x="350128" y="62140"/>
                  </a:lnTo>
                  <a:lnTo>
                    <a:pt x="350716" y="87820"/>
                  </a:lnTo>
                  <a:lnTo>
                    <a:pt x="350729" y="86228"/>
                  </a:lnTo>
                  <a:lnTo>
                    <a:pt x="351791" y="85380"/>
                  </a:lnTo>
                  <a:lnTo>
                    <a:pt x="358343" y="83128"/>
                  </a:lnTo>
                  <a:lnTo>
                    <a:pt x="378186" y="65436"/>
                  </a:lnTo>
                  <a:lnTo>
                    <a:pt x="415261" y="19739"/>
                  </a:lnTo>
                  <a:lnTo>
                    <a:pt x="434457" y="0"/>
                  </a:lnTo>
                  <a:lnTo>
                    <a:pt x="436185" y="378"/>
                  </a:lnTo>
                  <a:lnTo>
                    <a:pt x="440928" y="3620"/>
                  </a:lnTo>
                  <a:lnTo>
                    <a:pt x="443740" y="11411"/>
                  </a:lnTo>
                  <a:lnTo>
                    <a:pt x="445547" y="28603"/>
                  </a:lnTo>
                  <a:lnTo>
                    <a:pt x="440802" y="43963"/>
                  </a:lnTo>
                  <a:lnTo>
                    <a:pt x="417415" y="836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2053">
              <a:extLst>
                <a:ext uri="{FF2B5EF4-FFF2-40B4-BE49-F238E27FC236}">
                  <a16:creationId xmlns:a16="http://schemas.microsoft.com/office/drawing/2014/main" id="{F88CEB4F-2016-4C23-5798-B2922A08A7F4}"/>
                </a:ext>
              </a:extLst>
            </p:cNvPr>
            <p:cNvSpPr/>
            <p:nvPr>
              <p:custDataLst>
                <p:tags r:id="rId47"/>
              </p:custDataLst>
            </p:nvPr>
          </p:nvSpPr>
          <p:spPr>
            <a:xfrm>
              <a:off x="4410075" y="3249741"/>
              <a:ext cx="177466" cy="150651"/>
            </a:xfrm>
            <a:custGeom>
              <a:avLst/>
              <a:gdLst/>
              <a:ahLst/>
              <a:cxnLst/>
              <a:rect l="0" t="0" r="0" b="0"/>
              <a:pathLst>
                <a:path w="177466" h="150651">
                  <a:moveTo>
                    <a:pt x="161925" y="17334"/>
                  </a:moveTo>
                  <a:lnTo>
                    <a:pt x="161925" y="17334"/>
                  </a:lnTo>
                  <a:lnTo>
                    <a:pt x="166981" y="17334"/>
                  </a:lnTo>
                  <a:lnTo>
                    <a:pt x="168470" y="16276"/>
                  </a:lnTo>
                  <a:lnTo>
                    <a:pt x="169464" y="14512"/>
                  </a:lnTo>
                  <a:lnTo>
                    <a:pt x="171057" y="4077"/>
                  </a:lnTo>
                  <a:lnTo>
                    <a:pt x="169072" y="2146"/>
                  </a:lnTo>
                  <a:lnTo>
                    <a:pt x="161221" y="0"/>
                  </a:lnTo>
                  <a:lnTo>
                    <a:pt x="150676" y="1869"/>
                  </a:lnTo>
                  <a:lnTo>
                    <a:pt x="107331" y="14631"/>
                  </a:lnTo>
                  <a:lnTo>
                    <a:pt x="91447" y="20719"/>
                  </a:lnTo>
                  <a:lnTo>
                    <a:pt x="80154" y="29774"/>
                  </a:lnTo>
                  <a:lnTo>
                    <a:pt x="72666" y="40855"/>
                  </a:lnTo>
                  <a:lnTo>
                    <a:pt x="69337" y="52835"/>
                  </a:lnTo>
                  <a:lnTo>
                    <a:pt x="70567" y="57935"/>
                  </a:lnTo>
                  <a:lnTo>
                    <a:pt x="77577" y="66423"/>
                  </a:lnTo>
                  <a:lnTo>
                    <a:pt x="100383" y="80496"/>
                  </a:lnTo>
                  <a:lnTo>
                    <a:pt x="144326" y="95500"/>
                  </a:lnTo>
                  <a:lnTo>
                    <a:pt x="168562" y="106622"/>
                  </a:lnTo>
                  <a:lnTo>
                    <a:pt x="172700" y="110726"/>
                  </a:lnTo>
                  <a:lnTo>
                    <a:pt x="177297" y="120931"/>
                  </a:lnTo>
                  <a:lnTo>
                    <a:pt x="177465" y="125557"/>
                  </a:lnTo>
                  <a:lnTo>
                    <a:pt x="174828" y="133519"/>
                  </a:lnTo>
                  <a:lnTo>
                    <a:pt x="167306" y="140586"/>
                  </a:lnTo>
                  <a:lnTo>
                    <a:pt x="156909" y="146196"/>
                  </a:lnTo>
                  <a:lnTo>
                    <a:pt x="120489" y="150290"/>
                  </a:lnTo>
                  <a:lnTo>
                    <a:pt x="80419" y="150650"/>
                  </a:lnTo>
                  <a:lnTo>
                    <a:pt x="39246" y="147855"/>
                  </a:lnTo>
                  <a:lnTo>
                    <a:pt x="0"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7" name="SMARTInkShape-Group439">
            <a:extLst>
              <a:ext uri="{FF2B5EF4-FFF2-40B4-BE49-F238E27FC236}">
                <a16:creationId xmlns:a16="http://schemas.microsoft.com/office/drawing/2014/main" id="{110FE0B8-36F1-9F51-BE96-EA8A572B2233}"/>
              </a:ext>
            </a:extLst>
          </p:cNvPr>
          <p:cNvGrpSpPr/>
          <p:nvPr/>
        </p:nvGrpSpPr>
        <p:grpSpPr>
          <a:xfrm>
            <a:off x="3381375" y="3248060"/>
            <a:ext cx="771526" cy="263098"/>
            <a:chOff x="3381375" y="3248060"/>
            <a:chExt cx="771526" cy="263098"/>
          </a:xfrm>
        </p:grpSpPr>
        <p:sp>
          <p:nvSpPr>
            <p:cNvPr id="393" name="SMARTInkShape-2054">
              <a:extLst>
                <a:ext uri="{FF2B5EF4-FFF2-40B4-BE49-F238E27FC236}">
                  <a16:creationId xmlns:a16="http://schemas.microsoft.com/office/drawing/2014/main" id="{F40327D6-6AF2-7BF9-A4CD-8D4D023814E6}"/>
                </a:ext>
              </a:extLst>
            </p:cNvPr>
            <p:cNvSpPr/>
            <p:nvPr>
              <p:custDataLst>
                <p:tags r:id="rId38"/>
              </p:custDataLst>
            </p:nvPr>
          </p:nvSpPr>
          <p:spPr>
            <a:xfrm>
              <a:off x="3990975" y="3307562"/>
              <a:ext cx="161926" cy="87737"/>
            </a:xfrm>
            <a:custGeom>
              <a:avLst/>
              <a:gdLst/>
              <a:ahLst/>
              <a:cxnLst/>
              <a:rect l="0" t="0" r="0" b="0"/>
              <a:pathLst>
                <a:path w="161926" h="87737">
                  <a:moveTo>
                    <a:pt x="0" y="54763"/>
                  </a:moveTo>
                  <a:lnTo>
                    <a:pt x="0" y="54763"/>
                  </a:lnTo>
                  <a:lnTo>
                    <a:pt x="46548" y="54763"/>
                  </a:lnTo>
                  <a:lnTo>
                    <a:pt x="59846" y="53705"/>
                  </a:lnTo>
                  <a:lnTo>
                    <a:pt x="92012" y="41506"/>
                  </a:lnTo>
                  <a:lnTo>
                    <a:pt x="101924" y="32643"/>
                  </a:lnTo>
                  <a:lnTo>
                    <a:pt x="106050" y="27317"/>
                  </a:lnTo>
                  <a:lnTo>
                    <a:pt x="107742" y="22707"/>
                  </a:lnTo>
                  <a:lnTo>
                    <a:pt x="107811" y="18576"/>
                  </a:lnTo>
                  <a:lnTo>
                    <a:pt x="105066" y="11163"/>
                  </a:lnTo>
                  <a:lnTo>
                    <a:pt x="100318" y="4341"/>
                  </a:lnTo>
                  <a:lnTo>
                    <a:pt x="86214" y="603"/>
                  </a:lnTo>
                  <a:lnTo>
                    <a:pt x="69009" y="0"/>
                  </a:lnTo>
                  <a:lnTo>
                    <a:pt x="46518" y="8237"/>
                  </a:lnTo>
                  <a:lnTo>
                    <a:pt x="28247" y="19811"/>
                  </a:lnTo>
                  <a:lnTo>
                    <a:pt x="12250" y="36646"/>
                  </a:lnTo>
                  <a:lnTo>
                    <a:pt x="5444" y="48828"/>
                  </a:lnTo>
                  <a:lnTo>
                    <a:pt x="2420" y="61297"/>
                  </a:lnTo>
                  <a:lnTo>
                    <a:pt x="3898" y="71072"/>
                  </a:lnTo>
                  <a:lnTo>
                    <a:pt x="5774" y="75161"/>
                  </a:lnTo>
                  <a:lnTo>
                    <a:pt x="9141" y="77887"/>
                  </a:lnTo>
                  <a:lnTo>
                    <a:pt x="40767" y="87677"/>
                  </a:lnTo>
                  <a:lnTo>
                    <a:pt x="55513" y="87736"/>
                  </a:lnTo>
                  <a:lnTo>
                    <a:pt x="97348" y="83917"/>
                  </a:lnTo>
                  <a:lnTo>
                    <a:pt x="161925" y="738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2055">
              <a:extLst>
                <a:ext uri="{FF2B5EF4-FFF2-40B4-BE49-F238E27FC236}">
                  <a16:creationId xmlns:a16="http://schemas.microsoft.com/office/drawing/2014/main" id="{4B36C976-6F39-6445-B7AB-93E02D2D9C63}"/>
                </a:ext>
              </a:extLst>
            </p:cNvPr>
            <p:cNvSpPr/>
            <p:nvPr>
              <p:custDataLst>
                <p:tags r:id="rId39"/>
              </p:custDataLst>
            </p:nvPr>
          </p:nvSpPr>
          <p:spPr>
            <a:xfrm>
              <a:off x="3809776" y="3306652"/>
              <a:ext cx="105000" cy="204506"/>
            </a:xfrm>
            <a:custGeom>
              <a:avLst/>
              <a:gdLst/>
              <a:ahLst/>
              <a:cxnLst/>
              <a:rect l="0" t="0" r="0" b="0"/>
              <a:pathLst>
                <a:path w="105000" h="204506">
                  <a:moveTo>
                    <a:pt x="66899" y="36623"/>
                  </a:moveTo>
                  <a:lnTo>
                    <a:pt x="66899" y="36623"/>
                  </a:lnTo>
                  <a:lnTo>
                    <a:pt x="75100" y="28422"/>
                  </a:lnTo>
                  <a:lnTo>
                    <a:pt x="76031" y="22434"/>
                  </a:lnTo>
                  <a:lnTo>
                    <a:pt x="73427" y="16911"/>
                  </a:lnTo>
                  <a:lnTo>
                    <a:pt x="62225" y="3510"/>
                  </a:lnTo>
                  <a:lnTo>
                    <a:pt x="56708" y="740"/>
                  </a:lnTo>
                  <a:lnTo>
                    <a:pt x="53755" y="0"/>
                  </a:lnTo>
                  <a:lnTo>
                    <a:pt x="39486" y="4017"/>
                  </a:lnTo>
                  <a:lnTo>
                    <a:pt x="21853" y="16966"/>
                  </a:lnTo>
                  <a:lnTo>
                    <a:pt x="3222" y="39265"/>
                  </a:lnTo>
                  <a:lnTo>
                    <a:pt x="107" y="46851"/>
                  </a:lnTo>
                  <a:lnTo>
                    <a:pt x="0" y="75691"/>
                  </a:lnTo>
                  <a:lnTo>
                    <a:pt x="2191" y="78543"/>
                  </a:lnTo>
                  <a:lnTo>
                    <a:pt x="10270" y="81712"/>
                  </a:lnTo>
                  <a:lnTo>
                    <a:pt x="21662" y="83497"/>
                  </a:lnTo>
                  <a:lnTo>
                    <a:pt x="36797" y="78969"/>
                  </a:lnTo>
                  <a:lnTo>
                    <a:pt x="54687" y="70924"/>
                  </a:lnTo>
                  <a:lnTo>
                    <a:pt x="64293" y="62099"/>
                  </a:lnTo>
                  <a:lnTo>
                    <a:pt x="83915" y="38881"/>
                  </a:lnTo>
                  <a:lnTo>
                    <a:pt x="85651" y="40244"/>
                  </a:lnTo>
                  <a:lnTo>
                    <a:pt x="90403" y="47405"/>
                  </a:lnTo>
                  <a:lnTo>
                    <a:pt x="93972" y="68393"/>
                  </a:lnTo>
                  <a:lnTo>
                    <a:pt x="88631" y="104987"/>
                  </a:lnTo>
                  <a:lnTo>
                    <a:pt x="83657" y="149061"/>
                  </a:lnTo>
                  <a:lnTo>
                    <a:pt x="75745" y="173302"/>
                  </a:lnTo>
                  <a:lnTo>
                    <a:pt x="63590" y="196030"/>
                  </a:lnTo>
                  <a:lnTo>
                    <a:pt x="59402" y="200044"/>
                  </a:lnTo>
                  <a:lnTo>
                    <a:pt x="49103" y="204505"/>
                  </a:lnTo>
                  <a:lnTo>
                    <a:pt x="37471" y="203665"/>
                  </a:lnTo>
                  <a:lnTo>
                    <a:pt x="31405" y="201959"/>
                  </a:lnTo>
                  <a:lnTo>
                    <a:pt x="27361" y="197647"/>
                  </a:lnTo>
                  <a:lnTo>
                    <a:pt x="22869" y="184389"/>
                  </a:lnTo>
                  <a:lnTo>
                    <a:pt x="20339" y="164131"/>
                  </a:lnTo>
                  <a:lnTo>
                    <a:pt x="27568" y="122423"/>
                  </a:lnTo>
                  <a:lnTo>
                    <a:pt x="33896" y="111445"/>
                  </a:lnTo>
                  <a:lnTo>
                    <a:pt x="38547" y="105554"/>
                  </a:lnTo>
                  <a:lnTo>
                    <a:pt x="60262" y="92208"/>
                  </a:lnTo>
                  <a:lnTo>
                    <a:pt x="104999" y="747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2056">
              <a:extLst>
                <a:ext uri="{FF2B5EF4-FFF2-40B4-BE49-F238E27FC236}">
                  <a16:creationId xmlns:a16="http://schemas.microsoft.com/office/drawing/2014/main" id="{FC25382A-F804-42FB-2C79-58EC62E097FE}"/>
                </a:ext>
              </a:extLst>
            </p:cNvPr>
            <p:cNvSpPr/>
            <p:nvPr>
              <p:custDataLst>
                <p:tags r:id="rId40"/>
              </p:custDataLst>
            </p:nvPr>
          </p:nvSpPr>
          <p:spPr>
            <a:xfrm>
              <a:off x="3510724" y="3310828"/>
              <a:ext cx="327852" cy="106181"/>
            </a:xfrm>
            <a:custGeom>
              <a:avLst/>
              <a:gdLst/>
              <a:ahLst/>
              <a:cxnLst/>
              <a:rect l="0" t="0" r="0" b="0"/>
              <a:pathLst>
                <a:path w="327852" h="106181">
                  <a:moveTo>
                    <a:pt x="61151" y="41972"/>
                  </a:moveTo>
                  <a:lnTo>
                    <a:pt x="61151" y="41972"/>
                  </a:lnTo>
                  <a:lnTo>
                    <a:pt x="61151" y="19306"/>
                  </a:lnTo>
                  <a:lnTo>
                    <a:pt x="59034" y="16278"/>
                  </a:lnTo>
                  <a:lnTo>
                    <a:pt x="51038" y="10091"/>
                  </a:lnTo>
                  <a:lnTo>
                    <a:pt x="39692" y="5714"/>
                  </a:lnTo>
                  <a:lnTo>
                    <a:pt x="30095" y="7513"/>
                  </a:lnTo>
                  <a:lnTo>
                    <a:pt x="24572" y="9474"/>
                  </a:lnTo>
                  <a:lnTo>
                    <a:pt x="20890" y="12899"/>
                  </a:lnTo>
                  <a:lnTo>
                    <a:pt x="3595" y="59378"/>
                  </a:lnTo>
                  <a:lnTo>
                    <a:pt x="555" y="66276"/>
                  </a:lnTo>
                  <a:lnTo>
                    <a:pt x="0" y="79585"/>
                  </a:lnTo>
                  <a:lnTo>
                    <a:pt x="3281" y="91497"/>
                  </a:lnTo>
                  <a:lnTo>
                    <a:pt x="8267" y="100320"/>
                  </a:lnTo>
                  <a:lnTo>
                    <a:pt x="14012" y="104946"/>
                  </a:lnTo>
                  <a:lnTo>
                    <a:pt x="17025" y="106180"/>
                  </a:lnTo>
                  <a:lnTo>
                    <a:pt x="20092" y="105944"/>
                  </a:lnTo>
                  <a:lnTo>
                    <a:pt x="26323" y="102859"/>
                  </a:lnTo>
                  <a:lnTo>
                    <a:pt x="63645" y="66848"/>
                  </a:lnTo>
                  <a:lnTo>
                    <a:pt x="74825" y="49225"/>
                  </a:lnTo>
                  <a:lnTo>
                    <a:pt x="89271" y="14394"/>
                  </a:lnTo>
                  <a:lnTo>
                    <a:pt x="90695" y="27744"/>
                  </a:lnTo>
                  <a:lnTo>
                    <a:pt x="115234" y="72995"/>
                  </a:lnTo>
                  <a:lnTo>
                    <a:pt x="125959" y="87201"/>
                  </a:lnTo>
                  <a:lnTo>
                    <a:pt x="127640" y="86942"/>
                  </a:lnTo>
                  <a:lnTo>
                    <a:pt x="137942" y="78921"/>
                  </a:lnTo>
                  <a:lnTo>
                    <a:pt x="143964" y="72152"/>
                  </a:lnTo>
                  <a:lnTo>
                    <a:pt x="169111" y="25912"/>
                  </a:lnTo>
                  <a:lnTo>
                    <a:pt x="177439" y="4684"/>
                  </a:lnTo>
                  <a:lnTo>
                    <a:pt x="179951" y="1238"/>
                  </a:lnTo>
                  <a:lnTo>
                    <a:pt x="182684" y="0"/>
                  </a:lnTo>
                  <a:lnTo>
                    <a:pt x="185565" y="232"/>
                  </a:lnTo>
                  <a:lnTo>
                    <a:pt x="188544" y="1445"/>
                  </a:lnTo>
                  <a:lnTo>
                    <a:pt x="190530" y="3312"/>
                  </a:lnTo>
                  <a:lnTo>
                    <a:pt x="199034" y="21973"/>
                  </a:lnTo>
                  <a:lnTo>
                    <a:pt x="203368" y="66868"/>
                  </a:lnTo>
                  <a:lnTo>
                    <a:pt x="203988" y="104669"/>
                  </a:lnTo>
                  <a:lnTo>
                    <a:pt x="202942" y="103878"/>
                  </a:lnTo>
                  <a:lnTo>
                    <a:pt x="198958" y="97355"/>
                  </a:lnTo>
                  <a:lnTo>
                    <a:pt x="195821" y="81783"/>
                  </a:lnTo>
                  <a:lnTo>
                    <a:pt x="199949" y="58707"/>
                  </a:lnTo>
                  <a:lnTo>
                    <a:pt x="212930" y="36817"/>
                  </a:lnTo>
                  <a:lnTo>
                    <a:pt x="230183" y="21983"/>
                  </a:lnTo>
                  <a:lnTo>
                    <a:pt x="254976" y="8547"/>
                  </a:lnTo>
                  <a:lnTo>
                    <a:pt x="296709" y="4488"/>
                  </a:lnTo>
                  <a:lnTo>
                    <a:pt x="327851" y="3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2057">
              <a:extLst>
                <a:ext uri="{FF2B5EF4-FFF2-40B4-BE49-F238E27FC236}">
                  <a16:creationId xmlns:a16="http://schemas.microsoft.com/office/drawing/2014/main" id="{BCD1042A-92F7-DDB3-898B-01988CA3994F}"/>
                </a:ext>
              </a:extLst>
            </p:cNvPr>
            <p:cNvSpPr/>
            <p:nvPr>
              <p:custDataLst>
                <p:tags r:id="rId41"/>
              </p:custDataLst>
            </p:nvPr>
          </p:nvSpPr>
          <p:spPr>
            <a:xfrm>
              <a:off x="3381375" y="3248060"/>
              <a:ext cx="37950" cy="199991"/>
            </a:xfrm>
            <a:custGeom>
              <a:avLst/>
              <a:gdLst/>
              <a:ahLst/>
              <a:cxnLst/>
              <a:rect l="0" t="0" r="0" b="0"/>
              <a:pathLst>
                <a:path w="37950" h="199991">
                  <a:moveTo>
                    <a:pt x="19050" y="9490"/>
                  </a:moveTo>
                  <a:lnTo>
                    <a:pt x="19050" y="9490"/>
                  </a:lnTo>
                  <a:lnTo>
                    <a:pt x="24106" y="4433"/>
                  </a:lnTo>
                  <a:lnTo>
                    <a:pt x="29411" y="1951"/>
                  </a:lnTo>
                  <a:lnTo>
                    <a:pt x="37949" y="0"/>
                  </a:lnTo>
                  <a:lnTo>
                    <a:pt x="32998" y="5032"/>
                  </a:lnTo>
                  <a:lnTo>
                    <a:pt x="23907" y="48871"/>
                  </a:lnTo>
                  <a:lnTo>
                    <a:pt x="20009" y="91431"/>
                  </a:lnTo>
                  <a:lnTo>
                    <a:pt x="14120" y="134280"/>
                  </a:lnTo>
                  <a:lnTo>
                    <a:pt x="0" y="1999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5" name="SMARTInkShape-Group440">
            <a:extLst>
              <a:ext uri="{FF2B5EF4-FFF2-40B4-BE49-F238E27FC236}">
                <a16:creationId xmlns:a16="http://schemas.microsoft.com/office/drawing/2014/main" id="{615CFD8F-9BDD-FDCD-60F5-91A247CCA1E4}"/>
              </a:ext>
            </a:extLst>
          </p:cNvPr>
          <p:cNvGrpSpPr/>
          <p:nvPr/>
        </p:nvGrpSpPr>
        <p:grpSpPr>
          <a:xfrm>
            <a:off x="974017" y="3209925"/>
            <a:ext cx="2031846" cy="361951"/>
            <a:chOff x="974017" y="3209925"/>
            <a:chExt cx="2031846" cy="361951"/>
          </a:xfrm>
        </p:grpSpPr>
        <p:sp>
          <p:nvSpPr>
            <p:cNvPr id="398" name="SMARTInkShape-2058">
              <a:extLst>
                <a:ext uri="{FF2B5EF4-FFF2-40B4-BE49-F238E27FC236}">
                  <a16:creationId xmlns:a16="http://schemas.microsoft.com/office/drawing/2014/main" id="{FC5860E4-23B1-2501-58FB-DC26146F11D7}"/>
                </a:ext>
              </a:extLst>
            </p:cNvPr>
            <p:cNvSpPr/>
            <p:nvPr>
              <p:custDataLst>
                <p:tags r:id="rId21"/>
              </p:custDataLst>
            </p:nvPr>
          </p:nvSpPr>
          <p:spPr>
            <a:xfrm>
              <a:off x="2886075" y="3333750"/>
              <a:ext cx="119788" cy="228601"/>
            </a:xfrm>
            <a:custGeom>
              <a:avLst/>
              <a:gdLst/>
              <a:ahLst/>
              <a:cxnLst/>
              <a:rect l="0" t="0" r="0" b="0"/>
              <a:pathLst>
                <a:path w="119788" h="228601">
                  <a:moveTo>
                    <a:pt x="114300" y="0"/>
                  </a:moveTo>
                  <a:lnTo>
                    <a:pt x="114300" y="0"/>
                  </a:lnTo>
                  <a:lnTo>
                    <a:pt x="119356" y="5057"/>
                  </a:lnTo>
                  <a:lnTo>
                    <a:pt x="119787" y="7605"/>
                  </a:lnTo>
                  <a:lnTo>
                    <a:pt x="119017" y="10361"/>
                  </a:lnTo>
                  <a:lnTo>
                    <a:pt x="101319" y="53258"/>
                  </a:lnTo>
                  <a:lnTo>
                    <a:pt x="74694" y="94442"/>
                  </a:lnTo>
                  <a:lnTo>
                    <a:pt x="47955" y="140520"/>
                  </a:lnTo>
                  <a:lnTo>
                    <a:pt x="24581" y="177098"/>
                  </a:lnTo>
                  <a:lnTo>
                    <a:pt x="18573" y="200640"/>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2059">
              <a:extLst>
                <a:ext uri="{FF2B5EF4-FFF2-40B4-BE49-F238E27FC236}">
                  <a16:creationId xmlns:a16="http://schemas.microsoft.com/office/drawing/2014/main" id="{77A798DF-21D8-59E4-0AF1-24F7A6B5F72A}"/>
                </a:ext>
              </a:extLst>
            </p:cNvPr>
            <p:cNvSpPr/>
            <p:nvPr>
              <p:custDataLst>
                <p:tags r:id="rId22"/>
              </p:custDataLst>
            </p:nvPr>
          </p:nvSpPr>
          <p:spPr>
            <a:xfrm>
              <a:off x="2867025" y="3343275"/>
              <a:ext cx="57151" cy="85726"/>
            </a:xfrm>
            <a:custGeom>
              <a:avLst/>
              <a:gdLst/>
              <a:ahLst/>
              <a:cxnLst/>
              <a:rect l="0" t="0" r="0" b="0"/>
              <a:pathLst>
                <a:path w="57151" h="85726">
                  <a:moveTo>
                    <a:pt x="0" y="0"/>
                  </a:moveTo>
                  <a:lnTo>
                    <a:pt x="0" y="0"/>
                  </a:lnTo>
                  <a:lnTo>
                    <a:pt x="16402" y="0"/>
                  </a:lnTo>
                  <a:lnTo>
                    <a:pt x="23322" y="5057"/>
                  </a:lnTo>
                  <a:lnTo>
                    <a:pt x="40629" y="29339"/>
                  </a:lnTo>
                  <a:lnTo>
                    <a:pt x="44516" y="38792"/>
                  </a:lnTo>
                  <a:lnTo>
                    <a:pt x="5715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2060">
              <a:extLst>
                <a:ext uri="{FF2B5EF4-FFF2-40B4-BE49-F238E27FC236}">
                  <a16:creationId xmlns:a16="http://schemas.microsoft.com/office/drawing/2014/main" id="{CFFC8B84-75D7-35B1-7809-2A05EC0988BC}"/>
                </a:ext>
              </a:extLst>
            </p:cNvPr>
            <p:cNvSpPr/>
            <p:nvPr>
              <p:custDataLst>
                <p:tags r:id="rId23"/>
              </p:custDataLst>
            </p:nvPr>
          </p:nvSpPr>
          <p:spPr>
            <a:xfrm>
              <a:off x="2781300" y="3238500"/>
              <a:ext cx="46301" cy="228601"/>
            </a:xfrm>
            <a:custGeom>
              <a:avLst/>
              <a:gdLst/>
              <a:ahLst/>
              <a:cxnLst/>
              <a:rect l="0" t="0" r="0" b="0"/>
              <a:pathLst>
                <a:path w="46301" h="228601">
                  <a:moveTo>
                    <a:pt x="38100" y="0"/>
                  </a:moveTo>
                  <a:lnTo>
                    <a:pt x="38100" y="0"/>
                  </a:lnTo>
                  <a:lnTo>
                    <a:pt x="46300" y="0"/>
                  </a:lnTo>
                  <a:lnTo>
                    <a:pt x="35814" y="44240"/>
                  </a:lnTo>
                  <a:lnTo>
                    <a:pt x="24948" y="90113"/>
                  </a:lnTo>
                  <a:lnTo>
                    <a:pt x="9466" y="134660"/>
                  </a:lnTo>
                  <a:lnTo>
                    <a:pt x="2804" y="165135"/>
                  </a:lnTo>
                  <a:lnTo>
                    <a:pt x="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2061">
              <a:extLst>
                <a:ext uri="{FF2B5EF4-FFF2-40B4-BE49-F238E27FC236}">
                  <a16:creationId xmlns:a16="http://schemas.microsoft.com/office/drawing/2014/main" id="{C6BED266-CE79-FFFB-8410-659E65C79416}"/>
                </a:ext>
              </a:extLst>
            </p:cNvPr>
            <p:cNvSpPr/>
            <p:nvPr>
              <p:custDataLst>
                <p:tags r:id="rId24"/>
              </p:custDataLst>
            </p:nvPr>
          </p:nvSpPr>
          <p:spPr>
            <a:xfrm>
              <a:off x="2647950" y="3343275"/>
              <a:ext cx="114301" cy="19051"/>
            </a:xfrm>
            <a:custGeom>
              <a:avLst/>
              <a:gdLst/>
              <a:ahLst/>
              <a:cxnLst/>
              <a:rect l="0" t="0" r="0" b="0"/>
              <a:pathLst>
                <a:path w="114301" h="19051">
                  <a:moveTo>
                    <a:pt x="0" y="19050"/>
                  </a:moveTo>
                  <a:lnTo>
                    <a:pt x="0" y="19050"/>
                  </a:lnTo>
                  <a:lnTo>
                    <a:pt x="15208" y="12504"/>
                  </a:lnTo>
                  <a:lnTo>
                    <a:pt x="57566" y="9787"/>
                  </a:lnTo>
                  <a:lnTo>
                    <a:pt x="88002" y="6755"/>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2062">
              <a:extLst>
                <a:ext uri="{FF2B5EF4-FFF2-40B4-BE49-F238E27FC236}">
                  <a16:creationId xmlns:a16="http://schemas.microsoft.com/office/drawing/2014/main" id="{78B3F144-FC78-36F1-78F7-CB470CEFFC41}"/>
                </a:ext>
              </a:extLst>
            </p:cNvPr>
            <p:cNvSpPr/>
            <p:nvPr>
              <p:custDataLst>
                <p:tags r:id="rId25"/>
              </p:custDataLst>
            </p:nvPr>
          </p:nvSpPr>
          <p:spPr>
            <a:xfrm>
              <a:off x="2653767" y="3209925"/>
              <a:ext cx="79909" cy="240956"/>
            </a:xfrm>
            <a:custGeom>
              <a:avLst/>
              <a:gdLst/>
              <a:ahLst/>
              <a:cxnLst/>
              <a:rect l="0" t="0" r="0" b="0"/>
              <a:pathLst>
                <a:path w="79909" h="240956">
                  <a:moveTo>
                    <a:pt x="70383" y="0"/>
                  </a:moveTo>
                  <a:lnTo>
                    <a:pt x="70383" y="0"/>
                  </a:lnTo>
                  <a:lnTo>
                    <a:pt x="70383" y="5056"/>
                  </a:lnTo>
                  <a:lnTo>
                    <a:pt x="67561" y="10361"/>
                  </a:lnTo>
                  <a:lnTo>
                    <a:pt x="65327" y="13257"/>
                  </a:lnTo>
                  <a:lnTo>
                    <a:pt x="62844" y="22120"/>
                  </a:lnTo>
                  <a:lnTo>
                    <a:pt x="60682" y="32056"/>
                  </a:lnTo>
                  <a:lnTo>
                    <a:pt x="41612" y="74882"/>
                  </a:lnTo>
                  <a:lnTo>
                    <a:pt x="24013" y="111452"/>
                  </a:lnTo>
                  <a:lnTo>
                    <a:pt x="7758" y="157325"/>
                  </a:lnTo>
                  <a:lnTo>
                    <a:pt x="922" y="174345"/>
                  </a:lnTo>
                  <a:lnTo>
                    <a:pt x="0" y="191786"/>
                  </a:lnTo>
                  <a:lnTo>
                    <a:pt x="3491" y="238936"/>
                  </a:lnTo>
                  <a:lnTo>
                    <a:pt x="5680" y="240783"/>
                  </a:lnTo>
                  <a:lnTo>
                    <a:pt x="9256" y="240955"/>
                  </a:lnTo>
                  <a:lnTo>
                    <a:pt x="49244" y="235376"/>
                  </a:lnTo>
                  <a:lnTo>
                    <a:pt x="56754" y="231612"/>
                  </a:lnTo>
                  <a:lnTo>
                    <a:pt x="66933" y="228434"/>
                  </a:lnTo>
                  <a:lnTo>
                    <a:pt x="79908"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2063">
              <a:extLst>
                <a:ext uri="{FF2B5EF4-FFF2-40B4-BE49-F238E27FC236}">
                  <a16:creationId xmlns:a16="http://schemas.microsoft.com/office/drawing/2014/main" id="{A418988F-D8FB-3F70-3C38-C441A1823C29}"/>
                </a:ext>
              </a:extLst>
            </p:cNvPr>
            <p:cNvSpPr/>
            <p:nvPr>
              <p:custDataLst>
                <p:tags r:id="rId26"/>
              </p:custDataLst>
            </p:nvPr>
          </p:nvSpPr>
          <p:spPr>
            <a:xfrm>
              <a:off x="2391495" y="3328632"/>
              <a:ext cx="235477" cy="128944"/>
            </a:xfrm>
            <a:custGeom>
              <a:avLst/>
              <a:gdLst/>
              <a:ahLst/>
              <a:cxnLst/>
              <a:rect l="0" t="0" r="0" b="0"/>
              <a:pathLst>
                <a:path w="235477" h="128944">
                  <a:moveTo>
                    <a:pt x="27855" y="52743"/>
                  </a:moveTo>
                  <a:lnTo>
                    <a:pt x="27855" y="52743"/>
                  </a:lnTo>
                  <a:lnTo>
                    <a:pt x="32911" y="52743"/>
                  </a:lnTo>
                  <a:lnTo>
                    <a:pt x="38216" y="49921"/>
                  </a:lnTo>
                  <a:lnTo>
                    <a:pt x="41112" y="47686"/>
                  </a:lnTo>
                  <a:lnTo>
                    <a:pt x="49975" y="45204"/>
                  </a:lnTo>
                  <a:lnTo>
                    <a:pt x="66864" y="40984"/>
                  </a:lnTo>
                  <a:lnTo>
                    <a:pt x="76943" y="35875"/>
                  </a:lnTo>
                  <a:lnTo>
                    <a:pt x="89000" y="20862"/>
                  </a:lnTo>
                  <a:lnTo>
                    <a:pt x="92072" y="14585"/>
                  </a:lnTo>
                  <a:lnTo>
                    <a:pt x="92891" y="11430"/>
                  </a:lnTo>
                  <a:lnTo>
                    <a:pt x="92379" y="9325"/>
                  </a:lnTo>
                  <a:lnTo>
                    <a:pt x="90980" y="7923"/>
                  </a:lnTo>
                  <a:lnTo>
                    <a:pt x="88988" y="6988"/>
                  </a:lnTo>
                  <a:lnTo>
                    <a:pt x="87660" y="5306"/>
                  </a:lnTo>
                  <a:lnTo>
                    <a:pt x="86185" y="616"/>
                  </a:lnTo>
                  <a:lnTo>
                    <a:pt x="83675" y="0"/>
                  </a:lnTo>
                  <a:lnTo>
                    <a:pt x="70029" y="4190"/>
                  </a:lnTo>
                  <a:lnTo>
                    <a:pt x="34005" y="22248"/>
                  </a:lnTo>
                  <a:lnTo>
                    <a:pt x="21416" y="32487"/>
                  </a:lnTo>
                  <a:lnTo>
                    <a:pt x="7485" y="55208"/>
                  </a:lnTo>
                  <a:lnTo>
                    <a:pt x="1711" y="71936"/>
                  </a:lnTo>
                  <a:lnTo>
                    <a:pt x="0" y="88651"/>
                  </a:lnTo>
                  <a:lnTo>
                    <a:pt x="9607" y="112066"/>
                  </a:lnTo>
                  <a:lnTo>
                    <a:pt x="17275" y="121442"/>
                  </a:lnTo>
                  <a:lnTo>
                    <a:pt x="24211" y="125609"/>
                  </a:lnTo>
                  <a:lnTo>
                    <a:pt x="30822" y="127461"/>
                  </a:lnTo>
                  <a:lnTo>
                    <a:pt x="40110" y="125462"/>
                  </a:lnTo>
                  <a:lnTo>
                    <a:pt x="51293" y="119988"/>
                  </a:lnTo>
                  <a:lnTo>
                    <a:pt x="87228" y="87161"/>
                  </a:lnTo>
                  <a:lnTo>
                    <a:pt x="118055" y="41294"/>
                  </a:lnTo>
                  <a:lnTo>
                    <a:pt x="127164" y="30138"/>
                  </a:lnTo>
                  <a:lnTo>
                    <a:pt x="128986" y="29206"/>
                  </a:lnTo>
                  <a:lnTo>
                    <a:pt x="130201" y="29643"/>
                  </a:lnTo>
                  <a:lnTo>
                    <a:pt x="131011" y="30994"/>
                  </a:lnTo>
                  <a:lnTo>
                    <a:pt x="132150" y="37950"/>
                  </a:lnTo>
                  <a:lnTo>
                    <a:pt x="132602" y="81949"/>
                  </a:lnTo>
                  <a:lnTo>
                    <a:pt x="132629" y="121936"/>
                  </a:lnTo>
                  <a:lnTo>
                    <a:pt x="133687" y="123214"/>
                  </a:lnTo>
                  <a:lnTo>
                    <a:pt x="135452" y="123007"/>
                  </a:lnTo>
                  <a:lnTo>
                    <a:pt x="142991" y="117659"/>
                  </a:lnTo>
                  <a:lnTo>
                    <a:pt x="183834" y="71157"/>
                  </a:lnTo>
                  <a:lnTo>
                    <a:pt x="220988" y="31175"/>
                  </a:lnTo>
                  <a:lnTo>
                    <a:pt x="227639" y="27282"/>
                  </a:lnTo>
                  <a:lnTo>
                    <a:pt x="230894" y="26244"/>
                  </a:lnTo>
                  <a:lnTo>
                    <a:pt x="233065" y="26610"/>
                  </a:lnTo>
                  <a:lnTo>
                    <a:pt x="234511" y="27913"/>
                  </a:lnTo>
                  <a:lnTo>
                    <a:pt x="235476" y="29840"/>
                  </a:lnTo>
                  <a:lnTo>
                    <a:pt x="231777" y="47720"/>
                  </a:lnTo>
                  <a:lnTo>
                    <a:pt x="220854" y="83897"/>
                  </a:lnTo>
                  <a:lnTo>
                    <a:pt x="218355" y="1289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2064">
              <a:extLst>
                <a:ext uri="{FF2B5EF4-FFF2-40B4-BE49-F238E27FC236}">
                  <a16:creationId xmlns:a16="http://schemas.microsoft.com/office/drawing/2014/main" id="{2B2CDAE0-5CEF-9BB6-D7B5-03DED483C80D}"/>
                </a:ext>
              </a:extLst>
            </p:cNvPr>
            <p:cNvSpPr/>
            <p:nvPr>
              <p:custDataLst>
                <p:tags r:id="rId27"/>
              </p:custDataLst>
            </p:nvPr>
          </p:nvSpPr>
          <p:spPr>
            <a:xfrm>
              <a:off x="2288042" y="3371850"/>
              <a:ext cx="26534" cy="104776"/>
            </a:xfrm>
            <a:custGeom>
              <a:avLst/>
              <a:gdLst/>
              <a:ahLst/>
              <a:cxnLst/>
              <a:rect l="0" t="0" r="0" b="0"/>
              <a:pathLst>
                <a:path w="26534" h="104776">
                  <a:moveTo>
                    <a:pt x="26533" y="0"/>
                  </a:moveTo>
                  <a:lnTo>
                    <a:pt x="26533" y="0"/>
                  </a:lnTo>
                  <a:lnTo>
                    <a:pt x="21477" y="0"/>
                  </a:lnTo>
                  <a:lnTo>
                    <a:pt x="16172" y="8467"/>
                  </a:lnTo>
                  <a:lnTo>
                    <a:pt x="10057" y="28261"/>
                  </a:lnTo>
                  <a:lnTo>
                    <a:pt x="5424" y="47532"/>
                  </a:lnTo>
                  <a:lnTo>
                    <a:pt x="1276" y="61342"/>
                  </a:lnTo>
                  <a:lnTo>
                    <a:pt x="0" y="84850"/>
                  </a:lnTo>
                  <a:lnTo>
                    <a:pt x="3451" y="95214"/>
                  </a:lnTo>
                  <a:lnTo>
                    <a:pt x="5854" y="98401"/>
                  </a:lnTo>
                  <a:lnTo>
                    <a:pt x="17008"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2065">
              <a:extLst>
                <a:ext uri="{FF2B5EF4-FFF2-40B4-BE49-F238E27FC236}">
                  <a16:creationId xmlns:a16="http://schemas.microsoft.com/office/drawing/2014/main" id="{A969D673-1C53-CCCF-F20D-F9D079E3D3D9}"/>
                </a:ext>
              </a:extLst>
            </p:cNvPr>
            <p:cNvSpPr/>
            <p:nvPr>
              <p:custDataLst>
                <p:tags r:id="rId28"/>
              </p:custDataLst>
            </p:nvPr>
          </p:nvSpPr>
          <p:spPr>
            <a:xfrm>
              <a:off x="2147870" y="3352800"/>
              <a:ext cx="80981" cy="104776"/>
            </a:xfrm>
            <a:custGeom>
              <a:avLst/>
              <a:gdLst/>
              <a:ahLst/>
              <a:cxnLst/>
              <a:rect l="0" t="0" r="0" b="0"/>
              <a:pathLst>
                <a:path w="80981" h="104776">
                  <a:moveTo>
                    <a:pt x="61930" y="0"/>
                  </a:moveTo>
                  <a:lnTo>
                    <a:pt x="61930" y="0"/>
                  </a:lnTo>
                  <a:lnTo>
                    <a:pt x="48673" y="0"/>
                  </a:lnTo>
                  <a:lnTo>
                    <a:pt x="34484" y="5057"/>
                  </a:lnTo>
                  <a:lnTo>
                    <a:pt x="16874" y="18314"/>
                  </a:lnTo>
                  <a:lnTo>
                    <a:pt x="10155" y="29659"/>
                  </a:lnTo>
                  <a:lnTo>
                    <a:pt x="0" y="60468"/>
                  </a:lnTo>
                  <a:lnTo>
                    <a:pt x="1950" y="73088"/>
                  </a:lnTo>
                  <a:lnTo>
                    <a:pt x="9167" y="82931"/>
                  </a:lnTo>
                  <a:lnTo>
                    <a:pt x="25990" y="97873"/>
                  </a:lnTo>
                  <a:lnTo>
                    <a:pt x="38548" y="101707"/>
                  </a:lnTo>
                  <a:lnTo>
                    <a:pt x="8098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2066">
              <a:extLst>
                <a:ext uri="{FF2B5EF4-FFF2-40B4-BE49-F238E27FC236}">
                  <a16:creationId xmlns:a16="http://schemas.microsoft.com/office/drawing/2014/main" id="{7718472E-683C-0760-7E61-255DE83FB9C3}"/>
                </a:ext>
              </a:extLst>
            </p:cNvPr>
            <p:cNvSpPr/>
            <p:nvPr>
              <p:custDataLst>
                <p:tags r:id="rId29"/>
              </p:custDataLst>
            </p:nvPr>
          </p:nvSpPr>
          <p:spPr>
            <a:xfrm>
              <a:off x="2105025" y="3286125"/>
              <a:ext cx="28576" cy="9526"/>
            </a:xfrm>
            <a:custGeom>
              <a:avLst/>
              <a:gdLst/>
              <a:ahLst/>
              <a:cxnLst/>
              <a:rect l="0" t="0" r="0" b="0"/>
              <a:pathLst>
                <a:path w="28576" h="9526">
                  <a:moveTo>
                    <a:pt x="0" y="9525"/>
                  </a:moveTo>
                  <a:lnTo>
                    <a:pt x="0" y="9525"/>
                  </a:lnTo>
                  <a:lnTo>
                    <a:pt x="5057" y="9525"/>
                  </a:lnTo>
                  <a:lnTo>
                    <a:pt x="10361" y="6703"/>
                  </a:lnTo>
                  <a:lnTo>
                    <a:pt x="16247" y="2979"/>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2067">
              <a:extLst>
                <a:ext uri="{FF2B5EF4-FFF2-40B4-BE49-F238E27FC236}">
                  <a16:creationId xmlns:a16="http://schemas.microsoft.com/office/drawing/2014/main" id="{10942C24-C1A5-63B7-9BF5-7B10D521C0D7}"/>
                </a:ext>
              </a:extLst>
            </p:cNvPr>
            <p:cNvSpPr/>
            <p:nvPr>
              <p:custDataLst>
                <p:tags r:id="rId30"/>
              </p:custDataLst>
            </p:nvPr>
          </p:nvSpPr>
          <p:spPr>
            <a:xfrm>
              <a:off x="2038350" y="3371850"/>
              <a:ext cx="19051" cy="76201"/>
            </a:xfrm>
            <a:custGeom>
              <a:avLst/>
              <a:gdLst/>
              <a:ahLst/>
              <a:cxnLst/>
              <a:rect l="0" t="0" r="0" b="0"/>
              <a:pathLst>
                <a:path w="19051" h="76201">
                  <a:moveTo>
                    <a:pt x="19050" y="0"/>
                  </a:moveTo>
                  <a:lnTo>
                    <a:pt x="19050" y="0"/>
                  </a:lnTo>
                  <a:lnTo>
                    <a:pt x="19050" y="5057"/>
                  </a:lnTo>
                  <a:lnTo>
                    <a:pt x="17992" y="6546"/>
                  </a:lnTo>
                  <a:lnTo>
                    <a:pt x="16228" y="7539"/>
                  </a:lnTo>
                  <a:lnTo>
                    <a:pt x="13993" y="8201"/>
                  </a:lnTo>
                  <a:lnTo>
                    <a:pt x="12504" y="10759"/>
                  </a:lnTo>
                  <a:lnTo>
                    <a:pt x="4585" y="54271"/>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2068">
              <a:extLst>
                <a:ext uri="{FF2B5EF4-FFF2-40B4-BE49-F238E27FC236}">
                  <a16:creationId xmlns:a16="http://schemas.microsoft.com/office/drawing/2014/main" id="{FB6FD23A-4B2D-43BF-3924-7EDA5D0ED1EC}"/>
                </a:ext>
              </a:extLst>
            </p:cNvPr>
            <p:cNvSpPr/>
            <p:nvPr>
              <p:custDataLst>
                <p:tags r:id="rId31"/>
              </p:custDataLst>
            </p:nvPr>
          </p:nvSpPr>
          <p:spPr>
            <a:xfrm>
              <a:off x="1866900" y="3395222"/>
              <a:ext cx="104776" cy="24254"/>
            </a:xfrm>
            <a:custGeom>
              <a:avLst/>
              <a:gdLst/>
              <a:ahLst/>
              <a:cxnLst/>
              <a:rect l="0" t="0" r="0" b="0"/>
              <a:pathLst>
                <a:path w="104776" h="24254">
                  <a:moveTo>
                    <a:pt x="0" y="24253"/>
                  </a:moveTo>
                  <a:lnTo>
                    <a:pt x="0" y="24253"/>
                  </a:lnTo>
                  <a:lnTo>
                    <a:pt x="8201" y="16052"/>
                  </a:lnTo>
                  <a:lnTo>
                    <a:pt x="31018" y="8444"/>
                  </a:lnTo>
                  <a:lnTo>
                    <a:pt x="70844" y="0"/>
                  </a:lnTo>
                  <a:lnTo>
                    <a:pt x="104775" y="52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2069">
              <a:extLst>
                <a:ext uri="{FF2B5EF4-FFF2-40B4-BE49-F238E27FC236}">
                  <a16:creationId xmlns:a16="http://schemas.microsoft.com/office/drawing/2014/main" id="{C9A17D83-3C76-4B0C-0ABB-D31D88CF0C8D}"/>
                </a:ext>
              </a:extLst>
            </p:cNvPr>
            <p:cNvSpPr/>
            <p:nvPr>
              <p:custDataLst>
                <p:tags r:id="rId32"/>
              </p:custDataLst>
            </p:nvPr>
          </p:nvSpPr>
          <p:spPr>
            <a:xfrm>
              <a:off x="1885962" y="3225776"/>
              <a:ext cx="85714" cy="336013"/>
            </a:xfrm>
            <a:custGeom>
              <a:avLst/>
              <a:gdLst/>
              <a:ahLst/>
              <a:cxnLst/>
              <a:rect l="0" t="0" r="0" b="0"/>
              <a:pathLst>
                <a:path w="85714" h="336013">
                  <a:moveTo>
                    <a:pt x="85713" y="41299"/>
                  </a:moveTo>
                  <a:lnTo>
                    <a:pt x="85713" y="41299"/>
                  </a:lnTo>
                  <a:lnTo>
                    <a:pt x="84655" y="26091"/>
                  </a:lnTo>
                  <a:lnTo>
                    <a:pt x="77512" y="1575"/>
                  </a:lnTo>
                  <a:lnTo>
                    <a:pt x="76012" y="0"/>
                  </a:lnTo>
                  <a:lnTo>
                    <a:pt x="73954" y="8"/>
                  </a:lnTo>
                  <a:lnTo>
                    <a:pt x="68845" y="2839"/>
                  </a:lnTo>
                  <a:lnTo>
                    <a:pt x="48776" y="21326"/>
                  </a:lnTo>
                  <a:lnTo>
                    <a:pt x="42838" y="32775"/>
                  </a:lnTo>
                  <a:lnTo>
                    <a:pt x="28913" y="72541"/>
                  </a:lnTo>
                  <a:lnTo>
                    <a:pt x="16908" y="116055"/>
                  </a:lnTo>
                  <a:lnTo>
                    <a:pt x="11704" y="162462"/>
                  </a:lnTo>
                  <a:lnTo>
                    <a:pt x="3400" y="205912"/>
                  </a:lnTo>
                  <a:lnTo>
                    <a:pt x="999" y="244002"/>
                  </a:lnTo>
                  <a:lnTo>
                    <a:pt x="77" y="290186"/>
                  </a:lnTo>
                  <a:lnTo>
                    <a:pt x="0" y="310501"/>
                  </a:lnTo>
                  <a:lnTo>
                    <a:pt x="2816" y="317225"/>
                  </a:lnTo>
                  <a:lnTo>
                    <a:pt x="6536" y="323741"/>
                  </a:lnTo>
                  <a:lnTo>
                    <a:pt x="9397" y="336012"/>
                  </a:lnTo>
                  <a:lnTo>
                    <a:pt x="9513" y="3270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2070">
              <a:extLst>
                <a:ext uri="{FF2B5EF4-FFF2-40B4-BE49-F238E27FC236}">
                  <a16:creationId xmlns:a16="http://schemas.microsoft.com/office/drawing/2014/main" id="{7C6C1855-4123-2A51-7F4C-396B88B9E4DF}"/>
                </a:ext>
              </a:extLst>
            </p:cNvPr>
            <p:cNvSpPr/>
            <p:nvPr>
              <p:custDataLst>
                <p:tags r:id="rId33"/>
              </p:custDataLst>
            </p:nvPr>
          </p:nvSpPr>
          <p:spPr>
            <a:xfrm>
              <a:off x="1685925" y="3371850"/>
              <a:ext cx="133351" cy="38101"/>
            </a:xfrm>
            <a:custGeom>
              <a:avLst/>
              <a:gdLst/>
              <a:ahLst/>
              <a:cxnLst/>
              <a:rect l="0" t="0" r="0" b="0"/>
              <a:pathLst>
                <a:path w="133351" h="38101">
                  <a:moveTo>
                    <a:pt x="0" y="38100"/>
                  </a:moveTo>
                  <a:lnTo>
                    <a:pt x="0" y="38100"/>
                  </a:lnTo>
                  <a:lnTo>
                    <a:pt x="42194" y="13211"/>
                  </a:lnTo>
                  <a:lnTo>
                    <a:pt x="74186" y="2923"/>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2071">
              <a:extLst>
                <a:ext uri="{FF2B5EF4-FFF2-40B4-BE49-F238E27FC236}">
                  <a16:creationId xmlns:a16="http://schemas.microsoft.com/office/drawing/2014/main" id="{55786DAA-4BBB-4803-5044-BB8609A372CB}"/>
                </a:ext>
              </a:extLst>
            </p:cNvPr>
            <p:cNvSpPr/>
            <p:nvPr>
              <p:custDataLst>
                <p:tags r:id="rId34"/>
              </p:custDataLst>
            </p:nvPr>
          </p:nvSpPr>
          <p:spPr>
            <a:xfrm>
              <a:off x="1705223" y="3252701"/>
              <a:ext cx="93563" cy="319175"/>
            </a:xfrm>
            <a:custGeom>
              <a:avLst/>
              <a:gdLst/>
              <a:ahLst/>
              <a:cxnLst/>
              <a:rect l="0" t="0" r="0" b="0"/>
              <a:pathLst>
                <a:path w="93563" h="319175">
                  <a:moveTo>
                    <a:pt x="75952" y="71524"/>
                  </a:moveTo>
                  <a:lnTo>
                    <a:pt x="75952" y="71524"/>
                  </a:lnTo>
                  <a:lnTo>
                    <a:pt x="81009" y="66467"/>
                  </a:lnTo>
                  <a:lnTo>
                    <a:pt x="83491" y="58341"/>
                  </a:lnTo>
                  <a:lnTo>
                    <a:pt x="85653" y="48731"/>
                  </a:lnTo>
                  <a:lnTo>
                    <a:pt x="92842" y="33939"/>
                  </a:lnTo>
                  <a:lnTo>
                    <a:pt x="93562" y="30592"/>
                  </a:lnTo>
                  <a:lnTo>
                    <a:pt x="86675" y="8084"/>
                  </a:lnTo>
                  <a:lnTo>
                    <a:pt x="80775" y="751"/>
                  </a:lnTo>
                  <a:lnTo>
                    <a:pt x="78109" y="0"/>
                  </a:lnTo>
                  <a:lnTo>
                    <a:pt x="75274" y="558"/>
                  </a:lnTo>
                  <a:lnTo>
                    <a:pt x="72325" y="1988"/>
                  </a:lnTo>
                  <a:lnTo>
                    <a:pt x="58061" y="19171"/>
                  </a:lnTo>
                  <a:lnTo>
                    <a:pt x="41883" y="61026"/>
                  </a:lnTo>
                  <a:lnTo>
                    <a:pt x="28496" y="107237"/>
                  </a:lnTo>
                  <a:lnTo>
                    <a:pt x="18852" y="143136"/>
                  </a:lnTo>
                  <a:lnTo>
                    <a:pt x="6112" y="187505"/>
                  </a:lnTo>
                  <a:lnTo>
                    <a:pt x="1008" y="219827"/>
                  </a:lnTo>
                  <a:lnTo>
                    <a:pt x="0" y="262586"/>
                  </a:lnTo>
                  <a:lnTo>
                    <a:pt x="843" y="299336"/>
                  </a:lnTo>
                  <a:lnTo>
                    <a:pt x="9277" y="3191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2072">
              <a:extLst>
                <a:ext uri="{FF2B5EF4-FFF2-40B4-BE49-F238E27FC236}">
                  <a16:creationId xmlns:a16="http://schemas.microsoft.com/office/drawing/2014/main" id="{B4A06B3E-95B0-C4B3-15FC-30ADCFAF2C21}"/>
                </a:ext>
              </a:extLst>
            </p:cNvPr>
            <p:cNvSpPr/>
            <p:nvPr>
              <p:custDataLst>
                <p:tags r:id="rId35"/>
              </p:custDataLst>
            </p:nvPr>
          </p:nvSpPr>
          <p:spPr>
            <a:xfrm>
              <a:off x="1562100" y="3343275"/>
              <a:ext cx="95251" cy="91552"/>
            </a:xfrm>
            <a:custGeom>
              <a:avLst/>
              <a:gdLst/>
              <a:ahLst/>
              <a:cxnLst/>
              <a:rect l="0" t="0" r="0" b="0"/>
              <a:pathLst>
                <a:path w="95251" h="91552">
                  <a:moveTo>
                    <a:pt x="0" y="47625"/>
                  </a:moveTo>
                  <a:lnTo>
                    <a:pt x="0" y="47625"/>
                  </a:lnTo>
                  <a:lnTo>
                    <a:pt x="5057" y="42568"/>
                  </a:lnTo>
                  <a:lnTo>
                    <a:pt x="7539" y="37264"/>
                  </a:lnTo>
                  <a:lnTo>
                    <a:pt x="9490" y="28726"/>
                  </a:lnTo>
                  <a:lnTo>
                    <a:pt x="10583" y="70334"/>
                  </a:lnTo>
                  <a:lnTo>
                    <a:pt x="14581" y="82765"/>
                  </a:lnTo>
                  <a:lnTo>
                    <a:pt x="17129" y="86927"/>
                  </a:lnTo>
                  <a:lnTo>
                    <a:pt x="22782" y="91551"/>
                  </a:lnTo>
                  <a:lnTo>
                    <a:pt x="34467" y="90784"/>
                  </a:lnTo>
                  <a:lnTo>
                    <a:pt x="48127" y="86915"/>
                  </a:lnTo>
                  <a:lnTo>
                    <a:pt x="57726" y="81667"/>
                  </a:lnTo>
                  <a:lnTo>
                    <a:pt x="65520" y="70164"/>
                  </a:lnTo>
                  <a:lnTo>
                    <a:pt x="82398" y="23351"/>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2073">
              <a:extLst>
                <a:ext uri="{FF2B5EF4-FFF2-40B4-BE49-F238E27FC236}">
                  <a16:creationId xmlns:a16="http://schemas.microsoft.com/office/drawing/2014/main" id="{B97A583B-2E2E-AE88-E15F-CD04A8536998}"/>
                </a:ext>
              </a:extLst>
            </p:cNvPr>
            <p:cNvSpPr/>
            <p:nvPr>
              <p:custDataLst>
                <p:tags r:id="rId36"/>
              </p:custDataLst>
            </p:nvPr>
          </p:nvSpPr>
          <p:spPr>
            <a:xfrm>
              <a:off x="1352550" y="3333750"/>
              <a:ext cx="156246" cy="104776"/>
            </a:xfrm>
            <a:custGeom>
              <a:avLst/>
              <a:gdLst/>
              <a:ahLst/>
              <a:cxnLst/>
              <a:rect l="0" t="0" r="0" b="0"/>
              <a:pathLst>
                <a:path w="156246" h="104776">
                  <a:moveTo>
                    <a:pt x="123825" y="0"/>
                  </a:moveTo>
                  <a:lnTo>
                    <a:pt x="123825" y="0"/>
                  </a:lnTo>
                  <a:lnTo>
                    <a:pt x="132026" y="0"/>
                  </a:lnTo>
                  <a:lnTo>
                    <a:pt x="119976" y="0"/>
                  </a:lnTo>
                  <a:lnTo>
                    <a:pt x="83197" y="10759"/>
                  </a:lnTo>
                  <a:lnTo>
                    <a:pt x="64004" y="30867"/>
                  </a:lnTo>
                  <a:lnTo>
                    <a:pt x="60196" y="37708"/>
                  </a:lnTo>
                  <a:lnTo>
                    <a:pt x="57751" y="45666"/>
                  </a:lnTo>
                  <a:lnTo>
                    <a:pt x="67441" y="52101"/>
                  </a:lnTo>
                  <a:lnTo>
                    <a:pt x="110147" y="61763"/>
                  </a:lnTo>
                  <a:lnTo>
                    <a:pt x="139924" y="68850"/>
                  </a:lnTo>
                  <a:lnTo>
                    <a:pt x="144083" y="71300"/>
                  </a:lnTo>
                  <a:lnTo>
                    <a:pt x="154992" y="84861"/>
                  </a:lnTo>
                  <a:lnTo>
                    <a:pt x="156245" y="88324"/>
                  </a:lnTo>
                  <a:lnTo>
                    <a:pt x="156022" y="90633"/>
                  </a:lnTo>
                  <a:lnTo>
                    <a:pt x="154814" y="92172"/>
                  </a:lnTo>
                  <a:lnTo>
                    <a:pt x="112839" y="100036"/>
                  </a:lnTo>
                  <a:lnTo>
                    <a:pt x="65222" y="104359"/>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2074">
              <a:extLst>
                <a:ext uri="{FF2B5EF4-FFF2-40B4-BE49-F238E27FC236}">
                  <a16:creationId xmlns:a16="http://schemas.microsoft.com/office/drawing/2014/main" id="{CD506BB0-7C0A-FB02-22DC-382C4E6A2CB6}"/>
                </a:ext>
              </a:extLst>
            </p:cNvPr>
            <p:cNvSpPr/>
            <p:nvPr>
              <p:custDataLst>
                <p:tags r:id="rId37"/>
              </p:custDataLst>
            </p:nvPr>
          </p:nvSpPr>
          <p:spPr>
            <a:xfrm>
              <a:off x="974017" y="3343705"/>
              <a:ext cx="178509" cy="122403"/>
            </a:xfrm>
            <a:custGeom>
              <a:avLst/>
              <a:gdLst/>
              <a:ahLst/>
              <a:cxnLst/>
              <a:rect l="0" t="0" r="0" b="0"/>
              <a:pathLst>
                <a:path w="178509" h="122403">
                  <a:moveTo>
                    <a:pt x="73733" y="37670"/>
                  </a:moveTo>
                  <a:lnTo>
                    <a:pt x="73733" y="37670"/>
                  </a:lnTo>
                  <a:lnTo>
                    <a:pt x="73733" y="4466"/>
                  </a:lnTo>
                  <a:lnTo>
                    <a:pt x="72675" y="2834"/>
                  </a:lnTo>
                  <a:lnTo>
                    <a:pt x="70911" y="1746"/>
                  </a:lnTo>
                  <a:lnTo>
                    <a:pt x="63372" y="215"/>
                  </a:lnTo>
                  <a:lnTo>
                    <a:pt x="60475" y="0"/>
                  </a:lnTo>
                  <a:lnTo>
                    <a:pt x="54435" y="2583"/>
                  </a:lnTo>
                  <a:lnTo>
                    <a:pt x="25683" y="23446"/>
                  </a:lnTo>
                  <a:lnTo>
                    <a:pt x="11989" y="42393"/>
                  </a:lnTo>
                  <a:lnTo>
                    <a:pt x="2286" y="67644"/>
                  </a:lnTo>
                  <a:lnTo>
                    <a:pt x="0" y="93118"/>
                  </a:lnTo>
                  <a:lnTo>
                    <a:pt x="3215" y="103941"/>
                  </a:lnTo>
                  <a:lnTo>
                    <a:pt x="5555" y="107251"/>
                  </a:lnTo>
                  <a:lnTo>
                    <a:pt x="10976" y="110928"/>
                  </a:lnTo>
                  <a:lnTo>
                    <a:pt x="13903" y="110850"/>
                  </a:lnTo>
                  <a:lnTo>
                    <a:pt x="34405" y="100354"/>
                  </a:lnTo>
                  <a:lnTo>
                    <a:pt x="43201" y="88813"/>
                  </a:lnTo>
                  <a:lnTo>
                    <a:pt x="67269" y="46107"/>
                  </a:lnTo>
                  <a:lnTo>
                    <a:pt x="69423" y="44353"/>
                  </a:lnTo>
                  <a:lnTo>
                    <a:pt x="70860" y="44242"/>
                  </a:lnTo>
                  <a:lnTo>
                    <a:pt x="71818" y="45227"/>
                  </a:lnTo>
                  <a:lnTo>
                    <a:pt x="72882" y="49143"/>
                  </a:lnTo>
                  <a:lnTo>
                    <a:pt x="74758" y="87860"/>
                  </a:lnTo>
                  <a:lnTo>
                    <a:pt x="78775" y="96313"/>
                  </a:lnTo>
                  <a:lnTo>
                    <a:pt x="92042" y="112078"/>
                  </a:lnTo>
                  <a:lnTo>
                    <a:pt x="103390" y="118365"/>
                  </a:lnTo>
                  <a:lnTo>
                    <a:pt x="122865" y="122402"/>
                  </a:lnTo>
                  <a:lnTo>
                    <a:pt x="143677" y="118044"/>
                  </a:lnTo>
                  <a:lnTo>
                    <a:pt x="178508" y="104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1" name="SMARTInkShape-Group441">
            <a:extLst>
              <a:ext uri="{FF2B5EF4-FFF2-40B4-BE49-F238E27FC236}">
                <a16:creationId xmlns:a16="http://schemas.microsoft.com/office/drawing/2014/main" id="{5C91839B-7592-2786-5C0D-560FB00103EF}"/>
              </a:ext>
            </a:extLst>
          </p:cNvPr>
          <p:cNvGrpSpPr/>
          <p:nvPr/>
        </p:nvGrpSpPr>
        <p:grpSpPr>
          <a:xfrm>
            <a:off x="228634" y="3249504"/>
            <a:ext cx="361917" cy="293797"/>
            <a:chOff x="228634" y="3249504"/>
            <a:chExt cx="361917" cy="293797"/>
          </a:xfrm>
        </p:grpSpPr>
        <p:sp>
          <p:nvSpPr>
            <p:cNvPr id="416" name="SMARTInkShape-2075">
              <a:extLst>
                <a:ext uri="{FF2B5EF4-FFF2-40B4-BE49-F238E27FC236}">
                  <a16:creationId xmlns:a16="http://schemas.microsoft.com/office/drawing/2014/main" id="{9252D1F5-F95F-ADB8-9250-80B7CEA62C07}"/>
                </a:ext>
              </a:extLst>
            </p:cNvPr>
            <p:cNvSpPr/>
            <p:nvPr>
              <p:custDataLst>
                <p:tags r:id="rId16"/>
              </p:custDataLst>
            </p:nvPr>
          </p:nvSpPr>
          <p:spPr>
            <a:xfrm>
              <a:off x="466725" y="3390900"/>
              <a:ext cx="123826" cy="28576"/>
            </a:xfrm>
            <a:custGeom>
              <a:avLst/>
              <a:gdLst/>
              <a:ahLst/>
              <a:cxnLst/>
              <a:rect l="0" t="0" r="0" b="0"/>
              <a:pathLst>
                <a:path w="123826" h="28576">
                  <a:moveTo>
                    <a:pt x="0" y="28575"/>
                  </a:moveTo>
                  <a:lnTo>
                    <a:pt x="0" y="28575"/>
                  </a:lnTo>
                  <a:lnTo>
                    <a:pt x="5056" y="28575"/>
                  </a:lnTo>
                  <a:lnTo>
                    <a:pt x="52663" y="12100"/>
                  </a:lnTo>
                  <a:lnTo>
                    <a:pt x="95969" y="205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2076">
              <a:extLst>
                <a:ext uri="{FF2B5EF4-FFF2-40B4-BE49-F238E27FC236}">
                  <a16:creationId xmlns:a16="http://schemas.microsoft.com/office/drawing/2014/main" id="{06C54DD8-798B-9C53-6335-E931051373D3}"/>
                </a:ext>
              </a:extLst>
            </p:cNvPr>
            <p:cNvSpPr/>
            <p:nvPr>
              <p:custDataLst>
                <p:tags r:id="rId17"/>
              </p:custDataLst>
            </p:nvPr>
          </p:nvSpPr>
          <p:spPr>
            <a:xfrm>
              <a:off x="506171" y="3249504"/>
              <a:ext cx="84379" cy="293797"/>
            </a:xfrm>
            <a:custGeom>
              <a:avLst/>
              <a:gdLst/>
              <a:ahLst/>
              <a:cxnLst/>
              <a:rect l="0" t="0" r="0" b="0"/>
              <a:pathLst>
                <a:path w="84379" h="293797">
                  <a:moveTo>
                    <a:pt x="74854" y="65196"/>
                  </a:moveTo>
                  <a:lnTo>
                    <a:pt x="74854" y="65196"/>
                  </a:lnTo>
                  <a:lnTo>
                    <a:pt x="79910" y="60139"/>
                  </a:lnTo>
                  <a:lnTo>
                    <a:pt x="82393" y="54835"/>
                  </a:lnTo>
                  <a:lnTo>
                    <a:pt x="84374" y="25057"/>
                  </a:lnTo>
                  <a:lnTo>
                    <a:pt x="84378" y="13993"/>
                  </a:lnTo>
                  <a:lnTo>
                    <a:pt x="83320" y="12011"/>
                  </a:lnTo>
                  <a:lnTo>
                    <a:pt x="81556" y="10690"/>
                  </a:lnTo>
                  <a:lnTo>
                    <a:pt x="76775" y="8163"/>
                  </a:lnTo>
                  <a:lnTo>
                    <a:pt x="67045" y="0"/>
                  </a:lnTo>
                  <a:lnTo>
                    <a:pt x="65415" y="565"/>
                  </a:lnTo>
                  <a:lnTo>
                    <a:pt x="60781" y="4016"/>
                  </a:lnTo>
                  <a:lnTo>
                    <a:pt x="42637" y="30063"/>
                  </a:lnTo>
                  <a:lnTo>
                    <a:pt x="27764" y="68604"/>
                  </a:lnTo>
                  <a:lnTo>
                    <a:pt x="20685" y="104306"/>
                  </a:lnTo>
                  <a:lnTo>
                    <a:pt x="13236" y="144182"/>
                  </a:lnTo>
                  <a:lnTo>
                    <a:pt x="8120" y="187651"/>
                  </a:lnTo>
                  <a:lnTo>
                    <a:pt x="837" y="234180"/>
                  </a:lnTo>
                  <a:lnTo>
                    <a:pt x="0" y="275284"/>
                  </a:lnTo>
                  <a:lnTo>
                    <a:pt x="8179" y="2937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2077">
              <a:extLst>
                <a:ext uri="{FF2B5EF4-FFF2-40B4-BE49-F238E27FC236}">
                  <a16:creationId xmlns:a16="http://schemas.microsoft.com/office/drawing/2014/main" id="{F6E20249-777F-7B15-6019-852441F10434}"/>
                </a:ext>
              </a:extLst>
            </p:cNvPr>
            <p:cNvSpPr/>
            <p:nvPr>
              <p:custDataLst>
                <p:tags r:id="rId18"/>
              </p:custDataLst>
            </p:nvPr>
          </p:nvSpPr>
          <p:spPr>
            <a:xfrm>
              <a:off x="276225" y="3442562"/>
              <a:ext cx="95251" cy="15014"/>
            </a:xfrm>
            <a:custGeom>
              <a:avLst/>
              <a:gdLst/>
              <a:ahLst/>
              <a:cxnLst/>
              <a:rect l="0" t="0" r="0" b="0"/>
              <a:pathLst>
                <a:path w="95251" h="15014">
                  <a:moveTo>
                    <a:pt x="0" y="5488"/>
                  </a:moveTo>
                  <a:lnTo>
                    <a:pt x="0" y="5488"/>
                  </a:lnTo>
                  <a:lnTo>
                    <a:pt x="5056" y="5488"/>
                  </a:lnTo>
                  <a:lnTo>
                    <a:pt x="10361" y="2666"/>
                  </a:lnTo>
                  <a:lnTo>
                    <a:pt x="13257" y="431"/>
                  </a:lnTo>
                  <a:lnTo>
                    <a:pt x="16247" y="0"/>
                  </a:lnTo>
                  <a:lnTo>
                    <a:pt x="48483" y="5074"/>
                  </a:lnTo>
                  <a:lnTo>
                    <a:pt x="95250"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2078">
              <a:extLst>
                <a:ext uri="{FF2B5EF4-FFF2-40B4-BE49-F238E27FC236}">
                  <a16:creationId xmlns:a16="http://schemas.microsoft.com/office/drawing/2014/main" id="{FB235D89-17AB-2A07-2342-3B8BB6326A37}"/>
                </a:ext>
              </a:extLst>
            </p:cNvPr>
            <p:cNvSpPr/>
            <p:nvPr>
              <p:custDataLst>
                <p:tags r:id="rId19"/>
              </p:custDataLst>
            </p:nvPr>
          </p:nvSpPr>
          <p:spPr>
            <a:xfrm>
              <a:off x="304800" y="3295767"/>
              <a:ext cx="47234" cy="152284"/>
            </a:xfrm>
            <a:custGeom>
              <a:avLst/>
              <a:gdLst/>
              <a:ahLst/>
              <a:cxnLst/>
              <a:rect l="0" t="0" r="0" b="0"/>
              <a:pathLst>
                <a:path w="47234" h="152284">
                  <a:moveTo>
                    <a:pt x="38100" y="9408"/>
                  </a:moveTo>
                  <a:lnTo>
                    <a:pt x="38100" y="9408"/>
                  </a:lnTo>
                  <a:lnTo>
                    <a:pt x="47233" y="276"/>
                  </a:lnTo>
                  <a:lnTo>
                    <a:pt x="42452" y="0"/>
                  </a:lnTo>
                  <a:lnTo>
                    <a:pt x="41001" y="2077"/>
                  </a:lnTo>
                  <a:lnTo>
                    <a:pt x="30012" y="47811"/>
                  </a:lnTo>
                  <a:lnTo>
                    <a:pt x="15444" y="90939"/>
                  </a:lnTo>
                  <a:lnTo>
                    <a:pt x="0" y="1522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2079">
              <a:extLst>
                <a:ext uri="{FF2B5EF4-FFF2-40B4-BE49-F238E27FC236}">
                  <a16:creationId xmlns:a16="http://schemas.microsoft.com/office/drawing/2014/main" id="{C86F192B-E195-67BB-C2BD-9DD5908A9C7F}"/>
                </a:ext>
              </a:extLst>
            </p:cNvPr>
            <p:cNvSpPr/>
            <p:nvPr>
              <p:custDataLst>
                <p:tags r:id="rId20"/>
              </p:custDataLst>
            </p:nvPr>
          </p:nvSpPr>
          <p:spPr>
            <a:xfrm>
              <a:off x="228634" y="3261611"/>
              <a:ext cx="219042" cy="53090"/>
            </a:xfrm>
            <a:custGeom>
              <a:avLst/>
              <a:gdLst/>
              <a:ahLst/>
              <a:cxnLst/>
              <a:rect l="0" t="0" r="0" b="0"/>
              <a:pathLst>
                <a:path w="219042" h="53090">
                  <a:moveTo>
                    <a:pt x="9491" y="43564"/>
                  </a:moveTo>
                  <a:lnTo>
                    <a:pt x="9491" y="43564"/>
                  </a:lnTo>
                  <a:lnTo>
                    <a:pt x="9491" y="49052"/>
                  </a:lnTo>
                  <a:lnTo>
                    <a:pt x="9491" y="46708"/>
                  </a:lnTo>
                  <a:lnTo>
                    <a:pt x="9491" y="52041"/>
                  </a:lnTo>
                  <a:lnTo>
                    <a:pt x="6669" y="52623"/>
                  </a:lnTo>
                  <a:lnTo>
                    <a:pt x="0" y="53087"/>
                  </a:lnTo>
                  <a:lnTo>
                    <a:pt x="8170" y="53089"/>
                  </a:lnTo>
                  <a:lnTo>
                    <a:pt x="8610" y="52031"/>
                  </a:lnTo>
                  <a:lnTo>
                    <a:pt x="9100" y="48032"/>
                  </a:lnTo>
                  <a:lnTo>
                    <a:pt x="10288" y="46543"/>
                  </a:lnTo>
                  <a:lnTo>
                    <a:pt x="22714" y="38900"/>
                  </a:lnTo>
                  <a:lnTo>
                    <a:pt x="31871" y="30423"/>
                  </a:lnTo>
                  <a:lnTo>
                    <a:pt x="40957" y="27140"/>
                  </a:lnTo>
                  <a:lnTo>
                    <a:pt x="50993" y="24623"/>
                  </a:lnTo>
                  <a:lnTo>
                    <a:pt x="63651" y="18314"/>
                  </a:lnTo>
                  <a:lnTo>
                    <a:pt x="102115" y="12361"/>
                  </a:lnTo>
                  <a:lnTo>
                    <a:pt x="110982" y="8529"/>
                  </a:lnTo>
                  <a:lnTo>
                    <a:pt x="158600" y="4485"/>
                  </a:lnTo>
                  <a:lnTo>
                    <a:pt x="169600" y="443"/>
                  </a:lnTo>
                  <a:lnTo>
                    <a:pt x="174439" y="0"/>
                  </a:lnTo>
                  <a:lnTo>
                    <a:pt x="217148" y="5440"/>
                  </a:lnTo>
                  <a:lnTo>
                    <a:pt x="217779" y="6506"/>
                  </a:lnTo>
                  <a:lnTo>
                    <a:pt x="219041" y="149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22" name="SMARTInkShape-2080">
            <a:extLst>
              <a:ext uri="{FF2B5EF4-FFF2-40B4-BE49-F238E27FC236}">
                <a16:creationId xmlns:a16="http://schemas.microsoft.com/office/drawing/2014/main" id="{D7D1AEA0-E1D0-75AD-50DD-815842CB6F1C}"/>
              </a:ext>
            </a:extLst>
          </p:cNvPr>
          <p:cNvSpPr/>
          <p:nvPr>
            <p:custDataLst>
              <p:tags r:id="rId15"/>
            </p:custDataLst>
          </p:nvPr>
        </p:nvSpPr>
        <p:spPr>
          <a:xfrm>
            <a:off x="1123950" y="1743075"/>
            <a:ext cx="1447801" cy="47626"/>
          </a:xfrm>
          <a:custGeom>
            <a:avLst/>
            <a:gdLst/>
            <a:ahLst/>
            <a:cxnLst/>
            <a:rect l="0" t="0" r="0" b="0"/>
            <a:pathLst>
              <a:path w="1447801" h="47626">
                <a:moveTo>
                  <a:pt x="0" y="38100"/>
                </a:moveTo>
                <a:lnTo>
                  <a:pt x="0" y="38100"/>
                </a:lnTo>
                <a:lnTo>
                  <a:pt x="0" y="43156"/>
                </a:lnTo>
                <a:lnTo>
                  <a:pt x="1058" y="44646"/>
                </a:lnTo>
                <a:lnTo>
                  <a:pt x="2822" y="45639"/>
                </a:lnTo>
                <a:lnTo>
                  <a:pt x="5057" y="46301"/>
                </a:lnTo>
                <a:lnTo>
                  <a:pt x="5488" y="45684"/>
                </a:lnTo>
                <a:lnTo>
                  <a:pt x="3144" y="42176"/>
                </a:lnTo>
                <a:lnTo>
                  <a:pt x="3155" y="41876"/>
                </a:lnTo>
                <a:lnTo>
                  <a:pt x="9525" y="47625"/>
                </a:lnTo>
                <a:lnTo>
                  <a:pt x="18933" y="47625"/>
                </a:lnTo>
                <a:lnTo>
                  <a:pt x="28180" y="38492"/>
                </a:lnTo>
                <a:lnTo>
                  <a:pt x="55699" y="38100"/>
                </a:lnTo>
                <a:lnTo>
                  <a:pt x="65224" y="29899"/>
                </a:lnTo>
                <a:lnTo>
                  <a:pt x="109465" y="19956"/>
                </a:lnTo>
                <a:lnTo>
                  <a:pt x="155791" y="18071"/>
                </a:lnTo>
                <a:lnTo>
                  <a:pt x="196756" y="10415"/>
                </a:lnTo>
                <a:lnTo>
                  <a:pt x="220928" y="10847"/>
                </a:lnTo>
                <a:lnTo>
                  <a:pt x="263186" y="17116"/>
                </a:lnTo>
                <a:lnTo>
                  <a:pt x="300937" y="18477"/>
                </a:lnTo>
                <a:lnTo>
                  <a:pt x="347193" y="18937"/>
                </a:lnTo>
                <a:lnTo>
                  <a:pt x="384506" y="19016"/>
                </a:lnTo>
                <a:lnTo>
                  <a:pt x="422373" y="19040"/>
                </a:lnTo>
                <a:lnTo>
                  <a:pt x="466548" y="19048"/>
                </a:lnTo>
                <a:lnTo>
                  <a:pt x="503597" y="19050"/>
                </a:lnTo>
                <a:lnTo>
                  <a:pt x="547618" y="19050"/>
                </a:lnTo>
                <a:lnTo>
                  <a:pt x="592058" y="17992"/>
                </a:lnTo>
                <a:lnTo>
                  <a:pt x="629450" y="12504"/>
                </a:lnTo>
                <a:lnTo>
                  <a:pt x="661814" y="10849"/>
                </a:lnTo>
                <a:lnTo>
                  <a:pt x="700187" y="10114"/>
                </a:lnTo>
                <a:lnTo>
                  <a:pt x="740877" y="9787"/>
                </a:lnTo>
                <a:lnTo>
                  <a:pt x="780129" y="9641"/>
                </a:lnTo>
                <a:lnTo>
                  <a:pt x="813096" y="9577"/>
                </a:lnTo>
                <a:lnTo>
                  <a:pt x="855456" y="9540"/>
                </a:lnTo>
                <a:lnTo>
                  <a:pt x="902639" y="9528"/>
                </a:lnTo>
                <a:lnTo>
                  <a:pt x="950138" y="9526"/>
                </a:lnTo>
                <a:lnTo>
                  <a:pt x="990841" y="9525"/>
                </a:lnTo>
                <a:lnTo>
                  <a:pt x="1028101" y="9525"/>
                </a:lnTo>
                <a:lnTo>
                  <a:pt x="1070503" y="14581"/>
                </a:lnTo>
                <a:lnTo>
                  <a:pt x="1108232" y="17726"/>
                </a:lnTo>
                <a:lnTo>
                  <a:pt x="1152360" y="18788"/>
                </a:lnTo>
                <a:lnTo>
                  <a:pt x="1197922" y="18998"/>
                </a:lnTo>
                <a:lnTo>
                  <a:pt x="1233709" y="19035"/>
                </a:lnTo>
                <a:lnTo>
                  <a:pt x="1277827" y="19045"/>
                </a:lnTo>
                <a:lnTo>
                  <a:pt x="1321590" y="19049"/>
                </a:lnTo>
                <a:lnTo>
                  <a:pt x="1352902" y="21872"/>
                </a:lnTo>
                <a:lnTo>
                  <a:pt x="1359135" y="24106"/>
                </a:lnTo>
                <a:lnTo>
                  <a:pt x="1374526" y="23767"/>
                </a:lnTo>
                <a:lnTo>
                  <a:pt x="1418552" y="19671"/>
                </a:lnTo>
                <a:lnTo>
                  <a:pt x="1443530" y="19132"/>
                </a:lnTo>
                <a:lnTo>
                  <a:pt x="1444953" y="18046"/>
                </a:lnTo>
                <a:lnTo>
                  <a:pt x="1447425" y="10856"/>
                </a:lnTo>
                <a:lnTo>
                  <a:pt x="1447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09373133"/>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1.xml><?xml version="1.0" encoding="utf-8"?>
<p:tagLst xmlns:a="http://schemas.openxmlformats.org/drawingml/2006/main" xmlns:r="http://schemas.openxmlformats.org/officeDocument/2006/relationships" xmlns:p="http://schemas.openxmlformats.org/presentationml/2006/main">
  <p:tag name="HIGHLIGHTER" val="false"/>
</p:tagLst>
</file>

<file path=ppt/tags/tag1002.xml><?xml version="1.0" encoding="utf-8"?>
<p:tagLst xmlns:a="http://schemas.openxmlformats.org/drawingml/2006/main" xmlns:r="http://schemas.openxmlformats.org/officeDocument/2006/relationships" xmlns:p="http://schemas.openxmlformats.org/presentationml/2006/main">
  <p:tag name="HIGHLIGHTER" val="false"/>
</p:tagLst>
</file>

<file path=ppt/tags/tag1003.xml><?xml version="1.0" encoding="utf-8"?>
<p:tagLst xmlns:a="http://schemas.openxmlformats.org/drawingml/2006/main" xmlns:r="http://schemas.openxmlformats.org/officeDocument/2006/relationships" xmlns:p="http://schemas.openxmlformats.org/presentationml/2006/main">
  <p:tag name="HIGHLIGHTER" val="false"/>
</p:tagLst>
</file>

<file path=ppt/tags/tag1004.xml><?xml version="1.0" encoding="utf-8"?>
<p:tagLst xmlns:a="http://schemas.openxmlformats.org/drawingml/2006/main" xmlns:r="http://schemas.openxmlformats.org/officeDocument/2006/relationships" xmlns:p="http://schemas.openxmlformats.org/presentationml/2006/main">
  <p:tag name="HIGHLIGHTER" val="false"/>
</p:tagLst>
</file>

<file path=ppt/tags/tag1005.xml><?xml version="1.0" encoding="utf-8"?>
<p:tagLst xmlns:a="http://schemas.openxmlformats.org/drawingml/2006/main" xmlns:r="http://schemas.openxmlformats.org/officeDocument/2006/relationships" xmlns:p="http://schemas.openxmlformats.org/presentationml/2006/main">
  <p:tag name="HIGHLIGHTER" val="false"/>
</p:tagLst>
</file>

<file path=ppt/tags/tag1006.xml><?xml version="1.0" encoding="utf-8"?>
<p:tagLst xmlns:a="http://schemas.openxmlformats.org/drawingml/2006/main" xmlns:r="http://schemas.openxmlformats.org/officeDocument/2006/relationships" xmlns:p="http://schemas.openxmlformats.org/presentationml/2006/main">
  <p:tag name="HIGHLIGHTER" val="false"/>
</p:tagLst>
</file>

<file path=ppt/tags/tag1007.xml><?xml version="1.0" encoding="utf-8"?>
<p:tagLst xmlns:a="http://schemas.openxmlformats.org/drawingml/2006/main" xmlns:r="http://schemas.openxmlformats.org/officeDocument/2006/relationships" xmlns:p="http://schemas.openxmlformats.org/presentationml/2006/main">
  <p:tag name="HIGHLIGHTER" val="false"/>
</p:tagLst>
</file>

<file path=ppt/tags/tag1008.xml><?xml version="1.0" encoding="utf-8"?>
<p:tagLst xmlns:a="http://schemas.openxmlformats.org/drawingml/2006/main" xmlns:r="http://schemas.openxmlformats.org/officeDocument/2006/relationships" xmlns:p="http://schemas.openxmlformats.org/presentationml/2006/main">
  <p:tag name="HIGHLIGHTER" val="false"/>
</p:tagLst>
</file>

<file path=ppt/tags/tag1009.xml><?xml version="1.0" encoding="utf-8"?>
<p:tagLst xmlns:a="http://schemas.openxmlformats.org/drawingml/2006/main" xmlns:r="http://schemas.openxmlformats.org/officeDocument/2006/relationships" xmlns:p="http://schemas.openxmlformats.org/presentationml/2006/main">
  <p:tag name="HIGHLIGHTER" val="false"/>
</p:tagLst>
</file>

<file path=ppt/tags/tag101.xml><?xml version="1.0" encoding="utf-8"?>
<p:tagLst xmlns:a="http://schemas.openxmlformats.org/drawingml/2006/main" xmlns:r="http://schemas.openxmlformats.org/officeDocument/2006/relationships" xmlns:p="http://schemas.openxmlformats.org/presentationml/2006/main">
  <p:tag name="HIGHLIGHTER" val="false"/>
</p:tagLst>
</file>

<file path=ppt/tags/tag1010.xml><?xml version="1.0" encoding="utf-8"?>
<p:tagLst xmlns:a="http://schemas.openxmlformats.org/drawingml/2006/main" xmlns:r="http://schemas.openxmlformats.org/officeDocument/2006/relationships" xmlns:p="http://schemas.openxmlformats.org/presentationml/2006/main">
  <p:tag name="HIGHLIGHTER" val="false"/>
</p:tagLst>
</file>

<file path=ppt/tags/tag1011.xml><?xml version="1.0" encoding="utf-8"?>
<p:tagLst xmlns:a="http://schemas.openxmlformats.org/drawingml/2006/main" xmlns:r="http://schemas.openxmlformats.org/officeDocument/2006/relationships" xmlns:p="http://schemas.openxmlformats.org/presentationml/2006/main">
  <p:tag name="HIGHLIGHTER" val="false"/>
</p:tagLst>
</file>

<file path=ppt/tags/tag1012.xml><?xml version="1.0" encoding="utf-8"?>
<p:tagLst xmlns:a="http://schemas.openxmlformats.org/drawingml/2006/main" xmlns:r="http://schemas.openxmlformats.org/officeDocument/2006/relationships" xmlns:p="http://schemas.openxmlformats.org/presentationml/2006/main">
  <p:tag name="HIGHLIGHTER" val="false"/>
</p:tagLst>
</file>

<file path=ppt/tags/tag1013.xml><?xml version="1.0" encoding="utf-8"?>
<p:tagLst xmlns:a="http://schemas.openxmlformats.org/drawingml/2006/main" xmlns:r="http://schemas.openxmlformats.org/officeDocument/2006/relationships" xmlns:p="http://schemas.openxmlformats.org/presentationml/2006/main">
  <p:tag name="HIGHLIGHTER" val="false"/>
</p:tagLst>
</file>

<file path=ppt/tags/tag1014.xml><?xml version="1.0" encoding="utf-8"?>
<p:tagLst xmlns:a="http://schemas.openxmlformats.org/drawingml/2006/main" xmlns:r="http://schemas.openxmlformats.org/officeDocument/2006/relationships" xmlns:p="http://schemas.openxmlformats.org/presentationml/2006/main">
  <p:tag name="HIGHLIGHTER" val="false"/>
</p:tagLst>
</file>

<file path=ppt/tags/tag1015.xml><?xml version="1.0" encoding="utf-8"?>
<p:tagLst xmlns:a="http://schemas.openxmlformats.org/drawingml/2006/main" xmlns:r="http://schemas.openxmlformats.org/officeDocument/2006/relationships" xmlns:p="http://schemas.openxmlformats.org/presentationml/2006/main">
  <p:tag name="HIGHLIGHTER" val="false"/>
</p:tagLst>
</file>

<file path=ppt/tags/tag1016.xml><?xml version="1.0" encoding="utf-8"?>
<p:tagLst xmlns:a="http://schemas.openxmlformats.org/drawingml/2006/main" xmlns:r="http://schemas.openxmlformats.org/officeDocument/2006/relationships" xmlns:p="http://schemas.openxmlformats.org/presentationml/2006/main">
  <p:tag name="HIGHLIGHTER" val="false"/>
</p:tagLst>
</file>

<file path=ppt/tags/tag1017.xml><?xml version="1.0" encoding="utf-8"?>
<p:tagLst xmlns:a="http://schemas.openxmlformats.org/drawingml/2006/main" xmlns:r="http://schemas.openxmlformats.org/officeDocument/2006/relationships" xmlns:p="http://schemas.openxmlformats.org/presentationml/2006/main">
  <p:tag name="HIGHLIGHTER" val="false"/>
</p:tagLst>
</file>

<file path=ppt/tags/tag1018.xml><?xml version="1.0" encoding="utf-8"?>
<p:tagLst xmlns:a="http://schemas.openxmlformats.org/drawingml/2006/main" xmlns:r="http://schemas.openxmlformats.org/officeDocument/2006/relationships" xmlns:p="http://schemas.openxmlformats.org/presentationml/2006/main">
  <p:tag name="HIGHLIGHTER" val="false"/>
</p:tagLst>
</file>

<file path=ppt/tags/tag1019.xml><?xml version="1.0" encoding="utf-8"?>
<p:tagLst xmlns:a="http://schemas.openxmlformats.org/drawingml/2006/main" xmlns:r="http://schemas.openxmlformats.org/officeDocument/2006/relationships" xmlns:p="http://schemas.openxmlformats.org/presentationml/2006/main">
  <p:tag name="HIGHLIGHTER" val="false"/>
</p:tagLst>
</file>

<file path=ppt/tags/tag102.xml><?xml version="1.0" encoding="utf-8"?>
<p:tagLst xmlns:a="http://schemas.openxmlformats.org/drawingml/2006/main" xmlns:r="http://schemas.openxmlformats.org/officeDocument/2006/relationships" xmlns:p="http://schemas.openxmlformats.org/presentationml/2006/main">
  <p:tag name="HIGHLIGHTER" val="false"/>
</p:tagLst>
</file>

<file path=ppt/tags/tag1020.xml><?xml version="1.0" encoding="utf-8"?>
<p:tagLst xmlns:a="http://schemas.openxmlformats.org/drawingml/2006/main" xmlns:r="http://schemas.openxmlformats.org/officeDocument/2006/relationships" xmlns:p="http://schemas.openxmlformats.org/presentationml/2006/main">
  <p:tag name="HIGHLIGHTER" val="false"/>
</p:tagLst>
</file>

<file path=ppt/tags/tag1021.xml><?xml version="1.0" encoding="utf-8"?>
<p:tagLst xmlns:a="http://schemas.openxmlformats.org/drawingml/2006/main" xmlns:r="http://schemas.openxmlformats.org/officeDocument/2006/relationships" xmlns:p="http://schemas.openxmlformats.org/presentationml/2006/main">
  <p:tag name="HIGHLIGHTER" val="false"/>
</p:tagLst>
</file>

<file path=ppt/tags/tag1022.xml><?xml version="1.0" encoding="utf-8"?>
<p:tagLst xmlns:a="http://schemas.openxmlformats.org/drawingml/2006/main" xmlns:r="http://schemas.openxmlformats.org/officeDocument/2006/relationships" xmlns:p="http://schemas.openxmlformats.org/presentationml/2006/main">
  <p:tag name="HIGHLIGHTER" val="false"/>
</p:tagLst>
</file>

<file path=ppt/tags/tag1023.xml><?xml version="1.0" encoding="utf-8"?>
<p:tagLst xmlns:a="http://schemas.openxmlformats.org/drawingml/2006/main" xmlns:r="http://schemas.openxmlformats.org/officeDocument/2006/relationships" xmlns:p="http://schemas.openxmlformats.org/presentationml/2006/main">
  <p:tag name="HIGHLIGHTER" val="false"/>
</p:tagLst>
</file>

<file path=ppt/tags/tag1024.xml><?xml version="1.0" encoding="utf-8"?>
<p:tagLst xmlns:a="http://schemas.openxmlformats.org/drawingml/2006/main" xmlns:r="http://schemas.openxmlformats.org/officeDocument/2006/relationships" xmlns:p="http://schemas.openxmlformats.org/presentationml/2006/main">
  <p:tag name="HIGHLIGHTER" val="false"/>
</p:tagLst>
</file>

<file path=ppt/tags/tag1025.xml><?xml version="1.0" encoding="utf-8"?>
<p:tagLst xmlns:a="http://schemas.openxmlformats.org/drawingml/2006/main" xmlns:r="http://schemas.openxmlformats.org/officeDocument/2006/relationships" xmlns:p="http://schemas.openxmlformats.org/presentationml/2006/main">
  <p:tag name="HIGHLIGHTER" val="false"/>
</p:tagLst>
</file>

<file path=ppt/tags/tag1026.xml><?xml version="1.0" encoding="utf-8"?>
<p:tagLst xmlns:a="http://schemas.openxmlformats.org/drawingml/2006/main" xmlns:r="http://schemas.openxmlformats.org/officeDocument/2006/relationships" xmlns:p="http://schemas.openxmlformats.org/presentationml/2006/main">
  <p:tag name="HIGHLIGHTER" val="false"/>
</p:tagLst>
</file>

<file path=ppt/tags/tag1027.xml><?xml version="1.0" encoding="utf-8"?>
<p:tagLst xmlns:a="http://schemas.openxmlformats.org/drawingml/2006/main" xmlns:r="http://schemas.openxmlformats.org/officeDocument/2006/relationships" xmlns:p="http://schemas.openxmlformats.org/presentationml/2006/main">
  <p:tag name="HIGHLIGHTER" val="false"/>
</p:tagLst>
</file>

<file path=ppt/tags/tag1028.xml><?xml version="1.0" encoding="utf-8"?>
<p:tagLst xmlns:a="http://schemas.openxmlformats.org/drawingml/2006/main" xmlns:r="http://schemas.openxmlformats.org/officeDocument/2006/relationships" xmlns:p="http://schemas.openxmlformats.org/presentationml/2006/main">
  <p:tag name="HIGHLIGHTER" val="false"/>
</p:tagLst>
</file>

<file path=ppt/tags/tag1029.xml><?xml version="1.0" encoding="utf-8"?>
<p:tagLst xmlns:a="http://schemas.openxmlformats.org/drawingml/2006/main" xmlns:r="http://schemas.openxmlformats.org/officeDocument/2006/relationships" xmlns:p="http://schemas.openxmlformats.org/presentationml/2006/main">
  <p:tag name="HIGHLIGHTER" val="false"/>
</p:tagLst>
</file>

<file path=ppt/tags/tag103.xml><?xml version="1.0" encoding="utf-8"?>
<p:tagLst xmlns:a="http://schemas.openxmlformats.org/drawingml/2006/main" xmlns:r="http://schemas.openxmlformats.org/officeDocument/2006/relationships" xmlns:p="http://schemas.openxmlformats.org/presentationml/2006/main">
  <p:tag name="HIGHLIGHTER" val="false"/>
</p:tagLst>
</file>

<file path=ppt/tags/tag1030.xml><?xml version="1.0" encoding="utf-8"?>
<p:tagLst xmlns:a="http://schemas.openxmlformats.org/drawingml/2006/main" xmlns:r="http://schemas.openxmlformats.org/officeDocument/2006/relationships" xmlns:p="http://schemas.openxmlformats.org/presentationml/2006/main">
  <p:tag name="HIGHLIGHTER" val="false"/>
</p:tagLst>
</file>

<file path=ppt/tags/tag1031.xml><?xml version="1.0" encoding="utf-8"?>
<p:tagLst xmlns:a="http://schemas.openxmlformats.org/drawingml/2006/main" xmlns:r="http://schemas.openxmlformats.org/officeDocument/2006/relationships" xmlns:p="http://schemas.openxmlformats.org/presentationml/2006/main">
  <p:tag name="HIGHLIGHTER" val="false"/>
</p:tagLst>
</file>

<file path=ppt/tags/tag1032.xml><?xml version="1.0" encoding="utf-8"?>
<p:tagLst xmlns:a="http://schemas.openxmlformats.org/drawingml/2006/main" xmlns:r="http://schemas.openxmlformats.org/officeDocument/2006/relationships" xmlns:p="http://schemas.openxmlformats.org/presentationml/2006/main">
  <p:tag name="HIGHLIGHTER" val="false"/>
</p:tagLst>
</file>

<file path=ppt/tags/tag1033.xml><?xml version="1.0" encoding="utf-8"?>
<p:tagLst xmlns:a="http://schemas.openxmlformats.org/drawingml/2006/main" xmlns:r="http://schemas.openxmlformats.org/officeDocument/2006/relationships" xmlns:p="http://schemas.openxmlformats.org/presentationml/2006/main">
  <p:tag name="HIGHLIGHTER" val="false"/>
</p:tagLst>
</file>

<file path=ppt/tags/tag1034.xml><?xml version="1.0" encoding="utf-8"?>
<p:tagLst xmlns:a="http://schemas.openxmlformats.org/drawingml/2006/main" xmlns:r="http://schemas.openxmlformats.org/officeDocument/2006/relationships" xmlns:p="http://schemas.openxmlformats.org/presentationml/2006/main">
  <p:tag name="HIGHLIGHTER" val="false"/>
</p:tagLst>
</file>

<file path=ppt/tags/tag1035.xml><?xml version="1.0" encoding="utf-8"?>
<p:tagLst xmlns:a="http://schemas.openxmlformats.org/drawingml/2006/main" xmlns:r="http://schemas.openxmlformats.org/officeDocument/2006/relationships" xmlns:p="http://schemas.openxmlformats.org/presentationml/2006/main">
  <p:tag name="HIGHLIGHTER" val="false"/>
</p:tagLst>
</file>

<file path=ppt/tags/tag1036.xml><?xml version="1.0" encoding="utf-8"?>
<p:tagLst xmlns:a="http://schemas.openxmlformats.org/drawingml/2006/main" xmlns:r="http://schemas.openxmlformats.org/officeDocument/2006/relationships" xmlns:p="http://schemas.openxmlformats.org/presentationml/2006/main">
  <p:tag name="HIGHLIGHTER" val="false"/>
</p:tagLst>
</file>

<file path=ppt/tags/tag1037.xml><?xml version="1.0" encoding="utf-8"?>
<p:tagLst xmlns:a="http://schemas.openxmlformats.org/drawingml/2006/main" xmlns:r="http://schemas.openxmlformats.org/officeDocument/2006/relationships" xmlns:p="http://schemas.openxmlformats.org/presentationml/2006/main">
  <p:tag name="HIGHLIGHTER" val="false"/>
</p:tagLst>
</file>

<file path=ppt/tags/tag1038.xml><?xml version="1.0" encoding="utf-8"?>
<p:tagLst xmlns:a="http://schemas.openxmlformats.org/drawingml/2006/main" xmlns:r="http://schemas.openxmlformats.org/officeDocument/2006/relationships" xmlns:p="http://schemas.openxmlformats.org/presentationml/2006/main">
  <p:tag name="HIGHLIGHTER" val="false"/>
</p:tagLst>
</file>

<file path=ppt/tags/tag1039.xml><?xml version="1.0" encoding="utf-8"?>
<p:tagLst xmlns:a="http://schemas.openxmlformats.org/drawingml/2006/main" xmlns:r="http://schemas.openxmlformats.org/officeDocument/2006/relationships" xmlns:p="http://schemas.openxmlformats.org/presentationml/2006/main">
  <p:tag name="HIGHLIGHTER" val="false"/>
</p:tagLst>
</file>

<file path=ppt/tags/tag104.xml><?xml version="1.0" encoding="utf-8"?>
<p:tagLst xmlns:a="http://schemas.openxmlformats.org/drawingml/2006/main" xmlns:r="http://schemas.openxmlformats.org/officeDocument/2006/relationships" xmlns:p="http://schemas.openxmlformats.org/presentationml/2006/main">
  <p:tag name="HIGHLIGHTER" val="false"/>
</p:tagLst>
</file>

<file path=ppt/tags/tag1040.xml><?xml version="1.0" encoding="utf-8"?>
<p:tagLst xmlns:a="http://schemas.openxmlformats.org/drawingml/2006/main" xmlns:r="http://schemas.openxmlformats.org/officeDocument/2006/relationships" xmlns:p="http://schemas.openxmlformats.org/presentationml/2006/main">
  <p:tag name="HIGHLIGHTER" val="false"/>
</p:tagLst>
</file>

<file path=ppt/tags/tag1041.xml><?xml version="1.0" encoding="utf-8"?>
<p:tagLst xmlns:a="http://schemas.openxmlformats.org/drawingml/2006/main" xmlns:r="http://schemas.openxmlformats.org/officeDocument/2006/relationships" xmlns:p="http://schemas.openxmlformats.org/presentationml/2006/main">
  <p:tag name="HIGHLIGHTER" val="false"/>
</p:tagLst>
</file>

<file path=ppt/tags/tag1042.xml><?xml version="1.0" encoding="utf-8"?>
<p:tagLst xmlns:a="http://schemas.openxmlformats.org/drawingml/2006/main" xmlns:r="http://schemas.openxmlformats.org/officeDocument/2006/relationships" xmlns:p="http://schemas.openxmlformats.org/presentationml/2006/main">
  <p:tag name="HIGHLIGHTER" val="false"/>
</p:tagLst>
</file>

<file path=ppt/tags/tag1043.xml><?xml version="1.0" encoding="utf-8"?>
<p:tagLst xmlns:a="http://schemas.openxmlformats.org/drawingml/2006/main" xmlns:r="http://schemas.openxmlformats.org/officeDocument/2006/relationships" xmlns:p="http://schemas.openxmlformats.org/presentationml/2006/main">
  <p:tag name="HIGHLIGHTER" val="false"/>
</p:tagLst>
</file>

<file path=ppt/tags/tag1044.xml><?xml version="1.0" encoding="utf-8"?>
<p:tagLst xmlns:a="http://schemas.openxmlformats.org/drawingml/2006/main" xmlns:r="http://schemas.openxmlformats.org/officeDocument/2006/relationships" xmlns:p="http://schemas.openxmlformats.org/presentationml/2006/main">
  <p:tag name="HIGHLIGHTER" val="false"/>
</p:tagLst>
</file>

<file path=ppt/tags/tag1045.xml><?xml version="1.0" encoding="utf-8"?>
<p:tagLst xmlns:a="http://schemas.openxmlformats.org/drawingml/2006/main" xmlns:r="http://schemas.openxmlformats.org/officeDocument/2006/relationships" xmlns:p="http://schemas.openxmlformats.org/presentationml/2006/main">
  <p:tag name="HIGHLIGHTER" val="false"/>
</p:tagLst>
</file>

<file path=ppt/tags/tag1046.xml><?xml version="1.0" encoding="utf-8"?>
<p:tagLst xmlns:a="http://schemas.openxmlformats.org/drawingml/2006/main" xmlns:r="http://schemas.openxmlformats.org/officeDocument/2006/relationships" xmlns:p="http://schemas.openxmlformats.org/presentationml/2006/main">
  <p:tag name="HIGHLIGHTER" val="false"/>
</p:tagLst>
</file>

<file path=ppt/tags/tag1047.xml><?xml version="1.0" encoding="utf-8"?>
<p:tagLst xmlns:a="http://schemas.openxmlformats.org/drawingml/2006/main" xmlns:r="http://schemas.openxmlformats.org/officeDocument/2006/relationships" xmlns:p="http://schemas.openxmlformats.org/presentationml/2006/main">
  <p:tag name="HIGHLIGHTER" val="false"/>
</p:tagLst>
</file>

<file path=ppt/tags/tag1048.xml><?xml version="1.0" encoding="utf-8"?>
<p:tagLst xmlns:a="http://schemas.openxmlformats.org/drawingml/2006/main" xmlns:r="http://schemas.openxmlformats.org/officeDocument/2006/relationships" xmlns:p="http://schemas.openxmlformats.org/presentationml/2006/main">
  <p:tag name="HIGHLIGHTER" val="false"/>
</p:tagLst>
</file>

<file path=ppt/tags/tag1049.xml><?xml version="1.0" encoding="utf-8"?>
<p:tagLst xmlns:a="http://schemas.openxmlformats.org/drawingml/2006/main" xmlns:r="http://schemas.openxmlformats.org/officeDocument/2006/relationships" xmlns:p="http://schemas.openxmlformats.org/presentationml/2006/main">
  <p:tag name="HIGHLIGHTER" val="false"/>
</p:tagLst>
</file>

<file path=ppt/tags/tag105.xml><?xml version="1.0" encoding="utf-8"?>
<p:tagLst xmlns:a="http://schemas.openxmlformats.org/drawingml/2006/main" xmlns:r="http://schemas.openxmlformats.org/officeDocument/2006/relationships" xmlns:p="http://schemas.openxmlformats.org/presentationml/2006/main">
  <p:tag name="HIGHLIGHTER" val="false"/>
</p:tagLst>
</file>

<file path=ppt/tags/tag1050.xml><?xml version="1.0" encoding="utf-8"?>
<p:tagLst xmlns:a="http://schemas.openxmlformats.org/drawingml/2006/main" xmlns:r="http://schemas.openxmlformats.org/officeDocument/2006/relationships" xmlns:p="http://schemas.openxmlformats.org/presentationml/2006/main">
  <p:tag name="HIGHLIGHTER" val="false"/>
</p:tagLst>
</file>

<file path=ppt/tags/tag1051.xml><?xml version="1.0" encoding="utf-8"?>
<p:tagLst xmlns:a="http://schemas.openxmlformats.org/drawingml/2006/main" xmlns:r="http://schemas.openxmlformats.org/officeDocument/2006/relationships" xmlns:p="http://schemas.openxmlformats.org/presentationml/2006/main">
  <p:tag name="HIGHLIGHTER" val="false"/>
</p:tagLst>
</file>

<file path=ppt/tags/tag1052.xml><?xml version="1.0" encoding="utf-8"?>
<p:tagLst xmlns:a="http://schemas.openxmlformats.org/drawingml/2006/main" xmlns:r="http://schemas.openxmlformats.org/officeDocument/2006/relationships" xmlns:p="http://schemas.openxmlformats.org/presentationml/2006/main">
  <p:tag name="HIGHLIGHTER" val="false"/>
</p:tagLst>
</file>

<file path=ppt/tags/tag1053.xml><?xml version="1.0" encoding="utf-8"?>
<p:tagLst xmlns:a="http://schemas.openxmlformats.org/drawingml/2006/main" xmlns:r="http://schemas.openxmlformats.org/officeDocument/2006/relationships" xmlns:p="http://schemas.openxmlformats.org/presentationml/2006/main">
  <p:tag name="HIGHLIGHTER" val="false"/>
</p:tagLst>
</file>

<file path=ppt/tags/tag1054.xml><?xml version="1.0" encoding="utf-8"?>
<p:tagLst xmlns:a="http://schemas.openxmlformats.org/drawingml/2006/main" xmlns:r="http://schemas.openxmlformats.org/officeDocument/2006/relationships" xmlns:p="http://schemas.openxmlformats.org/presentationml/2006/main">
  <p:tag name="HIGHLIGHTER" val="false"/>
</p:tagLst>
</file>

<file path=ppt/tags/tag1055.xml><?xml version="1.0" encoding="utf-8"?>
<p:tagLst xmlns:a="http://schemas.openxmlformats.org/drawingml/2006/main" xmlns:r="http://schemas.openxmlformats.org/officeDocument/2006/relationships" xmlns:p="http://schemas.openxmlformats.org/presentationml/2006/main">
  <p:tag name="HIGHLIGHTER" val="false"/>
</p:tagLst>
</file>

<file path=ppt/tags/tag1056.xml><?xml version="1.0" encoding="utf-8"?>
<p:tagLst xmlns:a="http://schemas.openxmlformats.org/drawingml/2006/main" xmlns:r="http://schemas.openxmlformats.org/officeDocument/2006/relationships" xmlns:p="http://schemas.openxmlformats.org/presentationml/2006/main">
  <p:tag name="HIGHLIGHTER" val="false"/>
</p:tagLst>
</file>

<file path=ppt/tags/tag1057.xml><?xml version="1.0" encoding="utf-8"?>
<p:tagLst xmlns:a="http://schemas.openxmlformats.org/drawingml/2006/main" xmlns:r="http://schemas.openxmlformats.org/officeDocument/2006/relationships" xmlns:p="http://schemas.openxmlformats.org/presentationml/2006/main">
  <p:tag name="HIGHLIGHTER" val="false"/>
</p:tagLst>
</file>

<file path=ppt/tags/tag1058.xml><?xml version="1.0" encoding="utf-8"?>
<p:tagLst xmlns:a="http://schemas.openxmlformats.org/drawingml/2006/main" xmlns:r="http://schemas.openxmlformats.org/officeDocument/2006/relationships" xmlns:p="http://schemas.openxmlformats.org/presentationml/2006/main">
  <p:tag name="HIGHLIGHTER" val="false"/>
</p:tagLst>
</file>

<file path=ppt/tags/tag1059.xml><?xml version="1.0" encoding="utf-8"?>
<p:tagLst xmlns:a="http://schemas.openxmlformats.org/drawingml/2006/main" xmlns:r="http://schemas.openxmlformats.org/officeDocument/2006/relationships" xmlns:p="http://schemas.openxmlformats.org/presentationml/2006/main">
  <p:tag name="HIGHLIGHTER" val="false"/>
</p:tagLst>
</file>

<file path=ppt/tags/tag106.xml><?xml version="1.0" encoding="utf-8"?>
<p:tagLst xmlns:a="http://schemas.openxmlformats.org/drawingml/2006/main" xmlns:r="http://schemas.openxmlformats.org/officeDocument/2006/relationships" xmlns:p="http://schemas.openxmlformats.org/presentationml/2006/main">
  <p:tag name="HIGHLIGHTER" val="false"/>
</p:tagLst>
</file>

<file path=ppt/tags/tag1060.xml><?xml version="1.0" encoding="utf-8"?>
<p:tagLst xmlns:a="http://schemas.openxmlformats.org/drawingml/2006/main" xmlns:r="http://schemas.openxmlformats.org/officeDocument/2006/relationships" xmlns:p="http://schemas.openxmlformats.org/presentationml/2006/main">
  <p:tag name="HIGHLIGHTER" val="false"/>
</p:tagLst>
</file>

<file path=ppt/tags/tag1061.xml><?xml version="1.0" encoding="utf-8"?>
<p:tagLst xmlns:a="http://schemas.openxmlformats.org/drawingml/2006/main" xmlns:r="http://schemas.openxmlformats.org/officeDocument/2006/relationships" xmlns:p="http://schemas.openxmlformats.org/presentationml/2006/main">
  <p:tag name="HIGHLIGHTER" val="false"/>
</p:tagLst>
</file>

<file path=ppt/tags/tag1062.xml><?xml version="1.0" encoding="utf-8"?>
<p:tagLst xmlns:a="http://schemas.openxmlformats.org/drawingml/2006/main" xmlns:r="http://schemas.openxmlformats.org/officeDocument/2006/relationships" xmlns:p="http://schemas.openxmlformats.org/presentationml/2006/main">
  <p:tag name="HIGHLIGHTER" val="false"/>
</p:tagLst>
</file>

<file path=ppt/tags/tag1063.xml><?xml version="1.0" encoding="utf-8"?>
<p:tagLst xmlns:a="http://schemas.openxmlformats.org/drawingml/2006/main" xmlns:r="http://schemas.openxmlformats.org/officeDocument/2006/relationships" xmlns:p="http://schemas.openxmlformats.org/presentationml/2006/main">
  <p:tag name="HIGHLIGHTER" val="false"/>
</p:tagLst>
</file>

<file path=ppt/tags/tag1064.xml><?xml version="1.0" encoding="utf-8"?>
<p:tagLst xmlns:a="http://schemas.openxmlformats.org/drawingml/2006/main" xmlns:r="http://schemas.openxmlformats.org/officeDocument/2006/relationships" xmlns:p="http://schemas.openxmlformats.org/presentationml/2006/main">
  <p:tag name="HIGHLIGHTER" val="false"/>
</p:tagLst>
</file>

<file path=ppt/tags/tag1065.xml><?xml version="1.0" encoding="utf-8"?>
<p:tagLst xmlns:a="http://schemas.openxmlformats.org/drawingml/2006/main" xmlns:r="http://schemas.openxmlformats.org/officeDocument/2006/relationships" xmlns:p="http://schemas.openxmlformats.org/presentationml/2006/main">
  <p:tag name="HIGHLIGHTER" val="false"/>
</p:tagLst>
</file>

<file path=ppt/tags/tag1066.xml><?xml version="1.0" encoding="utf-8"?>
<p:tagLst xmlns:a="http://schemas.openxmlformats.org/drawingml/2006/main" xmlns:r="http://schemas.openxmlformats.org/officeDocument/2006/relationships" xmlns:p="http://schemas.openxmlformats.org/presentationml/2006/main">
  <p:tag name="HIGHLIGHTER" val="false"/>
</p:tagLst>
</file>

<file path=ppt/tags/tag1067.xml><?xml version="1.0" encoding="utf-8"?>
<p:tagLst xmlns:a="http://schemas.openxmlformats.org/drawingml/2006/main" xmlns:r="http://schemas.openxmlformats.org/officeDocument/2006/relationships" xmlns:p="http://schemas.openxmlformats.org/presentationml/2006/main">
  <p:tag name="HIGHLIGHTER" val="false"/>
</p:tagLst>
</file>

<file path=ppt/tags/tag1068.xml><?xml version="1.0" encoding="utf-8"?>
<p:tagLst xmlns:a="http://schemas.openxmlformats.org/drawingml/2006/main" xmlns:r="http://schemas.openxmlformats.org/officeDocument/2006/relationships" xmlns:p="http://schemas.openxmlformats.org/presentationml/2006/main">
  <p:tag name="HIGHLIGHTER" val="false"/>
</p:tagLst>
</file>

<file path=ppt/tags/tag1069.xml><?xml version="1.0" encoding="utf-8"?>
<p:tagLst xmlns:a="http://schemas.openxmlformats.org/drawingml/2006/main" xmlns:r="http://schemas.openxmlformats.org/officeDocument/2006/relationships" xmlns:p="http://schemas.openxmlformats.org/presentationml/2006/main">
  <p:tag name="HIGHLIGHTER" val="false"/>
</p:tagLst>
</file>

<file path=ppt/tags/tag107.xml><?xml version="1.0" encoding="utf-8"?>
<p:tagLst xmlns:a="http://schemas.openxmlformats.org/drawingml/2006/main" xmlns:r="http://schemas.openxmlformats.org/officeDocument/2006/relationships" xmlns:p="http://schemas.openxmlformats.org/presentationml/2006/main">
  <p:tag name="HIGHLIGHTER" val="false"/>
</p:tagLst>
</file>

<file path=ppt/tags/tag1070.xml><?xml version="1.0" encoding="utf-8"?>
<p:tagLst xmlns:a="http://schemas.openxmlformats.org/drawingml/2006/main" xmlns:r="http://schemas.openxmlformats.org/officeDocument/2006/relationships" xmlns:p="http://schemas.openxmlformats.org/presentationml/2006/main">
  <p:tag name="HIGHLIGHTER" val="false"/>
</p:tagLst>
</file>

<file path=ppt/tags/tag1071.xml><?xml version="1.0" encoding="utf-8"?>
<p:tagLst xmlns:a="http://schemas.openxmlformats.org/drawingml/2006/main" xmlns:r="http://schemas.openxmlformats.org/officeDocument/2006/relationships" xmlns:p="http://schemas.openxmlformats.org/presentationml/2006/main">
  <p:tag name="HIGHLIGHTER" val="false"/>
</p:tagLst>
</file>

<file path=ppt/tags/tag1072.xml><?xml version="1.0" encoding="utf-8"?>
<p:tagLst xmlns:a="http://schemas.openxmlformats.org/drawingml/2006/main" xmlns:r="http://schemas.openxmlformats.org/officeDocument/2006/relationships" xmlns:p="http://schemas.openxmlformats.org/presentationml/2006/main">
  <p:tag name="HIGHLIGHTER" val="false"/>
</p:tagLst>
</file>

<file path=ppt/tags/tag1073.xml><?xml version="1.0" encoding="utf-8"?>
<p:tagLst xmlns:a="http://schemas.openxmlformats.org/drawingml/2006/main" xmlns:r="http://schemas.openxmlformats.org/officeDocument/2006/relationships" xmlns:p="http://schemas.openxmlformats.org/presentationml/2006/main">
  <p:tag name="HIGHLIGHTER" val="false"/>
</p:tagLst>
</file>

<file path=ppt/tags/tag1074.xml><?xml version="1.0" encoding="utf-8"?>
<p:tagLst xmlns:a="http://schemas.openxmlformats.org/drawingml/2006/main" xmlns:r="http://schemas.openxmlformats.org/officeDocument/2006/relationships" xmlns:p="http://schemas.openxmlformats.org/presentationml/2006/main">
  <p:tag name="HIGHLIGHTER" val="false"/>
</p:tagLst>
</file>

<file path=ppt/tags/tag1075.xml><?xml version="1.0" encoding="utf-8"?>
<p:tagLst xmlns:a="http://schemas.openxmlformats.org/drawingml/2006/main" xmlns:r="http://schemas.openxmlformats.org/officeDocument/2006/relationships" xmlns:p="http://schemas.openxmlformats.org/presentationml/2006/main">
  <p:tag name="HIGHLIGHTER" val="false"/>
</p:tagLst>
</file>

<file path=ppt/tags/tag1076.xml><?xml version="1.0" encoding="utf-8"?>
<p:tagLst xmlns:a="http://schemas.openxmlformats.org/drawingml/2006/main" xmlns:r="http://schemas.openxmlformats.org/officeDocument/2006/relationships" xmlns:p="http://schemas.openxmlformats.org/presentationml/2006/main">
  <p:tag name="HIGHLIGHTER" val="false"/>
</p:tagLst>
</file>

<file path=ppt/tags/tag1077.xml><?xml version="1.0" encoding="utf-8"?>
<p:tagLst xmlns:a="http://schemas.openxmlformats.org/drawingml/2006/main" xmlns:r="http://schemas.openxmlformats.org/officeDocument/2006/relationships" xmlns:p="http://schemas.openxmlformats.org/presentationml/2006/main">
  <p:tag name="HIGHLIGHTER" val="false"/>
</p:tagLst>
</file>

<file path=ppt/tags/tag1078.xml><?xml version="1.0" encoding="utf-8"?>
<p:tagLst xmlns:a="http://schemas.openxmlformats.org/drawingml/2006/main" xmlns:r="http://schemas.openxmlformats.org/officeDocument/2006/relationships" xmlns:p="http://schemas.openxmlformats.org/presentationml/2006/main">
  <p:tag name="HIGHLIGHTER" val="false"/>
</p:tagLst>
</file>

<file path=ppt/tags/tag1079.xml><?xml version="1.0" encoding="utf-8"?>
<p:tagLst xmlns:a="http://schemas.openxmlformats.org/drawingml/2006/main" xmlns:r="http://schemas.openxmlformats.org/officeDocument/2006/relationships" xmlns:p="http://schemas.openxmlformats.org/presentationml/2006/main">
  <p:tag name="HIGHLIGHTER" val="false"/>
</p:tagLst>
</file>

<file path=ppt/tags/tag108.xml><?xml version="1.0" encoding="utf-8"?>
<p:tagLst xmlns:a="http://schemas.openxmlformats.org/drawingml/2006/main" xmlns:r="http://schemas.openxmlformats.org/officeDocument/2006/relationships" xmlns:p="http://schemas.openxmlformats.org/presentationml/2006/main">
  <p:tag name="HIGHLIGHTER" val="false"/>
</p:tagLst>
</file>

<file path=ppt/tags/tag1080.xml><?xml version="1.0" encoding="utf-8"?>
<p:tagLst xmlns:a="http://schemas.openxmlformats.org/drawingml/2006/main" xmlns:r="http://schemas.openxmlformats.org/officeDocument/2006/relationships" xmlns:p="http://schemas.openxmlformats.org/presentationml/2006/main">
  <p:tag name="HIGHLIGHTER" val="false"/>
</p:tagLst>
</file>

<file path=ppt/tags/tag1081.xml><?xml version="1.0" encoding="utf-8"?>
<p:tagLst xmlns:a="http://schemas.openxmlformats.org/drawingml/2006/main" xmlns:r="http://schemas.openxmlformats.org/officeDocument/2006/relationships" xmlns:p="http://schemas.openxmlformats.org/presentationml/2006/main">
  <p:tag name="HIGHLIGHTER" val="false"/>
</p:tagLst>
</file>

<file path=ppt/tags/tag1082.xml><?xml version="1.0" encoding="utf-8"?>
<p:tagLst xmlns:a="http://schemas.openxmlformats.org/drawingml/2006/main" xmlns:r="http://schemas.openxmlformats.org/officeDocument/2006/relationships" xmlns:p="http://schemas.openxmlformats.org/presentationml/2006/main">
  <p:tag name="HIGHLIGHTER" val="false"/>
</p:tagLst>
</file>

<file path=ppt/tags/tag1083.xml><?xml version="1.0" encoding="utf-8"?>
<p:tagLst xmlns:a="http://schemas.openxmlformats.org/drawingml/2006/main" xmlns:r="http://schemas.openxmlformats.org/officeDocument/2006/relationships" xmlns:p="http://schemas.openxmlformats.org/presentationml/2006/main">
  <p:tag name="HIGHLIGHTER" val="false"/>
</p:tagLst>
</file>

<file path=ppt/tags/tag1084.xml><?xml version="1.0" encoding="utf-8"?>
<p:tagLst xmlns:a="http://schemas.openxmlformats.org/drawingml/2006/main" xmlns:r="http://schemas.openxmlformats.org/officeDocument/2006/relationships" xmlns:p="http://schemas.openxmlformats.org/presentationml/2006/main">
  <p:tag name="HIGHLIGHTER" val="false"/>
</p:tagLst>
</file>

<file path=ppt/tags/tag1085.xml><?xml version="1.0" encoding="utf-8"?>
<p:tagLst xmlns:a="http://schemas.openxmlformats.org/drawingml/2006/main" xmlns:r="http://schemas.openxmlformats.org/officeDocument/2006/relationships" xmlns:p="http://schemas.openxmlformats.org/presentationml/2006/main">
  <p:tag name="HIGHLIGHTER" val="false"/>
</p:tagLst>
</file>

<file path=ppt/tags/tag1086.xml><?xml version="1.0" encoding="utf-8"?>
<p:tagLst xmlns:a="http://schemas.openxmlformats.org/drawingml/2006/main" xmlns:r="http://schemas.openxmlformats.org/officeDocument/2006/relationships" xmlns:p="http://schemas.openxmlformats.org/presentationml/2006/main">
  <p:tag name="HIGHLIGHTER" val="false"/>
</p:tagLst>
</file>

<file path=ppt/tags/tag1087.xml><?xml version="1.0" encoding="utf-8"?>
<p:tagLst xmlns:a="http://schemas.openxmlformats.org/drawingml/2006/main" xmlns:r="http://schemas.openxmlformats.org/officeDocument/2006/relationships" xmlns:p="http://schemas.openxmlformats.org/presentationml/2006/main">
  <p:tag name="HIGHLIGHTER" val="false"/>
</p:tagLst>
</file>

<file path=ppt/tags/tag1088.xml><?xml version="1.0" encoding="utf-8"?>
<p:tagLst xmlns:a="http://schemas.openxmlformats.org/drawingml/2006/main" xmlns:r="http://schemas.openxmlformats.org/officeDocument/2006/relationships" xmlns:p="http://schemas.openxmlformats.org/presentationml/2006/main">
  <p:tag name="HIGHLIGHTER" val="false"/>
</p:tagLst>
</file>

<file path=ppt/tags/tag1089.xml><?xml version="1.0" encoding="utf-8"?>
<p:tagLst xmlns:a="http://schemas.openxmlformats.org/drawingml/2006/main" xmlns:r="http://schemas.openxmlformats.org/officeDocument/2006/relationships" xmlns:p="http://schemas.openxmlformats.org/presentationml/2006/main">
  <p:tag name="HIGHLIGHTER" val="false"/>
</p:tagLst>
</file>

<file path=ppt/tags/tag109.xml><?xml version="1.0" encoding="utf-8"?>
<p:tagLst xmlns:a="http://schemas.openxmlformats.org/drawingml/2006/main" xmlns:r="http://schemas.openxmlformats.org/officeDocument/2006/relationships" xmlns:p="http://schemas.openxmlformats.org/presentationml/2006/main">
  <p:tag name="HIGHLIGHTER" val="false"/>
</p:tagLst>
</file>

<file path=ppt/tags/tag1090.xml><?xml version="1.0" encoding="utf-8"?>
<p:tagLst xmlns:a="http://schemas.openxmlformats.org/drawingml/2006/main" xmlns:r="http://schemas.openxmlformats.org/officeDocument/2006/relationships" xmlns:p="http://schemas.openxmlformats.org/presentationml/2006/main">
  <p:tag name="HIGHLIGHTER" val="false"/>
</p:tagLst>
</file>

<file path=ppt/tags/tag1091.xml><?xml version="1.0" encoding="utf-8"?>
<p:tagLst xmlns:a="http://schemas.openxmlformats.org/drawingml/2006/main" xmlns:r="http://schemas.openxmlformats.org/officeDocument/2006/relationships" xmlns:p="http://schemas.openxmlformats.org/presentationml/2006/main">
  <p:tag name="HIGHLIGHTER" val="false"/>
</p:tagLst>
</file>

<file path=ppt/tags/tag1092.xml><?xml version="1.0" encoding="utf-8"?>
<p:tagLst xmlns:a="http://schemas.openxmlformats.org/drawingml/2006/main" xmlns:r="http://schemas.openxmlformats.org/officeDocument/2006/relationships" xmlns:p="http://schemas.openxmlformats.org/presentationml/2006/main">
  <p:tag name="HIGHLIGHTER" val="false"/>
</p:tagLst>
</file>

<file path=ppt/tags/tag1093.xml><?xml version="1.0" encoding="utf-8"?>
<p:tagLst xmlns:a="http://schemas.openxmlformats.org/drawingml/2006/main" xmlns:r="http://schemas.openxmlformats.org/officeDocument/2006/relationships" xmlns:p="http://schemas.openxmlformats.org/presentationml/2006/main">
  <p:tag name="HIGHLIGHTER" val="false"/>
</p:tagLst>
</file>

<file path=ppt/tags/tag1094.xml><?xml version="1.0" encoding="utf-8"?>
<p:tagLst xmlns:a="http://schemas.openxmlformats.org/drawingml/2006/main" xmlns:r="http://schemas.openxmlformats.org/officeDocument/2006/relationships" xmlns:p="http://schemas.openxmlformats.org/presentationml/2006/main">
  <p:tag name="HIGHLIGHTER" val="false"/>
</p:tagLst>
</file>

<file path=ppt/tags/tag1095.xml><?xml version="1.0" encoding="utf-8"?>
<p:tagLst xmlns:a="http://schemas.openxmlformats.org/drawingml/2006/main" xmlns:r="http://schemas.openxmlformats.org/officeDocument/2006/relationships" xmlns:p="http://schemas.openxmlformats.org/presentationml/2006/main">
  <p:tag name="HIGHLIGHTER" val="false"/>
</p:tagLst>
</file>

<file path=ppt/tags/tag1096.xml><?xml version="1.0" encoding="utf-8"?>
<p:tagLst xmlns:a="http://schemas.openxmlformats.org/drawingml/2006/main" xmlns:r="http://schemas.openxmlformats.org/officeDocument/2006/relationships" xmlns:p="http://schemas.openxmlformats.org/presentationml/2006/main">
  <p:tag name="HIGHLIGHTER" val="false"/>
</p:tagLst>
</file>

<file path=ppt/tags/tag1097.xml><?xml version="1.0" encoding="utf-8"?>
<p:tagLst xmlns:a="http://schemas.openxmlformats.org/drawingml/2006/main" xmlns:r="http://schemas.openxmlformats.org/officeDocument/2006/relationships" xmlns:p="http://schemas.openxmlformats.org/presentationml/2006/main">
  <p:tag name="HIGHLIGHTER" val="false"/>
</p:tagLst>
</file>

<file path=ppt/tags/tag1098.xml><?xml version="1.0" encoding="utf-8"?>
<p:tagLst xmlns:a="http://schemas.openxmlformats.org/drawingml/2006/main" xmlns:r="http://schemas.openxmlformats.org/officeDocument/2006/relationships" xmlns:p="http://schemas.openxmlformats.org/presentationml/2006/main">
  <p:tag name="HIGHLIGHTER" val="false"/>
</p:tagLst>
</file>

<file path=ppt/tags/tag1099.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00.xml><?xml version="1.0" encoding="utf-8"?>
<p:tagLst xmlns:a="http://schemas.openxmlformats.org/drawingml/2006/main" xmlns:r="http://schemas.openxmlformats.org/officeDocument/2006/relationships" xmlns:p="http://schemas.openxmlformats.org/presentationml/2006/main">
  <p:tag name="HIGHLIGHTER" val="false"/>
</p:tagLst>
</file>

<file path=ppt/tags/tag1101.xml><?xml version="1.0" encoding="utf-8"?>
<p:tagLst xmlns:a="http://schemas.openxmlformats.org/drawingml/2006/main" xmlns:r="http://schemas.openxmlformats.org/officeDocument/2006/relationships" xmlns:p="http://schemas.openxmlformats.org/presentationml/2006/main">
  <p:tag name="HIGHLIGHTER" val="false"/>
</p:tagLst>
</file>

<file path=ppt/tags/tag1102.xml><?xml version="1.0" encoding="utf-8"?>
<p:tagLst xmlns:a="http://schemas.openxmlformats.org/drawingml/2006/main" xmlns:r="http://schemas.openxmlformats.org/officeDocument/2006/relationships" xmlns:p="http://schemas.openxmlformats.org/presentationml/2006/main">
  <p:tag name="HIGHLIGHTER" val="false"/>
</p:tagLst>
</file>

<file path=ppt/tags/tag1103.xml><?xml version="1.0" encoding="utf-8"?>
<p:tagLst xmlns:a="http://schemas.openxmlformats.org/drawingml/2006/main" xmlns:r="http://schemas.openxmlformats.org/officeDocument/2006/relationships" xmlns:p="http://schemas.openxmlformats.org/presentationml/2006/main">
  <p:tag name="HIGHLIGHTER" val="false"/>
</p:tagLst>
</file>

<file path=ppt/tags/tag1104.xml><?xml version="1.0" encoding="utf-8"?>
<p:tagLst xmlns:a="http://schemas.openxmlformats.org/drawingml/2006/main" xmlns:r="http://schemas.openxmlformats.org/officeDocument/2006/relationships" xmlns:p="http://schemas.openxmlformats.org/presentationml/2006/main">
  <p:tag name="HIGHLIGHTER" val="false"/>
</p:tagLst>
</file>

<file path=ppt/tags/tag1105.xml><?xml version="1.0" encoding="utf-8"?>
<p:tagLst xmlns:a="http://schemas.openxmlformats.org/drawingml/2006/main" xmlns:r="http://schemas.openxmlformats.org/officeDocument/2006/relationships" xmlns:p="http://schemas.openxmlformats.org/presentationml/2006/main">
  <p:tag name="HIGHLIGHTER" val="false"/>
</p:tagLst>
</file>

<file path=ppt/tags/tag1106.xml><?xml version="1.0" encoding="utf-8"?>
<p:tagLst xmlns:a="http://schemas.openxmlformats.org/drawingml/2006/main" xmlns:r="http://schemas.openxmlformats.org/officeDocument/2006/relationships" xmlns:p="http://schemas.openxmlformats.org/presentationml/2006/main">
  <p:tag name="HIGHLIGHTER" val="false"/>
</p:tagLst>
</file>

<file path=ppt/tags/tag1107.xml><?xml version="1.0" encoding="utf-8"?>
<p:tagLst xmlns:a="http://schemas.openxmlformats.org/drawingml/2006/main" xmlns:r="http://schemas.openxmlformats.org/officeDocument/2006/relationships" xmlns:p="http://schemas.openxmlformats.org/presentationml/2006/main">
  <p:tag name="HIGHLIGHTER" val="false"/>
</p:tagLst>
</file>

<file path=ppt/tags/tag1108.xml><?xml version="1.0" encoding="utf-8"?>
<p:tagLst xmlns:a="http://schemas.openxmlformats.org/drawingml/2006/main" xmlns:r="http://schemas.openxmlformats.org/officeDocument/2006/relationships" xmlns:p="http://schemas.openxmlformats.org/presentationml/2006/main">
  <p:tag name="HIGHLIGHTER" val="false"/>
</p:tagLst>
</file>

<file path=ppt/tags/tag1109.xml><?xml version="1.0" encoding="utf-8"?>
<p:tagLst xmlns:a="http://schemas.openxmlformats.org/drawingml/2006/main" xmlns:r="http://schemas.openxmlformats.org/officeDocument/2006/relationships" xmlns:p="http://schemas.openxmlformats.org/presentationml/2006/main">
  <p:tag name="HIGHLIGHTER" val="false"/>
</p:tagLst>
</file>

<file path=ppt/tags/tag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20.xml><?xml version="1.0" encoding="utf-8"?>
<p:tagLst xmlns:a="http://schemas.openxmlformats.org/drawingml/2006/main" xmlns:r="http://schemas.openxmlformats.org/officeDocument/2006/relationships" xmlns:p="http://schemas.openxmlformats.org/presentationml/2006/main">
  <p:tag name="HIGHLIGHTER" val="false"/>
</p:tagLst>
</file>

<file path=ppt/tags/tag1121.xml><?xml version="1.0" encoding="utf-8"?>
<p:tagLst xmlns:a="http://schemas.openxmlformats.org/drawingml/2006/main" xmlns:r="http://schemas.openxmlformats.org/officeDocument/2006/relationships" xmlns:p="http://schemas.openxmlformats.org/presentationml/2006/main">
  <p:tag name="HIGHLIGHTER" val="false"/>
</p:tagLst>
</file>

<file path=ppt/tags/tag1122.xml><?xml version="1.0" encoding="utf-8"?>
<p:tagLst xmlns:a="http://schemas.openxmlformats.org/drawingml/2006/main" xmlns:r="http://schemas.openxmlformats.org/officeDocument/2006/relationships" xmlns:p="http://schemas.openxmlformats.org/presentationml/2006/main">
  <p:tag name="HIGHLIGHTER" val="false"/>
</p:tagLst>
</file>

<file path=ppt/tags/tag1123.xml><?xml version="1.0" encoding="utf-8"?>
<p:tagLst xmlns:a="http://schemas.openxmlformats.org/drawingml/2006/main" xmlns:r="http://schemas.openxmlformats.org/officeDocument/2006/relationships" xmlns:p="http://schemas.openxmlformats.org/presentationml/2006/main">
  <p:tag name="HIGHLIGHTER" val="false"/>
</p:tagLst>
</file>

<file path=ppt/tags/tag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9.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120.xml><?xml version="1.0" encoding="utf-8"?>
<p:tagLst xmlns:a="http://schemas.openxmlformats.org/drawingml/2006/main" xmlns:r="http://schemas.openxmlformats.org/officeDocument/2006/relationships" xmlns:p="http://schemas.openxmlformats.org/presentationml/2006/main">
  <p:tag name="HIGHLIGHTER" val="false"/>
</p:tagLst>
</file>

<file path=ppt/tags/tag121.xml><?xml version="1.0" encoding="utf-8"?>
<p:tagLst xmlns:a="http://schemas.openxmlformats.org/drawingml/2006/main" xmlns:r="http://schemas.openxmlformats.org/officeDocument/2006/relationships" xmlns:p="http://schemas.openxmlformats.org/presentationml/2006/main">
  <p:tag name="HIGHLIGHTER" val="false"/>
</p:tagLst>
</file>

<file path=ppt/tags/tag122.xml><?xml version="1.0" encoding="utf-8"?>
<p:tagLst xmlns:a="http://schemas.openxmlformats.org/drawingml/2006/main" xmlns:r="http://schemas.openxmlformats.org/officeDocument/2006/relationships" xmlns:p="http://schemas.openxmlformats.org/presentationml/2006/main">
  <p:tag name="HIGHLIGHTER" val="false"/>
</p:tagLst>
</file>

<file path=ppt/tags/tag123.xml><?xml version="1.0" encoding="utf-8"?>
<p:tagLst xmlns:a="http://schemas.openxmlformats.org/drawingml/2006/main" xmlns:r="http://schemas.openxmlformats.org/officeDocument/2006/relationships" xmlns:p="http://schemas.openxmlformats.org/presentationml/2006/main">
  <p:tag name="HIGHLIGHTER" val="false"/>
</p:tagLst>
</file>

<file path=ppt/tags/tag124.xml><?xml version="1.0" encoding="utf-8"?>
<p:tagLst xmlns:a="http://schemas.openxmlformats.org/drawingml/2006/main" xmlns:r="http://schemas.openxmlformats.org/officeDocument/2006/relationships" xmlns:p="http://schemas.openxmlformats.org/presentationml/2006/main">
  <p:tag name="HIGHLIGHTER" val="false"/>
</p:tagLst>
</file>

<file path=ppt/tags/tag125.xml><?xml version="1.0" encoding="utf-8"?>
<p:tagLst xmlns:a="http://schemas.openxmlformats.org/drawingml/2006/main" xmlns:r="http://schemas.openxmlformats.org/officeDocument/2006/relationships" xmlns:p="http://schemas.openxmlformats.org/presentationml/2006/main">
  <p:tag name="HIGHLIGHTER" val="false"/>
</p:tagLst>
</file>

<file path=ppt/tags/tag126.xml><?xml version="1.0" encoding="utf-8"?>
<p:tagLst xmlns:a="http://schemas.openxmlformats.org/drawingml/2006/main" xmlns:r="http://schemas.openxmlformats.org/officeDocument/2006/relationships" xmlns:p="http://schemas.openxmlformats.org/presentationml/2006/main">
  <p:tag name="HIGHLIGHTER" val="false"/>
</p:tagLst>
</file>

<file path=ppt/tags/tag127.xml><?xml version="1.0" encoding="utf-8"?>
<p:tagLst xmlns:a="http://schemas.openxmlformats.org/drawingml/2006/main" xmlns:r="http://schemas.openxmlformats.org/officeDocument/2006/relationships" xmlns:p="http://schemas.openxmlformats.org/presentationml/2006/main">
  <p:tag name="HIGHLIGHTER" val="false"/>
</p:tagLst>
</file>

<file path=ppt/tags/tag128.xml><?xml version="1.0" encoding="utf-8"?>
<p:tagLst xmlns:a="http://schemas.openxmlformats.org/drawingml/2006/main" xmlns:r="http://schemas.openxmlformats.org/officeDocument/2006/relationships" xmlns:p="http://schemas.openxmlformats.org/presentationml/2006/main">
  <p:tag name="HIGHLIGHTER" val="false"/>
</p:tagLst>
</file>

<file path=ppt/tags/tag129.xml><?xml version="1.0" encoding="utf-8"?>
<p:tagLst xmlns:a="http://schemas.openxmlformats.org/drawingml/2006/main" xmlns:r="http://schemas.openxmlformats.org/officeDocument/2006/relationships" xmlns:p="http://schemas.openxmlformats.org/presentationml/2006/main">
  <p:tag name="HIGHLIGHTER" val="false"/>
</p:tagLst>
</file>

<file path=ppt/tags/tag13.xml><?xml version="1.0" encoding="utf-8"?>
<p:tagLst xmlns:a="http://schemas.openxmlformats.org/drawingml/2006/main" xmlns:r="http://schemas.openxmlformats.org/officeDocument/2006/relationships" xmlns:p="http://schemas.openxmlformats.org/presentationml/2006/main">
  <p:tag name="HIGHLIGHTER" val="false"/>
</p:tagLst>
</file>

<file path=ppt/tags/tag130.xml><?xml version="1.0" encoding="utf-8"?>
<p:tagLst xmlns:a="http://schemas.openxmlformats.org/drawingml/2006/main" xmlns:r="http://schemas.openxmlformats.org/officeDocument/2006/relationships" xmlns:p="http://schemas.openxmlformats.org/presentationml/2006/main">
  <p:tag name="HIGHLIGHTER" val="false"/>
</p:tagLst>
</file>

<file path=ppt/tags/tag131.xml><?xml version="1.0" encoding="utf-8"?>
<p:tagLst xmlns:a="http://schemas.openxmlformats.org/drawingml/2006/main" xmlns:r="http://schemas.openxmlformats.org/officeDocument/2006/relationships" xmlns:p="http://schemas.openxmlformats.org/presentationml/2006/main">
  <p:tag name="HIGHLIGHTER" val="false"/>
</p:tagLst>
</file>

<file path=ppt/tags/tag132.xml><?xml version="1.0" encoding="utf-8"?>
<p:tagLst xmlns:a="http://schemas.openxmlformats.org/drawingml/2006/main" xmlns:r="http://schemas.openxmlformats.org/officeDocument/2006/relationships" xmlns:p="http://schemas.openxmlformats.org/presentationml/2006/main">
  <p:tag name="HIGHLIGHTER" val="false"/>
</p:tagLst>
</file>

<file path=ppt/tags/tag133.xml><?xml version="1.0" encoding="utf-8"?>
<p:tagLst xmlns:a="http://schemas.openxmlformats.org/drawingml/2006/main" xmlns:r="http://schemas.openxmlformats.org/officeDocument/2006/relationships" xmlns:p="http://schemas.openxmlformats.org/presentationml/2006/main">
  <p:tag name="HIGHLIGHTER" val="false"/>
</p:tagLst>
</file>

<file path=ppt/tags/tag134.xml><?xml version="1.0" encoding="utf-8"?>
<p:tagLst xmlns:a="http://schemas.openxmlformats.org/drawingml/2006/main" xmlns:r="http://schemas.openxmlformats.org/officeDocument/2006/relationships" xmlns:p="http://schemas.openxmlformats.org/presentationml/2006/main">
  <p:tag name="HIGHLIGHTER" val="false"/>
</p:tagLst>
</file>

<file path=ppt/tags/tag135.xml><?xml version="1.0" encoding="utf-8"?>
<p:tagLst xmlns:a="http://schemas.openxmlformats.org/drawingml/2006/main" xmlns:r="http://schemas.openxmlformats.org/officeDocument/2006/relationships" xmlns:p="http://schemas.openxmlformats.org/presentationml/2006/main">
  <p:tag name="HIGHLIGHTER" val="false"/>
</p:tagLst>
</file>

<file path=ppt/tags/tag136.xml><?xml version="1.0" encoding="utf-8"?>
<p:tagLst xmlns:a="http://schemas.openxmlformats.org/drawingml/2006/main" xmlns:r="http://schemas.openxmlformats.org/officeDocument/2006/relationships" xmlns:p="http://schemas.openxmlformats.org/presentationml/2006/main">
  <p:tag name="HIGHLIGHTER" val="false"/>
</p:tagLst>
</file>

<file path=ppt/tags/tag137.xml><?xml version="1.0" encoding="utf-8"?>
<p:tagLst xmlns:a="http://schemas.openxmlformats.org/drawingml/2006/main" xmlns:r="http://schemas.openxmlformats.org/officeDocument/2006/relationships" xmlns:p="http://schemas.openxmlformats.org/presentationml/2006/main">
  <p:tag name="HIGHLIGHTER" val="false"/>
</p:tagLst>
</file>

<file path=ppt/tags/tag138.xml><?xml version="1.0" encoding="utf-8"?>
<p:tagLst xmlns:a="http://schemas.openxmlformats.org/drawingml/2006/main" xmlns:r="http://schemas.openxmlformats.org/officeDocument/2006/relationships" xmlns:p="http://schemas.openxmlformats.org/presentationml/2006/main">
  <p:tag name="HIGHLIGHTER" val="false"/>
</p:tagLst>
</file>

<file path=ppt/tags/tag139.xml><?xml version="1.0" encoding="utf-8"?>
<p:tagLst xmlns:a="http://schemas.openxmlformats.org/drawingml/2006/main" xmlns:r="http://schemas.openxmlformats.org/officeDocument/2006/relationships" xmlns:p="http://schemas.openxmlformats.org/presentationml/2006/main">
  <p:tag name="HIGHLIGHTER" val="false"/>
</p:tagLst>
</file>

<file path=ppt/tags/tag14.xml><?xml version="1.0" encoding="utf-8"?>
<p:tagLst xmlns:a="http://schemas.openxmlformats.org/drawingml/2006/main" xmlns:r="http://schemas.openxmlformats.org/officeDocument/2006/relationships" xmlns:p="http://schemas.openxmlformats.org/presentationml/2006/main">
  <p:tag name="HIGHLIGHTER" val="false"/>
</p:tagLst>
</file>

<file path=ppt/tags/tag140.xml><?xml version="1.0" encoding="utf-8"?>
<p:tagLst xmlns:a="http://schemas.openxmlformats.org/drawingml/2006/main" xmlns:r="http://schemas.openxmlformats.org/officeDocument/2006/relationships" xmlns:p="http://schemas.openxmlformats.org/presentationml/2006/main">
  <p:tag name="HIGHLIGHTER" val="false"/>
</p:tagLst>
</file>

<file path=ppt/tags/tag141.xml><?xml version="1.0" encoding="utf-8"?>
<p:tagLst xmlns:a="http://schemas.openxmlformats.org/drawingml/2006/main" xmlns:r="http://schemas.openxmlformats.org/officeDocument/2006/relationships" xmlns:p="http://schemas.openxmlformats.org/presentationml/2006/main">
  <p:tag name="HIGHLIGHTER" val="false"/>
</p:tagLst>
</file>

<file path=ppt/tags/tag142.xml><?xml version="1.0" encoding="utf-8"?>
<p:tagLst xmlns:a="http://schemas.openxmlformats.org/drawingml/2006/main" xmlns:r="http://schemas.openxmlformats.org/officeDocument/2006/relationships" xmlns:p="http://schemas.openxmlformats.org/presentationml/2006/main">
  <p:tag name="HIGHLIGHTER" val="false"/>
</p:tagLst>
</file>

<file path=ppt/tags/tag143.xml><?xml version="1.0" encoding="utf-8"?>
<p:tagLst xmlns:a="http://schemas.openxmlformats.org/drawingml/2006/main" xmlns:r="http://schemas.openxmlformats.org/officeDocument/2006/relationships" xmlns:p="http://schemas.openxmlformats.org/presentationml/2006/main">
  <p:tag name="HIGHLIGHTER" val="false"/>
</p:tagLst>
</file>

<file path=ppt/tags/tag144.xml><?xml version="1.0" encoding="utf-8"?>
<p:tagLst xmlns:a="http://schemas.openxmlformats.org/drawingml/2006/main" xmlns:r="http://schemas.openxmlformats.org/officeDocument/2006/relationships" xmlns:p="http://schemas.openxmlformats.org/presentationml/2006/main">
  <p:tag name="HIGHLIGHTER" val="false"/>
</p:tagLst>
</file>

<file path=ppt/tags/tag145.xml><?xml version="1.0" encoding="utf-8"?>
<p:tagLst xmlns:a="http://schemas.openxmlformats.org/drawingml/2006/main" xmlns:r="http://schemas.openxmlformats.org/officeDocument/2006/relationships" xmlns:p="http://schemas.openxmlformats.org/presentationml/2006/main">
  <p:tag name="HIGHLIGHTER" val="false"/>
</p:tagLst>
</file>

<file path=ppt/tags/tag146.xml><?xml version="1.0" encoding="utf-8"?>
<p:tagLst xmlns:a="http://schemas.openxmlformats.org/drawingml/2006/main" xmlns:r="http://schemas.openxmlformats.org/officeDocument/2006/relationships" xmlns:p="http://schemas.openxmlformats.org/presentationml/2006/main">
  <p:tag name="HIGHLIGHTER" val="false"/>
</p:tagLst>
</file>

<file path=ppt/tags/tag147.xml><?xml version="1.0" encoding="utf-8"?>
<p:tagLst xmlns:a="http://schemas.openxmlformats.org/drawingml/2006/main" xmlns:r="http://schemas.openxmlformats.org/officeDocument/2006/relationships" xmlns:p="http://schemas.openxmlformats.org/presentationml/2006/main">
  <p:tag name="HIGHLIGHTER" val="false"/>
</p:tagLst>
</file>

<file path=ppt/tags/tag148.xml><?xml version="1.0" encoding="utf-8"?>
<p:tagLst xmlns:a="http://schemas.openxmlformats.org/drawingml/2006/main" xmlns:r="http://schemas.openxmlformats.org/officeDocument/2006/relationships" xmlns:p="http://schemas.openxmlformats.org/presentationml/2006/main">
  <p:tag name="HIGHLIGHTER" val="false"/>
</p:tagLst>
</file>

<file path=ppt/tags/tag149.xml><?xml version="1.0" encoding="utf-8"?>
<p:tagLst xmlns:a="http://schemas.openxmlformats.org/drawingml/2006/main" xmlns:r="http://schemas.openxmlformats.org/officeDocument/2006/relationships" xmlns:p="http://schemas.openxmlformats.org/presentationml/2006/main">
  <p:tag name="HIGHLIGHTER" val="false"/>
</p:tagLst>
</file>

<file path=ppt/tags/tag15.xml><?xml version="1.0" encoding="utf-8"?>
<p:tagLst xmlns:a="http://schemas.openxmlformats.org/drawingml/2006/main" xmlns:r="http://schemas.openxmlformats.org/officeDocument/2006/relationships" xmlns:p="http://schemas.openxmlformats.org/presentationml/2006/main">
  <p:tag name="HIGHLIGHTER" val="false"/>
</p:tagLst>
</file>

<file path=ppt/tags/tag150.xml><?xml version="1.0" encoding="utf-8"?>
<p:tagLst xmlns:a="http://schemas.openxmlformats.org/drawingml/2006/main" xmlns:r="http://schemas.openxmlformats.org/officeDocument/2006/relationships" xmlns:p="http://schemas.openxmlformats.org/presentationml/2006/main">
  <p:tag name="HIGHLIGHTER" val="false"/>
</p:tagLst>
</file>

<file path=ppt/tags/tag151.xml><?xml version="1.0" encoding="utf-8"?>
<p:tagLst xmlns:a="http://schemas.openxmlformats.org/drawingml/2006/main" xmlns:r="http://schemas.openxmlformats.org/officeDocument/2006/relationships" xmlns:p="http://schemas.openxmlformats.org/presentationml/2006/main">
  <p:tag name="HIGHLIGHTER" val="false"/>
</p:tagLst>
</file>

<file path=ppt/tags/tag152.xml><?xml version="1.0" encoding="utf-8"?>
<p:tagLst xmlns:a="http://schemas.openxmlformats.org/drawingml/2006/main" xmlns:r="http://schemas.openxmlformats.org/officeDocument/2006/relationships" xmlns:p="http://schemas.openxmlformats.org/presentationml/2006/main">
  <p:tag name="HIGHLIGHTER" val="false"/>
</p:tagLst>
</file>

<file path=ppt/tags/tag153.xml><?xml version="1.0" encoding="utf-8"?>
<p:tagLst xmlns:a="http://schemas.openxmlformats.org/drawingml/2006/main" xmlns:r="http://schemas.openxmlformats.org/officeDocument/2006/relationships" xmlns:p="http://schemas.openxmlformats.org/presentationml/2006/main">
  <p:tag name="HIGHLIGHTER" val="false"/>
</p:tagLst>
</file>

<file path=ppt/tags/tag154.xml><?xml version="1.0" encoding="utf-8"?>
<p:tagLst xmlns:a="http://schemas.openxmlformats.org/drawingml/2006/main" xmlns:r="http://schemas.openxmlformats.org/officeDocument/2006/relationships" xmlns:p="http://schemas.openxmlformats.org/presentationml/2006/main">
  <p:tag name="HIGHLIGHTER" val="false"/>
</p:tagLst>
</file>

<file path=ppt/tags/tag155.xml><?xml version="1.0" encoding="utf-8"?>
<p:tagLst xmlns:a="http://schemas.openxmlformats.org/drawingml/2006/main" xmlns:r="http://schemas.openxmlformats.org/officeDocument/2006/relationships" xmlns:p="http://schemas.openxmlformats.org/presentationml/2006/main">
  <p:tag name="HIGHLIGHTER" val="false"/>
</p:tagLst>
</file>

<file path=ppt/tags/tag156.xml><?xml version="1.0" encoding="utf-8"?>
<p:tagLst xmlns:a="http://schemas.openxmlformats.org/drawingml/2006/main" xmlns:r="http://schemas.openxmlformats.org/officeDocument/2006/relationships" xmlns:p="http://schemas.openxmlformats.org/presentationml/2006/main">
  <p:tag name="HIGHLIGHTER" val="false"/>
</p:tagLst>
</file>

<file path=ppt/tags/tag157.xml><?xml version="1.0" encoding="utf-8"?>
<p:tagLst xmlns:a="http://schemas.openxmlformats.org/drawingml/2006/main" xmlns:r="http://schemas.openxmlformats.org/officeDocument/2006/relationships" xmlns:p="http://schemas.openxmlformats.org/presentationml/2006/main">
  <p:tag name="HIGHLIGHTER" val="false"/>
</p:tagLst>
</file>

<file path=ppt/tags/tag158.xml><?xml version="1.0" encoding="utf-8"?>
<p:tagLst xmlns:a="http://schemas.openxmlformats.org/drawingml/2006/main" xmlns:r="http://schemas.openxmlformats.org/officeDocument/2006/relationships" xmlns:p="http://schemas.openxmlformats.org/presentationml/2006/main">
  <p:tag name="HIGHLIGHTER" val="false"/>
</p:tagLst>
</file>

<file path=ppt/tags/tag159.xml><?xml version="1.0" encoding="utf-8"?>
<p:tagLst xmlns:a="http://schemas.openxmlformats.org/drawingml/2006/main" xmlns:r="http://schemas.openxmlformats.org/officeDocument/2006/relationships" xmlns:p="http://schemas.openxmlformats.org/presentationml/2006/main">
  <p:tag name="HIGHLIGHTER" val="false"/>
</p:tagLst>
</file>

<file path=ppt/tags/tag16.xml><?xml version="1.0" encoding="utf-8"?>
<p:tagLst xmlns:a="http://schemas.openxmlformats.org/drawingml/2006/main" xmlns:r="http://schemas.openxmlformats.org/officeDocument/2006/relationships" xmlns:p="http://schemas.openxmlformats.org/presentationml/2006/main">
  <p:tag name="HIGHLIGHTER" val="false"/>
</p:tagLst>
</file>

<file path=ppt/tags/tag160.xml><?xml version="1.0" encoding="utf-8"?>
<p:tagLst xmlns:a="http://schemas.openxmlformats.org/drawingml/2006/main" xmlns:r="http://schemas.openxmlformats.org/officeDocument/2006/relationships" xmlns:p="http://schemas.openxmlformats.org/presentationml/2006/main">
  <p:tag name="HIGHLIGHTER" val="false"/>
</p:tagLst>
</file>

<file path=ppt/tags/tag161.xml><?xml version="1.0" encoding="utf-8"?>
<p:tagLst xmlns:a="http://schemas.openxmlformats.org/drawingml/2006/main" xmlns:r="http://schemas.openxmlformats.org/officeDocument/2006/relationships" xmlns:p="http://schemas.openxmlformats.org/presentationml/2006/main">
  <p:tag name="HIGHLIGHTER" val="false"/>
</p:tagLst>
</file>

<file path=ppt/tags/tag162.xml><?xml version="1.0" encoding="utf-8"?>
<p:tagLst xmlns:a="http://schemas.openxmlformats.org/drawingml/2006/main" xmlns:r="http://schemas.openxmlformats.org/officeDocument/2006/relationships" xmlns:p="http://schemas.openxmlformats.org/presentationml/2006/main">
  <p:tag name="HIGHLIGHTER" val="false"/>
</p:tagLst>
</file>

<file path=ppt/tags/tag163.xml><?xml version="1.0" encoding="utf-8"?>
<p:tagLst xmlns:a="http://schemas.openxmlformats.org/drawingml/2006/main" xmlns:r="http://schemas.openxmlformats.org/officeDocument/2006/relationships" xmlns:p="http://schemas.openxmlformats.org/presentationml/2006/main">
  <p:tag name="HIGHLIGHTER" val="false"/>
</p:tagLst>
</file>

<file path=ppt/tags/tag164.xml><?xml version="1.0" encoding="utf-8"?>
<p:tagLst xmlns:a="http://schemas.openxmlformats.org/drawingml/2006/main" xmlns:r="http://schemas.openxmlformats.org/officeDocument/2006/relationships" xmlns:p="http://schemas.openxmlformats.org/presentationml/2006/main">
  <p:tag name="HIGHLIGHTER" val="false"/>
</p:tagLst>
</file>

<file path=ppt/tags/tag165.xml><?xml version="1.0" encoding="utf-8"?>
<p:tagLst xmlns:a="http://schemas.openxmlformats.org/drawingml/2006/main" xmlns:r="http://schemas.openxmlformats.org/officeDocument/2006/relationships" xmlns:p="http://schemas.openxmlformats.org/presentationml/2006/main">
  <p:tag name="HIGHLIGHTER" val="false"/>
</p:tagLst>
</file>

<file path=ppt/tags/tag166.xml><?xml version="1.0" encoding="utf-8"?>
<p:tagLst xmlns:a="http://schemas.openxmlformats.org/drawingml/2006/main" xmlns:r="http://schemas.openxmlformats.org/officeDocument/2006/relationships" xmlns:p="http://schemas.openxmlformats.org/presentationml/2006/main">
  <p:tag name="HIGHLIGHTER" val="false"/>
</p:tagLst>
</file>

<file path=ppt/tags/tag167.xml><?xml version="1.0" encoding="utf-8"?>
<p:tagLst xmlns:a="http://schemas.openxmlformats.org/drawingml/2006/main" xmlns:r="http://schemas.openxmlformats.org/officeDocument/2006/relationships" xmlns:p="http://schemas.openxmlformats.org/presentationml/2006/main">
  <p:tag name="HIGHLIGHTER" val="false"/>
</p:tagLst>
</file>

<file path=ppt/tags/tag168.xml><?xml version="1.0" encoding="utf-8"?>
<p:tagLst xmlns:a="http://schemas.openxmlformats.org/drawingml/2006/main" xmlns:r="http://schemas.openxmlformats.org/officeDocument/2006/relationships" xmlns:p="http://schemas.openxmlformats.org/presentationml/2006/main">
  <p:tag name="HIGHLIGHTER" val="false"/>
</p:tagLst>
</file>

<file path=ppt/tags/tag169.xml><?xml version="1.0" encoding="utf-8"?>
<p:tagLst xmlns:a="http://schemas.openxmlformats.org/drawingml/2006/main" xmlns:r="http://schemas.openxmlformats.org/officeDocument/2006/relationships" xmlns:p="http://schemas.openxmlformats.org/presentationml/2006/main">
  <p:tag name="HIGHLIGHTER" val="false"/>
</p:tagLst>
</file>

<file path=ppt/tags/tag17.xml><?xml version="1.0" encoding="utf-8"?>
<p:tagLst xmlns:a="http://schemas.openxmlformats.org/drawingml/2006/main" xmlns:r="http://schemas.openxmlformats.org/officeDocument/2006/relationships" xmlns:p="http://schemas.openxmlformats.org/presentationml/2006/main">
  <p:tag name="HIGHLIGHTER" val="false"/>
</p:tagLst>
</file>

<file path=ppt/tags/tag170.xml><?xml version="1.0" encoding="utf-8"?>
<p:tagLst xmlns:a="http://schemas.openxmlformats.org/drawingml/2006/main" xmlns:r="http://schemas.openxmlformats.org/officeDocument/2006/relationships" xmlns:p="http://schemas.openxmlformats.org/presentationml/2006/main">
  <p:tag name="HIGHLIGHTER" val="false"/>
</p:tagLst>
</file>

<file path=ppt/tags/tag171.xml><?xml version="1.0" encoding="utf-8"?>
<p:tagLst xmlns:a="http://schemas.openxmlformats.org/drawingml/2006/main" xmlns:r="http://schemas.openxmlformats.org/officeDocument/2006/relationships" xmlns:p="http://schemas.openxmlformats.org/presentationml/2006/main">
  <p:tag name="HIGHLIGHTER" val="false"/>
</p:tagLst>
</file>

<file path=ppt/tags/tag172.xml><?xml version="1.0" encoding="utf-8"?>
<p:tagLst xmlns:a="http://schemas.openxmlformats.org/drawingml/2006/main" xmlns:r="http://schemas.openxmlformats.org/officeDocument/2006/relationships" xmlns:p="http://schemas.openxmlformats.org/presentationml/2006/main">
  <p:tag name="HIGHLIGHTER" val="false"/>
</p:tagLst>
</file>

<file path=ppt/tags/tag173.xml><?xml version="1.0" encoding="utf-8"?>
<p:tagLst xmlns:a="http://schemas.openxmlformats.org/drawingml/2006/main" xmlns:r="http://schemas.openxmlformats.org/officeDocument/2006/relationships" xmlns:p="http://schemas.openxmlformats.org/presentationml/2006/main">
  <p:tag name="HIGHLIGHTER" val="false"/>
</p:tagLst>
</file>

<file path=ppt/tags/tag174.xml><?xml version="1.0" encoding="utf-8"?>
<p:tagLst xmlns:a="http://schemas.openxmlformats.org/drawingml/2006/main" xmlns:r="http://schemas.openxmlformats.org/officeDocument/2006/relationships" xmlns:p="http://schemas.openxmlformats.org/presentationml/2006/main">
  <p:tag name="HIGHLIGHTER" val="false"/>
</p:tagLst>
</file>

<file path=ppt/tags/tag175.xml><?xml version="1.0" encoding="utf-8"?>
<p:tagLst xmlns:a="http://schemas.openxmlformats.org/drawingml/2006/main" xmlns:r="http://schemas.openxmlformats.org/officeDocument/2006/relationships" xmlns:p="http://schemas.openxmlformats.org/presentationml/2006/main">
  <p:tag name="HIGHLIGHTER" val="false"/>
</p:tagLst>
</file>

<file path=ppt/tags/tag176.xml><?xml version="1.0" encoding="utf-8"?>
<p:tagLst xmlns:a="http://schemas.openxmlformats.org/drawingml/2006/main" xmlns:r="http://schemas.openxmlformats.org/officeDocument/2006/relationships" xmlns:p="http://schemas.openxmlformats.org/presentationml/2006/main">
  <p:tag name="HIGHLIGHTER" val="false"/>
</p:tagLst>
</file>

<file path=ppt/tags/tag177.xml><?xml version="1.0" encoding="utf-8"?>
<p:tagLst xmlns:a="http://schemas.openxmlformats.org/drawingml/2006/main" xmlns:r="http://schemas.openxmlformats.org/officeDocument/2006/relationships" xmlns:p="http://schemas.openxmlformats.org/presentationml/2006/main">
  <p:tag name="HIGHLIGHTER" val="false"/>
</p:tagLst>
</file>

<file path=ppt/tags/tag178.xml><?xml version="1.0" encoding="utf-8"?>
<p:tagLst xmlns:a="http://schemas.openxmlformats.org/drawingml/2006/main" xmlns:r="http://schemas.openxmlformats.org/officeDocument/2006/relationships" xmlns:p="http://schemas.openxmlformats.org/presentationml/2006/main">
  <p:tag name="HIGHLIGHTER" val="false"/>
</p:tagLst>
</file>

<file path=ppt/tags/tag179.xml><?xml version="1.0" encoding="utf-8"?>
<p:tagLst xmlns:a="http://schemas.openxmlformats.org/drawingml/2006/main" xmlns:r="http://schemas.openxmlformats.org/officeDocument/2006/relationships" xmlns:p="http://schemas.openxmlformats.org/presentationml/2006/main">
  <p:tag name="HIGHLIGHTER" val="false"/>
</p:tagLst>
</file>

<file path=ppt/tags/tag18.xml><?xml version="1.0" encoding="utf-8"?>
<p:tagLst xmlns:a="http://schemas.openxmlformats.org/drawingml/2006/main" xmlns:r="http://schemas.openxmlformats.org/officeDocument/2006/relationships" xmlns:p="http://schemas.openxmlformats.org/presentationml/2006/main">
  <p:tag name="HIGHLIGHTER" val="false"/>
</p:tagLst>
</file>

<file path=ppt/tags/tag180.xml><?xml version="1.0" encoding="utf-8"?>
<p:tagLst xmlns:a="http://schemas.openxmlformats.org/drawingml/2006/main" xmlns:r="http://schemas.openxmlformats.org/officeDocument/2006/relationships" xmlns:p="http://schemas.openxmlformats.org/presentationml/2006/main">
  <p:tag name="HIGHLIGHTER" val="false"/>
</p:tagLst>
</file>

<file path=ppt/tags/tag181.xml><?xml version="1.0" encoding="utf-8"?>
<p:tagLst xmlns:a="http://schemas.openxmlformats.org/drawingml/2006/main" xmlns:r="http://schemas.openxmlformats.org/officeDocument/2006/relationships" xmlns:p="http://schemas.openxmlformats.org/presentationml/2006/main">
  <p:tag name="HIGHLIGHTER" val="false"/>
</p:tagLst>
</file>

<file path=ppt/tags/tag182.xml><?xml version="1.0" encoding="utf-8"?>
<p:tagLst xmlns:a="http://schemas.openxmlformats.org/drawingml/2006/main" xmlns:r="http://schemas.openxmlformats.org/officeDocument/2006/relationships" xmlns:p="http://schemas.openxmlformats.org/presentationml/2006/main">
  <p:tag name="HIGHLIGHTER" val="false"/>
</p:tagLst>
</file>

<file path=ppt/tags/tag183.xml><?xml version="1.0" encoding="utf-8"?>
<p:tagLst xmlns:a="http://schemas.openxmlformats.org/drawingml/2006/main" xmlns:r="http://schemas.openxmlformats.org/officeDocument/2006/relationships" xmlns:p="http://schemas.openxmlformats.org/presentationml/2006/main">
  <p:tag name="HIGHLIGHTER" val="false"/>
</p:tagLst>
</file>

<file path=ppt/tags/tag184.xml><?xml version="1.0" encoding="utf-8"?>
<p:tagLst xmlns:a="http://schemas.openxmlformats.org/drawingml/2006/main" xmlns:r="http://schemas.openxmlformats.org/officeDocument/2006/relationships" xmlns:p="http://schemas.openxmlformats.org/presentationml/2006/main">
  <p:tag name="HIGHLIGHTER" val="false"/>
</p:tagLst>
</file>

<file path=ppt/tags/tag185.xml><?xml version="1.0" encoding="utf-8"?>
<p:tagLst xmlns:a="http://schemas.openxmlformats.org/drawingml/2006/main" xmlns:r="http://schemas.openxmlformats.org/officeDocument/2006/relationships" xmlns:p="http://schemas.openxmlformats.org/presentationml/2006/main">
  <p:tag name="HIGHLIGHTER" val="false"/>
</p:tagLst>
</file>

<file path=ppt/tags/tag186.xml><?xml version="1.0" encoding="utf-8"?>
<p:tagLst xmlns:a="http://schemas.openxmlformats.org/drawingml/2006/main" xmlns:r="http://schemas.openxmlformats.org/officeDocument/2006/relationships" xmlns:p="http://schemas.openxmlformats.org/presentationml/2006/main">
  <p:tag name="HIGHLIGHTER" val="false"/>
</p:tagLst>
</file>

<file path=ppt/tags/tag187.xml><?xml version="1.0" encoding="utf-8"?>
<p:tagLst xmlns:a="http://schemas.openxmlformats.org/drawingml/2006/main" xmlns:r="http://schemas.openxmlformats.org/officeDocument/2006/relationships" xmlns:p="http://schemas.openxmlformats.org/presentationml/2006/main">
  <p:tag name="HIGHLIGHTER" val="false"/>
</p:tagLst>
</file>

<file path=ppt/tags/tag188.xml><?xml version="1.0" encoding="utf-8"?>
<p:tagLst xmlns:a="http://schemas.openxmlformats.org/drawingml/2006/main" xmlns:r="http://schemas.openxmlformats.org/officeDocument/2006/relationships" xmlns:p="http://schemas.openxmlformats.org/presentationml/2006/main">
  <p:tag name="HIGHLIGHTER" val="false"/>
</p:tagLst>
</file>

<file path=ppt/tags/tag189.xml><?xml version="1.0" encoding="utf-8"?>
<p:tagLst xmlns:a="http://schemas.openxmlformats.org/drawingml/2006/main" xmlns:r="http://schemas.openxmlformats.org/officeDocument/2006/relationships" xmlns:p="http://schemas.openxmlformats.org/presentationml/2006/main">
  <p:tag name="HIGHLIGHTER" val="false"/>
</p:tagLst>
</file>

<file path=ppt/tags/tag19.xml><?xml version="1.0" encoding="utf-8"?>
<p:tagLst xmlns:a="http://schemas.openxmlformats.org/drawingml/2006/main" xmlns:r="http://schemas.openxmlformats.org/officeDocument/2006/relationships" xmlns:p="http://schemas.openxmlformats.org/presentationml/2006/main">
  <p:tag name="HIGHLIGHTER" val="false"/>
</p:tagLst>
</file>

<file path=ppt/tags/tag190.xml><?xml version="1.0" encoding="utf-8"?>
<p:tagLst xmlns:a="http://schemas.openxmlformats.org/drawingml/2006/main" xmlns:r="http://schemas.openxmlformats.org/officeDocument/2006/relationships" xmlns:p="http://schemas.openxmlformats.org/presentationml/2006/main">
  <p:tag name="HIGHLIGHTER" val="false"/>
</p:tagLst>
</file>

<file path=ppt/tags/tag191.xml><?xml version="1.0" encoding="utf-8"?>
<p:tagLst xmlns:a="http://schemas.openxmlformats.org/drawingml/2006/main" xmlns:r="http://schemas.openxmlformats.org/officeDocument/2006/relationships" xmlns:p="http://schemas.openxmlformats.org/presentationml/2006/main">
  <p:tag name="HIGHLIGHTER" val="false"/>
</p:tagLst>
</file>

<file path=ppt/tags/tag192.xml><?xml version="1.0" encoding="utf-8"?>
<p:tagLst xmlns:a="http://schemas.openxmlformats.org/drawingml/2006/main" xmlns:r="http://schemas.openxmlformats.org/officeDocument/2006/relationships" xmlns:p="http://schemas.openxmlformats.org/presentationml/2006/main">
  <p:tag name="HIGHLIGHTER" val="false"/>
</p:tagLst>
</file>

<file path=ppt/tags/tag193.xml><?xml version="1.0" encoding="utf-8"?>
<p:tagLst xmlns:a="http://schemas.openxmlformats.org/drawingml/2006/main" xmlns:r="http://schemas.openxmlformats.org/officeDocument/2006/relationships" xmlns:p="http://schemas.openxmlformats.org/presentationml/2006/main">
  <p:tag name="HIGHLIGHTER" val="false"/>
</p:tagLst>
</file>

<file path=ppt/tags/tag194.xml><?xml version="1.0" encoding="utf-8"?>
<p:tagLst xmlns:a="http://schemas.openxmlformats.org/drawingml/2006/main" xmlns:r="http://schemas.openxmlformats.org/officeDocument/2006/relationships" xmlns:p="http://schemas.openxmlformats.org/presentationml/2006/main">
  <p:tag name="HIGHLIGHTER" val="false"/>
</p:tagLst>
</file>

<file path=ppt/tags/tag195.xml><?xml version="1.0" encoding="utf-8"?>
<p:tagLst xmlns:a="http://schemas.openxmlformats.org/drawingml/2006/main" xmlns:r="http://schemas.openxmlformats.org/officeDocument/2006/relationships" xmlns:p="http://schemas.openxmlformats.org/presentationml/2006/main">
  <p:tag name="HIGHLIGHTER" val="false"/>
</p:tagLst>
</file>

<file path=ppt/tags/tag196.xml><?xml version="1.0" encoding="utf-8"?>
<p:tagLst xmlns:a="http://schemas.openxmlformats.org/drawingml/2006/main" xmlns:r="http://schemas.openxmlformats.org/officeDocument/2006/relationships" xmlns:p="http://schemas.openxmlformats.org/presentationml/2006/main">
  <p:tag name="HIGHLIGHTER" val="false"/>
</p:tagLst>
</file>

<file path=ppt/tags/tag197.xml><?xml version="1.0" encoding="utf-8"?>
<p:tagLst xmlns:a="http://schemas.openxmlformats.org/drawingml/2006/main" xmlns:r="http://schemas.openxmlformats.org/officeDocument/2006/relationships" xmlns:p="http://schemas.openxmlformats.org/presentationml/2006/main">
  <p:tag name="HIGHLIGHTER" val="false"/>
</p:tagLst>
</file>

<file path=ppt/tags/tag198.xml><?xml version="1.0" encoding="utf-8"?>
<p:tagLst xmlns:a="http://schemas.openxmlformats.org/drawingml/2006/main" xmlns:r="http://schemas.openxmlformats.org/officeDocument/2006/relationships" xmlns:p="http://schemas.openxmlformats.org/presentationml/2006/main">
  <p:tag name="HIGHLIGHTER" val="false"/>
</p:tagLst>
</file>

<file path=ppt/tags/tag199.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20.xml><?xml version="1.0" encoding="utf-8"?>
<p:tagLst xmlns:a="http://schemas.openxmlformats.org/drawingml/2006/main" xmlns:r="http://schemas.openxmlformats.org/officeDocument/2006/relationships" xmlns:p="http://schemas.openxmlformats.org/presentationml/2006/main">
  <p:tag name="HIGHLIGHTER" val="false"/>
</p:tagLst>
</file>

<file path=ppt/tags/tag200.xml><?xml version="1.0" encoding="utf-8"?>
<p:tagLst xmlns:a="http://schemas.openxmlformats.org/drawingml/2006/main" xmlns:r="http://schemas.openxmlformats.org/officeDocument/2006/relationships" xmlns:p="http://schemas.openxmlformats.org/presentationml/2006/main">
  <p:tag name="HIGHLIGHTER" val="false"/>
</p:tagLst>
</file>

<file path=ppt/tags/tag201.xml><?xml version="1.0" encoding="utf-8"?>
<p:tagLst xmlns:a="http://schemas.openxmlformats.org/drawingml/2006/main" xmlns:r="http://schemas.openxmlformats.org/officeDocument/2006/relationships" xmlns:p="http://schemas.openxmlformats.org/presentationml/2006/main">
  <p:tag name="HIGHLIGHTER" val="false"/>
</p:tagLst>
</file>

<file path=ppt/tags/tag202.xml><?xml version="1.0" encoding="utf-8"?>
<p:tagLst xmlns:a="http://schemas.openxmlformats.org/drawingml/2006/main" xmlns:r="http://schemas.openxmlformats.org/officeDocument/2006/relationships" xmlns:p="http://schemas.openxmlformats.org/presentationml/2006/main">
  <p:tag name="HIGHLIGHTER" val="false"/>
</p:tagLst>
</file>

<file path=ppt/tags/tag203.xml><?xml version="1.0" encoding="utf-8"?>
<p:tagLst xmlns:a="http://schemas.openxmlformats.org/drawingml/2006/main" xmlns:r="http://schemas.openxmlformats.org/officeDocument/2006/relationships" xmlns:p="http://schemas.openxmlformats.org/presentationml/2006/main">
  <p:tag name="HIGHLIGHTER" val="false"/>
</p:tagLst>
</file>

<file path=ppt/tags/tag204.xml><?xml version="1.0" encoding="utf-8"?>
<p:tagLst xmlns:a="http://schemas.openxmlformats.org/drawingml/2006/main" xmlns:r="http://schemas.openxmlformats.org/officeDocument/2006/relationships" xmlns:p="http://schemas.openxmlformats.org/presentationml/2006/main">
  <p:tag name="HIGHLIGHTER" val="false"/>
</p:tagLst>
</file>

<file path=ppt/tags/tag205.xml><?xml version="1.0" encoding="utf-8"?>
<p:tagLst xmlns:a="http://schemas.openxmlformats.org/drawingml/2006/main" xmlns:r="http://schemas.openxmlformats.org/officeDocument/2006/relationships" xmlns:p="http://schemas.openxmlformats.org/presentationml/2006/main">
  <p:tag name="HIGHLIGHTER" val="false"/>
</p:tagLst>
</file>

<file path=ppt/tags/tag206.xml><?xml version="1.0" encoding="utf-8"?>
<p:tagLst xmlns:a="http://schemas.openxmlformats.org/drawingml/2006/main" xmlns:r="http://schemas.openxmlformats.org/officeDocument/2006/relationships" xmlns:p="http://schemas.openxmlformats.org/presentationml/2006/main">
  <p:tag name="HIGHLIGHTER" val="false"/>
</p:tagLst>
</file>

<file path=ppt/tags/tag207.xml><?xml version="1.0" encoding="utf-8"?>
<p:tagLst xmlns:a="http://schemas.openxmlformats.org/drawingml/2006/main" xmlns:r="http://schemas.openxmlformats.org/officeDocument/2006/relationships" xmlns:p="http://schemas.openxmlformats.org/presentationml/2006/main">
  <p:tag name="HIGHLIGHTER" val="false"/>
</p:tagLst>
</file>

<file path=ppt/tags/tag208.xml><?xml version="1.0" encoding="utf-8"?>
<p:tagLst xmlns:a="http://schemas.openxmlformats.org/drawingml/2006/main" xmlns:r="http://schemas.openxmlformats.org/officeDocument/2006/relationships" xmlns:p="http://schemas.openxmlformats.org/presentationml/2006/main">
  <p:tag name="HIGHLIGHTER" val="false"/>
</p:tagLst>
</file>

<file path=ppt/tags/tag209.xml><?xml version="1.0" encoding="utf-8"?>
<p:tagLst xmlns:a="http://schemas.openxmlformats.org/drawingml/2006/main" xmlns:r="http://schemas.openxmlformats.org/officeDocument/2006/relationships" xmlns:p="http://schemas.openxmlformats.org/presentationml/2006/main">
  <p:tag name="HIGHLIGHTER" val="false"/>
</p:tagLst>
</file>

<file path=ppt/tags/tag21.xml><?xml version="1.0" encoding="utf-8"?>
<p:tagLst xmlns:a="http://schemas.openxmlformats.org/drawingml/2006/main" xmlns:r="http://schemas.openxmlformats.org/officeDocument/2006/relationships" xmlns:p="http://schemas.openxmlformats.org/presentationml/2006/main">
  <p:tag name="HIGHLIGHTER" val="false"/>
</p:tagLst>
</file>

<file path=ppt/tags/tag210.xml><?xml version="1.0" encoding="utf-8"?>
<p:tagLst xmlns:a="http://schemas.openxmlformats.org/drawingml/2006/main" xmlns:r="http://schemas.openxmlformats.org/officeDocument/2006/relationships" xmlns:p="http://schemas.openxmlformats.org/presentationml/2006/main">
  <p:tag name="HIGHLIGHTER" val="false"/>
</p:tagLst>
</file>

<file path=ppt/tags/tag211.xml><?xml version="1.0" encoding="utf-8"?>
<p:tagLst xmlns:a="http://schemas.openxmlformats.org/drawingml/2006/main" xmlns:r="http://schemas.openxmlformats.org/officeDocument/2006/relationships" xmlns:p="http://schemas.openxmlformats.org/presentationml/2006/main">
  <p:tag name="HIGHLIGHTER" val="false"/>
</p:tagLst>
</file>

<file path=ppt/tags/tag212.xml><?xml version="1.0" encoding="utf-8"?>
<p:tagLst xmlns:a="http://schemas.openxmlformats.org/drawingml/2006/main" xmlns:r="http://schemas.openxmlformats.org/officeDocument/2006/relationships" xmlns:p="http://schemas.openxmlformats.org/presentationml/2006/main">
  <p:tag name="HIGHLIGHTER" val="false"/>
</p:tagLst>
</file>

<file path=ppt/tags/tag213.xml><?xml version="1.0" encoding="utf-8"?>
<p:tagLst xmlns:a="http://schemas.openxmlformats.org/drawingml/2006/main" xmlns:r="http://schemas.openxmlformats.org/officeDocument/2006/relationships" xmlns:p="http://schemas.openxmlformats.org/presentationml/2006/main">
  <p:tag name="HIGHLIGHTER" val="false"/>
</p:tagLst>
</file>

<file path=ppt/tags/tag214.xml><?xml version="1.0" encoding="utf-8"?>
<p:tagLst xmlns:a="http://schemas.openxmlformats.org/drawingml/2006/main" xmlns:r="http://schemas.openxmlformats.org/officeDocument/2006/relationships" xmlns:p="http://schemas.openxmlformats.org/presentationml/2006/main">
  <p:tag name="HIGHLIGHTER" val="false"/>
</p:tagLst>
</file>

<file path=ppt/tags/tag215.xml><?xml version="1.0" encoding="utf-8"?>
<p:tagLst xmlns:a="http://schemas.openxmlformats.org/drawingml/2006/main" xmlns:r="http://schemas.openxmlformats.org/officeDocument/2006/relationships" xmlns:p="http://schemas.openxmlformats.org/presentationml/2006/main">
  <p:tag name="HIGHLIGHTER" val="false"/>
</p:tagLst>
</file>

<file path=ppt/tags/tag216.xml><?xml version="1.0" encoding="utf-8"?>
<p:tagLst xmlns:a="http://schemas.openxmlformats.org/drawingml/2006/main" xmlns:r="http://schemas.openxmlformats.org/officeDocument/2006/relationships" xmlns:p="http://schemas.openxmlformats.org/presentationml/2006/main">
  <p:tag name="HIGHLIGHTER" val="false"/>
</p:tagLst>
</file>

<file path=ppt/tags/tag217.xml><?xml version="1.0" encoding="utf-8"?>
<p:tagLst xmlns:a="http://schemas.openxmlformats.org/drawingml/2006/main" xmlns:r="http://schemas.openxmlformats.org/officeDocument/2006/relationships" xmlns:p="http://schemas.openxmlformats.org/presentationml/2006/main">
  <p:tag name="HIGHLIGHTER" val="false"/>
</p:tagLst>
</file>

<file path=ppt/tags/tag218.xml><?xml version="1.0" encoding="utf-8"?>
<p:tagLst xmlns:a="http://schemas.openxmlformats.org/drawingml/2006/main" xmlns:r="http://schemas.openxmlformats.org/officeDocument/2006/relationships" xmlns:p="http://schemas.openxmlformats.org/presentationml/2006/main">
  <p:tag name="HIGHLIGHTER" val="false"/>
</p:tagLst>
</file>

<file path=ppt/tags/tag219.xml><?xml version="1.0" encoding="utf-8"?>
<p:tagLst xmlns:a="http://schemas.openxmlformats.org/drawingml/2006/main" xmlns:r="http://schemas.openxmlformats.org/officeDocument/2006/relationships" xmlns:p="http://schemas.openxmlformats.org/presentationml/2006/main">
  <p:tag name="HIGHLIGHTER" val="false"/>
</p:tagLst>
</file>

<file path=ppt/tags/tag22.xml><?xml version="1.0" encoding="utf-8"?>
<p:tagLst xmlns:a="http://schemas.openxmlformats.org/drawingml/2006/main" xmlns:r="http://schemas.openxmlformats.org/officeDocument/2006/relationships" xmlns:p="http://schemas.openxmlformats.org/presentationml/2006/main">
  <p:tag name="HIGHLIGHTER" val="false"/>
</p:tagLst>
</file>

<file path=ppt/tags/tag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9.xml><?xml version="1.0" encoding="utf-8"?>
<p:tagLst xmlns:a="http://schemas.openxmlformats.org/drawingml/2006/main" xmlns:r="http://schemas.openxmlformats.org/officeDocument/2006/relationships" xmlns:p="http://schemas.openxmlformats.org/presentationml/2006/main">
  <p:tag name="HIGHLIGHTER" val="false"/>
</p:tagLst>
</file>

<file path=ppt/tags/tag23.xml><?xml version="1.0" encoding="utf-8"?>
<p:tagLst xmlns:a="http://schemas.openxmlformats.org/drawingml/2006/main" xmlns:r="http://schemas.openxmlformats.org/officeDocument/2006/relationships" xmlns:p="http://schemas.openxmlformats.org/presentationml/2006/main">
  <p:tag name="HIGHLIGHTER" val="false"/>
</p:tagLst>
</file>

<file path=ppt/tags/tag230.xml><?xml version="1.0" encoding="utf-8"?>
<p:tagLst xmlns:a="http://schemas.openxmlformats.org/drawingml/2006/main" xmlns:r="http://schemas.openxmlformats.org/officeDocument/2006/relationships" xmlns:p="http://schemas.openxmlformats.org/presentationml/2006/main">
  <p:tag name="HIGHLIGHTER" val="false"/>
</p:tagLst>
</file>

<file path=ppt/tags/tag231.xml><?xml version="1.0" encoding="utf-8"?>
<p:tagLst xmlns:a="http://schemas.openxmlformats.org/drawingml/2006/main" xmlns:r="http://schemas.openxmlformats.org/officeDocument/2006/relationships" xmlns:p="http://schemas.openxmlformats.org/presentationml/2006/main">
  <p:tag name="HIGHLIGHTER" val="false"/>
</p:tagLst>
</file>

<file path=ppt/tags/tag232.xml><?xml version="1.0" encoding="utf-8"?>
<p:tagLst xmlns:a="http://schemas.openxmlformats.org/drawingml/2006/main" xmlns:r="http://schemas.openxmlformats.org/officeDocument/2006/relationships" xmlns:p="http://schemas.openxmlformats.org/presentationml/2006/main">
  <p:tag name="HIGHLIGHTER" val="false"/>
</p:tagLst>
</file>

<file path=ppt/tags/tag233.xml><?xml version="1.0" encoding="utf-8"?>
<p:tagLst xmlns:a="http://schemas.openxmlformats.org/drawingml/2006/main" xmlns:r="http://schemas.openxmlformats.org/officeDocument/2006/relationships" xmlns:p="http://schemas.openxmlformats.org/presentationml/2006/main">
  <p:tag name="HIGHLIGHTER" val="false"/>
</p:tagLst>
</file>

<file path=ppt/tags/tag234.xml><?xml version="1.0" encoding="utf-8"?>
<p:tagLst xmlns:a="http://schemas.openxmlformats.org/drawingml/2006/main" xmlns:r="http://schemas.openxmlformats.org/officeDocument/2006/relationships" xmlns:p="http://schemas.openxmlformats.org/presentationml/2006/main">
  <p:tag name="HIGHLIGHTER" val="false"/>
</p:tagLst>
</file>

<file path=ppt/tags/tag235.xml><?xml version="1.0" encoding="utf-8"?>
<p:tagLst xmlns:a="http://schemas.openxmlformats.org/drawingml/2006/main" xmlns:r="http://schemas.openxmlformats.org/officeDocument/2006/relationships" xmlns:p="http://schemas.openxmlformats.org/presentationml/2006/main">
  <p:tag name="HIGHLIGHTER" val="false"/>
</p:tagLst>
</file>

<file path=ppt/tags/tag236.xml><?xml version="1.0" encoding="utf-8"?>
<p:tagLst xmlns:a="http://schemas.openxmlformats.org/drawingml/2006/main" xmlns:r="http://schemas.openxmlformats.org/officeDocument/2006/relationships" xmlns:p="http://schemas.openxmlformats.org/presentationml/2006/main">
  <p:tag name="HIGHLIGHTER" val="false"/>
</p:tagLst>
</file>

<file path=ppt/tags/tag237.xml><?xml version="1.0" encoding="utf-8"?>
<p:tagLst xmlns:a="http://schemas.openxmlformats.org/drawingml/2006/main" xmlns:r="http://schemas.openxmlformats.org/officeDocument/2006/relationships" xmlns:p="http://schemas.openxmlformats.org/presentationml/2006/main">
  <p:tag name="HIGHLIGHTER" val="false"/>
</p:tagLst>
</file>

<file path=ppt/tags/tag238.xml><?xml version="1.0" encoding="utf-8"?>
<p:tagLst xmlns:a="http://schemas.openxmlformats.org/drawingml/2006/main" xmlns:r="http://schemas.openxmlformats.org/officeDocument/2006/relationships" xmlns:p="http://schemas.openxmlformats.org/presentationml/2006/main">
  <p:tag name="HIGHLIGHTER" val="false"/>
</p:tagLst>
</file>

<file path=ppt/tags/tag239.xml><?xml version="1.0" encoding="utf-8"?>
<p:tagLst xmlns:a="http://schemas.openxmlformats.org/drawingml/2006/main" xmlns:r="http://schemas.openxmlformats.org/officeDocument/2006/relationships" xmlns:p="http://schemas.openxmlformats.org/presentationml/2006/main">
  <p:tag name="HIGHLIGHTER" val="false"/>
</p:tagLst>
</file>

<file path=ppt/tags/tag24.xml><?xml version="1.0" encoding="utf-8"?>
<p:tagLst xmlns:a="http://schemas.openxmlformats.org/drawingml/2006/main" xmlns:r="http://schemas.openxmlformats.org/officeDocument/2006/relationships" xmlns:p="http://schemas.openxmlformats.org/presentationml/2006/main">
  <p:tag name="HIGHLIGHTER" val="false"/>
</p:tagLst>
</file>

<file path=ppt/tags/tag240.xml><?xml version="1.0" encoding="utf-8"?>
<p:tagLst xmlns:a="http://schemas.openxmlformats.org/drawingml/2006/main" xmlns:r="http://schemas.openxmlformats.org/officeDocument/2006/relationships" xmlns:p="http://schemas.openxmlformats.org/presentationml/2006/main">
  <p:tag name="HIGHLIGHTER" val="false"/>
</p:tagLst>
</file>

<file path=ppt/tags/tag241.xml><?xml version="1.0" encoding="utf-8"?>
<p:tagLst xmlns:a="http://schemas.openxmlformats.org/drawingml/2006/main" xmlns:r="http://schemas.openxmlformats.org/officeDocument/2006/relationships" xmlns:p="http://schemas.openxmlformats.org/presentationml/2006/main">
  <p:tag name="HIGHLIGHTER" val="false"/>
</p:tagLst>
</file>

<file path=ppt/tags/tag242.xml><?xml version="1.0" encoding="utf-8"?>
<p:tagLst xmlns:a="http://schemas.openxmlformats.org/drawingml/2006/main" xmlns:r="http://schemas.openxmlformats.org/officeDocument/2006/relationships" xmlns:p="http://schemas.openxmlformats.org/presentationml/2006/main">
  <p:tag name="HIGHLIGHTER" val="false"/>
</p:tagLst>
</file>

<file path=ppt/tags/tag243.xml><?xml version="1.0" encoding="utf-8"?>
<p:tagLst xmlns:a="http://schemas.openxmlformats.org/drawingml/2006/main" xmlns:r="http://schemas.openxmlformats.org/officeDocument/2006/relationships" xmlns:p="http://schemas.openxmlformats.org/presentationml/2006/main">
  <p:tag name="HIGHLIGHTER" val="false"/>
</p:tagLst>
</file>

<file path=ppt/tags/tag244.xml><?xml version="1.0" encoding="utf-8"?>
<p:tagLst xmlns:a="http://schemas.openxmlformats.org/drawingml/2006/main" xmlns:r="http://schemas.openxmlformats.org/officeDocument/2006/relationships" xmlns:p="http://schemas.openxmlformats.org/presentationml/2006/main">
  <p:tag name="HIGHLIGHTER" val="false"/>
</p:tagLst>
</file>

<file path=ppt/tags/tag245.xml><?xml version="1.0" encoding="utf-8"?>
<p:tagLst xmlns:a="http://schemas.openxmlformats.org/drawingml/2006/main" xmlns:r="http://schemas.openxmlformats.org/officeDocument/2006/relationships" xmlns:p="http://schemas.openxmlformats.org/presentationml/2006/main">
  <p:tag name="HIGHLIGHTER" val="false"/>
</p:tagLst>
</file>

<file path=ppt/tags/tag246.xml><?xml version="1.0" encoding="utf-8"?>
<p:tagLst xmlns:a="http://schemas.openxmlformats.org/drawingml/2006/main" xmlns:r="http://schemas.openxmlformats.org/officeDocument/2006/relationships" xmlns:p="http://schemas.openxmlformats.org/presentationml/2006/main">
  <p:tag name="HIGHLIGHTER" val="false"/>
</p:tagLst>
</file>

<file path=ppt/tags/tag247.xml><?xml version="1.0" encoding="utf-8"?>
<p:tagLst xmlns:a="http://schemas.openxmlformats.org/drawingml/2006/main" xmlns:r="http://schemas.openxmlformats.org/officeDocument/2006/relationships" xmlns:p="http://schemas.openxmlformats.org/presentationml/2006/main">
  <p:tag name="HIGHLIGHTER" val="false"/>
</p:tagLst>
</file>

<file path=ppt/tags/tag248.xml><?xml version="1.0" encoding="utf-8"?>
<p:tagLst xmlns:a="http://schemas.openxmlformats.org/drawingml/2006/main" xmlns:r="http://schemas.openxmlformats.org/officeDocument/2006/relationships" xmlns:p="http://schemas.openxmlformats.org/presentationml/2006/main">
  <p:tag name="HIGHLIGHTER" val="false"/>
</p:tagLst>
</file>

<file path=ppt/tags/tag249.xml><?xml version="1.0" encoding="utf-8"?>
<p:tagLst xmlns:a="http://schemas.openxmlformats.org/drawingml/2006/main" xmlns:r="http://schemas.openxmlformats.org/officeDocument/2006/relationships" xmlns:p="http://schemas.openxmlformats.org/presentationml/2006/main">
  <p:tag name="HIGHLIGHTER" val="false"/>
</p:tagLst>
</file>

<file path=ppt/tags/tag25.xml><?xml version="1.0" encoding="utf-8"?>
<p:tagLst xmlns:a="http://schemas.openxmlformats.org/drawingml/2006/main" xmlns:r="http://schemas.openxmlformats.org/officeDocument/2006/relationships" xmlns:p="http://schemas.openxmlformats.org/presentationml/2006/main">
  <p:tag name="HIGHLIGHTER" val="false"/>
</p:tagLst>
</file>

<file path=ppt/tags/tag250.xml><?xml version="1.0" encoding="utf-8"?>
<p:tagLst xmlns:a="http://schemas.openxmlformats.org/drawingml/2006/main" xmlns:r="http://schemas.openxmlformats.org/officeDocument/2006/relationships" xmlns:p="http://schemas.openxmlformats.org/presentationml/2006/main">
  <p:tag name="HIGHLIGHTER" val="false"/>
</p:tagLst>
</file>

<file path=ppt/tags/tag251.xml><?xml version="1.0" encoding="utf-8"?>
<p:tagLst xmlns:a="http://schemas.openxmlformats.org/drawingml/2006/main" xmlns:r="http://schemas.openxmlformats.org/officeDocument/2006/relationships" xmlns:p="http://schemas.openxmlformats.org/presentationml/2006/main">
  <p:tag name="HIGHLIGHTER" val="false"/>
</p:tagLst>
</file>

<file path=ppt/tags/tag252.xml><?xml version="1.0" encoding="utf-8"?>
<p:tagLst xmlns:a="http://schemas.openxmlformats.org/drawingml/2006/main" xmlns:r="http://schemas.openxmlformats.org/officeDocument/2006/relationships" xmlns:p="http://schemas.openxmlformats.org/presentationml/2006/main">
  <p:tag name="HIGHLIGHTER" val="false"/>
</p:tagLst>
</file>

<file path=ppt/tags/tag253.xml><?xml version="1.0" encoding="utf-8"?>
<p:tagLst xmlns:a="http://schemas.openxmlformats.org/drawingml/2006/main" xmlns:r="http://schemas.openxmlformats.org/officeDocument/2006/relationships" xmlns:p="http://schemas.openxmlformats.org/presentationml/2006/main">
  <p:tag name="HIGHLIGHTER" val="false"/>
</p:tagLst>
</file>

<file path=ppt/tags/tag254.xml><?xml version="1.0" encoding="utf-8"?>
<p:tagLst xmlns:a="http://schemas.openxmlformats.org/drawingml/2006/main" xmlns:r="http://schemas.openxmlformats.org/officeDocument/2006/relationships" xmlns:p="http://schemas.openxmlformats.org/presentationml/2006/main">
  <p:tag name="HIGHLIGHTER" val="false"/>
</p:tagLst>
</file>

<file path=ppt/tags/tag255.xml><?xml version="1.0" encoding="utf-8"?>
<p:tagLst xmlns:a="http://schemas.openxmlformats.org/drawingml/2006/main" xmlns:r="http://schemas.openxmlformats.org/officeDocument/2006/relationships" xmlns:p="http://schemas.openxmlformats.org/presentationml/2006/main">
  <p:tag name="HIGHLIGHTER" val="false"/>
</p:tagLst>
</file>

<file path=ppt/tags/tag256.xml><?xml version="1.0" encoding="utf-8"?>
<p:tagLst xmlns:a="http://schemas.openxmlformats.org/drawingml/2006/main" xmlns:r="http://schemas.openxmlformats.org/officeDocument/2006/relationships" xmlns:p="http://schemas.openxmlformats.org/presentationml/2006/main">
  <p:tag name="HIGHLIGHTER" val="false"/>
</p:tagLst>
</file>

<file path=ppt/tags/tag257.xml><?xml version="1.0" encoding="utf-8"?>
<p:tagLst xmlns:a="http://schemas.openxmlformats.org/drawingml/2006/main" xmlns:r="http://schemas.openxmlformats.org/officeDocument/2006/relationships" xmlns:p="http://schemas.openxmlformats.org/presentationml/2006/main">
  <p:tag name="HIGHLIGHTER" val="false"/>
</p:tagLst>
</file>

<file path=ppt/tags/tag258.xml><?xml version="1.0" encoding="utf-8"?>
<p:tagLst xmlns:a="http://schemas.openxmlformats.org/drawingml/2006/main" xmlns:r="http://schemas.openxmlformats.org/officeDocument/2006/relationships" xmlns:p="http://schemas.openxmlformats.org/presentationml/2006/main">
  <p:tag name="HIGHLIGHTER" val="false"/>
</p:tagLst>
</file>

<file path=ppt/tags/tag259.xml><?xml version="1.0" encoding="utf-8"?>
<p:tagLst xmlns:a="http://schemas.openxmlformats.org/drawingml/2006/main" xmlns:r="http://schemas.openxmlformats.org/officeDocument/2006/relationships" xmlns:p="http://schemas.openxmlformats.org/presentationml/2006/main">
  <p:tag name="HIGHLIGHTER" val="false"/>
</p:tagLst>
</file>

<file path=ppt/tags/tag26.xml><?xml version="1.0" encoding="utf-8"?>
<p:tagLst xmlns:a="http://schemas.openxmlformats.org/drawingml/2006/main" xmlns:r="http://schemas.openxmlformats.org/officeDocument/2006/relationships" xmlns:p="http://schemas.openxmlformats.org/presentationml/2006/main">
  <p:tag name="HIGHLIGHTER" val="false"/>
</p:tagLst>
</file>

<file path=ppt/tags/tag260.xml><?xml version="1.0" encoding="utf-8"?>
<p:tagLst xmlns:a="http://schemas.openxmlformats.org/drawingml/2006/main" xmlns:r="http://schemas.openxmlformats.org/officeDocument/2006/relationships" xmlns:p="http://schemas.openxmlformats.org/presentationml/2006/main">
  <p:tag name="HIGHLIGHTER" val="false"/>
</p:tagLst>
</file>

<file path=ppt/tags/tag261.xml><?xml version="1.0" encoding="utf-8"?>
<p:tagLst xmlns:a="http://schemas.openxmlformats.org/drawingml/2006/main" xmlns:r="http://schemas.openxmlformats.org/officeDocument/2006/relationships" xmlns:p="http://schemas.openxmlformats.org/presentationml/2006/main">
  <p:tag name="HIGHLIGHTER" val="false"/>
</p:tagLst>
</file>

<file path=ppt/tags/tag262.xml><?xml version="1.0" encoding="utf-8"?>
<p:tagLst xmlns:a="http://schemas.openxmlformats.org/drawingml/2006/main" xmlns:r="http://schemas.openxmlformats.org/officeDocument/2006/relationships" xmlns:p="http://schemas.openxmlformats.org/presentationml/2006/main">
  <p:tag name="HIGHLIGHTER" val="false"/>
</p:tagLst>
</file>

<file path=ppt/tags/tag263.xml><?xml version="1.0" encoding="utf-8"?>
<p:tagLst xmlns:a="http://schemas.openxmlformats.org/drawingml/2006/main" xmlns:r="http://schemas.openxmlformats.org/officeDocument/2006/relationships" xmlns:p="http://schemas.openxmlformats.org/presentationml/2006/main">
  <p:tag name="HIGHLIGHTER" val="false"/>
</p:tagLst>
</file>

<file path=ppt/tags/tag264.xml><?xml version="1.0" encoding="utf-8"?>
<p:tagLst xmlns:a="http://schemas.openxmlformats.org/drawingml/2006/main" xmlns:r="http://schemas.openxmlformats.org/officeDocument/2006/relationships" xmlns:p="http://schemas.openxmlformats.org/presentationml/2006/main">
  <p:tag name="HIGHLIGHTER" val="false"/>
</p:tagLst>
</file>

<file path=ppt/tags/tag265.xml><?xml version="1.0" encoding="utf-8"?>
<p:tagLst xmlns:a="http://schemas.openxmlformats.org/drawingml/2006/main" xmlns:r="http://schemas.openxmlformats.org/officeDocument/2006/relationships" xmlns:p="http://schemas.openxmlformats.org/presentationml/2006/main">
  <p:tag name="HIGHLIGHTER" val="false"/>
</p:tagLst>
</file>

<file path=ppt/tags/tag266.xml><?xml version="1.0" encoding="utf-8"?>
<p:tagLst xmlns:a="http://schemas.openxmlformats.org/drawingml/2006/main" xmlns:r="http://schemas.openxmlformats.org/officeDocument/2006/relationships" xmlns:p="http://schemas.openxmlformats.org/presentationml/2006/main">
  <p:tag name="HIGHLIGHTER" val="false"/>
</p:tagLst>
</file>

<file path=ppt/tags/tag267.xml><?xml version="1.0" encoding="utf-8"?>
<p:tagLst xmlns:a="http://schemas.openxmlformats.org/drawingml/2006/main" xmlns:r="http://schemas.openxmlformats.org/officeDocument/2006/relationships" xmlns:p="http://schemas.openxmlformats.org/presentationml/2006/main">
  <p:tag name="HIGHLIGHTER" val="false"/>
</p:tagLst>
</file>

<file path=ppt/tags/tag268.xml><?xml version="1.0" encoding="utf-8"?>
<p:tagLst xmlns:a="http://schemas.openxmlformats.org/drawingml/2006/main" xmlns:r="http://schemas.openxmlformats.org/officeDocument/2006/relationships" xmlns:p="http://schemas.openxmlformats.org/presentationml/2006/main">
  <p:tag name="HIGHLIGHTER" val="false"/>
</p:tagLst>
</file>

<file path=ppt/tags/tag269.xml><?xml version="1.0" encoding="utf-8"?>
<p:tagLst xmlns:a="http://schemas.openxmlformats.org/drawingml/2006/main" xmlns:r="http://schemas.openxmlformats.org/officeDocument/2006/relationships" xmlns:p="http://schemas.openxmlformats.org/presentationml/2006/main">
  <p:tag name="HIGHLIGHTER" val="false"/>
</p:tagLst>
</file>

<file path=ppt/tags/tag27.xml><?xml version="1.0" encoding="utf-8"?>
<p:tagLst xmlns:a="http://schemas.openxmlformats.org/drawingml/2006/main" xmlns:r="http://schemas.openxmlformats.org/officeDocument/2006/relationships" xmlns:p="http://schemas.openxmlformats.org/presentationml/2006/main">
  <p:tag name="HIGHLIGHTER" val="false"/>
</p:tagLst>
</file>

<file path=ppt/tags/tag270.xml><?xml version="1.0" encoding="utf-8"?>
<p:tagLst xmlns:a="http://schemas.openxmlformats.org/drawingml/2006/main" xmlns:r="http://schemas.openxmlformats.org/officeDocument/2006/relationships" xmlns:p="http://schemas.openxmlformats.org/presentationml/2006/main">
  <p:tag name="HIGHLIGHTER" val="false"/>
</p:tagLst>
</file>

<file path=ppt/tags/tag271.xml><?xml version="1.0" encoding="utf-8"?>
<p:tagLst xmlns:a="http://schemas.openxmlformats.org/drawingml/2006/main" xmlns:r="http://schemas.openxmlformats.org/officeDocument/2006/relationships" xmlns:p="http://schemas.openxmlformats.org/presentationml/2006/main">
  <p:tag name="HIGHLIGHTER" val="false"/>
</p:tagLst>
</file>

<file path=ppt/tags/tag272.xml><?xml version="1.0" encoding="utf-8"?>
<p:tagLst xmlns:a="http://schemas.openxmlformats.org/drawingml/2006/main" xmlns:r="http://schemas.openxmlformats.org/officeDocument/2006/relationships" xmlns:p="http://schemas.openxmlformats.org/presentationml/2006/main">
  <p:tag name="HIGHLIGHTER" val="false"/>
</p:tagLst>
</file>

<file path=ppt/tags/tag273.xml><?xml version="1.0" encoding="utf-8"?>
<p:tagLst xmlns:a="http://schemas.openxmlformats.org/drawingml/2006/main" xmlns:r="http://schemas.openxmlformats.org/officeDocument/2006/relationships" xmlns:p="http://schemas.openxmlformats.org/presentationml/2006/main">
  <p:tag name="HIGHLIGHTER" val="false"/>
</p:tagLst>
</file>

<file path=ppt/tags/tag274.xml><?xml version="1.0" encoding="utf-8"?>
<p:tagLst xmlns:a="http://schemas.openxmlformats.org/drawingml/2006/main" xmlns:r="http://schemas.openxmlformats.org/officeDocument/2006/relationships" xmlns:p="http://schemas.openxmlformats.org/presentationml/2006/main">
  <p:tag name="HIGHLIGHTER" val="false"/>
</p:tagLst>
</file>

<file path=ppt/tags/tag275.xml><?xml version="1.0" encoding="utf-8"?>
<p:tagLst xmlns:a="http://schemas.openxmlformats.org/drawingml/2006/main" xmlns:r="http://schemas.openxmlformats.org/officeDocument/2006/relationships" xmlns:p="http://schemas.openxmlformats.org/presentationml/2006/main">
  <p:tag name="HIGHLIGHTER" val="false"/>
</p:tagLst>
</file>

<file path=ppt/tags/tag276.xml><?xml version="1.0" encoding="utf-8"?>
<p:tagLst xmlns:a="http://schemas.openxmlformats.org/drawingml/2006/main" xmlns:r="http://schemas.openxmlformats.org/officeDocument/2006/relationships" xmlns:p="http://schemas.openxmlformats.org/presentationml/2006/main">
  <p:tag name="HIGHLIGHTER" val="false"/>
</p:tagLst>
</file>

<file path=ppt/tags/tag277.xml><?xml version="1.0" encoding="utf-8"?>
<p:tagLst xmlns:a="http://schemas.openxmlformats.org/drawingml/2006/main" xmlns:r="http://schemas.openxmlformats.org/officeDocument/2006/relationships" xmlns:p="http://schemas.openxmlformats.org/presentationml/2006/main">
  <p:tag name="HIGHLIGHTER" val="false"/>
</p:tagLst>
</file>

<file path=ppt/tags/tag278.xml><?xml version="1.0" encoding="utf-8"?>
<p:tagLst xmlns:a="http://schemas.openxmlformats.org/drawingml/2006/main" xmlns:r="http://schemas.openxmlformats.org/officeDocument/2006/relationships" xmlns:p="http://schemas.openxmlformats.org/presentationml/2006/main">
  <p:tag name="HIGHLIGHTER" val="false"/>
</p:tagLst>
</file>

<file path=ppt/tags/tag279.xml><?xml version="1.0" encoding="utf-8"?>
<p:tagLst xmlns:a="http://schemas.openxmlformats.org/drawingml/2006/main" xmlns:r="http://schemas.openxmlformats.org/officeDocument/2006/relationships" xmlns:p="http://schemas.openxmlformats.org/presentationml/2006/main">
  <p:tag name="HIGHLIGHTER" val="false"/>
</p:tagLst>
</file>

<file path=ppt/tags/tag28.xml><?xml version="1.0" encoding="utf-8"?>
<p:tagLst xmlns:a="http://schemas.openxmlformats.org/drawingml/2006/main" xmlns:r="http://schemas.openxmlformats.org/officeDocument/2006/relationships" xmlns:p="http://schemas.openxmlformats.org/presentationml/2006/main">
  <p:tag name="HIGHLIGHTER" val="false"/>
</p:tagLst>
</file>

<file path=ppt/tags/tag280.xml><?xml version="1.0" encoding="utf-8"?>
<p:tagLst xmlns:a="http://schemas.openxmlformats.org/drawingml/2006/main" xmlns:r="http://schemas.openxmlformats.org/officeDocument/2006/relationships" xmlns:p="http://schemas.openxmlformats.org/presentationml/2006/main">
  <p:tag name="HIGHLIGHTER" val="false"/>
</p:tagLst>
</file>

<file path=ppt/tags/tag281.xml><?xml version="1.0" encoding="utf-8"?>
<p:tagLst xmlns:a="http://schemas.openxmlformats.org/drawingml/2006/main" xmlns:r="http://schemas.openxmlformats.org/officeDocument/2006/relationships" xmlns:p="http://schemas.openxmlformats.org/presentationml/2006/main">
  <p:tag name="HIGHLIGHTER" val="false"/>
</p:tagLst>
</file>

<file path=ppt/tags/tag282.xml><?xml version="1.0" encoding="utf-8"?>
<p:tagLst xmlns:a="http://schemas.openxmlformats.org/drawingml/2006/main" xmlns:r="http://schemas.openxmlformats.org/officeDocument/2006/relationships" xmlns:p="http://schemas.openxmlformats.org/presentationml/2006/main">
  <p:tag name="HIGHLIGHTER" val="false"/>
</p:tagLst>
</file>

<file path=ppt/tags/tag283.xml><?xml version="1.0" encoding="utf-8"?>
<p:tagLst xmlns:a="http://schemas.openxmlformats.org/drawingml/2006/main" xmlns:r="http://schemas.openxmlformats.org/officeDocument/2006/relationships" xmlns:p="http://schemas.openxmlformats.org/presentationml/2006/main">
  <p:tag name="HIGHLIGHTER" val="false"/>
</p:tagLst>
</file>

<file path=ppt/tags/tag284.xml><?xml version="1.0" encoding="utf-8"?>
<p:tagLst xmlns:a="http://schemas.openxmlformats.org/drawingml/2006/main" xmlns:r="http://schemas.openxmlformats.org/officeDocument/2006/relationships" xmlns:p="http://schemas.openxmlformats.org/presentationml/2006/main">
  <p:tag name="HIGHLIGHTER" val="false"/>
</p:tagLst>
</file>

<file path=ppt/tags/tag285.xml><?xml version="1.0" encoding="utf-8"?>
<p:tagLst xmlns:a="http://schemas.openxmlformats.org/drawingml/2006/main" xmlns:r="http://schemas.openxmlformats.org/officeDocument/2006/relationships" xmlns:p="http://schemas.openxmlformats.org/presentationml/2006/main">
  <p:tag name="HIGHLIGHTER" val="false"/>
</p:tagLst>
</file>

<file path=ppt/tags/tag286.xml><?xml version="1.0" encoding="utf-8"?>
<p:tagLst xmlns:a="http://schemas.openxmlformats.org/drawingml/2006/main" xmlns:r="http://schemas.openxmlformats.org/officeDocument/2006/relationships" xmlns:p="http://schemas.openxmlformats.org/presentationml/2006/main">
  <p:tag name="HIGHLIGHTER" val="false"/>
</p:tagLst>
</file>

<file path=ppt/tags/tag287.xml><?xml version="1.0" encoding="utf-8"?>
<p:tagLst xmlns:a="http://schemas.openxmlformats.org/drawingml/2006/main" xmlns:r="http://schemas.openxmlformats.org/officeDocument/2006/relationships" xmlns:p="http://schemas.openxmlformats.org/presentationml/2006/main">
  <p:tag name="HIGHLIGHTER" val="false"/>
</p:tagLst>
</file>

<file path=ppt/tags/tag288.xml><?xml version="1.0" encoding="utf-8"?>
<p:tagLst xmlns:a="http://schemas.openxmlformats.org/drawingml/2006/main" xmlns:r="http://schemas.openxmlformats.org/officeDocument/2006/relationships" xmlns:p="http://schemas.openxmlformats.org/presentationml/2006/main">
  <p:tag name="HIGHLIGHTER" val="false"/>
</p:tagLst>
</file>

<file path=ppt/tags/tag289.xml><?xml version="1.0" encoding="utf-8"?>
<p:tagLst xmlns:a="http://schemas.openxmlformats.org/drawingml/2006/main" xmlns:r="http://schemas.openxmlformats.org/officeDocument/2006/relationships" xmlns:p="http://schemas.openxmlformats.org/presentationml/2006/main">
  <p:tag name="HIGHLIGHTER" val="false"/>
</p:tagLst>
</file>

<file path=ppt/tags/tag29.xml><?xml version="1.0" encoding="utf-8"?>
<p:tagLst xmlns:a="http://schemas.openxmlformats.org/drawingml/2006/main" xmlns:r="http://schemas.openxmlformats.org/officeDocument/2006/relationships" xmlns:p="http://schemas.openxmlformats.org/presentationml/2006/main">
  <p:tag name="HIGHLIGHTER" val="false"/>
</p:tagLst>
</file>

<file path=ppt/tags/tag290.xml><?xml version="1.0" encoding="utf-8"?>
<p:tagLst xmlns:a="http://schemas.openxmlformats.org/drawingml/2006/main" xmlns:r="http://schemas.openxmlformats.org/officeDocument/2006/relationships" xmlns:p="http://schemas.openxmlformats.org/presentationml/2006/main">
  <p:tag name="HIGHLIGHTER" val="false"/>
</p:tagLst>
</file>

<file path=ppt/tags/tag291.xml><?xml version="1.0" encoding="utf-8"?>
<p:tagLst xmlns:a="http://schemas.openxmlformats.org/drawingml/2006/main" xmlns:r="http://schemas.openxmlformats.org/officeDocument/2006/relationships" xmlns:p="http://schemas.openxmlformats.org/presentationml/2006/main">
  <p:tag name="HIGHLIGHTER" val="false"/>
</p:tagLst>
</file>

<file path=ppt/tags/tag292.xml><?xml version="1.0" encoding="utf-8"?>
<p:tagLst xmlns:a="http://schemas.openxmlformats.org/drawingml/2006/main" xmlns:r="http://schemas.openxmlformats.org/officeDocument/2006/relationships" xmlns:p="http://schemas.openxmlformats.org/presentationml/2006/main">
  <p:tag name="HIGHLIGHTER" val="false"/>
</p:tagLst>
</file>

<file path=ppt/tags/tag293.xml><?xml version="1.0" encoding="utf-8"?>
<p:tagLst xmlns:a="http://schemas.openxmlformats.org/drawingml/2006/main" xmlns:r="http://schemas.openxmlformats.org/officeDocument/2006/relationships" xmlns:p="http://schemas.openxmlformats.org/presentationml/2006/main">
  <p:tag name="HIGHLIGHTER" val="false"/>
</p:tagLst>
</file>

<file path=ppt/tags/tag294.xml><?xml version="1.0" encoding="utf-8"?>
<p:tagLst xmlns:a="http://schemas.openxmlformats.org/drawingml/2006/main" xmlns:r="http://schemas.openxmlformats.org/officeDocument/2006/relationships" xmlns:p="http://schemas.openxmlformats.org/presentationml/2006/main">
  <p:tag name="HIGHLIGHTER" val="false"/>
</p:tagLst>
</file>

<file path=ppt/tags/tag295.xml><?xml version="1.0" encoding="utf-8"?>
<p:tagLst xmlns:a="http://schemas.openxmlformats.org/drawingml/2006/main" xmlns:r="http://schemas.openxmlformats.org/officeDocument/2006/relationships" xmlns:p="http://schemas.openxmlformats.org/presentationml/2006/main">
  <p:tag name="HIGHLIGHTER" val="false"/>
</p:tagLst>
</file>

<file path=ppt/tags/tag296.xml><?xml version="1.0" encoding="utf-8"?>
<p:tagLst xmlns:a="http://schemas.openxmlformats.org/drawingml/2006/main" xmlns:r="http://schemas.openxmlformats.org/officeDocument/2006/relationships" xmlns:p="http://schemas.openxmlformats.org/presentationml/2006/main">
  <p:tag name="HIGHLIGHTER" val="false"/>
</p:tagLst>
</file>

<file path=ppt/tags/tag297.xml><?xml version="1.0" encoding="utf-8"?>
<p:tagLst xmlns:a="http://schemas.openxmlformats.org/drawingml/2006/main" xmlns:r="http://schemas.openxmlformats.org/officeDocument/2006/relationships" xmlns:p="http://schemas.openxmlformats.org/presentationml/2006/main">
  <p:tag name="HIGHLIGHTER" val="false"/>
</p:tagLst>
</file>

<file path=ppt/tags/tag298.xml><?xml version="1.0" encoding="utf-8"?>
<p:tagLst xmlns:a="http://schemas.openxmlformats.org/drawingml/2006/main" xmlns:r="http://schemas.openxmlformats.org/officeDocument/2006/relationships" xmlns:p="http://schemas.openxmlformats.org/presentationml/2006/main">
  <p:tag name="HIGHLIGHTER" val="false"/>
</p:tagLst>
</file>

<file path=ppt/tags/tag299.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30.xml><?xml version="1.0" encoding="utf-8"?>
<p:tagLst xmlns:a="http://schemas.openxmlformats.org/drawingml/2006/main" xmlns:r="http://schemas.openxmlformats.org/officeDocument/2006/relationships" xmlns:p="http://schemas.openxmlformats.org/presentationml/2006/main">
  <p:tag name="HIGHLIGHTER" val="false"/>
</p:tagLst>
</file>

<file path=ppt/tags/tag300.xml><?xml version="1.0" encoding="utf-8"?>
<p:tagLst xmlns:a="http://schemas.openxmlformats.org/drawingml/2006/main" xmlns:r="http://schemas.openxmlformats.org/officeDocument/2006/relationships" xmlns:p="http://schemas.openxmlformats.org/presentationml/2006/main">
  <p:tag name="HIGHLIGHTER" val="false"/>
</p:tagLst>
</file>

<file path=ppt/tags/tag301.xml><?xml version="1.0" encoding="utf-8"?>
<p:tagLst xmlns:a="http://schemas.openxmlformats.org/drawingml/2006/main" xmlns:r="http://schemas.openxmlformats.org/officeDocument/2006/relationships" xmlns:p="http://schemas.openxmlformats.org/presentationml/2006/main">
  <p:tag name="HIGHLIGHTER" val="false"/>
</p:tagLst>
</file>

<file path=ppt/tags/tag302.xml><?xml version="1.0" encoding="utf-8"?>
<p:tagLst xmlns:a="http://schemas.openxmlformats.org/drawingml/2006/main" xmlns:r="http://schemas.openxmlformats.org/officeDocument/2006/relationships" xmlns:p="http://schemas.openxmlformats.org/presentationml/2006/main">
  <p:tag name="HIGHLIGHTER" val="false"/>
</p:tagLst>
</file>

<file path=ppt/tags/tag303.xml><?xml version="1.0" encoding="utf-8"?>
<p:tagLst xmlns:a="http://schemas.openxmlformats.org/drawingml/2006/main" xmlns:r="http://schemas.openxmlformats.org/officeDocument/2006/relationships" xmlns:p="http://schemas.openxmlformats.org/presentationml/2006/main">
  <p:tag name="HIGHLIGHTER" val="false"/>
</p:tagLst>
</file>

<file path=ppt/tags/tag304.xml><?xml version="1.0" encoding="utf-8"?>
<p:tagLst xmlns:a="http://schemas.openxmlformats.org/drawingml/2006/main" xmlns:r="http://schemas.openxmlformats.org/officeDocument/2006/relationships" xmlns:p="http://schemas.openxmlformats.org/presentationml/2006/main">
  <p:tag name="HIGHLIGHTER" val="false"/>
</p:tagLst>
</file>

<file path=ppt/tags/tag305.xml><?xml version="1.0" encoding="utf-8"?>
<p:tagLst xmlns:a="http://schemas.openxmlformats.org/drawingml/2006/main" xmlns:r="http://schemas.openxmlformats.org/officeDocument/2006/relationships" xmlns:p="http://schemas.openxmlformats.org/presentationml/2006/main">
  <p:tag name="HIGHLIGHTER" val="false"/>
</p:tagLst>
</file>

<file path=ppt/tags/tag306.xml><?xml version="1.0" encoding="utf-8"?>
<p:tagLst xmlns:a="http://schemas.openxmlformats.org/drawingml/2006/main" xmlns:r="http://schemas.openxmlformats.org/officeDocument/2006/relationships" xmlns:p="http://schemas.openxmlformats.org/presentationml/2006/main">
  <p:tag name="HIGHLIGHTER" val="false"/>
</p:tagLst>
</file>

<file path=ppt/tags/tag307.xml><?xml version="1.0" encoding="utf-8"?>
<p:tagLst xmlns:a="http://schemas.openxmlformats.org/drawingml/2006/main" xmlns:r="http://schemas.openxmlformats.org/officeDocument/2006/relationships" xmlns:p="http://schemas.openxmlformats.org/presentationml/2006/main">
  <p:tag name="HIGHLIGHTER" val="false"/>
</p:tagLst>
</file>

<file path=ppt/tags/tag308.xml><?xml version="1.0" encoding="utf-8"?>
<p:tagLst xmlns:a="http://schemas.openxmlformats.org/drawingml/2006/main" xmlns:r="http://schemas.openxmlformats.org/officeDocument/2006/relationships" xmlns:p="http://schemas.openxmlformats.org/presentationml/2006/main">
  <p:tag name="HIGHLIGHTER" val="false"/>
</p:tagLst>
</file>

<file path=ppt/tags/tag309.xml><?xml version="1.0" encoding="utf-8"?>
<p:tagLst xmlns:a="http://schemas.openxmlformats.org/drawingml/2006/main" xmlns:r="http://schemas.openxmlformats.org/officeDocument/2006/relationships" xmlns:p="http://schemas.openxmlformats.org/presentationml/2006/main">
  <p:tag name="HIGHLIGHTER" val="false"/>
</p:tagLst>
</file>

<file path=ppt/tags/tag31.xml><?xml version="1.0" encoding="utf-8"?>
<p:tagLst xmlns:a="http://schemas.openxmlformats.org/drawingml/2006/main" xmlns:r="http://schemas.openxmlformats.org/officeDocument/2006/relationships" xmlns:p="http://schemas.openxmlformats.org/presentationml/2006/main">
  <p:tag name="HIGHLIGHTER" val="false"/>
</p:tagLst>
</file>

<file path=ppt/tags/tag310.xml><?xml version="1.0" encoding="utf-8"?>
<p:tagLst xmlns:a="http://schemas.openxmlformats.org/drawingml/2006/main" xmlns:r="http://schemas.openxmlformats.org/officeDocument/2006/relationships" xmlns:p="http://schemas.openxmlformats.org/presentationml/2006/main">
  <p:tag name="HIGHLIGHTER" val="false"/>
</p:tagLst>
</file>

<file path=ppt/tags/tag311.xml><?xml version="1.0" encoding="utf-8"?>
<p:tagLst xmlns:a="http://schemas.openxmlformats.org/drawingml/2006/main" xmlns:r="http://schemas.openxmlformats.org/officeDocument/2006/relationships" xmlns:p="http://schemas.openxmlformats.org/presentationml/2006/main">
  <p:tag name="HIGHLIGHTER" val="false"/>
</p:tagLst>
</file>

<file path=ppt/tags/tag312.xml><?xml version="1.0" encoding="utf-8"?>
<p:tagLst xmlns:a="http://schemas.openxmlformats.org/drawingml/2006/main" xmlns:r="http://schemas.openxmlformats.org/officeDocument/2006/relationships" xmlns:p="http://schemas.openxmlformats.org/presentationml/2006/main">
  <p:tag name="HIGHLIGHTER" val="false"/>
</p:tagLst>
</file>

<file path=ppt/tags/tag313.xml><?xml version="1.0" encoding="utf-8"?>
<p:tagLst xmlns:a="http://schemas.openxmlformats.org/drawingml/2006/main" xmlns:r="http://schemas.openxmlformats.org/officeDocument/2006/relationships" xmlns:p="http://schemas.openxmlformats.org/presentationml/2006/main">
  <p:tag name="HIGHLIGHTER" val="false"/>
</p:tagLst>
</file>

<file path=ppt/tags/tag314.xml><?xml version="1.0" encoding="utf-8"?>
<p:tagLst xmlns:a="http://schemas.openxmlformats.org/drawingml/2006/main" xmlns:r="http://schemas.openxmlformats.org/officeDocument/2006/relationships" xmlns:p="http://schemas.openxmlformats.org/presentationml/2006/main">
  <p:tag name="HIGHLIGHTER" val="false"/>
</p:tagLst>
</file>

<file path=ppt/tags/tag315.xml><?xml version="1.0" encoding="utf-8"?>
<p:tagLst xmlns:a="http://schemas.openxmlformats.org/drawingml/2006/main" xmlns:r="http://schemas.openxmlformats.org/officeDocument/2006/relationships" xmlns:p="http://schemas.openxmlformats.org/presentationml/2006/main">
  <p:tag name="HIGHLIGHTER" val="false"/>
</p:tagLst>
</file>

<file path=ppt/tags/tag316.xml><?xml version="1.0" encoding="utf-8"?>
<p:tagLst xmlns:a="http://schemas.openxmlformats.org/drawingml/2006/main" xmlns:r="http://schemas.openxmlformats.org/officeDocument/2006/relationships" xmlns:p="http://schemas.openxmlformats.org/presentationml/2006/main">
  <p:tag name="HIGHLIGHTER" val="false"/>
</p:tagLst>
</file>

<file path=ppt/tags/tag317.xml><?xml version="1.0" encoding="utf-8"?>
<p:tagLst xmlns:a="http://schemas.openxmlformats.org/drawingml/2006/main" xmlns:r="http://schemas.openxmlformats.org/officeDocument/2006/relationships" xmlns:p="http://schemas.openxmlformats.org/presentationml/2006/main">
  <p:tag name="HIGHLIGHTER" val="false"/>
</p:tagLst>
</file>

<file path=ppt/tags/tag318.xml><?xml version="1.0" encoding="utf-8"?>
<p:tagLst xmlns:a="http://schemas.openxmlformats.org/drawingml/2006/main" xmlns:r="http://schemas.openxmlformats.org/officeDocument/2006/relationships" xmlns:p="http://schemas.openxmlformats.org/presentationml/2006/main">
  <p:tag name="HIGHLIGHTER" val="false"/>
</p:tagLst>
</file>

<file path=ppt/tags/tag319.xml><?xml version="1.0" encoding="utf-8"?>
<p:tagLst xmlns:a="http://schemas.openxmlformats.org/drawingml/2006/main" xmlns:r="http://schemas.openxmlformats.org/officeDocument/2006/relationships" xmlns:p="http://schemas.openxmlformats.org/presentationml/2006/main">
  <p:tag name="HIGHLIGHTER" val="false"/>
</p:tagLst>
</file>

<file path=ppt/tags/tag32.xml><?xml version="1.0" encoding="utf-8"?>
<p:tagLst xmlns:a="http://schemas.openxmlformats.org/drawingml/2006/main" xmlns:r="http://schemas.openxmlformats.org/officeDocument/2006/relationships" xmlns:p="http://schemas.openxmlformats.org/presentationml/2006/main">
  <p:tag name="HIGHLIGHTER" val="false"/>
</p:tagLst>
</file>

<file path=ppt/tags/tag320.xml><?xml version="1.0" encoding="utf-8"?>
<p:tagLst xmlns:a="http://schemas.openxmlformats.org/drawingml/2006/main" xmlns:r="http://schemas.openxmlformats.org/officeDocument/2006/relationships" xmlns:p="http://schemas.openxmlformats.org/presentationml/2006/main">
  <p:tag name="HIGHLIGHTER" val="false"/>
</p:tagLst>
</file>

<file path=ppt/tags/tag321.xml><?xml version="1.0" encoding="utf-8"?>
<p:tagLst xmlns:a="http://schemas.openxmlformats.org/drawingml/2006/main" xmlns:r="http://schemas.openxmlformats.org/officeDocument/2006/relationships" xmlns:p="http://schemas.openxmlformats.org/presentationml/2006/main">
  <p:tag name="HIGHLIGHTER" val="false"/>
</p:tagLst>
</file>

<file path=ppt/tags/tag322.xml><?xml version="1.0" encoding="utf-8"?>
<p:tagLst xmlns:a="http://schemas.openxmlformats.org/drawingml/2006/main" xmlns:r="http://schemas.openxmlformats.org/officeDocument/2006/relationships" xmlns:p="http://schemas.openxmlformats.org/presentationml/2006/main">
  <p:tag name="HIGHLIGHTER" val="false"/>
</p:tagLst>
</file>

<file path=ppt/tags/tag323.xml><?xml version="1.0" encoding="utf-8"?>
<p:tagLst xmlns:a="http://schemas.openxmlformats.org/drawingml/2006/main" xmlns:r="http://schemas.openxmlformats.org/officeDocument/2006/relationships" xmlns:p="http://schemas.openxmlformats.org/presentationml/2006/main">
  <p:tag name="HIGHLIGHTER" val="false"/>
</p:tagLst>
</file>

<file path=ppt/tags/tag324.xml><?xml version="1.0" encoding="utf-8"?>
<p:tagLst xmlns:a="http://schemas.openxmlformats.org/drawingml/2006/main" xmlns:r="http://schemas.openxmlformats.org/officeDocument/2006/relationships" xmlns:p="http://schemas.openxmlformats.org/presentationml/2006/main">
  <p:tag name="HIGHLIGHTER" val="false"/>
</p:tagLst>
</file>

<file path=ppt/tags/tag325.xml><?xml version="1.0" encoding="utf-8"?>
<p:tagLst xmlns:a="http://schemas.openxmlformats.org/drawingml/2006/main" xmlns:r="http://schemas.openxmlformats.org/officeDocument/2006/relationships" xmlns:p="http://schemas.openxmlformats.org/presentationml/2006/main">
  <p:tag name="HIGHLIGHTER" val="false"/>
</p:tagLst>
</file>

<file path=ppt/tags/tag326.xml><?xml version="1.0" encoding="utf-8"?>
<p:tagLst xmlns:a="http://schemas.openxmlformats.org/drawingml/2006/main" xmlns:r="http://schemas.openxmlformats.org/officeDocument/2006/relationships" xmlns:p="http://schemas.openxmlformats.org/presentationml/2006/main">
  <p:tag name="HIGHLIGHTER" val="false"/>
</p:tagLst>
</file>

<file path=ppt/tags/tag327.xml><?xml version="1.0" encoding="utf-8"?>
<p:tagLst xmlns:a="http://schemas.openxmlformats.org/drawingml/2006/main" xmlns:r="http://schemas.openxmlformats.org/officeDocument/2006/relationships" xmlns:p="http://schemas.openxmlformats.org/presentationml/2006/main">
  <p:tag name="HIGHLIGHTER" val="false"/>
</p:tagLst>
</file>

<file path=ppt/tags/tag328.xml><?xml version="1.0" encoding="utf-8"?>
<p:tagLst xmlns:a="http://schemas.openxmlformats.org/drawingml/2006/main" xmlns:r="http://schemas.openxmlformats.org/officeDocument/2006/relationships" xmlns:p="http://schemas.openxmlformats.org/presentationml/2006/main">
  <p:tag name="HIGHLIGHTER" val="false"/>
</p:tagLst>
</file>

<file path=ppt/tags/tag329.xml><?xml version="1.0" encoding="utf-8"?>
<p:tagLst xmlns:a="http://schemas.openxmlformats.org/drawingml/2006/main" xmlns:r="http://schemas.openxmlformats.org/officeDocument/2006/relationships" xmlns:p="http://schemas.openxmlformats.org/presentationml/2006/main">
  <p:tag name="HIGHLIGHTER" val="false"/>
</p:tagLst>
</file>

<file path=ppt/tags/tag33.xml><?xml version="1.0" encoding="utf-8"?>
<p:tagLst xmlns:a="http://schemas.openxmlformats.org/drawingml/2006/main" xmlns:r="http://schemas.openxmlformats.org/officeDocument/2006/relationships" xmlns:p="http://schemas.openxmlformats.org/presentationml/2006/main">
  <p:tag name="HIGHLIGHTER" val="false"/>
</p:tagLst>
</file>

<file path=ppt/tags/tag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9.xml><?xml version="1.0" encoding="utf-8"?>
<p:tagLst xmlns:a="http://schemas.openxmlformats.org/drawingml/2006/main" xmlns:r="http://schemas.openxmlformats.org/officeDocument/2006/relationships" xmlns:p="http://schemas.openxmlformats.org/presentationml/2006/main">
  <p:tag name="HIGHLIGHTER" val="false"/>
</p:tagLst>
</file>

<file path=ppt/tags/tag34.xml><?xml version="1.0" encoding="utf-8"?>
<p:tagLst xmlns:a="http://schemas.openxmlformats.org/drawingml/2006/main" xmlns:r="http://schemas.openxmlformats.org/officeDocument/2006/relationships" xmlns:p="http://schemas.openxmlformats.org/presentationml/2006/main">
  <p:tag name="HIGHLIGHTER" val="false"/>
</p:tagLst>
</file>

<file path=ppt/tags/tag340.xml><?xml version="1.0" encoding="utf-8"?>
<p:tagLst xmlns:a="http://schemas.openxmlformats.org/drawingml/2006/main" xmlns:r="http://schemas.openxmlformats.org/officeDocument/2006/relationships" xmlns:p="http://schemas.openxmlformats.org/presentationml/2006/main">
  <p:tag name="HIGHLIGHTER" val="false"/>
</p:tagLst>
</file>

<file path=ppt/tags/tag341.xml><?xml version="1.0" encoding="utf-8"?>
<p:tagLst xmlns:a="http://schemas.openxmlformats.org/drawingml/2006/main" xmlns:r="http://schemas.openxmlformats.org/officeDocument/2006/relationships" xmlns:p="http://schemas.openxmlformats.org/presentationml/2006/main">
  <p:tag name="HIGHLIGHTER" val="false"/>
</p:tagLst>
</file>

<file path=ppt/tags/tag342.xml><?xml version="1.0" encoding="utf-8"?>
<p:tagLst xmlns:a="http://schemas.openxmlformats.org/drawingml/2006/main" xmlns:r="http://schemas.openxmlformats.org/officeDocument/2006/relationships" xmlns:p="http://schemas.openxmlformats.org/presentationml/2006/main">
  <p:tag name="HIGHLIGHTER" val="false"/>
</p:tagLst>
</file>

<file path=ppt/tags/tag343.xml><?xml version="1.0" encoding="utf-8"?>
<p:tagLst xmlns:a="http://schemas.openxmlformats.org/drawingml/2006/main" xmlns:r="http://schemas.openxmlformats.org/officeDocument/2006/relationships" xmlns:p="http://schemas.openxmlformats.org/presentationml/2006/main">
  <p:tag name="HIGHLIGHTER" val="false"/>
</p:tagLst>
</file>

<file path=ppt/tags/tag344.xml><?xml version="1.0" encoding="utf-8"?>
<p:tagLst xmlns:a="http://schemas.openxmlformats.org/drawingml/2006/main" xmlns:r="http://schemas.openxmlformats.org/officeDocument/2006/relationships" xmlns:p="http://schemas.openxmlformats.org/presentationml/2006/main">
  <p:tag name="HIGHLIGHTER" val="false"/>
</p:tagLst>
</file>

<file path=ppt/tags/tag345.xml><?xml version="1.0" encoding="utf-8"?>
<p:tagLst xmlns:a="http://schemas.openxmlformats.org/drawingml/2006/main" xmlns:r="http://schemas.openxmlformats.org/officeDocument/2006/relationships" xmlns:p="http://schemas.openxmlformats.org/presentationml/2006/main">
  <p:tag name="HIGHLIGHTER" val="false"/>
</p:tagLst>
</file>

<file path=ppt/tags/tag346.xml><?xml version="1.0" encoding="utf-8"?>
<p:tagLst xmlns:a="http://schemas.openxmlformats.org/drawingml/2006/main" xmlns:r="http://schemas.openxmlformats.org/officeDocument/2006/relationships" xmlns:p="http://schemas.openxmlformats.org/presentationml/2006/main">
  <p:tag name="HIGHLIGHTER" val="false"/>
</p:tagLst>
</file>

<file path=ppt/tags/tag347.xml><?xml version="1.0" encoding="utf-8"?>
<p:tagLst xmlns:a="http://schemas.openxmlformats.org/drawingml/2006/main" xmlns:r="http://schemas.openxmlformats.org/officeDocument/2006/relationships" xmlns:p="http://schemas.openxmlformats.org/presentationml/2006/main">
  <p:tag name="HIGHLIGHTER" val="false"/>
</p:tagLst>
</file>

<file path=ppt/tags/tag348.xml><?xml version="1.0" encoding="utf-8"?>
<p:tagLst xmlns:a="http://schemas.openxmlformats.org/drawingml/2006/main" xmlns:r="http://schemas.openxmlformats.org/officeDocument/2006/relationships" xmlns:p="http://schemas.openxmlformats.org/presentationml/2006/main">
  <p:tag name="HIGHLIGHTER" val="false"/>
</p:tagLst>
</file>

<file path=ppt/tags/tag349.xml><?xml version="1.0" encoding="utf-8"?>
<p:tagLst xmlns:a="http://schemas.openxmlformats.org/drawingml/2006/main" xmlns:r="http://schemas.openxmlformats.org/officeDocument/2006/relationships" xmlns:p="http://schemas.openxmlformats.org/presentationml/2006/main">
  <p:tag name="HIGHLIGHTER" val="false"/>
</p:tagLst>
</file>

<file path=ppt/tags/tag35.xml><?xml version="1.0" encoding="utf-8"?>
<p:tagLst xmlns:a="http://schemas.openxmlformats.org/drawingml/2006/main" xmlns:r="http://schemas.openxmlformats.org/officeDocument/2006/relationships" xmlns:p="http://schemas.openxmlformats.org/presentationml/2006/main">
  <p:tag name="HIGHLIGHTER" val="false"/>
</p:tagLst>
</file>

<file path=ppt/tags/tag350.xml><?xml version="1.0" encoding="utf-8"?>
<p:tagLst xmlns:a="http://schemas.openxmlformats.org/drawingml/2006/main" xmlns:r="http://schemas.openxmlformats.org/officeDocument/2006/relationships" xmlns:p="http://schemas.openxmlformats.org/presentationml/2006/main">
  <p:tag name="HIGHLIGHTER" val="false"/>
</p:tagLst>
</file>

<file path=ppt/tags/tag351.xml><?xml version="1.0" encoding="utf-8"?>
<p:tagLst xmlns:a="http://schemas.openxmlformats.org/drawingml/2006/main" xmlns:r="http://schemas.openxmlformats.org/officeDocument/2006/relationships" xmlns:p="http://schemas.openxmlformats.org/presentationml/2006/main">
  <p:tag name="HIGHLIGHTER" val="false"/>
</p:tagLst>
</file>

<file path=ppt/tags/tag352.xml><?xml version="1.0" encoding="utf-8"?>
<p:tagLst xmlns:a="http://schemas.openxmlformats.org/drawingml/2006/main" xmlns:r="http://schemas.openxmlformats.org/officeDocument/2006/relationships" xmlns:p="http://schemas.openxmlformats.org/presentationml/2006/main">
  <p:tag name="HIGHLIGHTER" val="false"/>
</p:tagLst>
</file>

<file path=ppt/tags/tag353.xml><?xml version="1.0" encoding="utf-8"?>
<p:tagLst xmlns:a="http://schemas.openxmlformats.org/drawingml/2006/main" xmlns:r="http://schemas.openxmlformats.org/officeDocument/2006/relationships" xmlns:p="http://schemas.openxmlformats.org/presentationml/2006/main">
  <p:tag name="HIGHLIGHTER" val="false"/>
</p:tagLst>
</file>

<file path=ppt/tags/tag354.xml><?xml version="1.0" encoding="utf-8"?>
<p:tagLst xmlns:a="http://schemas.openxmlformats.org/drawingml/2006/main" xmlns:r="http://schemas.openxmlformats.org/officeDocument/2006/relationships" xmlns:p="http://schemas.openxmlformats.org/presentationml/2006/main">
  <p:tag name="HIGHLIGHTER" val="false"/>
</p:tagLst>
</file>

<file path=ppt/tags/tag355.xml><?xml version="1.0" encoding="utf-8"?>
<p:tagLst xmlns:a="http://schemas.openxmlformats.org/drawingml/2006/main" xmlns:r="http://schemas.openxmlformats.org/officeDocument/2006/relationships" xmlns:p="http://schemas.openxmlformats.org/presentationml/2006/main">
  <p:tag name="HIGHLIGHTER" val="false"/>
</p:tagLst>
</file>

<file path=ppt/tags/tag356.xml><?xml version="1.0" encoding="utf-8"?>
<p:tagLst xmlns:a="http://schemas.openxmlformats.org/drawingml/2006/main" xmlns:r="http://schemas.openxmlformats.org/officeDocument/2006/relationships" xmlns:p="http://schemas.openxmlformats.org/presentationml/2006/main">
  <p:tag name="HIGHLIGHTER" val="false"/>
</p:tagLst>
</file>

<file path=ppt/tags/tag357.xml><?xml version="1.0" encoding="utf-8"?>
<p:tagLst xmlns:a="http://schemas.openxmlformats.org/drawingml/2006/main" xmlns:r="http://schemas.openxmlformats.org/officeDocument/2006/relationships" xmlns:p="http://schemas.openxmlformats.org/presentationml/2006/main">
  <p:tag name="HIGHLIGHTER" val="false"/>
</p:tagLst>
</file>

<file path=ppt/tags/tag358.xml><?xml version="1.0" encoding="utf-8"?>
<p:tagLst xmlns:a="http://schemas.openxmlformats.org/drawingml/2006/main" xmlns:r="http://schemas.openxmlformats.org/officeDocument/2006/relationships" xmlns:p="http://schemas.openxmlformats.org/presentationml/2006/main">
  <p:tag name="HIGHLIGHTER" val="false"/>
</p:tagLst>
</file>

<file path=ppt/tags/tag359.xml><?xml version="1.0" encoding="utf-8"?>
<p:tagLst xmlns:a="http://schemas.openxmlformats.org/drawingml/2006/main" xmlns:r="http://schemas.openxmlformats.org/officeDocument/2006/relationships" xmlns:p="http://schemas.openxmlformats.org/presentationml/2006/main">
  <p:tag name="HIGHLIGHTER" val="false"/>
</p:tagLst>
</file>

<file path=ppt/tags/tag36.xml><?xml version="1.0" encoding="utf-8"?>
<p:tagLst xmlns:a="http://schemas.openxmlformats.org/drawingml/2006/main" xmlns:r="http://schemas.openxmlformats.org/officeDocument/2006/relationships" xmlns:p="http://schemas.openxmlformats.org/presentationml/2006/main">
  <p:tag name="HIGHLIGHTER" val="false"/>
</p:tagLst>
</file>

<file path=ppt/tags/tag360.xml><?xml version="1.0" encoding="utf-8"?>
<p:tagLst xmlns:a="http://schemas.openxmlformats.org/drawingml/2006/main" xmlns:r="http://schemas.openxmlformats.org/officeDocument/2006/relationships" xmlns:p="http://schemas.openxmlformats.org/presentationml/2006/main">
  <p:tag name="HIGHLIGHTER" val="false"/>
</p:tagLst>
</file>

<file path=ppt/tags/tag361.xml><?xml version="1.0" encoding="utf-8"?>
<p:tagLst xmlns:a="http://schemas.openxmlformats.org/drawingml/2006/main" xmlns:r="http://schemas.openxmlformats.org/officeDocument/2006/relationships" xmlns:p="http://schemas.openxmlformats.org/presentationml/2006/main">
  <p:tag name="HIGHLIGHTER" val="false"/>
</p:tagLst>
</file>

<file path=ppt/tags/tag362.xml><?xml version="1.0" encoding="utf-8"?>
<p:tagLst xmlns:a="http://schemas.openxmlformats.org/drawingml/2006/main" xmlns:r="http://schemas.openxmlformats.org/officeDocument/2006/relationships" xmlns:p="http://schemas.openxmlformats.org/presentationml/2006/main">
  <p:tag name="HIGHLIGHTER" val="false"/>
</p:tagLst>
</file>

<file path=ppt/tags/tag363.xml><?xml version="1.0" encoding="utf-8"?>
<p:tagLst xmlns:a="http://schemas.openxmlformats.org/drawingml/2006/main" xmlns:r="http://schemas.openxmlformats.org/officeDocument/2006/relationships" xmlns:p="http://schemas.openxmlformats.org/presentationml/2006/main">
  <p:tag name="HIGHLIGHTER" val="false"/>
</p:tagLst>
</file>

<file path=ppt/tags/tag364.xml><?xml version="1.0" encoding="utf-8"?>
<p:tagLst xmlns:a="http://schemas.openxmlformats.org/drawingml/2006/main" xmlns:r="http://schemas.openxmlformats.org/officeDocument/2006/relationships" xmlns:p="http://schemas.openxmlformats.org/presentationml/2006/main">
  <p:tag name="HIGHLIGHTER" val="false"/>
</p:tagLst>
</file>

<file path=ppt/tags/tag365.xml><?xml version="1.0" encoding="utf-8"?>
<p:tagLst xmlns:a="http://schemas.openxmlformats.org/drawingml/2006/main" xmlns:r="http://schemas.openxmlformats.org/officeDocument/2006/relationships" xmlns:p="http://schemas.openxmlformats.org/presentationml/2006/main">
  <p:tag name="HIGHLIGHTER" val="false"/>
</p:tagLst>
</file>

<file path=ppt/tags/tag366.xml><?xml version="1.0" encoding="utf-8"?>
<p:tagLst xmlns:a="http://schemas.openxmlformats.org/drawingml/2006/main" xmlns:r="http://schemas.openxmlformats.org/officeDocument/2006/relationships" xmlns:p="http://schemas.openxmlformats.org/presentationml/2006/main">
  <p:tag name="HIGHLIGHTER" val="false"/>
</p:tagLst>
</file>

<file path=ppt/tags/tag367.xml><?xml version="1.0" encoding="utf-8"?>
<p:tagLst xmlns:a="http://schemas.openxmlformats.org/drawingml/2006/main" xmlns:r="http://schemas.openxmlformats.org/officeDocument/2006/relationships" xmlns:p="http://schemas.openxmlformats.org/presentationml/2006/main">
  <p:tag name="HIGHLIGHTER" val="false"/>
</p:tagLst>
</file>

<file path=ppt/tags/tag368.xml><?xml version="1.0" encoding="utf-8"?>
<p:tagLst xmlns:a="http://schemas.openxmlformats.org/drawingml/2006/main" xmlns:r="http://schemas.openxmlformats.org/officeDocument/2006/relationships" xmlns:p="http://schemas.openxmlformats.org/presentationml/2006/main">
  <p:tag name="HIGHLIGHTER" val="false"/>
</p:tagLst>
</file>

<file path=ppt/tags/tag369.xml><?xml version="1.0" encoding="utf-8"?>
<p:tagLst xmlns:a="http://schemas.openxmlformats.org/drawingml/2006/main" xmlns:r="http://schemas.openxmlformats.org/officeDocument/2006/relationships" xmlns:p="http://schemas.openxmlformats.org/presentationml/2006/main">
  <p:tag name="HIGHLIGHTER" val="false"/>
</p:tagLst>
</file>

<file path=ppt/tags/tag37.xml><?xml version="1.0" encoding="utf-8"?>
<p:tagLst xmlns:a="http://schemas.openxmlformats.org/drawingml/2006/main" xmlns:r="http://schemas.openxmlformats.org/officeDocument/2006/relationships" xmlns:p="http://schemas.openxmlformats.org/presentationml/2006/main">
  <p:tag name="HIGHLIGHTER" val="false"/>
</p:tagLst>
</file>

<file path=ppt/tags/tag370.xml><?xml version="1.0" encoding="utf-8"?>
<p:tagLst xmlns:a="http://schemas.openxmlformats.org/drawingml/2006/main" xmlns:r="http://schemas.openxmlformats.org/officeDocument/2006/relationships" xmlns:p="http://schemas.openxmlformats.org/presentationml/2006/main">
  <p:tag name="HIGHLIGHTER" val="false"/>
</p:tagLst>
</file>

<file path=ppt/tags/tag371.xml><?xml version="1.0" encoding="utf-8"?>
<p:tagLst xmlns:a="http://schemas.openxmlformats.org/drawingml/2006/main" xmlns:r="http://schemas.openxmlformats.org/officeDocument/2006/relationships" xmlns:p="http://schemas.openxmlformats.org/presentationml/2006/main">
  <p:tag name="HIGHLIGHTER" val="false"/>
</p:tagLst>
</file>

<file path=ppt/tags/tag372.xml><?xml version="1.0" encoding="utf-8"?>
<p:tagLst xmlns:a="http://schemas.openxmlformats.org/drawingml/2006/main" xmlns:r="http://schemas.openxmlformats.org/officeDocument/2006/relationships" xmlns:p="http://schemas.openxmlformats.org/presentationml/2006/main">
  <p:tag name="HIGHLIGHTER" val="false"/>
</p:tagLst>
</file>

<file path=ppt/tags/tag373.xml><?xml version="1.0" encoding="utf-8"?>
<p:tagLst xmlns:a="http://schemas.openxmlformats.org/drawingml/2006/main" xmlns:r="http://schemas.openxmlformats.org/officeDocument/2006/relationships" xmlns:p="http://schemas.openxmlformats.org/presentationml/2006/main">
  <p:tag name="HIGHLIGHTER" val="false"/>
</p:tagLst>
</file>

<file path=ppt/tags/tag374.xml><?xml version="1.0" encoding="utf-8"?>
<p:tagLst xmlns:a="http://schemas.openxmlformats.org/drawingml/2006/main" xmlns:r="http://schemas.openxmlformats.org/officeDocument/2006/relationships" xmlns:p="http://schemas.openxmlformats.org/presentationml/2006/main">
  <p:tag name="HIGHLIGHTER" val="false"/>
</p:tagLst>
</file>

<file path=ppt/tags/tag375.xml><?xml version="1.0" encoding="utf-8"?>
<p:tagLst xmlns:a="http://schemas.openxmlformats.org/drawingml/2006/main" xmlns:r="http://schemas.openxmlformats.org/officeDocument/2006/relationships" xmlns:p="http://schemas.openxmlformats.org/presentationml/2006/main">
  <p:tag name="HIGHLIGHTER" val="false"/>
</p:tagLst>
</file>

<file path=ppt/tags/tag376.xml><?xml version="1.0" encoding="utf-8"?>
<p:tagLst xmlns:a="http://schemas.openxmlformats.org/drawingml/2006/main" xmlns:r="http://schemas.openxmlformats.org/officeDocument/2006/relationships" xmlns:p="http://schemas.openxmlformats.org/presentationml/2006/main">
  <p:tag name="HIGHLIGHTER" val="false"/>
</p:tagLst>
</file>

<file path=ppt/tags/tag377.xml><?xml version="1.0" encoding="utf-8"?>
<p:tagLst xmlns:a="http://schemas.openxmlformats.org/drawingml/2006/main" xmlns:r="http://schemas.openxmlformats.org/officeDocument/2006/relationships" xmlns:p="http://schemas.openxmlformats.org/presentationml/2006/main">
  <p:tag name="HIGHLIGHTER" val="false"/>
</p:tagLst>
</file>

<file path=ppt/tags/tag378.xml><?xml version="1.0" encoding="utf-8"?>
<p:tagLst xmlns:a="http://schemas.openxmlformats.org/drawingml/2006/main" xmlns:r="http://schemas.openxmlformats.org/officeDocument/2006/relationships" xmlns:p="http://schemas.openxmlformats.org/presentationml/2006/main">
  <p:tag name="HIGHLIGHTER" val="false"/>
</p:tagLst>
</file>

<file path=ppt/tags/tag379.xml><?xml version="1.0" encoding="utf-8"?>
<p:tagLst xmlns:a="http://schemas.openxmlformats.org/drawingml/2006/main" xmlns:r="http://schemas.openxmlformats.org/officeDocument/2006/relationships" xmlns:p="http://schemas.openxmlformats.org/presentationml/2006/main">
  <p:tag name="HIGHLIGHTER" val="false"/>
</p:tagLst>
</file>

<file path=ppt/tags/tag38.xml><?xml version="1.0" encoding="utf-8"?>
<p:tagLst xmlns:a="http://schemas.openxmlformats.org/drawingml/2006/main" xmlns:r="http://schemas.openxmlformats.org/officeDocument/2006/relationships" xmlns:p="http://schemas.openxmlformats.org/presentationml/2006/main">
  <p:tag name="HIGHLIGHTER" val="false"/>
</p:tagLst>
</file>

<file path=ppt/tags/tag380.xml><?xml version="1.0" encoding="utf-8"?>
<p:tagLst xmlns:a="http://schemas.openxmlformats.org/drawingml/2006/main" xmlns:r="http://schemas.openxmlformats.org/officeDocument/2006/relationships" xmlns:p="http://schemas.openxmlformats.org/presentationml/2006/main">
  <p:tag name="HIGHLIGHTER" val="false"/>
</p:tagLst>
</file>

<file path=ppt/tags/tag381.xml><?xml version="1.0" encoding="utf-8"?>
<p:tagLst xmlns:a="http://schemas.openxmlformats.org/drawingml/2006/main" xmlns:r="http://schemas.openxmlformats.org/officeDocument/2006/relationships" xmlns:p="http://schemas.openxmlformats.org/presentationml/2006/main">
  <p:tag name="HIGHLIGHTER" val="false"/>
</p:tagLst>
</file>

<file path=ppt/tags/tag382.xml><?xml version="1.0" encoding="utf-8"?>
<p:tagLst xmlns:a="http://schemas.openxmlformats.org/drawingml/2006/main" xmlns:r="http://schemas.openxmlformats.org/officeDocument/2006/relationships" xmlns:p="http://schemas.openxmlformats.org/presentationml/2006/main">
  <p:tag name="HIGHLIGHTER" val="false"/>
</p:tagLst>
</file>

<file path=ppt/tags/tag383.xml><?xml version="1.0" encoding="utf-8"?>
<p:tagLst xmlns:a="http://schemas.openxmlformats.org/drawingml/2006/main" xmlns:r="http://schemas.openxmlformats.org/officeDocument/2006/relationships" xmlns:p="http://schemas.openxmlformats.org/presentationml/2006/main">
  <p:tag name="HIGHLIGHTER" val="false"/>
</p:tagLst>
</file>

<file path=ppt/tags/tag384.xml><?xml version="1.0" encoding="utf-8"?>
<p:tagLst xmlns:a="http://schemas.openxmlformats.org/drawingml/2006/main" xmlns:r="http://schemas.openxmlformats.org/officeDocument/2006/relationships" xmlns:p="http://schemas.openxmlformats.org/presentationml/2006/main">
  <p:tag name="HIGHLIGHTER" val="false"/>
</p:tagLst>
</file>

<file path=ppt/tags/tag385.xml><?xml version="1.0" encoding="utf-8"?>
<p:tagLst xmlns:a="http://schemas.openxmlformats.org/drawingml/2006/main" xmlns:r="http://schemas.openxmlformats.org/officeDocument/2006/relationships" xmlns:p="http://schemas.openxmlformats.org/presentationml/2006/main">
  <p:tag name="HIGHLIGHTER" val="false"/>
</p:tagLst>
</file>

<file path=ppt/tags/tag386.xml><?xml version="1.0" encoding="utf-8"?>
<p:tagLst xmlns:a="http://schemas.openxmlformats.org/drawingml/2006/main" xmlns:r="http://schemas.openxmlformats.org/officeDocument/2006/relationships" xmlns:p="http://schemas.openxmlformats.org/presentationml/2006/main">
  <p:tag name="HIGHLIGHTER" val="false"/>
</p:tagLst>
</file>

<file path=ppt/tags/tag387.xml><?xml version="1.0" encoding="utf-8"?>
<p:tagLst xmlns:a="http://schemas.openxmlformats.org/drawingml/2006/main" xmlns:r="http://schemas.openxmlformats.org/officeDocument/2006/relationships" xmlns:p="http://schemas.openxmlformats.org/presentationml/2006/main">
  <p:tag name="HIGHLIGHTER" val="false"/>
</p:tagLst>
</file>

<file path=ppt/tags/tag388.xml><?xml version="1.0" encoding="utf-8"?>
<p:tagLst xmlns:a="http://schemas.openxmlformats.org/drawingml/2006/main" xmlns:r="http://schemas.openxmlformats.org/officeDocument/2006/relationships" xmlns:p="http://schemas.openxmlformats.org/presentationml/2006/main">
  <p:tag name="HIGHLIGHTER" val="false"/>
</p:tagLst>
</file>

<file path=ppt/tags/tag389.xml><?xml version="1.0" encoding="utf-8"?>
<p:tagLst xmlns:a="http://schemas.openxmlformats.org/drawingml/2006/main" xmlns:r="http://schemas.openxmlformats.org/officeDocument/2006/relationships" xmlns:p="http://schemas.openxmlformats.org/presentationml/2006/main">
  <p:tag name="HIGHLIGHTER" val="false"/>
</p:tagLst>
</file>

<file path=ppt/tags/tag39.xml><?xml version="1.0" encoding="utf-8"?>
<p:tagLst xmlns:a="http://schemas.openxmlformats.org/drawingml/2006/main" xmlns:r="http://schemas.openxmlformats.org/officeDocument/2006/relationships" xmlns:p="http://schemas.openxmlformats.org/presentationml/2006/main">
  <p:tag name="HIGHLIGHTER" val="false"/>
</p:tagLst>
</file>

<file path=ppt/tags/tag390.xml><?xml version="1.0" encoding="utf-8"?>
<p:tagLst xmlns:a="http://schemas.openxmlformats.org/drawingml/2006/main" xmlns:r="http://schemas.openxmlformats.org/officeDocument/2006/relationships" xmlns:p="http://schemas.openxmlformats.org/presentationml/2006/main">
  <p:tag name="HIGHLIGHTER" val="false"/>
</p:tagLst>
</file>

<file path=ppt/tags/tag391.xml><?xml version="1.0" encoding="utf-8"?>
<p:tagLst xmlns:a="http://schemas.openxmlformats.org/drawingml/2006/main" xmlns:r="http://schemas.openxmlformats.org/officeDocument/2006/relationships" xmlns:p="http://schemas.openxmlformats.org/presentationml/2006/main">
  <p:tag name="HIGHLIGHTER" val="false"/>
</p:tagLst>
</file>

<file path=ppt/tags/tag392.xml><?xml version="1.0" encoding="utf-8"?>
<p:tagLst xmlns:a="http://schemas.openxmlformats.org/drawingml/2006/main" xmlns:r="http://schemas.openxmlformats.org/officeDocument/2006/relationships" xmlns:p="http://schemas.openxmlformats.org/presentationml/2006/main">
  <p:tag name="HIGHLIGHTER" val="false"/>
</p:tagLst>
</file>

<file path=ppt/tags/tag393.xml><?xml version="1.0" encoding="utf-8"?>
<p:tagLst xmlns:a="http://schemas.openxmlformats.org/drawingml/2006/main" xmlns:r="http://schemas.openxmlformats.org/officeDocument/2006/relationships" xmlns:p="http://schemas.openxmlformats.org/presentationml/2006/main">
  <p:tag name="HIGHLIGHTER" val="false"/>
</p:tagLst>
</file>

<file path=ppt/tags/tag394.xml><?xml version="1.0" encoding="utf-8"?>
<p:tagLst xmlns:a="http://schemas.openxmlformats.org/drawingml/2006/main" xmlns:r="http://schemas.openxmlformats.org/officeDocument/2006/relationships" xmlns:p="http://schemas.openxmlformats.org/presentationml/2006/main">
  <p:tag name="HIGHLIGHTER" val="false"/>
</p:tagLst>
</file>

<file path=ppt/tags/tag395.xml><?xml version="1.0" encoding="utf-8"?>
<p:tagLst xmlns:a="http://schemas.openxmlformats.org/drawingml/2006/main" xmlns:r="http://schemas.openxmlformats.org/officeDocument/2006/relationships" xmlns:p="http://schemas.openxmlformats.org/presentationml/2006/main">
  <p:tag name="HIGHLIGHTER" val="false"/>
</p:tagLst>
</file>

<file path=ppt/tags/tag396.xml><?xml version="1.0" encoding="utf-8"?>
<p:tagLst xmlns:a="http://schemas.openxmlformats.org/drawingml/2006/main" xmlns:r="http://schemas.openxmlformats.org/officeDocument/2006/relationships" xmlns:p="http://schemas.openxmlformats.org/presentationml/2006/main">
  <p:tag name="HIGHLIGHTER" val="false"/>
</p:tagLst>
</file>

<file path=ppt/tags/tag397.xml><?xml version="1.0" encoding="utf-8"?>
<p:tagLst xmlns:a="http://schemas.openxmlformats.org/drawingml/2006/main" xmlns:r="http://schemas.openxmlformats.org/officeDocument/2006/relationships" xmlns:p="http://schemas.openxmlformats.org/presentationml/2006/main">
  <p:tag name="HIGHLIGHTER" val="false"/>
</p:tagLst>
</file>

<file path=ppt/tags/tag398.xml><?xml version="1.0" encoding="utf-8"?>
<p:tagLst xmlns:a="http://schemas.openxmlformats.org/drawingml/2006/main" xmlns:r="http://schemas.openxmlformats.org/officeDocument/2006/relationships" xmlns:p="http://schemas.openxmlformats.org/presentationml/2006/main">
  <p:tag name="HIGHLIGHTER" val="false"/>
</p:tagLst>
</file>

<file path=ppt/tags/tag399.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40.xml><?xml version="1.0" encoding="utf-8"?>
<p:tagLst xmlns:a="http://schemas.openxmlformats.org/drawingml/2006/main" xmlns:r="http://schemas.openxmlformats.org/officeDocument/2006/relationships" xmlns:p="http://schemas.openxmlformats.org/presentationml/2006/main">
  <p:tag name="HIGHLIGHTER" val="false"/>
</p:tagLst>
</file>

<file path=ppt/tags/tag400.xml><?xml version="1.0" encoding="utf-8"?>
<p:tagLst xmlns:a="http://schemas.openxmlformats.org/drawingml/2006/main" xmlns:r="http://schemas.openxmlformats.org/officeDocument/2006/relationships" xmlns:p="http://schemas.openxmlformats.org/presentationml/2006/main">
  <p:tag name="HIGHLIGHTER" val="false"/>
</p:tagLst>
</file>

<file path=ppt/tags/tag401.xml><?xml version="1.0" encoding="utf-8"?>
<p:tagLst xmlns:a="http://schemas.openxmlformats.org/drawingml/2006/main" xmlns:r="http://schemas.openxmlformats.org/officeDocument/2006/relationships" xmlns:p="http://schemas.openxmlformats.org/presentationml/2006/main">
  <p:tag name="HIGHLIGHTER" val="false"/>
</p:tagLst>
</file>

<file path=ppt/tags/tag402.xml><?xml version="1.0" encoding="utf-8"?>
<p:tagLst xmlns:a="http://schemas.openxmlformats.org/drawingml/2006/main" xmlns:r="http://schemas.openxmlformats.org/officeDocument/2006/relationships" xmlns:p="http://schemas.openxmlformats.org/presentationml/2006/main">
  <p:tag name="HIGHLIGHTER" val="false"/>
</p:tagLst>
</file>

<file path=ppt/tags/tag403.xml><?xml version="1.0" encoding="utf-8"?>
<p:tagLst xmlns:a="http://schemas.openxmlformats.org/drawingml/2006/main" xmlns:r="http://schemas.openxmlformats.org/officeDocument/2006/relationships" xmlns:p="http://schemas.openxmlformats.org/presentationml/2006/main">
  <p:tag name="HIGHLIGHTER" val="false"/>
</p:tagLst>
</file>

<file path=ppt/tags/tag404.xml><?xml version="1.0" encoding="utf-8"?>
<p:tagLst xmlns:a="http://schemas.openxmlformats.org/drawingml/2006/main" xmlns:r="http://schemas.openxmlformats.org/officeDocument/2006/relationships" xmlns:p="http://schemas.openxmlformats.org/presentationml/2006/main">
  <p:tag name="HIGHLIGHTER" val="false"/>
</p:tagLst>
</file>

<file path=ppt/tags/tag405.xml><?xml version="1.0" encoding="utf-8"?>
<p:tagLst xmlns:a="http://schemas.openxmlformats.org/drawingml/2006/main" xmlns:r="http://schemas.openxmlformats.org/officeDocument/2006/relationships" xmlns:p="http://schemas.openxmlformats.org/presentationml/2006/main">
  <p:tag name="HIGHLIGHTER" val="false"/>
</p:tagLst>
</file>

<file path=ppt/tags/tag406.xml><?xml version="1.0" encoding="utf-8"?>
<p:tagLst xmlns:a="http://schemas.openxmlformats.org/drawingml/2006/main" xmlns:r="http://schemas.openxmlformats.org/officeDocument/2006/relationships" xmlns:p="http://schemas.openxmlformats.org/presentationml/2006/main">
  <p:tag name="HIGHLIGHTER" val="false"/>
</p:tagLst>
</file>

<file path=ppt/tags/tag407.xml><?xml version="1.0" encoding="utf-8"?>
<p:tagLst xmlns:a="http://schemas.openxmlformats.org/drawingml/2006/main" xmlns:r="http://schemas.openxmlformats.org/officeDocument/2006/relationships" xmlns:p="http://schemas.openxmlformats.org/presentationml/2006/main">
  <p:tag name="HIGHLIGHTER" val="false"/>
</p:tagLst>
</file>

<file path=ppt/tags/tag408.xml><?xml version="1.0" encoding="utf-8"?>
<p:tagLst xmlns:a="http://schemas.openxmlformats.org/drawingml/2006/main" xmlns:r="http://schemas.openxmlformats.org/officeDocument/2006/relationships" xmlns:p="http://schemas.openxmlformats.org/presentationml/2006/main">
  <p:tag name="HIGHLIGHTER" val="false"/>
</p:tagLst>
</file>

<file path=ppt/tags/tag409.xml><?xml version="1.0" encoding="utf-8"?>
<p:tagLst xmlns:a="http://schemas.openxmlformats.org/drawingml/2006/main" xmlns:r="http://schemas.openxmlformats.org/officeDocument/2006/relationships" xmlns:p="http://schemas.openxmlformats.org/presentationml/2006/main">
  <p:tag name="HIGHLIGHTER" val="false"/>
</p:tagLst>
</file>

<file path=ppt/tags/tag41.xml><?xml version="1.0" encoding="utf-8"?>
<p:tagLst xmlns:a="http://schemas.openxmlformats.org/drawingml/2006/main" xmlns:r="http://schemas.openxmlformats.org/officeDocument/2006/relationships" xmlns:p="http://schemas.openxmlformats.org/presentationml/2006/main">
  <p:tag name="HIGHLIGHTER" val="false"/>
</p:tagLst>
</file>

<file path=ppt/tags/tag410.xml><?xml version="1.0" encoding="utf-8"?>
<p:tagLst xmlns:a="http://schemas.openxmlformats.org/drawingml/2006/main" xmlns:r="http://schemas.openxmlformats.org/officeDocument/2006/relationships" xmlns:p="http://schemas.openxmlformats.org/presentationml/2006/main">
  <p:tag name="HIGHLIGHTER" val="false"/>
</p:tagLst>
</file>

<file path=ppt/tags/tag411.xml><?xml version="1.0" encoding="utf-8"?>
<p:tagLst xmlns:a="http://schemas.openxmlformats.org/drawingml/2006/main" xmlns:r="http://schemas.openxmlformats.org/officeDocument/2006/relationships" xmlns:p="http://schemas.openxmlformats.org/presentationml/2006/main">
  <p:tag name="HIGHLIGHTER" val="false"/>
</p:tagLst>
</file>

<file path=ppt/tags/tag412.xml><?xml version="1.0" encoding="utf-8"?>
<p:tagLst xmlns:a="http://schemas.openxmlformats.org/drawingml/2006/main" xmlns:r="http://schemas.openxmlformats.org/officeDocument/2006/relationships" xmlns:p="http://schemas.openxmlformats.org/presentationml/2006/main">
  <p:tag name="HIGHLIGHTER" val="false"/>
</p:tagLst>
</file>

<file path=ppt/tags/tag413.xml><?xml version="1.0" encoding="utf-8"?>
<p:tagLst xmlns:a="http://schemas.openxmlformats.org/drawingml/2006/main" xmlns:r="http://schemas.openxmlformats.org/officeDocument/2006/relationships" xmlns:p="http://schemas.openxmlformats.org/presentationml/2006/main">
  <p:tag name="HIGHLIGHTER" val="false"/>
</p:tagLst>
</file>

<file path=ppt/tags/tag414.xml><?xml version="1.0" encoding="utf-8"?>
<p:tagLst xmlns:a="http://schemas.openxmlformats.org/drawingml/2006/main" xmlns:r="http://schemas.openxmlformats.org/officeDocument/2006/relationships" xmlns:p="http://schemas.openxmlformats.org/presentationml/2006/main">
  <p:tag name="HIGHLIGHTER" val="false"/>
</p:tagLst>
</file>

<file path=ppt/tags/tag415.xml><?xml version="1.0" encoding="utf-8"?>
<p:tagLst xmlns:a="http://schemas.openxmlformats.org/drawingml/2006/main" xmlns:r="http://schemas.openxmlformats.org/officeDocument/2006/relationships" xmlns:p="http://schemas.openxmlformats.org/presentationml/2006/main">
  <p:tag name="HIGHLIGHTER" val="false"/>
</p:tagLst>
</file>

<file path=ppt/tags/tag416.xml><?xml version="1.0" encoding="utf-8"?>
<p:tagLst xmlns:a="http://schemas.openxmlformats.org/drawingml/2006/main" xmlns:r="http://schemas.openxmlformats.org/officeDocument/2006/relationships" xmlns:p="http://schemas.openxmlformats.org/presentationml/2006/main">
  <p:tag name="HIGHLIGHTER" val="false"/>
</p:tagLst>
</file>

<file path=ppt/tags/tag417.xml><?xml version="1.0" encoding="utf-8"?>
<p:tagLst xmlns:a="http://schemas.openxmlformats.org/drawingml/2006/main" xmlns:r="http://schemas.openxmlformats.org/officeDocument/2006/relationships" xmlns:p="http://schemas.openxmlformats.org/presentationml/2006/main">
  <p:tag name="HIGHLIGHTER" val="false"/>
</p:tagLst>
</file>

<file path=ppt/tags/tag418.xml><?xml version="1.0" encoding="utf-8"?>
<p:tagLst xmlns:a="http://schemas.openxmlformats.org/drawingml/2006/main" xmlns:r="http://schemas.openxmlformats.org/officeDocument/2006/relationships" xmlns:p="http://schemas.openxmlformats.org/presentationml/2006/main">
  <p:tag name="HIGHLIGHTER" val="false"/>
</p:tagLst>
</file>

<file path=ppt/tags/tag419.xml><?xml version="1.0" encoding="utf-8"?>
<p:tagLst xmlns:a="http://schemas.openxmlformats.org/drawingml/2006/main" xmlns:r="http://schemas.openxmlformats.org/officeDocument/2006/relationships" xmlns:p="http://schemas.openxmlformats.org/presentationml/2006/main">
  <p:tag name="HIGHLIGHTER" val="false"/>
</p:tagLst>
</file>

<file path=ppt/tags/tag42.xml><?xml version="1.0" encoding="utf-8"?>
<p:tagLst xmlns:a="http://schemas.openxmlformats.org/drawingml/2006/main" xmlns:r="http://schemas.openxmlformats.org/officeDocument/2006/relationships" xmlns:p="http://schemas.openxmlformats.org/presentationml/2006/main">
  <p:tag name="HIGHLIGHTER" val="false"/>
</p:tagLst>
</file>

<file path=ppt/tags/tag420.xml><?xml version="1.0" encoding="utf-8"?>
<p:tagLst xmlns:a="http://schemas.openxmlformats.org/drawingml/2006/main" xmlns:r="http://schemas.openxmlformats.org/officeDocument/2006/relationships" xmlns:p="http://schemas.openxmlformats.org/presentationml/2006/main">
  <p:tag name="HIGHLIGHTER" val="false"/>
</p:tagLst>
</file>

<file path=ppt/tags/tag421.xml><?xml version="1.0" encoding="utf-8"?>
<p:tagLst xmlns:a="http://schemas.openxmlformats.org/drawingml/2006/main" xmlns:r="http://schemas.openxmlformats.org/officeDocument/2006/relationships" xmlns:p="http://schemas.openxmlformats.org/presentationml/2006/main">
  <p:tag name="HIGHLIGHTER" val="false"/>
</p:tagLst>
</file>

<file path=ppt/tags/tag422.xml><?xml version="1.0" encoding="utf-8"?>
<p:tagLst xmlns:a="http://schemas.openxmlformats.org/drawingml/2006/main" xmlns:r="http://schemas.openxmlformats.org/officeDocument/2006/relationships" xmlns:p="http://schemas.openxmlformats.org/presentationml/2006/main">
  <p:tag name="HIGHLIGHTER" val="false"/>
</p:tagLst>
</file>

<file path=ppt/tags/tag423.xml><?xml version="1.0" encoding="utf-8"?>
<p:tagLst xmlns:a="http://schemas.openxmlformats.org/drawingml/2006/main" xmlns:r="http://schemas.openxmlformats.org/officeDocument/2006/relationships" xmlns:p="http://schemas.openxmlformats.org/presentationml/2006/main">
  <p:tag name="HIGHLIGHTER" val="false"/>
</p:tagLst>
</file>

<file path=ppt/tags/tag424.xml><?xml version="1.0" encoding="utf-8"?>
<p:tagLst xmlns:a="http://schemas.openxmlformats.org/drawingml/2006/main" xmlns:r="http://schemas.openxmlformats.org/officeDocument/2006/relationships" xmlns:p="http://schemas.openxmlformats.org/presentationml/2006/main">
  <p:tag name="HIGHLIGHTER" val="false"/>
</p:tagLst>
</file>

<file path=ppt/tags/tag425.xml><?xml version="1.0" encoding="utf-8"?>
<p:tagLst xmlns:a="http://schemas.openxmlformats.org/drawingml/2006/main" xmlns:r="http://schemas.openxmlformats.org/officeDocument/2006/relationships" xmlns:p="http://schemas.openxmlformats.org/presentationml/2006/main">
  <p:tag name="HIGHLIGHTER" val="false"/>
</p:tagLst>
</file>

<file path=ppt/tags/tag426.xml><?xml version="1.0" encoding="utf-8"?>
<p:tagLst xmlns:a="http://schemas.openxmlformats.org/drawingml/2006/main" xmlns:r="http://schemas.openxmlformats.org/officeDocument/2006/relationships" xmlns:p="http://schemas.openxmlformats.org/presentationml/2006/main">
  <p:tag name="HIGHLIGHTER" val="false"/>
</p:tagLst>
</file>

<file path=ppt/tags/tag427.xml><?xml version="1.0" encoding="utf-8"?>
<p:tagLst xmlns:a="http://schemas.openxmlformats.org/drawingml/2006/main" xmlns:r="http://schemas.openxmlformats.org/officeDocument/2006/relationships" xmlns:p="http://schemas.openxmlformats.org/presentationml/2006/main">
  <p:tag name="HIGHLIGHTER" val="false"/>
</p:tagLst>
</file>

<file path=ppt/tags/tag428.xml><?xml version="1.0" encoding="utf-8"?>
<p:tagLst xmlns:a="http://schemas.openxmlformats.org/drawingml/2006/main" xmlns:r="http://schemas.openxmlformats.org/officeDocument/2006/relationships" xmlns:p="http://schemas.openxmlformats.org/presentationml/2006/main">
  <p:tag name="HIGHLIGHTER" val="false"/>
</p:tagLst>
</file>

<file path=ppt/tags/tag429.xml><?xml version="1.0" encoding="utf-8"?>
<p:tagLst xmlns:a="http://schemas.openxmlformats.org/drawingml/2006/main" xmlns:r="http://schemas.openxmlformats.org/officeDocument/2006/relationships" xmlns:p="http://schemas.openxmlformats.org/presentationml/2006/main">
  <p:tag name="HIGHLIGHTER" val="false"/>
</p:tagLst>
</file>

<file path=ppt/tags/tag43.xml><?xml version="1.0" encoding="utf-8"?>
<p:tagLst xmlns:a="http://schemas.openxmlformats.org/drawingml/2006/main" xmlns:r="http://schemas.openxmlformats.org/officeDocument/2006/relationships" xmlns:p="http://schemas.openxmlformats.org/presentationml/2006/main">
  <p:tag name="HIGHLIGHTER" val="false"/>
</p:tagLst>
</file>

<file path=ppt/tags/tag430.xml><?xml version="1.0" encoding="utf-8"?>
<p:tagLst xmlns:a="http://schemas.openxmlformats.org/drawingml/2006/main" xmlns:r="http://schemas.openxmlformats.org/officeDocument/2006/relationships" xmlns:p="http://schemas.openxmlformats.org/presentationml/2006/main">
  <p:tag name="HIGHLIGHTER" val="false"/>
</p:tagLst>
</file>

<file path=ppt/tags/tag431.xml><?xml version="1.0" encoding="utf-8"?>
<p:tagLst xmlns:a="http://schemas.openxmlformats.org/drawingml/2006/main" xmlns:r="http://schemas.openxmlformats.org/officeDocument/2006/relationships" xmlns:p="http://schemas.openxmlformats.org/presentationml/2006/main">
  <p:tag name="HIGHLIGHTER" val="false"/>
</p:tagLst>
</file>

<file path=ppt/tags/tag432.xml><?xml version="1.0" encoding="utf-8"?>
<p:tagLst xmlns:a="http://schemas.openxmlformats.org/drawingml/2006/main" xmlns:r="http://schemas.openxmlformats.org/officeDocument/2006/relationships" xmlns:p="http://schemas.openxmlformats.org/presentationml/2006/main">
  <p:tag name="HIGHLIGHTER" val="false"/>
</p:tagLst>
</file>

<file path=ppt/tags/tag433.xml><?xml version="1.0" encoding="utf-8"?>
<p:tagLst xmlns:a="http://schemas.openxmlformats.org/drawingml/2006/main" xmlns:r="http://schemas.openxmlformats.org/officeDocument/2006/relationships" xmlns:p="http://schemas.openxmlformats.org/presentationml/2006/main">
  <p:tag name="HIGHLIGHTER" val="false"/>
</p:tagLst>
</file>

<file path=ppt/tags/tag434.xml><?xml version="1.0" encoding="utf-8"?>
<p:tagLst xmlns:a="http://schemas.openxmlformats.org/drawingml/2006/main" xmlns:r="http://schemas.openxmlformats.org/officeDocument/2006/relationships" xmlns:p="http://schemas.openxmlformats.org/presentationml/2006/main">
  <p:tag name="HIGHLIGHTER" val="false"/>
</p:tagLst>
</file>

<file path=ppt/tags/tag435.xml><?xml version="1.0" encoding="utf-8"?>
<p:tagLst xmlns:a="http://schemas.openxmlformats.org/drawingml/2006/main" xmlns:r="http://schemas.openxmlformats.org/officeDocument/2006/relationships" xmlns:p="http://schemas.openxmlformats.org/presentationml/2006/main">
  <p:tag name="HIGHLIGHTER" val="false"/>
</p:tagLst>
</file>

<file path=ppt/tags/tag436.xml><?xml version="1.0" encoding="utf-8"?>
<p:tagLst xmlns:a="http://schemas.openxmlformats.org/drawingml/2006/main" xmlns:r="http://schemas.openxmlformats.org/officeDocument/2006/relationships" xmlns:p="http://schemas.openxmlformats.org/presentationml/2006/main">
  <p:tag name="HIGHLIGHTER" val="false"/>
</p:tagLst>
</file>

<file path=ppt/tags/tag437.xml><?xml version="1.0" encoding="utf-8"?>
<p:tagLst xmlns:a="http://schemas.openxmlformats.org/drawingml/2006/main" xmlns:r="http://schemas.openxmlformats.org/officeDocument/2006/relationships" xmlns:p="http://schemas.openxmlformats.org/presentationml/2006/main">
  <p:tag name="HIGHLIGHTER" val="false"/>
</p:tagLst>
</file>

<file path=ppt/tags/tag438.xml><?xml version="1.0" encoding="utf-8"?>
<p:tagLst xmlns:a="http://schemas.openxmlformats.org/drawingml/2006/main" xmlns:r="http://schemas.openxmlformats.org/officeDocument/2006/relationships" xmlns:p="http://schemas.openxmlformats.org/presentationml/2006/main">
  <p:tag name="HIGHLIGHTER" val="false"/>
</p:tagLst>
</file>

<file path=ppt/tags/tag439.xml><?xml version="1.0" encoding="utf-8"?>
<p:tagLst xmlns:a="http://schemas.openxmlformats.org/drawingml/2006/main" xmlns:r="http://schemas.openxmlformats.org/officeDocument/2006/relationships" xmlns:p="http://schemas.openxmlformats.org/presentationml/2006/main">
  <p:tag name="HIGHLIGHTER" val="false"/>
</p:tagLst>
</file>

<file path=ppt/tags/tag44.xml><?xml version="1.0" encoding="utf-8"?>
<p:tagLst xmlns:a="http://schemas.openxmlformats.org/drawingml/2006/main" xmlns:r="http://schemas.openxmlformats.org/officeDocument/2006/relationships" xmlns:p="http://schemas.openxmlformats.org/presentationml/2006/main">
  <p:tag name="HIGHLIGHTER" val="false"/>
</p:tagLst>
</file>

<file path=ppt/tags/tag440.xml><?xml version="1.0" encoding="utf-8"?>
<p:tagLst xmlns:a="http://schemas.openxmlformats.org/drawingml/2006/main" xmlns:r="http://schemas.openxmlformats.org/officeDocument/2006/relationships" xmlns:p="http://schemas.openxmlformats.org/presentationml/2006/main">
  <p:tag name="HIGHLIGHTER" val="false"/>
</p:tagLst>
</file>

<file path=ppt/tags/tag441.xml><?xml version="1.0" encoding="utf-8"?>
<p:tagLst xmlns:a="http://schemas.openxmlformats.org/drawingml/2006/main" xmlns:r="http://schemas.openxmlformats.org/officeDocument/2006/relationships" xmlns:p="http://schemas.openxmlformats.org/presentationml/2006/main">
  <p:tag name="HIGHLIGHTER" val="false"/>
</p:tagLst>
</file>

<file path=ppt/tags/tag442.xml><?xml version="1.0" encoding="utf-8"?>
<p:tagLst xmlns:a="http://schemas.openxmlformats.org/drawingml/2006/main" xmlns:r="http://schemas.openxmlformats.org/officeDocument/2006/relationships" xmlns:p="http://schemas.openxmlformats.org/presentationml/2006/main">
  <p:tag name="HIGHLIGHTER" val="false"/>
</p:tagLst>
</file>

<file path=ppt/tags/tag443.xml><?xml version="1.0" encoding="utf-8"?>
<p:tagLst xmlns:a="http://schemas.openxmlformats.org/drawingml/2006/main" xmlns:r="http://schemas.openxmlformats.org/officeDocument/2006/relationships" xmlns:p="http://schemas.openxmlformats.org/presentationml/2006/main">
  <p:tag name="HIGHLIGHTER" val="false"/>
</p:tagLst>
</file>

<file path=ppt/tags/tag444.xml><?xml version="1.0" encoding="utf-8"?>
<p:tagLst xmlns:a="http://schemas.openxmlformats.org/drawingml/2006/main" xmlns:r="http://schemas.openxmlformats.org/officeDocument/2006/relationships" xmlns:p="http://schemas.openxmlformats.org/presentationml/2006/main">
  <p:tag name="HIGHLIGHTER" val="false"/>
</p:tagLst>
</file>

<file path=ppt/tags/tag445.xml><?xml version="1.0" encoding="utf-8"?>
<p:tagLst xmlns:a="http://schemas.openxmlformats.org/drawingml/2006/main" xmlns:r="http://schemas.openxmlformats.org/officeDocument/2006/relationships" xmlns:p="http://schemas.openxmlformats.org/presentationml/2006/main">
  <p:tag name="HIGHLIGHTER" val="false"/>
</p:tagLst>
</file>

<file path=ppt/tags/tag446.xml><?xml version="1.0" encoding="utf-8"?>
<p:tagLst xmlns:a="http://schemas.openxmlformats.org/drawingml/2006/main" xmlns:r="http://schemas.openxmlformats.org/officeDocument/2006/relationships" xmlns:p="http://schemas.openxmlformats.org/presentationml/2006/main">
  <p:tag name="HIGHLIGHTER" val="false"/>
</p:tagLst>
</file>

<file path=ppt/tags/tag447.xml><?xml version="1.0" encoding="utf-8"?>
<p:tagLst xmlns:a="http://schemas.openxmlformats.org/drawingml/2006/main" xmlns:r="http://schemas.openxmlformats.org/officeDocument/2006/relationships" xmlns:p="http://schemas.openxmlformats.org/presentationml/2006/main">
  <p:tag name="HIGHLIGHTER" val="false"/>
</p:tagLst>
</file>

<file path=ppt/tags/tag448.xml><?xml version="1.0" encoding="utf-8"?>
<p:tagLst xmlns:a="http://schemas.openxmlformats.org/drawingml/2006/main" xmlns:r="http://schemas.openxmlformats.org/officeDocument/2006/relationships" xmlns:p="http://schemas.openxmlformats.org/presentationml/2006/main">
  <p:tag name="HIGHLIGHTER" val="false"/>
</p:tagLst>
</file>

<file path=ppt/tags/tag449.xml><?xml version="1.0" encoding="utf-8"?>
<p:tagLst xmlns:a="http://schemas.openxmlformats.org/drawingml/2006/main" xmlns:r="http://schemas.openxmlformats.org/officeDocument/2006/relationships" xmlns:p="http://schemas.openxmlformats.org/presentationml/2006/main">
  <p:tag name="HIGHLIGHTER" val="false"/>
</p:tagLst>
</file>

<file path=ppt/tags/tag45.xml><?xml version="1.0" encoding="utf-8"?>
<p:tagLst xmlns:a="http://schemas.openxmlformats.org/drawingml/2006/main" xmlns:r="http://schemas.openxmlformats.org/officeDocument/2006/relationships" xmlns:p="http://schemas.openxmlformats.org/presentationml/2006/main">
  <p:tag name="HIGHLIGHTER" val="false"/>
</p:tagLst>
</file>

<file path=ppt/tags/tag450.xml><?xml version="1.0" encoding="utf-8"?>
<p:tagLst xmlns:a="http://schemas.openxmlformats.org/drawingml/2006/main" xmlns:r="http://schemas.openxmlformats.org/officeDocument/2006/relationships" xmlns:p="http://schemas.openxmlformats.org/presentationml/2006/main">
  <p:tag name="HIGHLIGHTER" val="false"/>
</p:tagLst>
</file>

<file path=ppt/tags/tag451.xml><?xml version="1.0" encoding="utf-8"?>
<p:tagLst xmlns:a="http://schemas.openxmlformats.org/drawingml/2006/main" xmlns:r="http://schemas.openxmlformats.org/officeDocument/2006/relationships" xmlns:p="http://schemas.openxmlformats.org/presentationml/2006/main">
  <p:tag name="HIGHLIGHTER" val="false"/>
</p:tagLst>
</file>

<file path=ppt/tags/tag452.xml><?xml version="1.0" encoding="utf-8"?>
<p:tagLst xmlns:a="http://schemas.openxmlformats.org/drawingml/2006/main" xmlns:r="http://schemas.openxmlformats.org/officeDocument/2006/relationships" xmlns:p="http://schemas.openxmlformats.org/presentationml/2006/main">
  <p:tag name="HIGHLIGHTER" val="false"/>
</p:tagLst>
</file>

<file path=ppt/tags/tag453.xml><?xml version="1.0" encoding="utf-8"?>
<p:tagLst xmlns:a="http://schemas.openxmlformats.org/drawingml/2006/main" xmlns:r="http://schemas.openxmlformats.org/officeDocument/2006/relationships" xmlns:p="http://schemas.openxmlformats.org/presentationml/2006/main">
  <p:tag name="HIGHLIGHTER" val="false"/>
</p:tagLst>
</file>

<file path=ppt/tags/tag454.xml><?xml version="1.0" encoding="utf-8"?>
<p:tagLst xmlns:a="http://schemas.openxmlformats.org/drawingml/2006/main" xmlns:r="http://schemas.openxmlformats.org/officeDocument/2006/relationships" xmlns:p="http://schemas.openxmlformats.org/presentationml/2006/main">
  <p:tag name="HIGHLIGHTER" val="false"/>
</p:tagLst>
</file>

<file path=ppt/tags/tag455.xml><?xml version="1.0" encoding="utf-8"?>
<p:tagLst xmlns:a="http://schemas.openxmlformats.org/drawingml/2006/main" xmlns:r="http://schemas.openxmlformats.org/officeDocument/2006/relationships" xmlns:p="http://schemas.openxmlformats.org/presentationml/2006/main">
  <p:tag name="HIGHLIGHTER" val="false"/>
</p:tagLst>
</file>

<file path=ppt/tags/tag456.xml><?xml version="1.0" encoding="utf-8"?>
<p:tagLst xmlns:a="http://schemas.openxmlformats.org/drawingml/2006/main" xmlns:r="http://schemas.openxmlformats.org/officeDocument/2006/relationships" xmlns:p="http://schemas.openxmlformats.org/presentationml/2006/main">
  <p:tag name="HIGHLIGHTER" val="false"/>
</p:tagLst>
</file>

<file path=ppt/tags/tag457.xml><?xml version="1.0" encoding="utf-8"?>
<p:tagLst xmlns:a="http://schemas.openxmlformats.org/drawingml/2006/main" xmlns:r="http://schemas.openxmlformats.org/officeDocument/2006/relationships" xmlns:p="http://schemas.openxmlformats.org/presentationml/2006/main">
  <p:tag name="HIGHLIGHTER" val="false"/>
</p:tagLst>
</file>

<file path=ppt/tags/tag458.xml><?xml version="1.0" encoding="utf-8"?>
<p:tagLst xmlns:a="http://schemas.openxmlformats.org/drawingml/2006/main" xmlns:r="http://schemas.openxmlformats.org/officeDocument/2006/relationships" xmlns:p="http://schemas.openxmlformats.org/presentationml/2006/main">
  <p:tag name="HIGHLIGHTER" val="false"/>
</p:tagLst>
</file>

<file path=ppt/tags/tag459.xml><?xml version="1.0" encoding="utf-8"?>
<p:tagLst xmlns:a="http://schemas.openxmlformats.org/drawingml/2006/main" xmlns:r="http://schemas.openxmlformats.org/officeDocument/2006/relationships" xmlns:p="http://schemas.openxmlformats.org/presentationml/2006/main">
  <p:tag name="HIGHLIGHTER" val="false"/>
</p:tagLst>
</file>

<file path=ppt/tags/tag46.xml><?xml version="1.0" encoding="utf-8"?>
<p:tagLst xmlns:a="http://schemas.openxmlformats.org/drawingml/2006/main" xmlns:r="http://schemas.openxmlformats.org/officeDocument/2006/relationships" xmlns:p="http://schemas.openxmlformats.org/presentationml/2006/main">
  <p:tag name="HIGHLIGHTER" val="false"/>
</p:tagLst>
</file>

<file path=ppt/tags/tag460.xml><?xml version="1.0" encoding="utf-8"?>
<p:tagLst xmlns:a="http://schemas.openxmlformats.org/drawingml/2006/main" xmlns:r="http://schemas.openxmlformats.org/officeDocument/2006/relationships" xmlns:p="http://schemas.openxmlformats.org/presentationml/2006/main">
  <p:tag name="HIGHLIGHTER" val="false"/>
</p:tagLst>
</file>

<file path=ppt/tags/tag461.xml><?xml version="1.0" encoding="utf-8"?>
<p:tagLst xmlns:a="http://schemas.openxmlformats.org/drawingml/2006/main" xmlns:r="http://schemas.openxmlformats.org/officeDocument/2006/relationships" xmlns:p="http://schemas.openxmlformats.org/presentationml/2006/main">
  <p:tag name="HIGHLIGHTER" val="false"/>
</p:tagLst>
</file>

<file path=ppt/tags/tag462.xml><?xml version="1.0" encoding="utf-8"?>
<p:tagLst xmlns:a="http://schemas.openxmlformats.org/drawingml/2006/main" xmlns:r="http://schemas.openxmlformats.org/officeDocument/2006/relationships" xmlns:p="http://schemas.openxmlformats.org/presentationml/2006/main">
  <p:tag name="HIGHLIGHTER" val="false"/>
</p:tagLst>
</file>

<file path=ppt/tags/tag463.xml><?xml version="1.0" encoding="utf-8"?>
<p:tagLst xmlns:a="http://schemas.openxmlformats.org/drawingml/2006/main" xmlns:r="http://schemas.openxmlformats.org/officeDocument/2006/relationships" xmlns:p="http://schemas.openxmlformats.org/presentationml/2006/main">
  <p:tag name="HIGHLIGHTER" val="false"/>
</p:tagLst>
</file>

<file path=ppt/tags/tag464.xml><?xml version="1.0" encoding="utf-8"?>
<p:tagLst xmlns:a="http://schemas.openxmlformats.org/drawingml/2006/main" xmlns:r="http://schemas.openxmlformats.org/officeDocument/2006/relationships" xmlns:p="http://schemas.openxmlformats.org/presentationml/2006/main">
  <p:tag name="HIGHLIGHTER" val="false"/>
</p:tagLst>
</file>

<file path=ppt/tags/tag465.xml><?xml version="1.0" encoding="utf-8"?>
<p:tagLst xmlns:a="http://schemas.openxmlformats.org/drawingml/2006/main" xmlns:r="http://schemas.openxmlformats.org/officeDocument/2006/relationships" xmlns:p="http://schemas.openxmlformats.org/presentationml/2006/main">
  <p:tag name="HIGHLIGHTER" val="false"/>
</p:tagLst>
</file>

<file path=ppt/tags/tag466.xml><?xml version="1.0" encoding="utf-8"?>
<p:tagLst xmlns:a="http://schemas.openxmlformats.org/drawingml/2006/main" xmlns:r="http://schemas.openxmlformats.org/officeDocument/2006/relationships" xmlns:p="http://schemas.openxmlformats.org/presentationml/2006/main">
  <p:tag name="HIGHLIGHTER" val="false"/>
</p:tagLst>
</file>

<file path=ppt/tags/tag467.xml><?xml version="1.0" encoding="utf-8"?>
<p:tagLst xmlns:a="http://schemas.openxmlformats.org/drawingml/2006/main" xmlns:r="http://schemas.openxmlformats.org/officeDocument/2006/relationships" xmlns:p="http://schemas.openxmlformats.org/presentationml/2006/main">
  <p:tag name="HIGHLIGHTER" val="false"/>
</p:tagLst>
</file>

<file path=ppt/tags/tag468.xml><?xml version="1.0" encoding="utf-8"?>
<p:tagLst xmlns:a="http://schemas.openxmlformats.org/drawingml/2006/main" xmlns:r="http://schemas.openxmlformats.org/officeDocument/2006/relationships" xmlns:p="http://schemas.openxmlformats.org/presentationml/2006/main">
  <p:tag name="HIGHLIGHTER" val="false"/>
</p:tagLst>
</file>

<file path=ppt/tags/tag469.xml><?xml version="1.0" encoding="utf-8"?>
<p:tagLst xmlns:a="http://schemas.openxmlformats.org/drawingml/2006/main" xmlns:r="http://schemas.openxmlformats.org/officeDocument/2006/relationships" xmlns:p="http://schemas.openxmlformats.org/presentationml/2006/main">
  <p:tag name="HIGHLIGHTER" val="false"/>
</p:tagLst>
</file>

<file path=ppt/tags/tag47.xml><?xml version="1.0" encoding="utf-8"?>
<p:tagLst xmlns:a="http://schemas.openxmlformats.org/drawingml/2006/main" xmlns:r="http://schemas.openxmlformats.org/officeDocument/2006/relationships" xmlns:p="http://schemas.openxmlformats.org/presentationml/2006/main">
  <p:tag name="HIGHLIGHTER" val="false"/>
</p:tagLst>
</file>

<file path=ppt/tags/tag470.xml><?xml version="1.0" encoding="utf-8"?>
<p:tagLst xmlns:a="http://schemas.openxmlformats.org/drawingml/2006/main" xmlns:r="http://schemas.openxmlformats.org/officeDocument/2006/relationships" xmlns:p="http://schemas.openxmlformats.org/presentationml/2006/main">
  <p:tag name="HIGHLIGHTER" val="false"/>
</p:tagLst>
</file>

<file path=ppt/tags/tag471.xml><?xml version="1.0" encoding="utf-8"?>
<p:tagLst xmlns:a="http://schemas.openxmlformats.org/drawingml/2006/main" xmlns:r="http://schemas.openxmlformats.org/officeDocument/2006/relationships" xmlns:p="http://schemas.openxmlformats.org/presentationml/2006/main">
  <p:tag name="HIGHLIGHTER" val="false"/>
</p:tagLst>
</file>

<file path=ppt/tags/tag472.xml><?xml version="1.0" encoding="utf-8"?>
<p:tagLst xmlns:a="http://schemas.openxmlformats.org/drawingml/2006/main" xmlns:r="http://schemas.openxmlformats.org/officeDocument/2006/relationships" xmlns:p="http://schemas.openxmlformats.org/presentationml/2006/main">
  <p:tag name="HIGHLIGHTER" val="false"/>
</p:tagLst>
</file>

<file path=ppt/tags/tag473.xml><?xml version="1.0" encoding="utf-8"?>
<p:tagLst xmlns:a="http://schemas.openxmlformats.org/drawingml/2006/main" xmlns:r="http://schemas.openxmlformats.org/officeDocument/2006/relationships" xmlns:p="http://schemas.openxmlformats.org/presentationml/2006/main">
  <p:tag name="HIGHLIGHTER" val="false"/>
</p:tagLst>
</file>

<file path=ppt/tags/tag474.xml><?xml version="1.0" encoding="utf-8"?>
<p:tagLst xmlns:a="http://schemas.openxmlformats.org/drawingml/2006/main" xmlns:r="http://schemas.openxmlformats.org/officeDocument/2006/relationships" xmlns:p="http://schemas.openxmlformats.org/presentationml/2006/main">
  <p:tag name="HIGHLIGHTER" val="false"/>
</p:tagLst>
</file>

<file path=ppt/tags/tag475.xml><?xml version="1.0" encoding="utf-8"?>
<p:tagLst xmlns:a="http://schemas.openxmlformats.org/drawingml/2006/main" xmlns:r="http://schemas.openxmlformats.org/officeDocument/2006/relationships" xmlns:p="http://schemas.openxmlformats.org/presentationml/2006/main">
  <p:tag name="HIGHLIGHTER" val="false"/>
</p:tagLst>
</file>

<file path=ppt/tags/tag476.xml><?xml version="1.0" encoding="utf-8"?>
<p:tagLst xmlns:a="http://schemas.openxmlformats.org/drawingml/2006/main" xmlns:r="http://schemas.openxmlformats.org/officeDocument/2006/relationships" xmlns:p="http://schemas.openxmlformats.org/presentationml/2006/main">
  <p:tag name="HIGHLIGHTER" val="false"/>
</p:tagLst>
</file>

<file path=ppt/tags/tag477.xml><?xml version="1.0" encoding="utf-8"?>
<p:tagLst xmlns:a="http://schemas.openxmlformats.org/drawingml/2006/main" xmlns:r="http://schemas.openxmlformats.org/officeDocument/2006/relationships" xmlns:p="http://schemas.openxmlformats.org/presentationml/2006/main">
  <p:tag name="HIGHLIGHTER" val="false"/>
</p:tagLst>
</file>

<file path=ppt/tags/tag478.xml><?xml version="1.0" encoding="utf-8"?>
<p:tagLst xmlns:a="http://schemas.openxmlformats.org/drawingml/2006/main" xmlns:r="http://schemas.openxmlformats.org/officeDocument/2006/relationships" xmlns:p="http://schemas.openxmlformats.org/presentationml/2006/main">
  <p:tag name="HIGHLIGHTER" val="false"/>
</p:tagLst>
</file>

<file path=ppt/tags/tag479.xml><?xml version="1.0" encoding="utf-8"?>
<p:tagLst xmlns:a="http://schemas.openxmlformats.org/drawingml/2006/main" xmlns:r="http://schemas.openxmlformats.org/officeDocument/2006/relationships" xmlns:p="http://schemas.openxmlformats.org/presentationml/2006/main">
  <p:tag name="HIGHLIGHTER" val="false"/>
</p:tagLst>
</file>

<file path=ppt/tags/tag48.xml><?xml version="1.0" encoding="utf-8"?>
<p:tagLst xmlns:a="http://schemas.openxmlformats.org/drawingml/2006/main" xmlns:r="http://schemas.openxmlformats.org/officeDocument/2006/relationships" xmlns:p="http://schemas.openxmlformats.org/presentationml/2006/main">
  <p:tag name="HIGHLIGHTER" val="false"/>
</p:tagLst>
</file>

<file path=ppt/tags/tag480.xml><?xml version="1.0" encoding="utf-8"?>
<p:tagLst xmlns:a="http://schemas.openxmlformats.org/drawingml/2006/main" xmlns:r="http://schemas.openxmlformats.org/officeDocument/2006/relationships" xmlns:p="http://schemas.openxmlformats.org/presentationml/2006/main">
  <p:tag name="HIGHLIGHTER" val="false"/>
</p:tagLst>
</file>

<file path=ppt/tags/tag481.xml><?xml version="1.0" encoding="utf-8"?>
<p:tagLst xmlns:a="http://schemas.openxmlformats.org/drawingml/2006/main" xmlns:r="http://schemas.openxmlformats.org/officeDocument/2006/relationships" xmlns:p="http://schemas.openxmlformats.org/presentationml/2006/main">
  <p:tag name="HIGHLIGHTER" val="false"/>
</p:tagLst>
</file>

<file path=ppt/tags/tag482.xml><?xml version="1.0" encoding="utf-8"?>
<p:tagLst xmlns:a="http://schemas.openxmlformats.org/drawingml/2006/main" xmlns:r="http://schemas.openxmlformats.org/officeDocument/2006/relationships" xmlns:p="http://schemas.openxmlformats.org/presentationml/2006/main">
  <p:tag name="HIGHLIGHTER" val="false"/>
</p:tagLst>
</file>

<file path=ppt/tags/tag483.xml><?xml version="1.0" encoding="utf-8"?>
<p:tagLst xmlns:a="http://schemas.openxmlformats.org/drawingml/2006/main" xmlns:r="http://schemas.openxmlformats.org/officeDocument/2006/relationships" xmlns:p="http://schemas.openxmlformats.org/presentationml/2006/main">
  <p:tag name="HIGHLIGHTER" val="false"/>
</p:tagLst>
</file>

<file path=ppt/tags/tag484.xml><?xml version="1.0" encoding="utf-8"?>
<p:tagLst xmlns:a="http://schemas.openxmlformats.org/drawingml/2006/main" xmlns:r="http://schemas.openxmlformats.org/officeDocument/2006/relationships" xmlns:p="http://schemas.openxmlformats.org/presentationml/2006/main">
  <p:tag name="HIGHLIGHTER" val="false"/>
</p:tagLst>
</file>

<file path=ppt/tags/tag485.xml><?xml version="1.0" encoding="utf-8"?>
<p:tagLst xmlns:a="http://schemas.openxmlformats.org/drawingml/2006/main" xmlns:r="http://schemas.openxmlformats.org/officeDocument/2006/relationships" xmlns:p="http://schemas.openxmlformats.org/presentationml/2006/main">
  <p:tag name="HIGHLIGHTER" val="false"/>
</p:tagLst>
</file>

<file path=ppt/tags/tag486.xml><?xml version="1.0" encoding="utf-8"?>
<p:tagLst xmlns:a="http://schemas.openxmlformats.org/drawingml/2006/main" xmlns:r="http://schemas.openxmlformats.org/officeDocument/2006/relationships" xmlns:p="http://schemas.openxmlformats.org/presentationml/2006/main">
  <p:tag name="HIGHLIGHTER" val="false"/>
</p:tagLst>
</file>

<file path=ppt/tags/tag487.xml><?xml version="1.0" encoding="utf-8"?>
<p:tagLst xmlns:a="http://schemas.openxmlformats.org/drawingml/2006/main" xmlns:r="http://schemas.openxmlformats.org/officeDocument/2006/relationships" xmlns:p="http://schemas.openxmlformats.org/presentationml/2006/main">
  <p:tag name="HIGHLIGHTER" val="false"/>
</p:tagLst>
</file>

<file path=ppt/tags/tag488.xml><?xml version="1.0" encoding="utf-8"?>
<p:tagLst xmlns:a="http://schemas.openxmlformats.org/drawingml/2006/main" xmlns:r="http://schemas.openxmlformats.org/officeDocument/2006/relationships" xmlns:p="http://schemas.openxmlformats.org/presentationml/2006/main">
  <p:tag name="HIGHLIGHTER" val="false"/>
</p:tagLst>
</file>

<file path=ppt/tags/tag489.xml><?xml version="1.0" encoding="utf-8"?>
<p:tagLst xmlns:a="http://schemas.openxmlformats.org/drawingml/2006/main" xmlns:r="http://schemas.openxmlformats.org/officeDocument/2006/relationships" xmlns:p="http://schemas.openxmlformats.org/presentationml/2006/main">
  <p:tag name="HIGHLIGHTER" val="false"/>
</p:tagLst>
</file>

<file path=ppt/tags/tag49.xml><?xml version="1.0" encoding="utf-8"?>
<p:tagLst xmlns:a="http://schemas.openxmlformats.org/drawingml/2006/main" xmlns:r="http://schemas.openxmlformats.org/officeDocument/2006/relationships" xmlns:p="http://schemas.openxmlformats.org/presentationml/2006/main">
  <p:tag name="HIGHLIGHTER" val="false"/>
</p:tagLst>
</file>

<file path=ppt/tags/tag490.xml><?xml version="1.0" encoding="utf-8"?>
<p:tagLst xmlns:a="http://schemas.openxmlformats.org/drawingml/2006/main" xmlns:r="http://schemas.openxmlformats.org/officeDocument/2006/relationships" xmlns:p="http://schemas.openxmlformats.org/presentationml/2006/main">
  <p:tag name="HIGHLIGHTER" val="false"/>
</p:tagLst>
</file>

<file path=ppt/tags/tag491.xml><?xml version="1.0" encoding="utf-8"?>
<p:tagLst xmlns:a="http://schemas.openxmlformats.org/drawingml/2006/main" xmlns:r="http://schemas.openxmlformats.org/officeDocument/2006/relationships" xmlns:p="http://schemas.openxmlformats.org/presentationml/2006/main">
  <p:tag name="HIGHLIGHTER" val="false"/>
</p:tagLst>
</file>

<file path=ppt/tags/tag492.xml><?xml version="1.0" encoding="utf-8"?>
<p:tagLst xmlns:a="http://schemas.openxmlformats.org/drawingml/2006/main" xmlns:r="http://schemas.openxmlformats.org/officeDocument/2006/relationships" xmlns:p="http://schemas.openxmlformats.org/presentationml/2006/main">
  <p:tag name="HIGHLIGHTER" val="false"/>
</p:tagLst>
</file>

<file path=ppt/tags/tag493.xml><?xml version="1.0" encoding="utf-8"?>
<p:tagLst xmlns:a="http://schemas.openxmlformats.org/drawingml/2006/main" xmlns:r="http://schemas.openxmlformats.org/officeDocument/2006/relationships" xmlns:p="http://schemas.openxmlformats.org/presentationml/2006/main">
  <p:tag name="HIGHLIGHTER" val="false"/>
</p:tagLst>
</file>

<file path=ppt/tags/tag494.xml><?xml version="1.0" encoding="utf-8"?>
<p:tagLst xmlns:a="http://schemas.openxmlformats.org/drawingml/2006/main" xmlns:r="http://schemas.openxmlformats.org/officeDocument/2006/relationships" xmlns:p="http://schemas.openxmlformats.org/presentationml/2006/main">
  <p:tag name="HIGHLIGHTER" val="false"/>
</p:tagLst>
</file>

<file path=ppt/tags/tag495.xml><?xml version="1.0" encoding="utf-8"?>
<p:tagLst xmlns:a="http://schemas.openxmlformats.org/drawingml/2006/main" xmlns:r="http://schemas.openxmlformats.org/officeDocument/2006/relationships" xmlns:p="http://schemas.openxmlformats.org/presentationml/2006/main">
  <p:tag name="HIGHLIGHTER" val="false"/>
</p:tagLst>
</file>

<file path=ppt/tags/tag496.xml><?xml version="1.0" encoding="utf-8"?>
<p:tagLst xmlns:a="http://schemas.openxmlformats.org/drawingml/2006/main" xmlns:r="http://schemas.openxmlformats.org/officeDocument/2006/relationships" xmlns:p="http://schemas.openxmlformats.org/presentationml/2006/main">
  <p:tag name="HIGHLIGHTER" val="false"/>
</p:tagLst>
</file>

<file path=ppt/tags/tag497.xml><?xml version="1.0" encoding="utf-8"?>
<p:tagLst xmlns:a="http://schemas.openxmlformats.org/drawingml/2006/main" xmlns:r="http://schemas.openxmlformats.org/officeDocument/2006/relationships" xmlns:p="http://schemas.openxmlformats.org/presentationml/2006/main">
  <p:tag name="HIGHLIGHTER" val="false"/>
</p:tagLst>
</file>

<file path=ppt/tags/tag498.xml><?xml version="1.0" encoding="utf-8"?>
<p:tagLst xmlns:a="http://schemas.openxmlformats.org/drawingml/2006/main" xmlns:r="http://schemas.openxmlformats.org/officeDocument/2006/relationships" xmlns:p="http://schemas.openxmlformats.org/presentationml/2006/main">
  <p:tag name="HIGHLIGHTER" val="false"/>
</p:tagLst>
</file>

<file path=ppt/tags/tag499.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50.xml><?xml version="1.0" encoding="utf-8"?>
<p:tagLst xmlns:a="http://schemas.openxmlformats.org/drawingml/2006/main" xmlns:r="http://schemas.openxmlformats.org/officeDocument/2006/relationships" xmlns:p="http://schemas.openxmlformats.org/presentationml/2006/main">
  <p:tag name="HIGHLIGHTER" val="false"/>
</p:tagLst>
</file>

<file path=ppt/tags/tag500.xml><?xml version="1.0" encoding="utf-8"?>
<p:tagLst xmlns:a="http://schemas.openxmlformats.org/drawingml/2006/main" xmlns:r="http://schemas.openxmlformats.org/officeDocument/2006/relationships" xmlns:p="http://schemas.openxmlformats.org/presentationml/2006/main">
  <p:tag name="HIGHLIGHTER" val="false"/>
</p:tagLst>
</file>

<file path=ppt/tags/tag501.xml><?xml version="1.0" encoding="utf-8"?>
<p:tagLst xmlns:a="http://schemas.openxmlformats.org/drawingml/2006/main" xmlns:r="http://schemas.openxmlformats.org/officeDocument/2006/relationships" xmlns:p="http://schemas.openxmlformats.org/presentationml/2006/main">
  <p:tag name="HIGHLIGHTER" val="false"/>
</p:tagLst>
</file>

<file path=ppt/tags/tag502.xml><?xml version="1.0" encoding="utf-8"?>
<p:tagLst xmlns:a="http://schemas.openxmlformats.org/drawingml/2006/main" xmlns:r="http://schemas.openxmlformats.org/officeDocument/2006/relationships" xmlns:p="http://schemas.openxmlformats.org/presentationml/2006/main">
  <p:tag name="HIGHLIGHTER" val="false"/>
</p:tagLst>
</file>

<file path=ppt/tags/tag503.xml><?xml version="1.0" encoding="utf-8"?>
<p:tagLst xmlns:a="http://schemas.openxmlformats.org/drawingml/2006/main" xmlns:r="http://schemas.openxmlformats.org/officeDocument/2006/relationships" xmlns:p="http://schemas.openxmlformats.org/presentationml/2006/main">
  <p:tag name="HIGHLIGHTER" val="false"/>
</p:tagLst>
</file>

<file path=ppt/tags/tag504.xml><?xml version="1.0" encoding="utf-8"?>
<p:tagLst xmlns:a="http://schemas.openxmlformats.org/drawingml/2006/main" xmlns:r="http://schemas.openxmlformats.org/officeDocument/2006/relationships" xmlns:p="http://schemas.openxmlformats.org/presentationml/2006/main">
  <p:tag name="HIGHLIGHTER" val="false"/>
</p:tagLst>
</file>

<file path=ppt/tags/tag505.xml><?xml version="1.0" encoding="utf-8"?>
<p:tagLst xmlns:a="http://schemas.openxmlformats.org/drawingml/2006/main" xmlns:r="http://schemas.openxmlformats.org/officeDocument/2006/relationships" xmlns:p="http://schemas.openxmlformats.org/presentationml/2006/main">
  <p:tag name="HIGHLIGHTER" val="false"/>
</p:tagLst>
</file>

<file path=ppt/tags/tag506.xml><?xml version="1.0" encoding="utf-8"?>
<p:tagLst xmlns:a="http://schemas.openxmlformats.org/drawingml/2006/main" xmlns:r="http://schemas.openxmlformats.org/officeDocument/2006/relationships" xmlns:p="http://schemas.openxmlformats.org/presentationml/2006/main">
  <p:tag name="HIGHLIGHTER" val="false"/>
</p:tagLst>
</file>

<file path=ppt/tags/tag507.xml><?xml version="1.0" encoding="utf-8"?>
<p:tagLst xmlns:a="http://schemas.openxmlformats.org/drawingml/2006/main" xmlns:r="http://schemas.openxmlformats.org/officeDocument/2006/relationships" xmlns:p="http://schemas.openxmlformats.org/presentationml/2006/main">
  <p:tag name="HIGHLIGHTER" val="false"/>
</p:tagLst>
</file>

<file path=ppt/tags/tag508.xml><?xml version="1.0" encoding="utf-8"?>
<p:tagLst xmlns:a="http://schemas.openxmlformats.org/drawingml/2006/main" xmlns:r="http://schemas.openxmlformats.org/officeDocument/2006/relationships" xmlns:p="http://schemas.openxmlformats.org/presentationml/2006/main">
  <p:tag name="HIGHLIGHTER" val="false"/>
</p:tagLst>
</file>

<file path=ppt/tags/tag509.xml><?xml version="1.0" encoding="utf-8"?>
<p:tagLst xmlns:a="http://schemas.openxmlformats.org/drawingml/2006/main" xmlns:r="http://schemas.openxmlformats.org/officeDocument/2006/relationships" xmlns:p="http://schemas.openxmlformats.org/presentationml/2006/main">
  <p:tag name="HIGHLIGHTER" val="false"/>
</p:tagLst>
</file>

<file path=ppt/tags/tag51.xml><?xml version="1.0" encoding="utf-8"?>
<p:tagLst xmlns:a="http://schemas.openxmlformats.org/drawingml/2006/main" xmlns:r="http://schemas.openxmlformats.org/officeDocument/2006/relationships" xmlns:p="http://schemas.openxmlformats.org/presentationml/2006/main">
  <p:tag name="HIGHLIGHTER" val="false"/>
</p:tagLst>
</file>

<file path=ppt/tags/tag510.xml><?xml version="1.0" encoding="utf-8"?>
<p:tagLst xmlns:a="http://schemas.openxmlformats.org/drawingml/2006/main" xmlns:r="http://schemas.openxmlformats.org/officeDocument/2006/relationships" xmlns:p="http://schemas.openxmlformats.org/presentationml/2006/main">
  <p:tag name="HIGHLIGHTER" val="false"/>
</p:tagLst>
</file>

<file path=ppt/tags/tag511.xml><?xml version="1.0" encoding="utf-8"?>
<p:tagLst xmlns:a="http://schemas.openxmlformats.org/drawingml/2006/main" xmlns:r="http://schemas.openxmlformats.org/officeDocument/2006/relationships" xmlns:p="http://schemas.openxmlformats.org/presentationml/2006/main">
  <p:tag name="HIGHLIGHTER" val="false"/>
</p:tagLst>
</file>

<file path=ppt/tags/tag512.xml><?xml version="1.0" encoding="utf-8"?>
<p:tagLst xmlns:a="http://schemas.openxmlformats.org/drawingml/2006/main" xmlns:r="http://schemas.openxmlformats.org/officeDocument/2006/relationships" xmlns:p="http://schemas.openxmlformats.org/presentationml/2006/main">
  <p:tag name="HIGHLIGHTER" val="false"/>
</p:tagLst>
</file>

<file path=ppt/tags/tag513.xml><?xml version="1.0" encoding="utf-8"?>
<p:tagLst xmlns:a="http://schemas.openxmlformats.org/drawingml/2006/main" xmlns:r="http://schemas.openxmlformats.org/officeDocument/2006/relationships" xmlns:p="http://schemas.openxmlformats.org/presentationml/2006/main">
  <p:tag name="HIGHLIGHTER" val="false"/>
</p:tagLst>
</file>

<file path=ppt/tags/tag514.xml><?xml version="1.0" encoding="utf-8"?>
<p:tagLst xmlns:a="http://schemas.openxmlformats.org/drawingml/2006/main" xmlns:r="http://schemas.openxmlformats.org/officeDocument/2006/relationships" xmlns:p="http://schemas.openxmlformats.org/presentationml/2006/main">
  <p:tag name="HIGHLIGHTER" val="false"/>
</p:tagLst>
</file>

<file path=ppt/tags/tag515.xml><?xml version="1.0" encoding="utf-8"?>
<p:tagLst xmlns:a="http://schemas.openxmlformats.org/drawingml/2006/main" xmlns:r="http://schemas.openxmlformats.org/officeDocument/2006/relationships" xmlns:p="http://schemas.openxmlformats.org/presentationml/2006/main">
  <p:tag name="HIGHLIGHTER" val="false"/>
</p:tagLst>
</file>

<file path=ppt/tags/tag516.xml><?xml version="1.0" encoding="utf-8"?>
<p:tagLst xmlns:a="http://schemas.openxmlformats.org/drawingml/2006/main" xmlns:r="http://schemas.openxmlformats.org/officeDocument/2006/relationships" xmlns:p="http://schemas.openxmlformats.org/presentationml/2006/main">
  <p:tag name="HIGHLIGHTER" val="false"/>
</p:tagLst>
</file>

<file path=ppt/tags/tag517.xml><?xml version="1.0" encoding="utf-8"?>
<p:tagLst xmlns:a="http://schemas.openxmlformats.org/drawingml/2006/main" xmlns:r="http://schemas.openxmlformats.org/officeDocument/2006/relationships" xmlns:p="http://schemas.openxmlformats.org/presentationml/2006/main">
  <p:tag name="HIGHLIGHTER" val="false"/>
</p:tagLst>
</file>

<file path=ppt/tags/tag518.xml><?xml version="1.0" encoding="utf-8"?>
<p:tagLst xmlns:a="http://schemas.openxmlformats.org/drawingml/2006/main" xmlns:r="http://schemas.openxmlformats.org/officeDocument/2006/relationships" xmlns:p="http://schemas.openxmlformats.org/presentationml/2006/main">
  <p:tag name="HIGHLIGHTER" val="false"/>
</p:tagLst>
</file>

<file path=ppt/tags/tag519.xml><?xml version="1.0" encoding="utf-8"?>
<p:tagLst xmlns:a="http://schemas.openxmlformats.org/drawingml/2006/main" xmlns:r="http://schemas.openxmlformats.org/officeDocument/2006/relationships" xmlns:p="http://schemas.openxmlformats.org/presentationml/2006/main">
  <p:tag name="HIGHLIGHTER" val="false"/>
</p:tagLst>
</file>

<file path=ppt/tags/tag52.xml><?xml version="1.0" encoding="utf-8"?>
<p:tagLst xmlns:a="http://schemas.openxmlformats.org/drawingml/2006/main" xmlns:r="http://schemas.openxmlformats.org/officeDocument/2006/relationships" xmlns:p="http://schemas.openxmlformats.org/presentationml/2006/main">
  <p:tag name="HIGHLIGHTER" val="false"/>
</p:tagLst>
</file>

<file path=ppt/tags/tag520.xml><?xml version="1.0" encoding="utf-8"?>
<p:tagLst xmlns:a="http://schemas.openxmlformats.org/drawingml/2006/main" xmlns:r="http://schemas.openxmlformats.org/officeDocument/2006/relationships" xmlns:p="http://schemas.openxmlformats.org/presentationml/2006/main">
  <p:tag name="HIGHLIGHTER" val="false"/>
</p:tagLst>
</file>

<file path=ppt/tags/tag521.xml><?xml version="1.0" encoding="utf-8"?>
<p:tagLst xmlns:a="http://schemas.openxmlformats.org/drawingml/2006/main" xmlns:r="http://schemas.openxmlformats.org/officeDocument/2006/relationships" xmlns:p="http://schemas.openxmlformats.org/presentationml/2006/main">
  <p:tag name="HIGHLIGHTER" val="false"/>
</p:tagLst>
</file>

<file path=ppt/tags/tag522.xml><?xml version="1.0" encoding="utf-8"?>
<p:tagLst xmlns:a="http://schemas.openxmlformats.org/drawingml/2006/main" xmlns:r="http://schemas.openxmlformats.org/officeDocument/2006/relationships" xmlns:p="http://schemas.openxmlformats.org/presentationml/2006/main">
  <p:tag name="HIGHLIGHTER" val="false"/>
</p:tagLst>
</file>

<file path=ppt/tags/tag523.xml><?xml version="1.0" encoding="utf-8"?>
<p:tagLst xmlns:a="http://schemas.openxmlformats.org/drawingml/2006/main" xmlns:r="http://schemas.openxmlformats.org/officeDocument/2006/relationships" xmlns:p="http://schemas.openxmlformats.org/presentationml/2006/main">
  <p:tag name="HIGHLIGHTER" val="false"/>
</p:tagLst>
</file>

<file path=ppt/tags/tag524.xml><?xml version="1.0" encoding="utf-8"?>
<p:tagLst xmlns:a="http://schemas.openxmlformats.org/drawingml/2006/main" xmlns:r="http://schemas.openxmlformats.org/officeDocument/2006/relationships" xmlns:p="http://schemas.openxmlformats.org/presentationml/2006/main">
  <p:tag name="HIGHLIGHTER" val="false"/>
</p:tagLst>
</file>

<file path=ppt/tags/tag525.xml><?xml version="1.0" encoding="utf-8"?>
<p:tagLst xmlns:a="http://schemas.openxmlformats.org/drawingml/2006/main" xmlns:r="http://schemas.openxmlformats.org/officeDocument/2006/relationships" xmlns:p="http://schemas.openxmlformats.org/presentationml/2006/main">
  <p:tag name="HIGHLIGHTER" val="false"/>
</p:tagLst>
</file>

<file path=ppt/tags/tag526.xml><?xml version="1.0" encoding="utf-8"?>
<p:tagLst xmlns:a="http://schemas.openxmlformats.org/drawingml/2006/main" xmlns:r="http://schemas.openxmlformats.org/officeDocument/2006/relationships" xmlns:p="http://schemas.openxmlformats.org/presentationml/2006/main">
  <p:tag name="HIGHLIGHTER" val="false"/>
</p:tagLst>
</file>

<file path=ppt/tags/tag527.xml><?xml version="1.0" encoding="utf-8"?>
<p:tagLst xmlns:a="http://schemas.openxmlformats.org/drawingml/2006/main" xmlns:r="http://schemas.openxmlformats.org/officeDocument/2006/relationships" xmlns:p="http://schemas.openxmlformats.org/presentationml/2006/main">
  <p:tag name="HIGHLIGHTER" val="false"/>
</p:tagLst>
</file>

<file path=ppt/tags/tag528.xml><?xml version="1.0" encoding="utf-8"?>
<p:tagLst xmlns:a="http://schemas.openxmlformats.org/drawingml/2006/main" xmlns:r="http://schemas.openxmlformats.org/officeDocument/2006/relationships" xmlns:p="http://schemas.openxmlformats.org/presentationml/2006/main">
  <p:tag name="HIGHLIGHTER" val="false"/>
</p:tagLst>
</file>

<file path=ppt/tags/tag529.xml><?xml version="1.0" encoding="utf-8"?>
<p:tagLst xmlns:a="http://schemas.openxmlformats.org/drawingml/2006/main" xmlns:r="http://schemas.openxmlformats.org/officeDocument/2006/relationships" xmlns:p="http://schemas.openxmlformats.org/presentationml/2006/main">
  <p:tag name="HIGHLIGHTER" val="false"/>
</p:tagLst>
</file>

<file path=ppt/tags/tag53.xml><?xml version="1.0" encoding="utf-8"?>
<p:tagLst xmlns:a="http://schemas.openxmlformats.org/drawingml/2006/main" xmlns:r="http://schemas.openxmlformats.org/officeDocument/2006/relationships" xmlns:p="http://schemas.openxmlformats.org/presentationml/2006/main">
  <p:tag name="HIGHLIGHTER" val="false"/>
</p:tagLst>
</file>

<file path=ppt/tags/tag530.xml><?xml version="1.0" encoding="utf-8"?>
<p:tagLst xmlns:a="http://schemas.openxmlformats.org/drawingml/2006/main" xmlns:r="http://schemas.openxmlformats.org/officeDocument/2006/relationships" xmlns:p="http://schemas.openxmlformats.org/presentationml/2006/main">
  <p:tag name="HIGHLIGHTER" val="false"/>
</p:tagLst>
</file>

<file path=ppt/tags/tag531.xml><?xml version="1.0" encoding="utf-8"?>
<p:tagLst xmlns:a="http://schemas.openxmlformats.org/drawingml/2006/main" xmlns:r="http://schemas.openxmlformats.org/officeDocument/2006/relationships" xmlns:p="http://schemas.openxmlformats.org/presentationml/2006/main">
  <p:tag name="HIGHLIGHTER" val="false"/>
</p:tagLst>
</file>

<file path=ppt/tags/tag532.xml><?xml version="1.0" encoding="utf-8"?>
<p:tagLst xmlns:a="http://schemas.openxmlformats.org/drawingml/2006/main" xmlns:r="http://schemas.openxmlformats.org/officeDocument/2006/relationships" xmlns:p="http://schemas.openxmlformats.org/presentationml/2006/main">
  <p:tag name="HIGHLIGHTER" val="false"/>
</p:tagLst>
</file>

<file path=ppt/tags/tag533.xml><?xml version="1.0" encoding="utf-8"?>
<p:tagLst xmlns:a="http://schemas.openxmlformats.org/drawingml/2006/main" xmlns:r="http://schemas.openxmlformats.org/officeDocument/2006/relationships" xmlns:p="http://schemas.openxmlformats.org/presentationml/2006/main">
  <p:tag name="HIGHLIGHTER" val="false"/>
</p:tagLst>
</file>

<file path=ppt/tags/tag534.xml><?xml version="1.0" encoding="utf-8"?>
<p:tagLst xmlns:a="http://schemas.openxmlformats.org/drawingml/2006/main" xmlns:r="http://schemas.openxmlformats.org/officeDocument/2006/relationships" xmlns:p="http://schemas.openxmlformats.org/presentationml/2006/main">
  <p:tag name="HIGHLIGHTER" val="false"/>
</p:tagLst>
</file>

<file path=ppt/tags/tag535.xml><?xml version="1.0" encoding="utf-8"?>
<p:tagLst xmlns:a="http://schemas.openxmlformats.org/drawingml/2006/main" xmlns:r="http://schemas.openxmlformats.org/officeDocument/2006/relationships" xmlns:p="http://schemas.openxmlformats.org/presentationml/2006/main">
  <p:tag name="HIGHLIGHTER" val="false"/>
</p:tagLst>
</file>

<file path=ppt/tags/tag536.xml><?xml version="1.0" encoding="utf-8"?>
<p:tagLst xmlns:a="http://schemas.openxmlformats.org/drawingml/2006/main" xmlns:r="http://schemas.openxmlformats.org/officeDocument/2006/relationships" xmlns:p="http://schemas.openxmlformats.org/presentationml/2006/main">
  <p:tag name="HIGHLIGHTER" val="false"/>
</p:tagLst>
</file>

<file path=ppt/tags/tag537.xml><?xml version="1.0" encoding="utf-8"?>
<p:tagLst xmlns:a="http://schemas.openxmlformats.org/drawingml/2006/main" xmlns:r="http://schemas.openxmlformats.org/officeDocument/2006/relationships" xmlns:p="http://schemas.openxmlformats.org/presentationml/2006/main">
  <p:tag name="HIGHLIGHTER" val="false"/>
</p:tagLst>
</file>

<file path=ppt/tags/tag538.xml><?xml version="1.0" encoding="utf-8"?>
<p:tagLst xmlns:a="http://schemas.openxmlformats.org/drawingml/2006/main" xmlns:r="http://schemas.openxmlformats.org/officeDocument/2006/relationships" xmlns:p="http://schemas.openxmlformats.org/presentationml/2006/main">
  <p:tag name="HIGHLIGHTER" val="false"/>
</p:tagLst>
</file>

<file path=ppt/tags/tag539.xml><?xml version="1.0" encoding="utf-8"?>
<p:tagLst xmlns:a="http://schemas.openxmlformats.org/drawingml/2006/main" xmlns:r="http://schemas.openxmlformats.org/officeDocument/2006/relationships" xmlns:p="http://schemas.openxmlformats.org/presentationml/2006/main">
  <p:tag name="HIGHLIGHTER" val="false"/>
</p:tagLst>
</file>

<file path=ppt/tags/tag54.xml><?xml version="1.0" encoding="utf-8"?>
<p:tagLst xmlns:a="http://schemas.openxmlformats.org/drawingml/2006/main" xmlns:r="http://schemas.openxmlformats.org/officeDocument/2006/relationships" xmlns:p="http://schemas.openxmlformats.org/presentationml/2006/main">
  <p:tag name="HIGHLIGHTER" val="false"/>
</p:tagLst>
</file>

<file path=ppt/tags/tag540.xml><?xml version="1.0" encoding="utf-8"?>
<p:tagLst xmlns:a="http://schemas.openxmlformats.org/drawingml/2006/main" xmlns:r="http://schemas.openxmlformats.org/officeDocument/2006/relationships" xmlns:p="http://schemas.openxmlformats.org/presentationml/2006/main">
  <p:tag name="HIGHLIGHTER" val="false"/>
</p:tagLst>
</file>

<file path=ppt/tags/tag541.xml><?xml version="1.0" encoding="utf-8"?>
<p:tagLst xmlns:a="http://schemas.openxmlformats.org/drawingml/2006/main" xmlns:r="http://schemas.openxmlformats.org/officeDocument/2006/relationships" xmlns:p="http://schemas.openxmlformats.org/presentationml/2006/main">
  <p:tag name="HIGHLIGHTER" val="false"/>
</p:tagLst>
</file>

<file path=ppt/tags/tag542.xml><?xml version="1.0" encoding="utf-8"?>
<p:tagLst xmlns:a="http://schemas.openxmlformats.org/drawingml/2006/main" xmlns:r="http://schemas.openxmlformats.org/officeDocument/2006/relationships" xmlns:p="http://schemas.openxmlformats.org/presentationml/2006/main">
  <p:tag name="HIGHLIGHTER" val="false"/>
</p:tagLst>
</file>

<file path=ppt/tags/tag543.xml><?xml version="1.0" encoding="utf-8"?>
<p:tagLst xmlns:a="http://schemas.openxmlformats.org/drawingml/2006/main" xmlns:r="http://schemas.openxmlformats.org/officeDocument/2006/relationships" xmlns:p="http://schemas.openxmlformats.org/presentationml/2006/main">
  <p:tag name="HIGHLIGHTER" val="false"/>
</p:tagLst>
</file>

<file path=ppt/tags/tag544.xml><?xml version="1.0" encoding="utf-8"?>
<p:tagLst xmlns:a="http://schemas.openxmlformats.org/drawingml/2006/main" xmlns:r="http://schemas.openxmlformats.org/officeDocument/2006/relationships" xmlns:p="http://schemas.openxmlformats.org/presentationml/2006/main">
  <p:tag name="HIGHLIGHTER" val="false"/>
</p:tagLst>
</file>

<file path=ppt/tags/tag545.xml><?xml version="1.0" encoding="utf-8"?>
<p:tagLst xmlns:a="http://schemas.openxmlformats.org/drawingml/2006/main" xmlns:r="http://schemas.openxmlformats.org/officeDocument/2006/relationships" xmlns:p="http://schemas.openxmlformats.org/presentationml/2006/main">
  <p:tag name="HIGHLIGHTER" val="false"/>
</p:tagLst>
</file>

<file path=ppt/tags/tag546.xml><?xml version="1.0" encoding="utf-8"?>
<p:tagLst xmlns:a="http://schemas.openxmlformats.org/drawingml/2006/main" xmlns:r="http://schemas.openxmlformats.org/officeDocument/2006/relationships" xmlns:p="http://schemas.openxmlformats.org/presentationml/2006/main">
  <p:tag name="HIGHLIGHTER" val="false"/>
</p:tagLst>
</file>

<file path=ppt/tags/tag547.xml><?xml version="1.0" encoding="utf-8"?>
<p:tagLst xmlns:a="http://schemas.openxmlformats.org/drawingml/2006/main" xmlns:r="http://schemas.openxmlformats.org/officeDocument/2006/relationships" xmlns:p="http://schemas.openxmlformats.org/presentationml/2006/main">
  <p:tag name="HIGHLIGHTER" val="false"/>
</p:tagLst>
</file>

<file path=ppt/tags/tag548.xml><?xml version="1.0" encoding="utf-8"?>
<p:tagLst xmlns:a="http://schemas.openxmlformats.org/drawingml/2006/main" xmlns:r="http://schemas.openxmlformats.org/officeDocument/2006/relationships" xmlns:p="http://schemas.openxmlformats.org/presentationml/2006/main">
  <p:tag name="HIGHLIGHTER" val="false"/>
</p:tagLst>
</file>

<file path=ppt/tags/tag549.xml><?xml version="1.0" encoding="utf-8"?>
<p:tagLst xmlns:a="http://schemas.openxmlformats.org/drawingml/2006/main" xmlns:r="http://schemas.openxmlformats.org/officeDocument/2006/relationships" xmlns:p="http://schemas.openxmlformats.org/presentationml/2006/main">
  <p:tag name="HIGHLIGHTER" val="false"/>
</p:tagLst>
</file>

<file path=ppt/tags/tag55.xml><?xml version="1.0" encoding="utf-8"?>
<p:tagLst xmlns:a="http://schemas.openxmlformats.org/drawingml/2006/main" xmlns:r="http://schemas.openxmlformats.org/officeDocument/2006/relationships" xmlns:p="http://schemas.openxmlformats.org/presentationml/2006/main">
  <p:tag name="HIGHLIGHTER" val="false"/>
</p:tagLst>
</file>

<file path=ppt/tags/tag550.xml><?xml version="1.0" encoding="utf-8"?>
<p:tagLst xmlns:a="http://schemas.openxmlformats.org/drawingml/2006/main" xmlns:r="http://schemas.openxmlformats.org/officeDocument/2006/relationships" xmlns:p="http://schemas.openxmlformats.org/presentationml/2006/main">
  <p:tag name="HIGHLIGHTER" val="false"/>
</p:tagLst>
</file>

<file path=ppt/tags/tag551.xml><?xml version="1.0" encoding="utf-8"?>
<p:tagLst xmlns:a="http://schemas.openxmlformats.org/drawingml/2006/main" xmlns:r="http://schemas.openxmlformats.org/officeDocument/2006/relationships" xmlns:p="http://schemas.openxmlformats.org/presentationml/2006/main">
  <p:tag name="HIGHLIGHTER" val="false"/>
</p:tagLst>
</file>

<file path=ppt/tags/tag552.xml><?xml version="1.0" encoding="utf-8"?>
<p:tagLst xmlns:a="http://schemas.openxmlformats.org/drawingml/2006/main" xmlns:r="http://schemas.openxmlformats.org/officeDocument/2006/relationships" xmlns:p="http://schemas.openxmlformats.org/presentationml/2006/main">
  <p:tag name="HIGHLIGHTER" val="false"/>
</p:tagLst>
</file>

<file path=ppt/tags/tag553.xml><?xml version="1.0" encoding="utf-8"?>
<p:tagLst xmlns:a="http://schemas.openxmlformats.org/drawingml/2006/main" xmlns:r="http://schemas.openxmlformats.org/officeDocument/2006/relationships" xmlns:p="http://schemas.openxmlformats.org/presentationml/2006/main">
  <p:tag name="HIGHLIGHTER" val="false"/>
</p:tagLst>
</file>

<file path=ppt/tags/tag554.xml><?xml version="1.0" encoding="utf-8"?>
<p:tagLst xmlns:a="http://schemas.openxmlformats.org/drawingml/2006/main" xmlns:r="http://schemas.openxmlformats.org/officeDocument/2006/relationships" xmlns:p="http://schemas.openxmlformats.org/presentationml/2006/main">
  <p:tag name="HIGHLIGHTER" val="false"/>
</p:tagLst>
</file>

<file path=ppt/tags/tag555.xml><?xml version="1.0" encoding="utf-8"?>
<p:tagLst xmlns:a="http://schemas.openxmlformats.org/drawingml/2006/main" xmlns:r="http://schemas.openxmlformats.org/officeDocument/2006/relationships" xmlns:p="http://schemas.openxmlformats.org/presentationml/2006/main">
  <p:tag name="HIGHLIGHTER" val="false"/>
</p:tagLst>
</file>

<file path=ppt/tags/tag556.xml><?xml version="1.0" encoding="utf-8"?>
<p:tagLst xmlns:a="http://schemas.openxmlformats.org/drawingml/2006/main" xmlns:r="http://schemas.openxmlformats.org/officeDocument/2006/relationships" xmlns:p="http://schemas.openxmlformats.org/presentationml/2006/main">
  <p:tag name="HIGHLIGHTER" val="false"/>
</p:tagLst>
</file>

<file path=ppt/tags/tag557.xml><?xml version="1.0" encoding="utf-8"?>
<p:tagLst xmlns:a="http://schemas.openxmlformats.org/drawingml/2006/main" xmlns:r="http://schemas.openxmlformats.org/officeDocument/2006/relationships" xmlns:p="http://schemas.openxmlformats.org/presentationml/2006/main">
  <p:tag name="HIGHLIGHTER" val="false"/>
</p:tagLst>
</file>

<file path=ppt/tags/tag558.xml><?xml version="1.0" encoding="utf-8"?>
<p:tagLst xmlns:a="http://schemas.openxmlformats.org/drawingml/2006/main" xmlns:r="http://schemas.openxmlformats.org/officeDocument/2006/relationships" xmlns:p="http://schemas.openxmlformats.org/presentationml/2006/main">
  <p:tag name="HIGHLIGHTER" val="false"/>
</p:tagLst>
</file>

<file path=ppt/tags/tag559.xml><?xml version="1.0" encoding="utf-8"?>
<p:tagLst xmlns:a="http://schemas.openxmlformats.org/drawingml/2006/main" xmlns:r="http://schemas.openxmlformats.org/officeDocument/2006/relationships" xmlns:p="http://schemas.openxmlformats.org/presentationml/2006/main">
  <p:tag name="HIGHLIGHTER" val="false"/>
</p:tagLst>
</file>

<file path=ppt/tags/tag56.xml><?xml version="1.0" encoding="utf-8"?>
<p:tagLst xmlns:a="http://schemas.openxmlformats.org/drawingml/2006/main" xmlns:r="http://schemas.openxmlformats.org/officeDocument/2006/relationships" xmlns:p="http://schemas.openxmlformats.org/presentationml/2006/main">
  <p:tag name="HIGHLIGHTER" val="false"/>
</p:tagLst>
</file>

<file path=ppt/tags/tag560.xml><?xml version="1.0" encoding="utf-8"?>
<p:tagLst xmlns:a="http://schemas.openxmlformats.org/drawingml/2006/main" xmlns:r="http://schemas.openxmlformats.org/officeDocument/2006/relationships" xmlns:p="http://schemas.openxmlformats.org/presentationml/2006/main">
  <p:tag name="HIGHLIGHTER" val="false"/>
</p:tagLst>
</file>

<file path=ppt/tags/tag561.xml><?xml version="1.0" encoding="utf-8"?>
<p:tagLst xmlns:a="http://schemas.openxmlformats.org/drawingml/2006/main" xmlns:r="http://schemas.openxmlformats.org/officeDocument/2006/relationships" xmlns:p="http://schemas.openxmlformats.org/presentationml/2006/main">
  <p:tag name="HIGHLIGHTER" val="false"/>
</p:tagLst>
</file>

<file path=ppt/tags/tag562.xml><?xml version="1.0" encoding="utf-8"?>
<p:tagLst xmlns:a="http://schemas.openxmlformats.org/drawingml/2006/main" xmlns:r="http://schemas.openxmlformats.org/officeDocument/2006/relationships" xmlns:p="http://schemas.openxmlformats.org/presentationml/2006/main">
  <p:tag name="HIGHLIGHTER" val="false"/>
</p:tagLst>
</file>

<file path=ppt/tags/tag563.xml><?xml version="1.0" encoding="utf-8"?>
<p:tagLst xmlns:a="http://schemas.openxmlformats.org/drawingml/2006/main" xmlns:r="http://schemas.openxmlformats.org/officeDocument/2006/relationships" xmlns:p="http://schemas.openxmlformats.org/presentationml/2006/main">
  <p:tag name="HIGHLIGHTER" val="false"/>
</p:tagLst>
</file>

<file path=ppt/tags/tag564.xml><?xml version="1.0" encoding="utf-8"?>
<p:tagLst xmlns:a="http://schemas.openxmlformats.org/drawingml/2006/main" xmlns:r="http://schemas.openxmlformats.org/officeDocument/2006/relationships" xmlns:p="http://schemas.openxmlformats.org/presentationml/2006/main">
  <p:tag name="HIGHLIGHTER" val="false"/>
</p:tagLst>
</file>

<file path=ppt/tags/tag565.xml><?xml version="1.0" encoding="utf-8"?>
<p:tagLst xmlns:a="http://schemas.openxmlformats.org/drawingml/2006/main" xmlns:r="http://schemas.openxmlformats.org/officeDocument/2006/relationships" xmlns:p="http://schemas.openxmlformats.org/presentationml/2006/main">
  <p:tag name="HIGHLIGHTER" val="false"/>
</p:tagLst>
</file>

<file path=ppt/tags/tag566.xml><?xml version="1.0" encoding="utf-8"?>
<p:tagLst xmlns:a="http://schemas.openxmlformats.org/drawingml/2006/main" xmlns:r="http://schemas.openxmlformats.org/officeDocument/2006/relationships" xmlns:p="http://schemas.openxmlformats.org/presentationml/2006/main">
  <p:tag name="HIGHLIGHTER" val="false"/>
</p:tagLst>
</file>

<file path=ppt/tags/tag567.xml><?xml version="1.0" encoding="utf-8"?>
<p:tagLst xmlns:a="http://schemas.openxmlformats.org/drawingml/2006/main" xmlns:r="http://schemas.openxmlformats.org/officeDocument/2006/relationships" xmlns:p="http://schemas.openxmlformats.org/presentationml/2006/main">
  <p:tag name="HIGHLIGHTER" val="false"/>
</p:tagLst>
</file>

<file path=ppt/tags/tag568.xml><?xml version="1.0" encoding="utf-8"?>
<p:tagLst xmlns:a="http://schemas.openxmlformats.org/drawingml/2006/main" xmlns:r="http://schemas.openxmlformats.org/officeDocument/2006/relationships" xmlns:p="http://schemas.openxmlformats.org/presentationml/2006/main">
  <p:tag name="HIGHLIGHTER" val="false"/>
</p:tagLst>
</file>

<file path=ppt/tags/tag569.xml><?xml version="1.0" encoding="utf-8"?>
<p:tagLst xmlns:a="http://schemas.openxmlformats.org/drawingml/2006/main" xmlns:r="http://schemas.openxmlformats.org/officeDocument/2006/relationships" xmlns:p="http://schemas.openxmlformats.org/presentationml/2006/main">
  <p:tag name="HIGHLIGHTER" val="false"/>
</p:tagLst>
</file>

<file path=ppt/tags/tag57.xml><?xml version="1.0" encoding="utf-8"?>
<p:tagLst xmlns:a="http://schemas.openxmlformats.org/drawingml/2006/main" xmlns:r="http://schemas.openxmlformats.org/officeDocument/2006/relationships" xmlns:p="http://schemas.openxmlformats.org/presentationml/2006/main">
  <p:tag name="HIGHLIGHTER" val="false"/>
</p:tagLst>
</file>

<file path=ppt/tags/tag570.xml><?xml version="1.0" encoding="utf-8"?>
<p:tagLst xmlns:a="http://schemas.openxmlformats.org/drawingml/2006/main" xmlns:r="http://schemas.openxmlformats.org/officeDocument/2006/relationships" xmlns:p="http://schemas.openxmlformats.org/presentationml/2006/main">
  <p:tag name="HIGHLIGHTER" val="false"/>
</p:tagLst>
</file>

<file path=ppt/tags/tag571.xml><?xml version="1.0" encoding="utf-8"?>
<p:tagLst xmlns:a="http://schemas.openxmlformats.org/drawingml/2006/main" xmlns:r="http://schemas.openxmlformats.org/officeDocument/2006/relationships" xmlns:p="http://schemas.openxmlformats.org/presentationml/2006/main">
  <p:tag name="HIGHLIGHTER" val="false"/>
</p:tagLst>
</file>

<file path=ppt/tags/tag572.xml><?xml version="1.0" encoding="utf-8"?>
<p:tagLst xmlns:a="http://schemas.openxmlformats.org/drawingml/2006/main" xmlns:r="http://schemas.openxmlformats.org/officeDocument/2006/relationships" xmlns:p="http://schemas.openxmlformats.org/presentationml/2006/main">
  <p:tag name="HIGHLIGHTER" val="false"/>
</p:tagLst>
</file>

<file path=ppt/tags/tag573.xml><?xml version="1.0" encoding="utf-8"?>
<p:tagLst xmlns:a="http://schemas.openxmlformats.org/drawingml/2006/main" xmlns:r="http://schemas.openxmlformats.org/officeDocument/2006/relationships" xmlns:p="http://schemas.openxmlformats.org/presentationml/2006/main">
  <p:tag name="HIGHLIGHTER" val="false"/>
</p:tagLst>
</file>

<file path=ppt/tags/tag574.xml><?xml version="1.0" encoding="utf-8"?>
<p:tagLst xmlns:a="http://schemas.openxmlformats.org/drawingml/2006/main" xmlns:r="http://schemas.openxmlformats.org/officeDocument/2006/relationships" xmlns:p="http://schemas.openxmlformats.org/presentationml/2006/main">
  <p:tag name="HIGHLIGHTER" val="false"/>
</p:tagLst>
</file>

<file path=ppt/tags/tag575.xml><?xml version="1.0" encoding="utf-8"?>
<p:tagLst xmlns:a="http://schemas.openxmlformats.org/drawingml/2006/main" xmlns:r="http://schemas.openxmlformats.org/officeDocument/2006/relationships" xmlns:p="http://schemas.openxmlformats.org/presentationml/2006/main">
  <p:tag name="HIGHLIGHTER" val="false"/>
</p:tagLst>
</file>

<file path=ppt/tags/tag576.xml><?xml version="1.0" encoding="utf-8"?>
<p:tagLst xmlns:a="http://schemas.openxmlformats.org/drawingml/2006/main" xmlns:r="http://schemas.openxmlformats.org/officeDocument/2006/relationships" xmlns:p="http://schemas.openxmlformats.org/presentationml/2006/main">
  <p:tag name="HIGHLIGHTER" val="false"/>
</p:tagLst>
</file>

<file path=ppt/tags/tag577.xml><?xml version="1.0" encoding="utf-8"?>
<p:tagLst xmlns:a="http://schemas.openxmlformats.org/drawingml/2006/main" xmlns:r="http://schemas.openxmlformats.org/officeDocument/2006/relationships" xmlns:p="http://schemas.openxmlformats.org/presentationml/2006/main">
  <p:tag name="HIGHLIGHTER" val="false"/>
</p:tagLst>
</file>

<file path=ppt/tags/tag578.xml><?xml version="1.0" encoding="utf-8"?>
<p:tagLst xmlns:a="http://schemas.openxmlformats.org/drawingml/2006/main" xmlns:r="http://schemas.openxmlformats.org/officeDocument/2006/relationships" xmlns:p="http://schemas.openxmlformats.org/presentationml/2006/main">
  <p:tag name="HIGHLIGHTER" val="false"/>
</p:tagLst>
</file>

<file path=ppt/tags/tag579.xml><?xml version="1.0" encoding="utf-8"?>
<p:tagLst xmlns:a="http://schemas.openxmlformats.org/drawingml/2006/main" xmlns:r="http://schemas.openxmlformats.org/officeDocument/2006/relationships" xmlns:p="http://schemas.openxmlformats.org/presentationml/2006/main">
  <p:tag name="HIGHLIGHTER" val="false"/>
</p:tagLst>
</file>

<file path=ppt/tags/tag58.xml><?xml version="1.0" encoding="utf-8"?>
<p:tagLst xmlns:a="http://schemas.openxmlformats.org/drawingml/2006/main" xmlns:r="http://schemas.openxmlformats.org/officeDocument/2006/relationships" xmlns:p="http://schemas.openxmlformats.org/presentationml/2006/main">
  <p:tag name="HIGHLIGHTER" val="false"/>
</p:tagLst>
</file>

<file path=ppt/tags/tag580.xml><?xml version="1.0" encoding="utf-8"?>
<p:tagLst xmlns:a="http://schemas.openxmlformats.org/drawingml/2006/main" xmlns:r="http://schemas.openxmlformats.org/officeDocument/2006/relationships" xmlns:p="http://schemas.openxmlformats.org/presentationml/2006/main">
  <p:tag name="HIGHLIGHTER" val="false"/>
</p:tagLst>
</file>

<file path=ppt/tags/tag581.xml><?xml version="1.0" encoding="utf-8"?>
<p:tagLst xmlns:a="http://schemas.openxmlformats.org/drawingml/2006/main" xmlns:r="http://schemas.openxmlformats.org/officeDocument/2006/relationships" xmlns:p="http://schemas.openxmlformats.org/presentationml/2006/main">
  <p:tag name="HIGHLIGHTER" val="false"/>
</p:tagLst>
</file>

<file path=ppt/tags/tag582.xml><?xml version="1.0" encoding="utf-8"?>
<p:tagLst xmlns:a="http://schemas.openxmlformats.org/drawingml/2006/main" xmlns:r="http://schemas.openxmlformats.org/officeDocument/2006/relationships" xmlns:p="http://schemas.openxmlformats.org/presentationml/2006/main">
  <p:tag name="HIGHLIGHTER" val="false"/>
</p:tagLst>
</file>

<file path=ppt/tags/tag583.xml><?xml version="1.0" encoding="utf-8"?>
<p:tagLst xmlns:a="http://schemas.openxmlformats.org/drawingml/2006/main" xmlns:r="http://schemas.openxmlformats.org/officeDocument/2006/relationships" xmlns:p="http://schemas.openxmlformats.org/presentationml/2006/main">
  <p:tag name="HIGHLIGHTER" val="false"/>
</p:tagLst>
</file>

<file path=ppt/tags/tag584.xml><?xml version="1.0" encoding="utf-8"?>
<p:tagLst xmlns:a="http://schemas.openxmlformats.org/drawingml/2006/main" xmlns:r="http://schemas.openxmlformats.org/officeDocument/2006/relationships" xmlns:p="http://schemas.openxmlformats.org/presentationml/2006/main">
  <p:tag name="HIGHLIGHTER" val="false"/>
</p:tagLst>
</file>

<file path=ppt/tags/tag585.xml><?xml version="1.0" encoding="utf-8"?>
<p:tagLst xmlns:a="http://schemas.openxmlformats.org/drawingml/2006/main" xmlns:r="http://schemas.openxmlformats.org/officeDocument/2006/relationships" xmlns:p="http://schemas.openxmlformats.org/presentationml/2006/main">
  <p:tag name="HIGHLIGHTER" val="false"/>
</p:tagLst>
</file>

<file path=ppt/tags/tag586.xml><?xml version="1.0" encoding="utf-8"?>
<p:tagLst xmlns:a="http://schemas.openxmlformats.org/drawingml/2006/main" xmlns:r="http://schemas.openxmlformats.org/officeDocument/2006/relationships" xmlns:p="http://schemas.openxmlformats.org/presentationml/2006/main">
  <p:tag name="HIGHLIGHTER" val="false"/>
</p:tagLst>
</file>

<file path=ppt/tags/tag587.xml><?xml version="1.0" encoding="utf-8"?>
<p:tagLst xmlns:a="http://schemas.openxmlformats.org/drawingml/2006/main" xmlns:r="http://schemas.openxmlformats.org/officeDocument/2006/relationships" xmlns:p="http://schemas.openxmlformats.org/presentationml/2006/main">
  <p:tag name="HIGHLIGHTER" val="false"/>
</p:tagLst>
</file>

<file path=ppt/tags/tag588.xml><?xml version="1.0" encoding="utf-8"?>
<p:tagLst xmlns:a="http://schemas.openxmlformats.org/drawingml/2006/main" xmlns:r="http://schemas.openxmlformats.org/officeDocument/2006/relationships" xmlns:p="http://schemas.openxmlformats.org/presentationml/2006/main">
  <p:tag name="HIGHLIGHTER" val="false"/>
</p:tagLst>
</file>

<file path=ppt/tags/tag589.xml><?xml version="1.0" encoding="utf-8"?>
<p:tagLst xmlns:a="http://schemas.openxmlformats.org/drawingml/2006/main" xmlns:r="http://schemas.openxmlformats.org/officeDocument/2006/relationships" xmlns:p="http://schemas.openxmlformats.org/presentationml/2006/main">
  <p:tag name="HIGHLIGHTER" val="false"/>
</p:tagLst>
</file>

<file path=ppt/tags/tag59.xml><?xml version="1.0" encoding="utf-8"?>
<p:tagLst xmlns:a="http://schemas.openxmlformats.org/drawingml/2006/main" xmlns:r="http://schemas.openxmlformats.org/officeDocument/2006/relationships" xmlns:p="http://schemas.openxmlformats.org/presentationml/2006/main">
  <p:tag name="HIGHLIGHTER" val="false"/>
</p:tagLst>
</file>

<file path=ppt/tags/tag590.xml><?xml version="1.0" encoding="utf-8"?>
<p:tagLst xmlns:a="http://schemas.openxmlformats.org/drawingml/2006/main" xmlns:r="http://schemas.openxmlformats.org/officeDocument/2006/relationships" xmlns:p="http://schemas.openxmlformats.org/presentationml/2006/main">
  <p:tag name="HIGHLIGHTER" val="false"/>
</p:tagLst>
</file>

<file path=ppt/tags/tag591.xml><?xml version="1.0" encoding="utf-8"?>
<p:tagLst xmlns:a="http://schemas.openxmlformats.org/drawingml/2006/main" xmlns:r="http://schemas.openxmlformats.org/officeDocument/2006/relationships" xmlns:p="http://schemas.openxmlformats.org/presentationml/2006/main">
  <p:tag name="HIGHLIGHTER" val="false"/>
</p:tagLst>
</file>

<file path=ppt/tags/tag592.xml><?xml version="1.0" encoding="utf-8"?>
<p:tagLst xmlns:a="http://schemas.openxmlformats.org/drawingml/2006/main" xmlns:r="http://schemas.openxmlformats.org/officeDocument/2006/relationships" xmlns:p="http://schemas.openxmlformats.org/presentationml/2006/main">
  <p:tag name="HIGHLIGHTER" val="false"/>
</p:tagLst>
</file>

<file path=ppt/tags/tag593.xml><?xml version="1.0" encoding="utf-8"?>
<p:tagLst xmlns:a="http://schemas.openxmlformats.org/drawingml/2006/main" xmlns:r="http://schemas.openxmlformats.org/officeDocument/2006/relationships" xmlns:p="http://schemas.openxmlformats.org/presentationml/2006/main">
  <p:tag name="HIGHLIGHTER" val="false"/>
</p:tagLst>
</file>

<file path=ppt/tags/tag594.xml><?xml version="1.0" encoding="utf-8"?>
<p:tagLst xmlns:a="http://schemas.openxmlformats.org/drawingml/2006/main" xmlns:r="http://schemas.openxmlformats.org/officeDocument/2006/relationships" xmlns:p="http://schemas.openxmlformats.org/presentationml/2006/main">
  <p:tag name="HIGHLIGHTER" val="false"/>
</p:tagLst>
</file>

<file path=ppt/tags/tag595.xml><?xml version="1.0" encoding="utf-8"?>
<p:tagLst xmlns:a="http://schemas.openxmlformats.org/drawingml/2006/main" xmlns:r="http://schemas.openxmlformats.org/officeDocument/2006/relationships" xmlns:p="http://schemas.openxmlformats.org/presentationml/2006/main">
  <p:tag name="HIGHLIGHTER" val="false"/>
</p:tagLst>
</file>

<file path=ppt/tags/tag596.xml><?xml version="1.0" encoding="utf-8"?>
<p:tagLst xmlns:a="http://schemas.openxmlformats.org/drawingml/2006/main" xmlns:r="http://schemas.openxmlformats.org/officeDocument/2006/relationships" xmlns:p="http://schemas.openxmlformats.org/presentationml/2006/main">
  <p:tag name="HIGHLIGHTER" val="false"/>
</p:tagLst>
</file>

<file path=ppt/tags/tag597.xml><?xml version="1.0" encoding="utf-8"?>
<p:tagLst xmlns:a="http://schemas.openxmlformats.org/drawingml/2006/main" xmlns:r="http://schemas.openxmlformats.org/officeDocument/2006/relationships" xmlns:p="http://schemas.openxmlformats.org/presentationml/2006/main">
  <p:tag name="HIGHLIGHTER" val="false"/>
</p:tagLst>
</file>

<file path=ppt/tags/tag598.xml><?xml version="1.0" encoding="utf-8"?>
<p:tagLst xmlns:a="http://schemas.openxmlformats.org/drawingml/2006/main" xmlns:r="http://schemas.openxmlformats.org/officeDocument/2006/relationships" xmlns:p="http://schemas.openxmlformats.org/presentationml/2006/main">
  <p:tag name="HIGHLIGHTER" val="false"/>
</p:tagLst>
</file>

<file path=ppt/tags/tag599.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60.xml><?xml version="1.0" encoding="utf-8"?>
<p:tagLst xmlns:a="http://schemas.openxmlformats.org/drawingml/2006/main" xmlns:r="http://schemas.openxmlformats.org/officeDocument/2006/relationships" xmlns:p="http://schemas.openxmlformats.org/presentationml/2006/main">
  <p:tag name="HIGHLIGHTER" val="false"/>
</p:tagLst>
</file>

<file path=ppt/tags/tag600.xml><?xml version="1.0" encoding="utf-8"?>
<p:tagLst xmlns:a="http://schemas.openxmlformats.org/drawingml/2006/main" xmlns:r="http://schemas.openxmlformats.org/officeDocument/2006/relationships" xmlns:p="http://schemas.openxmlformats.org/presentationml/2006/main">
  <p:tag name="HIGHLIGHTER" val="false"/>
</p:tagLst>
</file>

<file path=ppt/tags/tag601.xml><?xml version="1.0" encoding="utf-8"?>
<p:tagLst xmlns:a="http://schemas.openxmlformats.org/drawingml/2006/main" xmlns:r="http://schemas.openxmlformats.org/officeDocument/2006/relationships" xmlns:p="http://schemas.openxmlformats.org/presentationml/2006/main">
  <p:tag name="HIGHLIGHTER" val="false"/>
</p:tagLst>
</file>

<file path=ppt/tags/tag602.xml><?xml version="1.0" encoding="utf-8"?>
<p:tagLst xmlns:a="http://schemas.openxmlformats.org/drawingml/2006/main" xmlns:r="http://schemas.openxmlformats.org/officeDocument/2006/relationships" xmlns:p="http://schemas.openxmlformats.org/presentationml/2006/main">
  <p:tag name="HIGHLIGHTER" val="false"/>
</p:tagLst>
</file>

<file path=ppt/tags/tag603.xml><?xml version="1.0" encoding="utf-8"?>
<p:tagLst xmlns:a="http://schemas.openxmlformats.org/drawingml/2006/main" xmlns:r="http://schemas.openxmlformats.org/officeDocument/2006/relationships" xmlns:p="http://schemas.openxmlformats.org/presentationml/2006/main">
  <p:tag name="HIGHLIGHTER" val="false"/>
</p:tagLst>
</file>

<file path=ppt/tags/tag604.xml><?xml version="1.0" encoding="utf-8"?>
<p:tagLst xmlns:a="http://schemas.openxmlformats.org/drawingml/2006/main" xmlns:r="http://schemas.openxmlformats.org/officeDocument/2006/relationships" xmlns:p="http://schemas.openxmlformats.org/presentationml/2006/main">
  <p:tag name="HIGHLIGHTER" val="false"/>
</p:tagLst>
</file>

<file path=ppt/tags/tag605.xml><?xml version="1.0" encoding="utf-8"?>
<p:tagLst xmlns:a="http://schemas.openxmlformats.org/drawingml/2006/main" xmlns:r="http://schemas.openxmlformats.org/officeDocument/2006/relationships" xmlns:p="http://schemas.openxmlformats.org/presentationml/2006/main">
  <p:tag name="HIGHLIGHTER" val="false"/>
</p:tagLst>
</file>

<file path=ppt/tags/tag606.xml><?xml version="1.0" encoding="utf-8"?>
<p:tagLst xmlns:a="http://schemas.openxmlformats.org/drawingml/2006/main" xmlns:r="http://schemas.openxmlformats.org/officeDocument/2006/relationships" xmlns:p="http://schemas.openxmlformats.org/presentationml/2006/main">
  <p:tag name="HIGHLIGHTER" val="false"/>
</p:tagLst>
</file>

<file path=ppt/tags/tag607.xml><?xml version="1.0" encoding="utf-8"?>
<p:tagLst xmlns:a="http://schemas.openxmlformats.org/drawingml/2006/main" xmlns:r="http://schemas.openxmlformats.org/officeDocument/2006/relationships" xmlns:p="http://schemas.openxmlformats.org/presentationml/2006/main">
  <p:tag name="HIGHLIGHTER" val="false"/>
</p:tagLst>
</file>

<file path=ppt/tags/tag608.xml><?xml version="1.0" encoding="utf-8"?>
<p:tagLst xmlns:a="http://schemas.openxmlformats.org/drawingml/2006/main" xmlns:r="http://schemas.openxmlformats.org/officeDocument/2006/relationships" xmlns:p="http://schemas.openxmlformats.org/presentationml/2006/main">
  <p:tag name="HIGHLIGHTER" val="false"/>
</p:tagLst>
</file>

<file path=ppt/tags/tag609.xml><?xml version="1.0" encoding="utf-8"?>
<p:tagLst xmlns:a="http://schemas.openxmlformats.org/drawingml/2006/main" xmlns:r="http://schemas.openxmlformats.org/officeDocument/2006/relationships" xmlns:p="http://schemas.openxmlformats.org/presentationml/2006/main">
  <p:tag name="HIGHLIGHTER" val="false"/>
</p:tagLst>
</file>

<file path=ppt/tags/tag61.xml><?xml version="1.0" encoding="utf-8"?>
<p:tagLst xmlns:a="http://schemas.openxmlformats.org/drawingml/2006/main" xmlns:r="http://schemas.openxmlformats.org/officeDocument/2006/relationships" xmlns:p="http://schemas.openxmlformats.org/presentationml/2006/main">
  <p:tag name="HIGHLIGHTER" val="false"/>
</p:tagLst>
</file>

<file path=ppt/tags/tag610.xml><?xml version="1.0" encoding="utf-8"?>
<p:tagLst xmlns:a="http://schemas.openxmlformats.org/drawingml/2006/main" xmlns:r="http://schemas.openxmlformats.org/officeDocument/2006/relationships" xmlns:p="http://schemas.openxmlformats.org/presentationml/2006/main">
  <p:tag name="HIGHLIGHTER" val="false"/>
</p:tagLst>
</file>

<file path=ppt/tags/tag611.xml><?xml version="1.0" encoding="utf-8"?>
<p:tagLst xmlns:a="http://schemas.openxmlformats.org/drawingml/2006/main" xmlns:r="http://schemas.openxmlformats.org/officeDocument/2006/relationships" xmlns:p="http://schemas.openxmlformats.org/presentationml/2006/main">
  <p:tag name="HIGHLIGHTER" val="false"/>
</p:tagLst>
</file>

<file path=ppt/tags/tag612.xml><?xml version="1.0" encoding="utf-8"?>
<p:tagLst xmlns:a="http://schemas.openxmlformats.org/drawingml/2006/main" xmlns:r="http://schemas.openxmlformats.org/officeDocument/2006/relationships" xmlns:p="http://schemas.openxmlformats.org/presentationml/2006/main">
  <p:tag name="HIGHLIGHTER" val="false"/>
</p:tagLst>
</file>

<file path=ppt/tags/tag613.xml><?xml version="1.0" encoding="utf-8"?>
<p:tagLst xmlns:a="http://schemas.openxmlformats.org/drawingml/2006/main" xmlns:r="http://schemas.openxmlformats.org/officeDocument/2006/relationships" xmlns:p="http://schemas.openxmlformats.org/presentationml/2006/main">
  <p:tag name="HIGHLIGHTER" val="false"/>
</p:tagLst>
</file>

<file path=ppt/tags/tag614.xml><?xml version="1.0" encoding="utf-8"?>
<p:tagLst xmlns:a="http://schemas.openxmlformats.org/drawingml/2006/main" xmlns:r="http://schemas.openxmlformats.org/officeDocument/2006/relationships" xmlns:p="http://schemas.openxmlformats.org/presentationml/2006/main">
  <p:tag name="HIGHLIGHTER" val="false"/>
</p:tagLst>
</file>

<file path=ppt/tags/tag615.xml><?xml version="1.0" encoding="utf-8"?>
<p:tagLst xmlns:a="http://schemas.openxmlformats.org/drawingml/2006/main" xmlns:r="http://schemas.openxmlformats.org/officeDocument/2006/relationships" xmlns:p="http://schemas.openxmlformats.org/presentationml/2006/main">
  <p:tag name="HIGHLIGHTER" val="false"/>
</p:tagLst>
</file>

<file path=ppt/tags/tag616.xml><?xml version="1.0" encoding="utf-8"?>
<p:tagLst xmlns:a="http://schemas.openxmlformats.org/drawingml/2006/main" xmlns:r="http://schemas.openxmlformats.org/officeDocument/2006/relationships" xmlns:p="http://schemas.openxmlformats.org/presentationml/2006/main">
  <p:tag name="HIGHLIGHTER" val="false"/>
</p:tagLst>
</file>

<file path=ppt/tags/tag617.xml><?xml version="1.0" encoding="utf-8"?>
<p:tagLst xmlns:a="http://schemas.openxmlformats.org/drawingml/2006/main" xmlns:r="http://schemas.openxmlformats.org/officeDocument/2006/relationships" xmlns:p="http://schemas.openxmlformats.org/presentationml/2006/main">
  <p:tag name="HIGHLIGHTER" val="false"/>
</p:tagLst>
</file>

<file path=ppt/tags/tag618.xml><?xml version="1.0" encoding="utf-8"?>
<p:tagLst xmlns:a="http://schemas.openxmlformats.org/drawingml/2006/main" xmlns:r="http://schemas.openxmlformats.org/officeDocument/2006/relationships" xmlns:p="http://schemas.openxmlformats.org/presentationml/2006/main">
  <p:tag name="HIGHLIGHTER" val="false"/>
</p:tagLst>
</file>

<file path=ppt/tags/tag619.xml><?xml version="1.0" encoding="utf-8"?>
<p:tagLst xmlns:a="http://schemas.openxmlformats.org/drawingml/2006/main" xmlns:r="http://schemas.openxmlformats.org/officeDocument/2006/relationships" xmlns:p="http://schemas.openxmlformats.org/presentationml/2006/main">
  <p:tag name="HIGHLIGHTER" val="false"/>
</p:tagLst>
</file>

<file path=ppt/tags/tag62.xml><?xml version="1.0" encoding="utf-8"?>
<p:tagLst xmlns:a="http://schemas.openxmlformats.org/drawingml/2006/main" xmlns:r="http://schemas.openxmlformats.org/officeDocument/2006/relationships" xmlns:p="http://schemas.openxmlformats.org/presentationml/2006/main">
  <p:tag name="HIGHLIGHTER" val="false"/>
</p:tagLst>
</file>

<file path=ppt/tags/tag620.xml><?xml version="1.0" encoding="utf-8"?>
<p:tagLst xmlns:a="http://schemas.openxmlformats.org/drawingml/2006/main" xmlns:r="http://schemas.openxmlformats.org/officeDocument/2006/relationships" xmlns:p="http://schemas.openxmlformats.org/presentationml/2006/main">
  <p:tag name="HIGHLIGHTER" val="false"/>
</p:tagLst>
</file>

<file path=ppt/tags/tag621.xml><?xml version="1.0" encoding="utf-8"?>
<p:tagLst xmlns:a="http://schemas.openxmlformats.org/drawingml/2006/main" xmlns:r="http://schemas.openxmlformats.org/officeDocument/2006/relationships" xmlns:p="http://schemas.openxmlformats.org/presentationml/2006/main">
  <p:tag name="HIGHLIGHTER" val="false"/>
</p:tagLst>
</file>

<file path=ppt/tags/tag622.xml><?xml version="1.0" encoding="utf-8"?>
<p:tagLst xmlns:a="http://schemas.openxmlformats.org/drawingml/2006/main" xmlns:r="http://schemas.openxmlformats.org/officeDocument/2006/relationships" xmlns:p="http://schemas.openxmlformats.org/presentationml/2006/main">
  <p:tag name="HIGHLIGHTER" val="false"/>
</p:tagLst>
</file>

<file path=ppt/tags/tag623.xml><?xml version="1.0" encoding="utf-8"?>
<p:tagLst xmlns:a="http://schemas.openxmlformats.org/drawingml/2006/main" xmlns:r="http://schemas.openxmlformats.org/officeDocument/2006/relationships" xmlns:p="http://schemas.openxmlformats.org/presentationml/2006/main">
  <p:tag name="HIGHLIGHTER" val="false"/>
</p:tagLst>
</file>

<file path=ppt/tags/tag624.xml><?xml version="1.0" encoding="utf-8"?>
<p:tagLst xmlns:a="http://schemas.openxmlformats.org/drawingml/2006/main" xmlns:r="http://schemas.openxmlformats.org/officeDocument/2006/relationships" xmlns:p="http://schemas.openxmlformats.org/presentationml/2006/main">
  <p:tag name="HIGHLIGHTER" val="false"/>
</p:tagLst>
</file>

<file path=ppt/tags/tag625.xml><?xml version="1.0" encoding="utf-8"?>
<p:tagLst xmlns:a="http://schemas.openxmlformats.org/drawingml/2006/main" xmlns:r="http://schemas.openxmlformats.org/officeDocument/2006/relationships" xmlns:p="http://schemas.openxmlformats.org/presentationml/2006/main">
  <p:tag name="HIGHLIGHTER" val="false"/>
</p:tagLst>
</file>

<file path=ppt/tags/tag626.xml><?xml version="1.0" encoding="utf-8"?>
<p:tagLst xmlns:a="http://schemas.openxmlformats.org/drawingml/2006/main" xmlns:r="http://schemas.openxmlformats.org/officeDocument/2006/relationships" xmlns:p="http://schemas.openxmlformats.org/presentationml/2006/main">
  <p:tag name="HIGHLIGHTER" val="false"/>
</p:tagLst>
</file>

<file path=ppt/tags/tag627.xml><?xml version="1.0" encoding="utf-8"?>
<p:tagLst xmlns:a="http://schemas.openxmlformats.org/drawingml/2006/main" xmlns:r="http://schemas.openxmlformats.org/officeDocument/2006/relationships" xmlns:p="http://schemas.openxmlformats.org/presentationml/2006/main">
  <p:tag name="HIGHLIGHTER" val="false"/>
</p:tagLst>
</file>

<file path=ppt/tags/tag628.xml><?xml version="1.0" encoding="utf-8"?>
<p:tagLst xmlns:a="http://schemas.openxmlformats.org/drawingml/2006/main" xmlns:r="http://schemas.openxmlformats.org/officeDocument/2006/relationships" xmlns:p="http://schemas.openxmlformats.org/presentationml/2006/main">
  <p:tag name="HIGHLIGHTER" val="false"/>
</p:tagLst>
</file>

<file path=ppt/tags/tag629.xml><?xml version="1.0" encoding="utf-8"?>
<p:tagLst xmlns:a="http://schemas.openxmlformats.org/drawingml/2006/main" xmlns:r="http://schemas.openxmlformats.org/officeDocument/2006/relationships" xmlns:p="http://schemas.openxmlformats.org/presentationml/2006/main">
  <p:tag name="HIGHLIGHTER" val="false"/>
</p:tagLst>
</file>

<file path=ppt/tags/tag63.xml><?xml version="1.0" encoding="utf-8"?>
<p:tagLst xmlns:a="http://schemas.openxmlformats.org/drawingml/2006/main" xmlns:r="http://schemas.openxmlformats.org/officeDocument/2006/relationships" xmlns:p="http://schemas.openxmlformats.org/presentationml/2006/main">
  <p:tag name="HIGHLIGHTER" val="false"/>
</p:tagLst>
</file>

<file path=ppt/tags/tag630.xml><?xml version="1.0" encoding="utf-8"?>
<p:tagLst xmlns:a="http://schemas.openxmlformats.org/drawingml/2006/main" xmlns:r="http://schemas.openxmlformats.org/officeDocument/2006/relationships" xmlns:p="http://schemas.openxmlformats.org/presentationml/2006/main">
  <p:tag name="HIGHLIGHTER" val="false"/>
</p:tagLst>
</file>

<file path=ppt/tags/tag631.xml><?xml version="1.0" encoding="utf-8"?>
<p:tagLst xmlns:a="http://schemas.openxmlformats.org/drawingml/2006/main" xmlns:r="http://schemas.openxmlformats.org/officeDocument/2006/relationships" xmlns:p="http://schemas.openxmlformats.org/presentationml/2006/main">
  <p:tag name="HIGHLIGHTER" val="false"/>
</p:tagLst>
</file>

<file path=ppt/tags/tag632.xml><?xml version="1.0" encoding="utf-8"?>
<p:tagLst xmlns:a="http://schemas.openxmlformats.org/drawingml/2006/main" xmlns:r="http://schemas.openxmlformats.org/officeDocument/2006/relationships" xmlns:p="http://schemas.openxmlformats.org/presentationml/2006/main">
  <p:tag name="HIGHLIGHTER" val="false"/>
</p:tagLst>
</file>

<file path=ppt/tags/tag633.xml><?xml version="1.0" encoding="utf-8"?>
<p:tagLst xmlns:a="http://schemas.openxmlformats.org/drawingml/2006/main" xmlns:r="http://schemas.openxmlformats.org/officeDocument/2006/relationships" xmlns:p="http://schemas.openxmlformats.org/presentationml/2006/main">
  <p:tag name="HIGHLIGHTER" val="false"/>
</p:tagLst>
</file>

<file path=ppt/tags/tag634.xml><?xml version="1.0" encoding="utf-8"?>
<p:tagLst xmlns:a="http://schemas.openxmlformats.org/drawingml/2006/main" xmlns:r="http://schemas.openxmlformats.org/officeDocument/2006/relationships" xmlns:p="http://schemas.openxmlformats.org/presentationml/2006/main">
  <p:tag name="HIGHLIGHTER" val="false"/>
</p:tagLst>
</file>

<file path=ppt/tags/tag635.xml><?xml version="1.0" encoding="utf-8"?>
<p:tagLst xmlns:a="http://schemas.openxmlformats.org/drawingml/2006/main" xmlns:r="http://schemas.openxmlformats.org/officeDocument/2006/relationships" xmlns:p="http://schemas.openxmlformats.org/presentationml/2006/main">
  <p:tag name="HIGHLIGHTER" val="false"/>
</p:tagLst>
</file>

<file path=ppt/tags/tag636.xml><?xml version="1.0" encoding="utf-8"?>
<p:tagLst xmlns:a="http://schemas.openxmlformats.org/drawingml/2006/main" xmlns:r="http://schemas.openxmlformats.org/officeDocument/2006/relationships" xmlns:p="http://schemas.openxmlformats.org/presentationml/2006/main">
  <p:tag name="HIGHLIGHTER" val="false"/>
</p:tagLst>
</file>

<file path=ppt/tags/tag637.xml><?xml version="1.0" encoding="utf-8"?>
<p:tagLst xmlns:a="http://schemas.openxmlformats.org/drawingml/2006/main" xmlns:r="http://schemas.openxmlformats.org/officeDocument/2006/relationships" xmlns:p="http://schemas.openxmlformats.org/presentationml/2006/main">
  <p:tag name="HIGHLIGHTER" val="false"/>
</p:tagLst>
</file>

<file path=ppt/tags/tag638.xml><?xml version="1.0" encoding="utf-8"?>
<p:tagLst xmlns:a="http://schemas.openxmlformats.org/drawingml/2006/main" xmlns:r="http://schemas.openxmlformats.org/officeDocument/2006/relationships" xmlns:p="http://schemas.openxmlformats.org/presentationml/2006/main">
  <p:tag name="HIGHLIGHTER" val="false"/>
</p:tagLst>
</file>

<file path=ppt/tags/tag639.xml><?xml version="1.0" encoding="utf-8"?>
<p:tagLst xmlns:a="http://schemas.openxmlformats.org/drawingml/2006/main" xmlns:r="http://schemas.openxmlformats.org/officeDocument/2006/relationships" xmlns:p="http://schemas.openxmlformats.org/presentationml/2006/main">
  <p:tag name="HIGHLIGHTER" val="false"/>
</p:tagLst>
</file>

<file path=ppt/tags/tag64.xml><?xml version="1.0" encoding="utf-8"?>
<p:tagLst xmlns:a="http://schemas.openxmlformats.org/drawingml/2006/main" xmlns:r="http://schemas.openxmlformats.org/officeDocument/2006/relationships" xmlns:p="http://schemas.openxmlformats.org/presentationml/2006/main">
  <p:tag name="HIGHLIGHTER" val="false"/>
</p:tagLst>
</file>

<file path=ppt/tags/tag640.xml><?xml version="1.0" encoding="utf-8"?>
<p:tagLst xmlns:a="http://schemas.openxmlformats.org/drawingml/2006/main" xmlns:r="http://schemas.openxmlformats.org/officeDocument/2006/relationships" xmlns:p="http://schemas.openxmlformats.org/presentationml/2006/main">
  <p:tag name="HIGHLIGHTER" val="false"/>
</p:tagLst>
</file>

<file path=ppt/tags/tag641.xml><?xml version="1.0" encoding="utf-8"?>
<p:tagLst xmlns:a="http://schemas.openxmlformats.org/drawingml/2006/main" xmlns:r="http://schemas.openxmlformats.org/officeDocument/2006/relationships" xmlns:p="http://schemas.openxmlformats.org/presentationml/2006/main">
  <p:tag name="HIGHLIGHTER" val="false"/>
</p:tagLst>
</file>

<file path=ppt/tags/tag642.xml><?xml version="1.0" encoding="utf-8"?>
<p:tagLst xmlns:a="http://schemas.openxmlformats.org/drawingml/2006/main" xmlns:r="http://schemas.openxmlformats.org/officeDocument/2006/relationships" xmlns:p="http://schemas.openxmlformats.org/presentationml/2006/main">
  <p:tag name="HIGHLIGHTER" val="false"/>
</p:tagLst>
</file>

<file path=ppt/tags/tag643.xml><?xml version="1.0" encoding="utf-8"?>
<p:tagLst xmlns:a="http://schemas.openxmlformats.org/drawingml/2006/main" xmlns:r="http://schemas.openxmlformats.org/officeDocument/2006/relationships" xmlns:p="http://schemas.openxmlformats.org/presentationml/2006/main">
  <p:tag name="HIGHLIGHTER" val="false"/>
</p:tagLst>
</file>

<file path=ppt/tags/tag644.xml><?xml version="1.0" encoding="utf-8"?>
<p:tagLst xmlns:a="http://schemas.openxmlformats.org/drawingml/2006/main" xmlns:r="http://schemas.openxmlformats.org/officeDocument/2006/relationships" xmlns:p="http://schemas.openxmlformats.org/presentationml/2006/main">
  <p:tag name="HIGHLIGHTER" val="false"/>
</p:tagLst>
</file>

<file path=ppt/tags/tag645.xml><?xml version="1.0" encoding="utf-8"?>
<p:tagLst xmlns:a="http://schemas.openxmlformats.org/drawingml/2006/main" xmlns:r="http://schemas.openxmlformats.org/officeDocument/2006/relationships" xmlns:p="http://schemas.openxmlformats.org/presentationml/2006/main">
  <p:tag name="HIGHLIGHTER" val="false"/>
</p:tagLst>
</file>

<file path=ppt/tags/tag646.xml><?xml version="1.0" encoding="utf-8"?>
<p:tagLst xmlns:a="http://schemas.openxmlformats.org/drawingml/2006/main" xmlns:r="http://schemas.openxmlformats.org/officeDocument/2006/relationships" xmlns:p="http://schemas.openxmlformats.org/presentationml/2006/main">
  <p:tag name="HIGHLIGHTER" val="false"/>
</p:tagLst>
</file>

<file path=ppt/tags/tag647.xml><?xml version="1.0" encoding="utf-8"?>
<p:tagLst xmlns:a="http://schemas.openxmlformats.org/drawingml/2006/main" xmlns:r="http://schemas.openxmlformats.org/officeDocument/2006/relationships" xmlns:p="http://schemas.openxmlformats.org/presentationml/2006/main">
  <p:tag name="HIGHLIGHTER" val="false"/>
</p:tagLst>
</file>

<file path=ppt/tags/tag648.xml><?xml version="1.0" encoding="utf-8"?>
<p:tagLst xmlns:a="http://schemas.openxmlformats.org/drawingml/2006/main" xmlns:r="http://schemas.openxmlformats.org/officeDocument/2006/relationships" xmlns:p="http://schemas.openxmlformats.org/presentationml/2006/main">
  <p:tag name="HIGHLIGHTER" val="false"/>
</p:tagLst>
</file>

<file path=ppt/tags/tag649.xml><?xml version="1.0" encoding="utf-8"?>
<p:tagLst xmlns:a="http://schemas.openxmlformats.org/drawingml/2006/main" xmlns:r="http://schemas.openxmlformats.org/officeDocument/2006/relationships" xmlns:p="http://schemas.openxmlformats.org/presentationml/2006/main">
  <p:tag name="HIGHLIGHTER" val="false"/>
</p:tagLst>
</file>

<file path=ppt/tags/tag65.xml><?xml version="1.0" encoding="utf-8"?>
<p:tagLst xmlns:a="http://schemas.openxmlformats.org/drawingml/2006/main" xmlns:r="http://schemas.openxmlformats.org/officeDocument/2006/relationships" xmlns:p="http://schemas.openxmlformats.org/presentationml/2006/main">
  <p:tag name="HIGHLIGHTER" val="false"/>
</p:tagLst>
</file>

<file path=ppt/tags/tag650.xml><?xml version="1.0" encoding="utf-8"?>
<p:tagLst xmlns:a="http://schemas.openxmlformats.org/drawingml/2006/main" xmlns:r="http://schemas.openxmlformats.org/officeDocument/2006/relationships" xmlns:p="http://schemas.openxmlformats.org/presentationml/2006/main">
  <p:tag name="HIGHLIGHTER" val="false"/>
</p:tagLst>
</file>

<file path=ppt/tags/tag651.xml><?xml version="1.0" encoding="utf-8"?>
<p:tagLst xmlns:a="http://schemas.openxmlformats.org/drawingml/2006/main" xmlns:r="http://schemas.openxmlformats.org/officeDocument/2006/relationships" xmlns:p="http://schemas.openxmlformats.org/presentationml/2006/main">
  <p:tag name="HIGHLIGHTER" val="false"/>
</p:tagLst>
</file>

<file path=ppt/tags/tag652.xml><?xml version="1.0" encoding="utf-8"?>
<p:tagLst xmlns:a="http://schemas.openxmlformats.org/drawingml/2006/main" xmlns:r="http://schemas.openxmlformats.org/officeDocument/2006/relationships" xmlns:p="http://schemas.openxmlformats.org/presentationml/2006/main">
  <p:tag name="HIGHLIGHTER" val="false"/>
</p:tagLst>
</file>

<file path=ppt/tags/tag653.xml><?xml version="1.0" encoding="utf-8"?>
<p:tagLst xmlns:a="http://schemas.openxmlformats.org/drawingml/2006/main" xmlns:r="http://schemas.openxmlformats.org/officeDocument/2006/relationships" xmlns:p="http://schemas.openxmlformats.org/presentationml/2006/main">
  <p:tag name="HIGHLIGHTER" val="false"/>
</p:tagLst>
</file>

<file path=ppt/tags/tag654.xml><?xml version="1.0" encoding="utf-8"?>
<p:tagLst xmlns:a="http://schemas.openxmlformats.org/drawingml/2006/main" xmlns:r="http://schemas.openxmlformats.org/officeDocument/2006/relationships" xmlns:p="http://schemas.openxmlformats.org/presentationml/2006/main">
  <p:tag name="HIGHLIGHTER" val="false"/>
</p:tagLst>
</file>

<file path=ppt/tags/tag655.xml><?xml version="1.0" encoding="utf-8"?>
<p:tagLst xmlns:a="http://schemas.openxmlformats.org/drawingml/2006/main" xmlns:r="http://schemas.openxmlformats.org/officeDocument/2006/relationships" xmlns:p="http://schemas.openxmlformats.org/presentationml/2006/main">
  <p:tag name="HIGHLIGHTER" val="false"/>
</p:tagLst>
</file>

<file path=ppt/tags/tag656.xml><?xml version="1.0" encoding="utf-8"?>
<p:tagLst xmlns:a="http://schemas.openxmlformats.org/drawingml/2006/main" xmlns:r="http://schemas.openxmlformats.org/officeDocument/2006/relationships" xmlns:p="http://schemas.openxmlformats.org/presentationml/2006/main">
  <p:tag name="HIGHLIGHTER" val="false"/>
</p:tagLst>
</file>

<file path=ppt/tags/tag657.xml><?xml version="1.0" encoding="utf-8"?>
<p:tagLst xmlns:a="http://schemas.openxmlformats.org/drawingml/2006/main" xmlns:r="http://schemas.openxmlformats.org/officeDocument/2006/relationships" xmlns:p="http://schemas.openxmlformats.org/presentationml/2006/main">
  <p:tag name="HIGHLIGHTER" val="false"/>
</p:tagLst>
</file>

<file path=ppt/tags/tag658.xml><?xml version="1.0" encoding="utf-8"?>
<p:tagLst xmlns:a="http://schemas.openxmlformats.org/drawingml/2006/main" xmlns:r="http://schemas.openxmlformats.org/officeDocument/2006/relationships" xmlns:p="http://schemas.openxmlformats.org/presentationml/2006/main">
  <p:tag name="HIGHLIGHTER" val="false"/>
</p:tagLst>
</file>

<file path=ppt/tags/tag659.xml><?xml version="1.0" encoding="utf-8"?>
<p:tagLst xmlns:a="http://schemas.openxmlformats.org/drawingml/2006/main" xmlns:r="http://schemas.openxmlformats.org/officeDocument/2006/relationships" xmlns:p="http://schemas.openxmlformats.org/presentationml/2006/main">
  <p:tag name="HIGHLIGHTER" val="false"/>
</p:tagLst>
</file>

<file path=ppt/tags/tag66.xml><?xml version="1.0" encoding="utf-8"?>
<p:tagLst xmlns:a="http://schemas.openxmlformats.org/drawingml/2006/main" xmlns:r="http://schemas.openxmlformats.org/officeDocument/2006/relationships" xmlns:p="http://schemas.openxmlformats.org/presentationml/2006/main">
  <p:tag name="HIGHLIGHTER" val="false"/>
</p:tagLst>
</file>

<file path=ppt/tags/tag660.xml><?xml version="1.0" encoding="utf-8"?>
<p:tagLst xmlns:a="http://schemas.openxmlformats.org/drawingml/2006/main" xmlns:r="http://schemas.openxmlformats.org/officeDocument/2006/relationships" xmlns:p="http://schemas.openxmlformats.org/presentationml/2006/main">
  <p:tag name="HIGHLIGHTER" val="false"/>
</p:tagLst>
</file>

<file path=ppt/tags/tag661.xml><?xml version="1.0" encoding="utf-8"?>
<p:tagLst xmlns:a="http://schemas.openxmlformats.org/drawingml/2006/main" xmlns:r="http://schemas.openxmlformats.org/officeDocument/2006/relationships" xmlns:p="http://schemas.openxmlformats.org/presentationml/2006/main">
  <p:tag name="HIGHLIGHTER" val="false"/>
</p:tagLst>
</file>

<file path=ppt/tags/tag662.xml><?xml version="1.0" encoding="utf-8"?>
<p:tagLst xmlns:a="http://schemas.openxmlformats.org/drawingml/2006/main" xmlns:r="http://schemas.openxmlformats.org/officeDocument/2006/relationships" xmlns:p="http://schemas.openxmlformats.org/presentationml/2006/main">
  <p:tag name="HIGHLIGHTER" val="false"/>
</p:tagLst>
</file>

<file path=ppt/tags/tag663.xml><?xml version="1.0" encoding="utf-8"?>
<p:tagLst xmlns:a="http://schemas.openxmlformats.org/drawingml/2006/main" xmlns:r="http://schemas.openxmlformats.org/officeDocument/2006/relationships" xmlns:p="http://schemas.openxmlformats.org/presentationml/2006/main">
  <p:tag name="HIGHLIGHTER" val="false"/>
</p:tagLst>
</file>

<file path=ppt/tags/tag664.xml><?xml version="1.0" encoding="utf-8"?>
<p:tagLst xmlns:a="http://schemas.openxmlformats.org/drawingml/2006/main" xmlns:r="http://schemas.openxmlformats.org/officeDocument/2006/relationships" xmlns:p="http://schemas.openxmlformats.org/presentationml/2006/main">
  <p:tag name="HIGHLIGHTER" val="false"/>
</p:tagLst>
</file>

<file path=ppt/tags/tag665.xml><?xml version="1.0" encoding="utf-8"?>
<p:tagLst xmlns:a="http://schemas.openxmlformats.org/drawingml/2006/main" xmlns:r="http://schemas.openxmlformats.org/officeDocument/2006/relationships" xmlns:p="http://schemas.openxmlformats.org/presentationml/2006/main">
  <p:tag name="HIGHLIGHTER" val="false"/>
</p:tagLst>
</file>

<file path=ppt/tags/tag666.xml><?xml version="1.0" encoding="utf-8"?>
<p:tagLst xmlns:a="http://schemas.openxmlformats.org/drawingml/2006/main" xmlns:r="http://schemas.openxmlformats.org/officeDocument/2006/relationships" xmlns:p="http://schemas.openxmlformats.org/presentationml/2006/main">
  <p:tag name="HIGHLIGHTER" val="false"/>
</p:tagLst>
</file>

<file path=ppt/tags/tag667.xml><?xml version="1.0" encoding="utf-8"?>
<p:tagLst xmlns:a="http://schemas.openxmlformats.org/drawingml/2006/main" xmlns:r="http://schemas.openxmlformats.org/officeDocument/2006/relationships" xmlns:p="http://schemas.openxmlformats.org/presentationml/2006/main">
  <p:tag name="HIGHLIGHTER" val="false"/>
</p:tagLst>
</file>

<file path=ppt/tags/tag668.xml><?xml version="1.0" encoding="utf-8"?>
<p:tagLst xmlns:a="http://schemas.openxmlformats.org/drawingml/2006/main" xmlns:r="http://schemas.openxmlformats.org/officeDocument/2006/relationships" xmlns:p="http://schemas.openxmlformats.org/presentationml/2006/main">
  <p:tag name="HIGHLIGHTER" val="false"/>
</p:tagLst>
</file>

<file path=ppt/tags/tag669.xml><?xml version="1.0" encoding="utf-8"?>
<p:tagLst xmlns:a="http://schemas.openxmlformats.org/drawingml/2006/main" xmlns:r="http://schemas.openxmlformats.org/officeDocument/2006/relationships" xmlns:p="http://schemas.openxmlformats.org/presentationml/2006/main">
  <p:tag name="HIGHLIGHTER" val="false"/>
</p:tagLst>
</file>

<file path=ppt/tags/tag67.xml><?xml version="1.0" encoding="utf-8"?>
<p:tagLst xmlns:a="http://schemas.openxmlformats.org/drawingml/2006/main" xmlns:r="http://schemas.openxmlformats.org/officeDocument/2006/relationships" xmlns:p="http://schemas.openxmlformats.org/presentationml/2006/main">
  <p:tag name="HIGHLIGHTER" val="false"/>
</p:tagLst>
</file>

<file path=ppt/tags/tag670.xml><?xml version="1.0" encoding="utf-8"?>
<p:tagLst xmlns:a="http://schemas.openxmlformats.org/drawingml/2006/main" xmlns:r="http://schemas.openxmlformats.org/officeDocument/2006/relationships" xmlns:p="http://schemas.openxmlformats.org/presentationml/2006/main">
  <p:tag name="HIGHLIGHTER" val="false"/>
</p:tagLst>
</file>

<file path=ppt/tags/tag671.xml><?xml version="1.0" encoding="utf-8"?>
<p:tagLst xmlns:a="http://schemas.openxmlformats.org/drawingml/2006/main" xmlns:r="http://schemas.openxmlformats.org/officeDocument/2006/relationships" xmlns:p="http://schemas.openxmlformats.org/presentationml/2006/main">
  <p:tag name="HIGHLIGHTER" val="false"/>
</p:tagLst>
</file>

<file path=ppt/tags/tag672.xml><?xml version="1.0" encoding="utf-8"?>
<p:tagLst xmlns:a="http://schemas.openxmlformats.org/drawingml/2006/main" xmlns:r="http://schemas.openxmlformats.org/officeDocument/2006/relationships" xmlns:p="http://schemas.openxmlformats.org/presentationml/2006/main">
  <p:tag name="HIGHLIGHTER" val="false"/>
</p:tagLst>
</file>

<file path=ppt/tags/tag673.xml><?xml version="1.0" encoding="utf-8"?>
<p:tagLst xmlns:a="http://schemas.openxmlformats.org/drawingml/2006/main" xmlns:r="http://schemas.openxmlformats.org/officeDocument/2006/relationships" xmlns:p="http://schemas.openxmlformats.org/presentationml/2006/main">
  <p:tag name="HIGHLIGHTER" val="false"/>
</p:tagLst>
</file>

<file path=ppt/tags/tag674.xml><?xml version="1.0" encoding="utf-8"?>
<p:tagLst xmlns:a="http://schemas.openxmlformats.org/drawingml/2006/main" xmlns:r="http://schemas.openxmlformats.org/officeDocument/2006/relationships" xmlns:p="http://schemas.openxmlformats.org/presentationml/2006/main">
  <p:tag name="HIGHLIGHTER" val="false"/>
</p:tagLst>
</file>

<file path=ppt/tags/tag675.xml><?xml version="1.0" encoding="utf-8"?>
<p:tagLst xmlns:a="http://schemas.openxmlformats.org/drawingml/2006/main" xmlns:r="http://schemas.openxmlformats.org/officeDocument/2006/relationships" xmlns:p="http://schemas.openxmlformats.org/presentationml/2006/main">
  <p:tag name="HIGHLIGHTER" val="false"/>
</p:tagLst>
</file>

<file path=ppt/tags/tag676.xml><?xml version="1.0" encoding="utf-8"?>
<p:tagLst xmlns:a="http://schemas.openxmlformats.org/drawingml/2006/main" xmlns:r="http://schemas.openxmlformats.org/officeDocument/2006/relationships" xmlns:p="http://schemas.openxmlformats.org/presentationml/2006/main">
  <p:tag name="HIGHLIGHTER" val="false"/>
</p:tagLst>
</file>

<file path=ppt/tags/tag677.xml><?xml version="1.0" encoding="utf-8"?>
<p:tagLst xmlns:a="http://schemas.openxmlformats.org/drawingml/2006/main" xmlns:r="http://schemas.openxmlformats.org/officeDocument/2006/relationships" xmlns:p="http://schemas.openxmlformats.org/presentationml/2006/main">
  <p:tag name="HIGHLIGHTER" val="false"/>
</p:tagLst>
</file>

<file path=ppt/tags/tag678.xml><?xml version="1.0" encoding="utf-8"?>
<p:tagLst xmlns:a="http://schemas.openxmlformats.org/drawingml/2006/main" xmlns:r="http://schemas.openxmlformats.org/officeDocument/2006/relationships" xmlns:p="http://schemas.openxmlformats.org/presentationml/2006/main">
  <p:tag name="HIGHLIGHTER" val="false"/>
</p:tagLst>
</file>

<file path=ppt/tags/tag679.xml><?xml version="1.0" encoding="utf-8"?>
<p:tagLst xmlns:a="http://schemas.openxmlformats.org/drawingml/2006/main" xmlns:r="http://schemas.openxmlformats.org/officeDocument/2006/relationships" xmlns:p="http://schemas.openxmlformats.org/presentationml/2006/main">
  <p:tag name="HIGHLIGHTER" val="false"/>
</p:tagLst>
</file>

<file path=ppt/tags/tag68.xml><?xml version="1.0" encoding="utf-8"?>
<p:tagLst xmlns:a="http://schemas.openxmlformats.org/drawingml/2006/main" xmlns:r="http://schemas.openxmlformats.org/officeDocument/2006/relationships" xmlns:p="http://schemas.openxmlformats.org/presentationml/2006/main">
  <p:tag name="HIGHLIGHTER" val="false"/>
</p:tagLst>
</file>

<file path=ppt/tags/tag680.xml><?xml version="1.0" encoding="utf-8"?>
<p:tagLst xmlns:a="http://schemas.openxmlformats.org/drawingml/2006/main" xmlns:r="http://schemas.openxmlformats.org/officeDocument/2006/relationships" xmlns:p="http://schemas.openxmlformats.org/presentationml/2006/main">
  <p:tag name="HIGHLIGHTER" val="false"/>
</p:tagLst>
</file>

<file path=ppt/tags/tag681.xml><?xml version="1.0" encoding="utf-8"?>
<p:tagLst xmlns:a="http://schemas.openxmlformats.org/drawingml/2006/main" xmlns:r="http://schemas.openxmlformats.org/officeDocument/2006/relationships" xmlns:p="http://schemas.openxmlformats.org/presentationml/2006/main">
  <p:tag name="HIGHLIGHTER" val="false"/>
</p:tagLst>
</file>

<file path=ppt/tags/tag682.xml><?xml version="1.0" encoding="utf-8"?>
<p:tagLst xmlns:a="http://schemas.openxmlformats.org/drawingml/2006/main" xmlns:r="http://schemas.openxmlformats.org/officeDocument/2006/relationships" xmlns:p="http://schemas.openxmlformats.org/presentationml/2006/main">
  <p:tag name="HIGHLIGHTER" val="false"/>
</p:tagLst>
</file>

<file path=ppt/tags/tag683.xml><?xml version="1.0" encoding="utf-8"?>
<p:tagLst xmlns:a="http://schemas.openxmlformats.org/drawingml/2006/main" xmlns:r="http://schemas.openxmlformats.org/officeDocument/2006/relationships" xmlns:p="http://schemas.openxmlformats.org/presentationml/2006/main">
  <p:tag name="HIGHLIGHTER" val="false"/>
</p:tagLst>
</file>

<file path=ppt/tags/tag684.xml><?xml version="1.0" encoding="utf-8"?>
<p:tagLst xmlns:a="http://schemas.openxmlformats.org/drawingml/2006/main" xmlns:r="http://schemas.openxmlformats.org/officeDocument/2006/relationships" xmlns:p="http://schemas.openxmlformats.org/presentationml/2006/main">
  <p:tag name="HIGHLIGHTER" val="false"/>
</p:tagLst>
</file>

<file path=ppt/tags/tag685.xml><?xml version="1.0" encoding="utf-8"?>
<p:tagLst xmlns:a="http://schemas.openxmlformats.org/drawingml/2006/main" xmlns:r="http://schemas.openxmlformats.org/officeDocument/2006/relationships" xmlns:p="http://schemas.openxmlformats.org/presentationml/2006/main">
  <p:tag name="HIGHLIGHTER" val="false"/>
</p:tagLst>
</file>

<file path=ppt/tags/tag686.xml><?xml version="1.0" encoding="utf-8"?>
<p:tagLst xmlns:a="http://schemas.openxmlformats.org/drawingml/2006/main" xmlns:r="http://schemas.openxmlformats.org/officeDocument/2006/relationships" xmlns:p="http://schemas.openxmlformats.org/presentationml/2006/main">
  <p:tag name="HIGHLIGHTER" val="false"/>
</p:tagLst>
</file>

<file path=ppt/tags/tag687.xml><?xml version="1.0" encoding="utf-8"?>
<p:tagLst xmlns:a="http://schemas.openxmlformats.org/drawingml/2006/main" xmlns:r="http://schemas.openxmlformats.org/officeDocument/2006/relationships" xmlns:p="http://schemas.openxmlformats.org/presentationml/2006/main">
  <p:tag name="HIGHLIGHTER" val="false"/>
</p:tagLst>
</file>

<file path=ppt/tags/tag688.xml><?xml version="1.0" encoding="utf-8"?>
<p:tagLst xmlns:a="http://schemas.openxmlformats.org/drawingml/2006/main" xmlns:r="http://schemas.openxmlformats.org/officeDocument/2006/relationships" xmlns:p="http://schemas.openxmlformats.org/presentationml/2006/main">
  <p:tag name="HIGHLIGHTER" val="false"/>
</p:tagLst>
</file>

<file path=ppt/tags/tag689.xml><?xml version="1.0" encoding="utf-8"?>
<p:tagLst xmlns:a="http://schemas.openxmlformats.org/drawingml/2006/main" xmlns:r="http://schemas.openxmlformats.org/officeDocument/2006/relationships" xmlns:p="http://schemas.openxmlformats.org/presentationml/2006/main">
  <p:tag name="HIGHLIGHTER" val="false"/>
</p:tagLst>
</file>

<file path=ppt/tags/tag69.xml><?xml version="1.0" encoding="utf-8"?>
<p:tagLst xmlns:a="http://schemas.openxmlformats.org/drawingml/2006/main" xmlns:r="http://schemas.openxmlformats.org/officeDocument/2006/relationships" xmlns:p="http://schemas.openxmlformats.org/presentationml/2006/main">
  <p:tag name="HIGHLIGHTER" val="false"/>
</p:tagLst>
</file>

<file path=ppt/tags/tag690.xml><?xml version="1.0" encoding="utf-8"?>
<p:tagLst xmlns:a="http://schemas.openxmlformats.org/drawingml/2006/main" xmlns:r="http://schemas.openxmlformats.org/officeDocument/2006/relationships" xmlns:p="http://schemas.openxmlformats.org/presentationml/2006/main">
  <p:tag name="HIGHLIGHTER" val="false"/>
</p:tagLst>
</file>

<file path=ppt/tags/tag691.xml><?xml version="1.0" encoding="utf-8"?>
<p:tagLst xmlns:a="http://schemas.openxmlformats.org/drawingml/2006/main" xmlns:r="http://schemas.openxmlformats.org/officeDocument/2006/relationships" xmlns:p="http://schemas.openxmlformats.org/presentationml/2006/main">
  <p:tag name="HIGHLIGHTER" val="false"/>
</p:tagLst>
</file>

<file path=ppt/tags/tag692.xml><?xml version="1.0" encoding="utf-8"?>
<p:tagLst xmlns:a="http://schemas.openxmlformats.org/drawingml/2006/main" xmlns:r="http://schemas.openxmlformats.org/officeDocument/2006/relationships" xmlns:p="http://schemas.openxmlformats.org/presentationml/2006/main">
  <p:tag name="HIGHLIGHTER" val="false"/>
</p:tagLst>
</file>

<file path=ppt/tags/tag693.xml><?xml version="1.0" encoding="utf-8"?>
<p:tagLst xmlns:a="http://schemas.openxmlformats.org/drawingml/2006/main" xmlns:r="http://schemas.openxmlformats.org/officeDocument/2006/relationships" xmlns:p="http://schemas.openxmlformats.org/presentationml/2006/main">
  <p:tag name="HIGHLIGHTER" val="false"/>
</p:tagLst>
</file>

<file path=ppt/tags/tag694.xml><?xml version="1.0" encoding="utf-8"?>
<p:tagLst xmlns:a="http://schemas.openxmlformats.org/drawingml/2006/main" xmlns:r="http://schemas.openxmlformats.org/officeDocument/2006/relationships" xmlns:p="http://schemas.openxmlformats.org/presentationml/2006/main">
  <p:tag name="HIGHLIGHTER" val="false"/>
</p:tagLst>
</file>

<file path=ppt/tags/tag695.xml><?xml version="1.0" encoding="utf-8"?>
<p:tagLst xmlns:a="http://schemas.openxmlformats.org/drawingml/2006/main" xmlns:r="http://schemas.openxmlformats.org/officeDocument/2006/relationships" xmlns:p="http://schemas.openxmlformats.org/presentationml/2006/main">
  <p:tag name="HIGHLIGHTER" val="false"/>
</p:tagLst>
</file>

<file path=ppt/tags/tag696.xml><?xml version="1.0" encoding="utf-8"?>
<p:tagLst xmlns:a="http://schemas.openxmlformats.org/drawingml/2006/main" xmlns:r="http://schemas.openxmlformats.org/officeDocument/2006/relationships" xmlns:p="http://schemas.openxmlformats.org/presentationml/2006/main">
  <p:tag name="HIGHLIGHTER" val="false"/>
</p:tagLst>
</file>

<file path=ppt/tags/tag697.xml><?xml version="1.0" encoding="utf-8"?>
<p:tagLst xmlns:a="http://schemas.openxmlformats.org/drawingml/2006/main" xmlns:r="http://schemas.openxmlformats.org/officeDocument/2006/relationships" xmlns:p="http://schemas.openxmlformats.org/presentationml/2006/main">
  <p:tag name="HIGHLIGHTER" val="false"/>
</p:tagLst>
</file>

<file path=ppt/tags/tag698.xml><?xml version="1.0" encoding="utf-8"?>
<p:tagLst xmlns:a="http://schemas.openxmlformats.org/drawingml/2006/main" xmlns:r="http://schemas.openxmlformats.org/officeDocument/2006/relationships" xmlns:p="http://schemas.openxmlformats.org/presentationml/2006/main">
  <p:tag name="HIGHLIGHTER" val="false"/>
</p:tagLst>
</file>

<file path=ppt/tags/tag699.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70.xml><?xml version="1.0" encoding="utf-8"?>
<p:tagLst xmlns:a="http://schemas.openxmlformats.org/drawingml/2006/main" xmlns:r="http://schemas.openxmlformats.org/officeDocument/2006/relationships" xmlns:p="http://schemas.openxmlformats.org/presentationml/2006/main">
  <p:tag name="HIGHLIGHTER" val="false"/>
</p:tagLst>
</file>

<file path=ppt/tags/tag700.xml><?xml version="1.0" encoding="utf-8"?>
<p:tagLst xmlns:a="http://schemas.openxmlformats.org/drawingml/2006/main" xmlns:r="http://schemas.openxmlformats.org/officeDocument/2006/relationships" xmlns:p="http://schemas.openxmlformats.org/presentationml/2006/main">
  <p:tag name="HIGHLIGHTER" val="false"/>
</p:tagLst>
</file>

<file path=ppt/tags/tag701.xml><?xml version="1.0" encoding="utf-8"?>
<p:tagLst xmlns:a="http://schemas.openxmlformats.org/drawingml/2006/main" xmlns:r="http://schemas.openxmlformats.org/officeDocument/2006/relationships" xmlns:p="http://schemas.openxmlformats.org/presentationml/2006/main">
  <p:tag name="HIGHLIGHTER" val="false"/>
</p:tagLst>
</file>

<file path=ppt/tags/tag702.xml><?xml version="1.0" encoding="utf-8"?>
<p:tagLst xmlns:a="http://schemas.openxmlformats.org/drawingml/2006/main" xmlns:r="http://schemas.openxmlformats.org/officeDocument/2006/relationships" xmlns:p="http://schemas.openxmlformats.org/presentationml/2006/main">
  <p:tag name="HIGHLIGHTER" val="false"/>
</p:tagLst>
</file>

<file path=ppt/tags/tag703.xml><?xml version="1.0" encoding="utf-8"?>
<p:tagLst xmlns:a="http://schemas.openxmlformats.org/drawingml/2006/main" xmlns:r="http://schemas.openxmlformats.org/officeDocument/2006/relationships" xmlns:p="http://schemas.openxmlformats.org/presentationml/2006/main">
  <p:tag name="HIGHLIGHTER" val="false"/>
</p:tagLst>
</file>

<file path=ppt/tags/tag704.xml><?xml version="1.0" encoding="utf-8"?>
<p:tagLst xmlns:a="http://schemas.openxmlformats.org/drawingml/2006/main" xmlns:r="http://schemas.openxmlformats.org/officeDocument/2006/relationships" xmlns:p="http://schemas.openxmlformats.org/presentationml/2006/main">
  <p:tag name="HIGHLIGHTER" val="false"/>
</p:tagLst>
</file>

<file path=ppt/tags/tag705.xml><?xml version="1.0" encoding="utf-8"?>
<p:tagLst xmlns:a="http://schemas.openxmlformats.org/drawingml/2006/main" xmlns:r="http://schemas.openxmlformats.org/officeDocument/2006/relationships" xmlns:p="http://schemas.openxmlformats.org/presentationml/2006/main">
  <p:tag name="HIGHLIGHTER" val="false"/>
</p:tagLst>
</file>

<file path=ppt/tags/tag706.xml><?xml version="1.0" encoding="utf-8"?>
<p:tagLst xmlns:a="http://schemas.openxmlformats.org/drawingml/2006/main" xmlns:r="http://schemas.openxmlformats.org/officeDocument/2006/relationships" xmlns:p="http://schemas.openxmlformats.org/presentationml/2006/main">
  <p:tag name="HIGHLIGHTER" val="false"/>
</p:tagLst>
</file>

<file path=ppt/tags/tag707.xml><?xml version="1.0" encoding="utf-8"?>
<p:tagLst xmlns:a="http://schemas.openxmlformats.org/drawingml/2006/main" xmlns:r="http://schemas.openxmlformats.org/officeDocument/2006/relationships" xmlns:p="http://schemas.openxmlformats.org/presentationml/2006/main">
  <p:tag name="HIGHLIGHTER" val="false"/>
</p:tagLst>
</file>

<file path=ppt/tags/tag708.xml><?xml version="1.0" encoding="utf-8"?>
<p:tagLst xmlns:a="http://schemas.openxmlformats.org/drawingml/2006/main" xmlns:r="http://schemas.openxmlformats.org/officeDocument/2006/relationships" xmlns:p="http://schemas.openxmlformats.org/presentationml/2006/main">
  <p:tag name="HIGHLIGHTER" val="false"/>
</p:tagLst>
</file>

<file path=ppt/tags/tag709.xml><?xml version="1.0" encoding="utf-8"?>
<p:tagLst xmlns:a="http://schemas.openxmlformats.org/drawingml/2006/main" xmlns:r="http://schemas.openxmlformats.org/officeDocument/2006/relationships" xmlns:p="http://schemas.openxmlformats.org/presentationml/2006/main">
  <p:tag name="HIGHLIGHTER" val="false"/>
</p:tagLst>
</file>

<file path=ppt/tags/tag71.xml><?xml version="1.0" encoding="utf-8"?>
<p:tagLst xmlns:a="http://schemas.openxmlformats.org/drawingml/2006/main" xmlns:r="http://schemas.openxmlformats.org/officeDocument/2006/relationships" xmlns:p="http://schemas.openxmlformats.org/presentationml/2006/main">
  <p:tag name="HIGHLIGHTER" val="false"/>
</p:tagLst>
</file>

<file path=ppt/tags/tag710.xml><?xml version="1.0" encoding="utf-8"?>
<p:tagLst xmlns:a="http://schemas.openxmlformats.org/drawingml/2006/main" xmlns:r="http://schemas.openxmlformats.org/officeDocument/2006/relationships" xmlns:p="http://schemas.openxmlformats.org/presentationml/2006/main">
  <p:tag name="HIGHLIGHTER" val="false"/>
</p:tagLst>
</file>

<file path=ppt/tags/tag711.xml><?xml version="1.0" encoding="utf-8"?>
<p:tagLst xmlns:a="http://schemas.openxmlformats.org/drawingml/2006/main" xmlns:r="http://schemas.openxmlformats.org/officeDocument/2006/relationships" xmlns:p="http://schemas.openxmlformats.org/presentationml/2006/main">
  <p:tag name="HIGHLIGHTER" val="false"/>
</p:tagLst>
</file>

<file path=ppt/tags/tag712.xml><?xml version="1.0" encoding="utf-8"?>
<p:tagLst xmlns:a="http://schemas.openxmlformats.org/drawingml/2006/main" xmlns:r="http://schemas.openxmlformats.org/officeDocument/2006/relationships" xmlns:p="http://schemas.openxmlformats.org/presentationml/2006/main">
  <p:tag name="HIGHLIGHTER" val="false"/>
</p:tagLst>
</file>

<file path=ppt/tags/tag713.xml><?xml version="1.0" encoding="utf-8"?>
<p:tagLst xmlns:a="http://schemas.openxmlformats.org/drawingml/2006/main" xmlns:r="http://schemas.openxmlformats.org/officeDocument/2006/relationships" xmlns:p="http://schemas.openxmlformats.org/presentationml/2006/main">
  <p:tag name="HIGHLIGHTER" val="false"/>
</p:tagLst>
</file>

<file path=ppt/tags/tag714.xml><?xml version="1.0" encoding="utf-8"?>
<p:tagLst xmlns:a="http://schemas.openxmlformats.org/drawingml/2006/main" xmlns:r="http://schemas.openxmlformats.org/officeDocument/2006/relationships" xmlns:p="http://schemas.openxmlformats.org/presentationml/2006/main">
  <p:tag name="HIGHLIGHTER" val="false"/>
</p:tagLst>
</file>

<file path=ppt/tags/tag715.xml><?xml version="1.0" encoding="utf-8"?>
<p:tagLst xmlns:a="http://schemas.openxmlformats.org/drawingml/2006/main" xmlns:r="http://schemas.openxmlformats.org/officeDocument/2006/relationships" xmlns:p="http://schemas.openxmlformats.org/presentationml/2006/main">
  <p:tag name="HIGHLIGHTER" val="false"/>
</p:tagLst>
</file>

<file path=ppt/tags/tag716.xml><?xml version="1.0" encoding="utf-8"?>
<p:tagLst xmlns:a="http://schemas.openxmlformats.org/drawingml/2006/main" xmlns:r="http://schemas.openxmlformats.org/officeDocument/2006/relationships" xmlns:p="http://schemas.openxmlformats.org/presentationml/2006/main">
  <p:tag name="HIGHLIGHTER" val="false"/>
</p:tagLst>
</file>

<file path=ppt/tags/tag717.xml><?xml version="1.0" encoding="utf-8"?>
<p:tagLst xmlns:a="http://schemas.openxmlformats.org/drawingml/2006/main" xmlns:r="http://schemas.openxmlformats.org/officeDocument/2006/relationships" xmlns:p="http://schemas.openxmlformats.org/presentationml/2006/main">
  <p:tag name="HIGHLIGHTER" val="false"/>
</p:tagLst>
</file>

<file path=ppt/tags/tag718.xml><?xml version="1.0" encoding="utf-8"?>
<p:tagLst xmlns:a="http://schemas.openxmlformats.org/drawingml/2006/main" xmlns:r="http://schemas.openxmlformats.org/officeDocument/2006/relationships" xmlns:p="http://schemas.openxmlformats.org/presentationml/2006/main">
  <p:tag name="HIGHLIGHTER" val="false"/>
</p:tagLst>
</file>

<file path=ppt/tags/tag719.xml><?xml version="1.0" encoding="utf-8"?>
<p:tagLst xmlns:a="http://schemas.openxmlformats.org/drawingml/2006/main" xmlns:r="http://schemas.openxmlformats.org/officeDocument/2006/relationships" xmlns:p="http://schemas.openxmlformats.org/presentationml/2006/main">
  <p:tag name="HIGHLIGHTER" val="false"/>
</p:tagLst>
</file>

<file path=ppt/tags/tag72.xml><?xml version="1.0" encoding="utf-8"?>
<p:tagLst xmlns:a="http://schemas.openxmlformats.org/drawingml/2006/main" xmlns:r="http://schemas.openxmlformats.org/officeDocument/2006/relationships" xmlns:p="http://schemas.openxmlformats.org/presentationml/2006/main">
  <p:tag name="HIGHLIGHTER" val="false"/>
</p:tagLst>
</file>

<file path=ppt/tags/tag720.xml><?xml version="1.0" encoding="utf-8"?>
<p:tagLst xmlns:a="http://schemas.openxmlformats.org/drawingml/2006/main" xmlns:r="http://schemas.openxmlformats.org/officeDocument/2006/relationships" xmlns:p="http://schemas.openxmlformats.org/presentationml/2006/main">
  <p:tag name="HIGHLIGHTER" val="false"/>
</p:tagLst>
</file>

<file path=ppt/tags/tag721.xml><?xml version="1.0" encoding="utf-8"?>
<p:tagLst xmlns:a="http://schemas.openxmlformats.org/drawingml/2006/main" xmlns:r="http://schemas.openxmlformats.org/officeDocument/2006/relationships" xmlns:p="http://schemas.openxmlformats.org/presentationml/2006/main">
  <p:tag name="HIGHLIGHTER" val="false"/>
</p:tagLst>
</file>

<file path=ppt/tags/tag722.xml><?xml version="1.0" encoding="utf-8"?>
<p:tagLst xmlns:a="http://schemas.openxmlformats.org/drawingml/2006/main" xmlns:r="http://schemas.openxmlformats.org/officeDocument/2006/relationships" xmlns:p="http://schemas.openxmlformats.org/presentationml/2006/main">
  <p:tag name="HIGHLIGHTER" val="false"/>
</p:tagLst>
</file>

<file path=ppt/tags/tag723.xml><?xml version="1.0" encoding="utf-8"?>
<p:tagLst xmlns:a="http://schemas.openxmlformats.org/drawingml/2006/main" xmlns:r="http://schemas.openxmlformats.org/officeDocument/2006/relationships" xmlns:p="http://schemas.openxmlformats.org/presentationml/2006/main">
  <p:tag name="HIGHLIGHTER" val="false"/>
</p:tagLst>
</file>

<file path=ppt/tags/tag724.xml><?xml version="1.0" encoding="utf-8"?>
<p:tagLst xmlns:a="http://schemas.openxmlformats.org/drawingml/2006/main" xmlns:r="http://schemas.openxmlformats.org/officeDocument/2006/relationships" xmlns:p="http://schemas.openxmlformats.org/presentationml/2006/main">
  <p:tag name="HIGHLIGHTER" val="false"/>
</p:tagLst>
</file>

<file path=ppt/tags/tag725.xml><?xml version="1.0" encoding="utf-8"?>
<p:tagLst xmlns:a="http://schemas.openxmlformats.org/drawingml/2006/main" xmlns:r="http://schemas.openxmlformats.org/officeDocument/2006/relationships" xmlns:p="http://schemas.openxmlformats.org/presentationml/2006/main">
  <p:tag name="HIGHLIGHTER" val="false"/>
</p:tagLst>
</file>

<file path=ppt/tags/tag726.xml><?xml version="1.0" encoding="utf-8"?>
<p:tagLst xmlns:a="http://schemas.openxmlformats.org/drawingml/2006/main" xmlns:r="http://schemas.openxmlformats.org/officeDocument/2006/relationships" xmlns:p="http://schemas.openxmlformats.org/presentationml/2006/main">
  <p:tag name="HIGHLIGHTER" val="false"/>
</p:tagLst>
</file>

<file path=ppt/tags/tag727.xml><?xml version="1.0" encoding="utf-8"?>
<p:tagLst xmlns:a="http://schemas.openxmlformats.org/drawingml/2006/main" xmlns:r="http://schemas.openxmlformats.org/officeDocument/2006/relationships" xmlns:p="http://schemas.openxmlformats.org/presentationml/2006/main">
  <p:tag name="HIGHLIGHTER" val="false"/>
</p:tagLst>
</file>

<file path=ppt/tags/tag728.xml><?xml version="1.0" encoding="utf-8"?>
<p:tagLst xmlns:a="http://schemas.openxmlformats.org/drawingml/2006/main" xmlns:r="http://schemas.openxmlformats.org/officeDocument/2006/relationships" xmlns:p="http://schemas.openxmlformats.org/presentationml/2006/main">
  <p:tag name="HIGHLIGHTER" val="false"/>
</p:tagLst>
</file>

<file path=ppt/tags/tag729.xml><?xml version="1.0" encoding="utf-8"?>
<p:tagLst xmlns:a="http://schemas.openxmlformats.org/drawingml/2006/main" xmlns:r="http://schemas.openxmlformats.org/officeDocument/2006/relationships" xmlns:p="http://schemas.openxmlformats.org/presentationml/2006/main">
  <p:tag name="HIGHLIGHTER" val="false"/>
</p:tagLst>
</file>

<file path=ppt/tags/tag73.xml><?xml version="1.0" encoding="utf-8"?>
<p:tagLst xmlns:a="http://schemas.openxmlformats.org/drawingml/2006/main" xmlns:r="http://schemas.openxmlformats.org/officeDocument/2006/relationships" xmlns:p="http://schemas.openxmlformats.org/presentationml/2006/main">
  <p:tag name="HIGHLIGHTER" val="false"/>
</p:tagLst>
</file>

<file path=ppt/tags/tag730.xml><?xml version="1.0" encoding="utf-8"?>
<p:tagLst xmlns:a="http://schemas.openxmlformats.org/drawingml/2006/main" xmlns:r="http://schemas.openxmlformats.org/officeDocument/2006/relationships" xmlns:p="http://schemas.openxmlformats.org/presentationml/2006/main">
  <p:tag name="HIGHLIGHTER" val="false"/>
</p:tagLst>
</file>

<file path=ppt/tags/tag731.xml><?xml version="1.0" encoding="utf-8"?>
<p:tagLst xmlns:a="http://schemas.openxmlformats.org/drawingml/2006/main" xmlns:r="http://schemas.openxmlformats.org/officeDocument/2006/relationships" xmlns:p="http://schemas.openxmlformats.org/presentationml/2006/main">
  <p:tag name="HIGHLIGHTER" val="false"/>
</p:tagLst>
</file>

<file path=ppt/tags/tag732.xml><?xml version="1.0" encoding="utf-8"?>
<p:tagLst xmlns:a="http://schemas.openxmlformats.org/drawingml/2006/main" xmlns:r="http://schemas.openxmlformats.org/officeDocument/2006/relationships" xmlns:p="http://schemas.openxmlformats.org/presentationml/2006/main">
  <p:tag name="HIGHLIGHTER" val="false"/>
</p:tagLst>
</file>

<file path=ppt/tags/tag733.xml><?xml version="1.0" encoding="utf-8"?>
<p:tagLst xmlns:a="http://schemas.openxmlformats.org/drawingml/2006/main" xmlns:r="http://schemas.openxmlformats.org/officeDocument/2006/relationships" xmlns:p="http://schemas.openxmlformats.org/presentationml/2006/main">
  <p:tag name="HIGHLIGHTER" val="false"/>
</p:tagLst>
</file>

<file path=ppt/tags/tag734.xml><?xml version="1.0" encoding="utf-8"?>
<p:tagLst xmlns:a="http://schemas.openxmlformats.org/drawingml/2006/main" xmlns:r="http://schemas.openxmlformats.org/officeDocument/2006/relationships" xmlns:p="http://schemas.openxmlformats.org/presentationml/2006/main">
  <p:tag name="HIGHLIGHTER" val="false"/>
</p:tagLst>
</file>

<file path=ppt/tags/tag735.xml><?xml version="1.0" encoding="utf-8"?>
<p:tagLst xmlns:a="http://schemas.openxmlformats.org/drawingml/2006/main" xmlns:r="http://schemas.openxmlformats.org/officeDocument/2006/relationships" xmlns:p="http://schemas.openxmlformats.org/presentationml/2006/main">
  <p:tag name="HIGHLIGHTER" val="false"/>
</p:tagLst>
</file>

<file path=ppt/tags/tag736.xml><?xml version="1.0" encoding="utf-8"?>
<p:tagLst xmlns:a="http://schemas.openxmlformats.org/drawingml/2006/main" xmlns:r="http://schemas.openxmlformats.org/officeDocument/2006/relationships" xmlns:p="http://schemas.openxmlformats.org/presentationml/2006/main">
  <p:tag name="HIGHLIGHTER" val="false"/>
</p:tagLst>
</file>

<file path=ppt/tags/tag737.xml><?xml version="1.0" encoding="utf-8"?>
<p:tagLst xmlns:a="http://schemas.openxmlformats.org/drawingml/2006/main" xmlns:r="http://schemas.openxmlformats.org/officeDocument/2006/relationships" xmlns:p="http://schemas.openxmlformats.org/presentationml/2006/main">
  <p:tag name="HIGHLIGHTER" val="false"/>
</p:tagLst>
</file>

<file path=ppt/tags/tag738.xml><?xml version="1.0" encoding="utf-8"?>
<p:tagLst xmlns:a="http://schemas.openxmlformats.org/drawingml/2006/main" xmlns:r="http://schemas.openxmlformats.org/officeDocument/2006/relationships" xmlns:p="http://schemas.openxmlformats.org/presentationml/2006/main">
  <p:tag name="HIGHLIGHTER" val="false"/>
</p:tagLst>
</file>

<file path=ppt/tags/tag739.xml><?xml version="1.0" encoding="utf-8"?>
<p:tagLst xmlns:a="http://schemas.openxmlformats.org/drawingml/2006/main" xmlns:r="http://schemas.openxmlformats.org/officeDocument/2006/relationships" xmlns:p="http://schemas.openxmlformats.org/presentationml/2006/main">
  <p:tag name="HIGHLIGHTER" val="false"/>
</p:tagLst>
</file>

<file path=ppt/tags/tag74.xml><?xml version="1.0" encoding="utf-8"?>
<p:tagLst xmlns:a="http://schemas.openxmlformats.org/drawingml/2006/main" xmlns:r="http://schemas.openxmlformats.org/officeDocument/2006/relationships" xmlns:p="http://schemas.openxmlformats.org/presentationml/2006/main">
  <p:tag name="HIGHLIGHTER" val="false"/>
</p:tagLst>
</file>

<file path=ppt/tags/tag740.xml><?xml version="1.0" encoding="utf-8"?>
<p:tagLst xmlns:a="http://schemas.openxmlformats.org/drawingml/2006/main" xmlns:r="http://schemas.openxmlformats.org/officeDocument/2006/relationships" xmlns:p="http://schemas.openxmlformats.org/presentationml/2006/main">
  <p:tag name="HIGHLIGHTER" val="false"/>
</p:tagLst>
</file>

<file path=ppt/tags/tag741.xml><?xml version="1.0" encoding="utf-8"?>
<p:tagLst xmlns:a="http://schemas.openxmlformats.org/drawingml/2006/main" xmlns:r="http://schemas.openxmlformats.org/officeDocument/2006/relationships" xmlns:p="http://schemas.openxmlformats.org/presentationml/2006/main">
  <p:tag name="HIGHLIGHTER" val="false"/>
</p:tagLst>
</file>

<file path=ppt/tags/tag742.xml><?xml version="1.0" encoding="utf-8"?>
<p:tagLst xmlns:a="http://schemas.openxmlformats.org/drawingml/2006/main" xmlns:r="http://schemas.openxmlformats.org/officeDocument/2006/relationships" xmlns:p="http://schemas.openxmlformats.org/presentationml/2006/main">
  <p:tag name="HIGHLIGHTER" val="false"/>
</p:tagLst>
</file>

<file path=ppt/tags/tag743.xml><?xml version="1.0" encoding="utf-8"?>
<p:tagLst xmlns:a="http://schemas.openxmlformats.org/drawingml/2006/main" xmlns:r="http://schemas.openxmlformats.org/officeDocument/2006/relationships" xmlns:p="http://schemas.openxmlformats.org/presentationml/2006/main">
  <p:tag name="HIGHLIGHTER" val="false"/>
</p:tagLst>
</file>

<file path=ppt/tags/tag744.xml><?xml version="1.0" encoding="utf-8"?>
<p:tagLst xmlns:a="http://schemas.openxmlformats.org/drawingml/2006/main" xmlns:r="http://schemas.openxmlformats.org/officeDocument/2006/relationships" xmlns:p="http://schemas.openxmlformats.org/presentationml/2006/main">
  <p:tag name="HIGHLIGHTER" val="false"/>
</p:tagLst>
</file>

<file path=ppt/tags/tag745.xml><?xml version="1.0" encoding="utf-8"?>
<p:tagLst xmlns:a="http://schemas.openxmlformats.org/drawingml/2006/main" xmlns:r="http://schemas.openxmlformats.org/officeDocument/2006/relationships" xmlns:p="http://schemas.openxmlformats.org/presentationml/2006/main">
  <p:tag name="HIGHLIGHTER" val="false"/>
</p:tagLst>
</file>

<file path=ppt/tags/tag746.xml><?xml version="1.0" encoding="utf-8"?>
<p:tagLst xmlns:a="http://schemas.openxmlformats.org/drawingml/2006/main" xmlns:r="http://schemas.openxmlformats.org/officeDocument/2006/relationships" xmlns:p="http://schemas.openxmlformats.org/presentationml/2006/main">
  <p:tag name="HIGHLIGHTER" val="false"/>
</p:tagLst>
</file>

<file path=ppt/tags/tag747.xml><?xml version="1.0" encoding="utf-8"?>
<p:tagLst xmlns:a="http://schemas.openxmlformats.org/drawingml/2006/main" xmlns:r="http://schemas.openxmlformats.org/officeDocument/2006/relationships" xmlns:p="http://schemas.openxmlformats.org/presentationml/2006/main">
  <p:tag name="HIGHLIGHTER" val="false"/>
</p:tagLst>
</file>

<file path=ppt/tags/tag748.xml><?xml version="1.0" encoding="utf-8"?>
<p:tagLst xmlns:a="http://schemas.openxmlformats.org/drawingml/2006/main" xmlns:r="http://schemas.openxmlformats.org/officeDocument/2006/relationships" xmlns:p="http://schemas.openxmlformats.org/presentationml/2006/main">
  <p:tag name="HIGHLIGHTER" val="false"/>
</p:tagLst>
</file>

<file path=ppt/tags/tag749.xml><?xml version="1.0" encoding="utf-8"?>
<p:tagLst xmlns:a="http://schemas.openxmlformats.org/drawingml/2006/main" xmlns:r="http://schemas.openxmlformats.org/officeDocument/2006/relationships" xmlns:p="http://schemas.openxmlformats.org/presentationml/2006/main">
  <p:tag name="HIGHLIGHTER" val="false"/>
</p:tagLst>
</file>

<file path=ppt/tags/tag75.xml><?xml version="1.0" encoding="utf-8"?>
<p:tagLst xmlns:a="http://schemas.openxmlformats.org/drawingml/2006/main" xmlns:r="http://schemas.openxmlformats.org/officeDocument/2006/relationships" xmlns:p="http://schemas.openxmlformats.org/presentationml/2006/main">
  <p:tag name="HIGHLIGHTER" val="false"/>
</p:tagLst>
</file>

<file path=ppt/tags/tag750.xml><?xml version="1.0" encoding="utf-8"?>
<p:tagLst xmlns:a="http://schemas.openxmlformats.org/drawingml/2006/main" xmlns:r="http://schemas.openxmlformats.org/officeDocument/2006/relationships" xmlns:p="http://schemas.openxmlformats.org/presentationml/2006/main">
  <p:tag name="HIGHLIGHTER" val="false"/>
</p:tagLst>
</file>

<file path=ppt/tags/tag751.xml><?xml version="1.0" encoding="utf-8"?>
<p:tagLst xmlns:a="http://schemas.openxmlformats.org/drawingml/2006/main" xmlns:r="http://schemas.openxmlformats.org/officeDocument/2006/relationships" xmlns:p="http://schemas.openxmlformats.org/presentationml/2006/main">
  <p:tag name="HIGHLIGHTER" val="false"/>
</p:tagLst>
</file>

<file path=ppt/tags/tag752.xml><?xml version="1.0" encoding="utf-8"?>
<p:tagLst xmlns:a="http://schemas.openxmlformats.org/drawingml/2006/main" xmlns:r="http://schemas.openxmlformats.org/officeDocument/2006/relationships" xmlns:p="http://schemas.openxmlformats.org/presentationml/2006/main">
  <p:tag name="HIGHLIGHTER" val="false"/>
</p:tagLst>
</file>

<file path=ppt/tags/tag753.xml><?xml version="1.0" encoding="utf-8"?>
<p:tagLst xmlns:a="http://schemas.openxmlformats.org/drawingml/2006/main" xmlns:r="http://schemas.openxmlformats.org/officeDocument/2006/relationships" xmlns:p="http://schemas.openxmlformats.org/presentationml/2006/main">
  <p:tag name="HIGHLIGHTER" val="false"/>
</p:tagLst>
</file>

<file path=ppt/tags/tag754.xml><?xml version="1.0" encoding="utf-8"?>
<p:tagLst xmlns:a="http://schemas.openxmlformats.org/drawingml/2006/main" xmlns:r="http://schemas.openxmlformats.org/officeDocument/2006/relationships" xmlns:p="http://schemas.openxmlformats.org/presentationml/2006/main">
  <p:tag name="HIGHLIGHTER" val="false"/>
</p:tagLst>
</file>

<file path=ppt/tags/tag755.xml><?xml version="1.0" encoding="utf-8"?>
<p:tagLst xmlns:a="http://schemas.openxmlformats.org/drawingml/2006/main" xmlns:r="http://schemas.openxmlformats.org/officeDocument/2006/relationships" xmlns:p="http://schemas.openxmlformats.org/presentationml/2006/main">
  <p:tag name="HIGHLIGHTER" val="false"/>
</p:tagLst>
</file>

<file path=ppt/tags/tag756.xml><?xml version="1.0" encoding="utf-8"?>
<p:tagLst xmlns:a="http://schemas.openxmlformats.org/drawingml/2006/main" xmlns:r="http://schemas.openxmlformats.org/officeDocument/2006/relationships" xmlns:p="http://schemas.openxmlformats.org/presentationml/2006/main">
  <p:tag name="HIGHLIGHTER" val="false"/>
</p:tagLst>
</file>

<file path=ppt/tags/tag757.xml><?xml version="1.0" encoding="utf-8"?>
<p:tagLst xmlns:a="http://schemas.openxmlformats.org/drawingml/2006/main" xmlns:r="http://schemas.openxmlformats.org/officeDocument/2006/relationships" xmlns:p="http://schemas.openxmlformats.org/presentationml/2006/main">
  <p:tag name="HIGHLIGHTER" val="false"/>
</p:tagLst>
</file>

<file path=ppt/tags/tag758.xml><?xml version="1.0" encoding="utf-8"?>
<p:tagLst xmlns:a="http://schemas.openxmlformats.org/drawingml/2006/main" xmlns:r="http://schemas.openxmlformats.org/officeDocument/2006/relationships" xmlns:p="http://schemas.openxmlformats.org/presentationml/2006/main">
  <p:tag name="HIGHLIGHTER" val="false"/>
</p:tagLst>
</file>

<file path=ppt/tags/tag759.xml><?xml version="1.0" encoding="utf-8"?>
<p:tagLst xmlns:a="http://schemas.openxmlformats.org/drawingml/2006/main" xmlns:r="http://schemas.openxmlformats.org/officeDocument/2006/relationships" xmlns:p="http://schemas.openxmlformats.org/presentationml/2006/main">
  <p:tag name="HIGHLIGHTER" val="false"/>
</p:tagLst>
</file>

<file path=ppt/tags/tag76.xml><?xml version="1.0" encoding="utf-8"?>
<p:tagLst xmlns:a="http://schemas.openxmlformats.org/drawingml/2006/main" xmlns:r="http://schemas.openxmlformats.org/officeDocument/2006/relationships" xmlns:p="http://schemas.openxmlformats.org/presentationml/2006/main">
  <p:tag name="HIGHLIGHTER" val="false"/>
</p:tagLst>
</file>

<file path=ppt/tags/tag760.xml><?xml version="1.0" encoding="utf-8"?>
<p:tagLst xmlns:a="http://schemas.openxmlformats.org/drawingml/2006/main" xmlns:r="http://schemas.openxmlformats.org/officeDocument/2006/relationships" xmlns:p="http://schemas.openxmlformats.org/presentationml/2006/main">
  <p:tag name="HIGHLIGHTER" val="false"/>
</p:tagLst>
</file>

<file path=ppt/tags/tag761.xml><?xml version="1.0" encoding="utf-8"?>
<p:tagLst xmlns:a="http://schemas.openxmlformats.org/drawingml/2006/main" xmlns:r="http://schemas.openxmlformats.org/officeDocument/2006/relationships" xmlns:p="http://schemas.openxmlformats.org/presentationml/2006/main">
  <p:tag name="HIGHLIGHTER" val="false"/>
</p:tagLst>
</file>

<file path=ppt/tags/tag762.xml><?xml version="1.0" encoding="utf-8"?>
<p:tagLst xmlns:a="http://schemas.openxmlformats.org/drawingml/2006/main" xmlns:r="http://schemas.openxmlformats.org/officeDocument/2006/relationships" xmlns:p="http://schemas.openxmlformats.org/presentationml/2006/main">
  <p:tag name="HIGHLIGHTER" val="false"/>
</p:tagLst>
</file>

<file path=ppt/tags/tag763.xml><?xml version="1.0" encoding="utf-8"?>
<p:tagLst xmlns:a="http://schemas.openxmlformats.org/drawingml/2006/main" xmlns:r="http://schemas.openxmlformats.org/officeDocument/2006/relationships" xmlns:p="http://schemas.openxmlformats.org/presentationml/2006/main">
  <p:tag name="HIGHLIGHTER" val="false"/>
</p:tagLst>
</file>

<file path=ppt/tags/tag764.xml><?xml version="1.0" encoding="utf-8"?>
<p:tagLst xmlns:a="http://schemas.openxmlformats.org/drawingml/2006/main" xmlns:r="http://schemas.openxmlformats.org/officeDocument/2006/relationships" xmlns:p="http://schemas.openxmlformats.org/presentationml/2006/main">
  <p:tag name="HIGHLIGHTER" val="false"/>
</p:tagLst>
</file>

<file path=ppt/tags/tag765.xml><?xml version="1.0" encoding="utf-8"?>
<p:tagLst xmlns:a="http://schemas.openxmlformats.org/drawingml/2006/main" xmlns:r="http://schemas.openxmlformats.org/officeDocument/2006/relationships" xmlns:p="http://schemas.openxmlformats.org/presentationml/2006/main">
  <p:tag name="HIGHLIGHTER" val="false"/>
</p:tagLst>
</file>

<file path=ppt/tags/tag766.xml><?xml version="1.0" encoding="utf-8"?>
<p:tagLst xmlns:a="http://schemas.openxmlformats.org/drawingml/2006/main" xmlns:r="http://schemas.openxmlformats.org/officeDocument/2006/relationships" xmlns:p="http://schemas.openxmlformats.org/presentationml/2006/main">
  <p:tag name="HIGHLIGHTER" val="false"/>
</p:tagLst>
</file>

<file path=ppt/tags/tag767.xml><?xml version="1.0" encoding="utf-8"?>
<p:tagLst xmlns:a="http://schemas.openxmlformats.org/drawingml/2006/main" xmlns:r="http://schemas.openxmlformats.org/officeDocument/2006/relationships" xmlns:p="http://schemas.openxmlformats.org/presentationml/2006/main">
  <p:tag name="HIGHLIGHTER" val="false"/>
</p:tagLst>
</file>

<file path=ppt/tags/tag768.xml><?xml version="1.0" encoding="utf-8"?>
<p:tagLst xmlns:a="http://schemas.openxmlformats.org/drawingml/2006/main" xmlns:r="http://schemas.openxmlformats.org/officeDocument/2006/relationships" xmlns:p="http://schemas.openxmlformats.org/presentationml/2006/main">
  <p:tag name="HIGHLIGHTER" val="false"/>
</p:tagLst>
</file>

<file path=ppt/tags/tag769.xml><?xml version="1.0" encoding="utf-8"?>
<p:tagLst xmlns:a="http://schemas.openxmlformats.org/drawingml/2006/main" xmlns:r="http://schemas.openxmlformats.org/officeDocument/2006/relationships" xmlns:p="http://schemas.openxmlformats.org/presentationml/2006/main">
  <p:tag name="HIGHLIGHTER" val="false"/>
</p:tagLst>
</file>

<file path=ppt/tags/tag77.xml><?xml version="1.0" encoding="utf-8"?>
<p:tagLst xmlns:a="http://schemas.openxmlformats.org/drawingml/2006/main" xmlns:r="http://schemas.openxmlformats.org/officeDocument/2006/relationships" xmlns:p="http://schemas.openxmlformats.org/presentationml/2006/main">
  <p:tag name="HIGHLIGHTER" val="false"/>
</p:tagLst>
</file>

<file path=ppt/tags/tag770.xml><?xml version="1.0" encoding="utf-8"?>
<p:tagLst xmlns:a="http://schemas.openxmlformats.org/drawingml/2006/main" xmlns:r="http://schemas.openxmlformats.org/officeDocument/2006/relationships" xmlns:p="http://schemas.openxmlformats.org/presentationml/2006/main">
  <p:tag name="HIGHLIGHTER" val="false"/>
</p:tagLst>
</file>

<file path=ppt/tags/tag771.xml><?xml version="1.0" encoding="utf-8"?>
<p:tagLst xmlns:a="http://schemas.openxmlformats.org/drawingml/2006/main" xmlns:r="http://schemas.openxmlformats.org/officeDocument/2006/relationships" xmlns:p="http://schemas.openxmlformats.org/presentationml/2006/main">
  <p:tag name="HIGHLIGHTER" val="false"/>
</p:tagLst>
</file>

<file path=ppt/tags/tag772.xml><?xml version="1.0" encoding="utf-8"?>
<p:tagLst xmlns:a="http://schemas.openxmlformats.org/drawingml/2006/main" xmlns:r="http://schemas.openxmlformats.org/officeDocument/2006/relationships" xmlns:p="http://schemas.openxmlformats.org/presentationml/2006/main">
  <p:tag name="HIGHLIGHTER" val="false"/>
</p:tagLst>
</file>

<file path=ppt/tags/tag773.xml><?xml version="1.0" encoding="utf-8"?>
<p:tagLst xmlns:a="http://schemas.openxmlformats.org/drawingml/2006/main" xmlns:r="http://schemas.openxmlformats.org/officeDocument/2006/relationships" xmlns:p="http://schemas.openxmlformats.org/presentationml/2006/main">
  <p:tag name="HIGHLIGHTER" val="false"/>
</p:tagLst>
</file>

<file path=ppt/tags/tag774.xml><?xml version="1.0" encoding="utf-8"?>
<p:tagLst xmlns:a="http://schemas.openxmlformats.org/drawingml/2006/main" xmlns:r="http://schemas.openxmlformats.org/officeDocument/2006/relationships" xmlns:p="http://schemas.openxmlformats.org/presentationml/2006/main">
  <p:tag name="HIGHLIGHTER" val="false"/>
</p:tagLst>
</file>

<file path=ppt/tags/tag775.xml><?xml version="1.0" encoding="utf-8"?>
<p:tagLst xmlns:a="http://schemas.openxmlformats.org/drawingml/2006/main" xmlns:r="http://schemas.openxmlformats.org/officeDocument/2006/relationships" xmlns:p="http://schemas.openxmlformats.org/presentationml/2006/main">
  <p:tag name="HIGHLIGHTER" val="false"/>
</p:tagLst>
</file>

<file path=ppt/tags/tag776.xml><?xml version="1.0" encoding="utf-8"?>
<p:tagLst xmlns:a="http://schemas.openxmlformats.org/drawingml/2006/main" xmlns:r="http://schemas.openxmlformats.org/officeDocument/2006/relationships" xmlns:p="http://schemas.openxmlformats.org/presentationml/2006/main">
  <p:tag name="HIGHLIGHTER" val="false"/>
</p:tagLst>
</file>

<file path=ppt/tags/tag777.xml><?xml version="1.0" encoding="utf-8"?>
<p:tagLst xmlns:a="http://schemas.openxmlformats.org/drawingml/2006/main" xmlns:r="http://schemas.openxmlformats.org/officeDocument/2006/relationships" xmlns:p="http://schemas.openxmlformats.org/presentationml/2006/main">
  <p:tag name="HIGHLIGHTER" val="false"/>
</p:tagLst>
</file>

<file path=ppt/tags/tag778.xml><?xml version="1.0" encoding="utf-8"?>
<p:tagLst xmlns:a="http://schemas.openxmlformats.org/drawingml/2006/main" xmlns:r="http://schemas.openxmlformats.org/officeDocument/2006/relationships" xmlns:p="http://schemas.openxmlformats.org/presentationml/2006/main">
  <p:tag name="HIGHLIGHTER" val="false"/>
</p:tagLst>
</file>

<file path=ppt/tags/tag779.xml><?xml version="1.0" encoding="utf-8"?>
<p:tagLst xmlns:a="http://schemas.openxmlformats.org/drawingml/2006/main" xmlns:r="http://schemas.openxmlformats.org/officeDocument/2006/relationships" xmlns:p="http://schemas.openxmlformats.org/presentationml/2006/main">
  <p:tag name="HIGHLIGHTER" val="false"/>
</p:tagLst>
</file>

<file path=ppt/tags/tag78.xml><?xml version="1.0" encoding="utf-8"?>
<p:tagLst xmlns:a="http://schemas.openxmlformats.org/drawingml/2006/main" xmlns:r="http://schemas.openxmlformats.org/officeDocument/2006/relationships" xmlns:p="http://schemas.openxmlformats.org/presentationml/2006/main">
  <p:tag name="HIGHLIGHTER" val="false"/>
</p:tagLst>
</file>

<file path=ppt/tags/tag780.xml><?xml version="1.0" encoding="utf-8"?>
<p:tagLst xmlns:a="http://schemas.openxmlformats.org/drawingml/2006/main" xmlns:r="http://schemas.openxmlformats.org/officeDocument/2006/relationships" xmlns:p="http://schemas.openxmlformats.org/presentationml/2006/main">
  <p:tag name="HIGHLIGHTER" val="false"/>
</p:tagLst>
</file>

<file path=ppt/tags/tag781.xml><?xml version="1.0" encoding="utf-8"?>
<p:tagLst xmlns:a="http://schemas.openxmlformats.org/drawingml/2006/main" xmlns:r="http://schemas.openxmlformats.org/officeDocument/2006/relationships" xmlns:p="http://schemas.openxmlformats.org/presentationml/2006/main">
  <p:tag name="HIGHLIGHTER" val="false"/>
</p:tagLst>
</file>

<file path=ppt/tags/tag782.xml><?xml version="1.0" encoding="utf-8"?>
<p:tagLst xmlns:a="http://schemas.openxmlformats.org/drawingml/2006/main" xmlns:r="http://schemas.openxmlformats.org/officeDocument/2006/relationships" xmlns:p="http://schemas.openxmlformats.org/presentationml/2006/main">
  <p:tag name="HIGHLIGHTER" val="false"/>
</p:tagLst>
</file>

<file path=ppt/tags/tag783.xml><?xml version="1.0" encoding="utf-8"?>
<p:tagLst xmlns:a="http://schemas.openxmlformats.org/drawingml/2006/main" xmlns:r="http://schemas.openxmlformats.org/officeDocument/2006/relationships" xmlns:p="http://schemas.openxmlformats.org/presentationml/2006/main">
  <p:tag name="HIGHLIGHTER" val="false"/>
</p:tagLst>
</file>

<file path=ppt/tags/tag784.xml><?xml version="1.0" encoding="utf-8"?>
<p:tagLst xmlns:a="http://schemas.openxmlformats.org/drawingml/2006/main" xmlns:r="http://schemas.openxmlformats.org/officeDocument/2006/relationships" xmlns:p="http://schemas.openxmlformats.org/presentationml/2006/main">
  <p:tag name="HIGHLIGHTER" val="false"/>
</p:tagLst>
</file>

<file path=ppt/tags/tag785.xml><?xml version="1.0" encoding="utf-8"?>
<p:tagLst xmlns:a="http://schemas.openxmlformats.org/drawingml/2006/main" xmlns:r="http://schemas.openxmlformats.org/officeDocument/2006/relationships" xmlns:p="http://schemas.openxmlformats.org/presentationml/2006/main">
  <p:tag name="HIGHLIGHTER" val="false"/>
</p:tagLst>
</file>

<file path=ppt/tags/tag786.xml><?xml version="1.0" encoding="utf-8"?>
<p:tagLst xmlns:a="http://schemas.openxmlformats.org/drawingml/2006/main" xmlns:r="http://schemas.openxmlformats.org/officeDocument/2006/relationships" xmlns:p="http://schemas.openxmlformats.org/presentationml/2006/main">
  <p:tag name="HIGHLIGHTER" val="false"/>
</p:tagLst>
</file>

<file path=ppt/tags/tag787.xml><?xml version="1.0" encoding="utf-8"?>
<p:tagLst xmlns:a="http://schemas.openxmlformats.org/drawingml/2006/main" xmlns:r="http://schemas.openxmlformats.org/officeDocument/2006/relationships" xmlns:p="http://schemas.openxmlformats.org/presentationml/2006/main">
  <p:tag name="HIGHLIGHTER" val="false"/>
</p:tagLst>
</file>

<file path=ppt/tags/tag788.xml><?xml version="1.0" encoding="utf-8"?>
<p:tagLst xmlns:a="http://schemas.openxmlformats.org/drawingml/2006/main" xmlns:r="http://schemas.openxmlformats.org/officeDocument/2006/relationships" xmlns:p="http://schemas.openxmlformats.org/presentationml/2006/main">
  <p:tag name="HIGHLIGHTER" val="false"/>
</p:tagLst>
</file>

<file path=ppt/tags/tag789.xml><?xml version="1.0" encoding="utf-8"?>
<p:tagLst xmlns:a="http://schemas.openxmlformats.org/drawingml/2006/main" xmlns:r="http://schemas.openxmlformats.org/officeDocument/2006/relationships" xmlns:p="http://schemas.openxmlformats.org/presentationml/2006/main">
  <p:tag name="HIGHLIGHTER" val="false"/>
</p:tagLst>
</file>

<file path=ppt/tags/tag79.xml><?xml version="1.0" encoding="utf-8"?>
<p:tagLst xmlns:a="http://schemas.openxmlformats.org/drawingml/2006/main" xmlns:r="http://schemas.openxmlformats.org/officeDocument/2006/relationships" xmlns:p="http://schemas.openxmlformats.org/presentationml/2006/main">
  <p:tag name="HIGHLIGHTER" val="false"/>
</p:tagLst>
</file>

<file path=ppt/tags/tag790.xml><?xml version="1.0" encoding="utf-8"?>
<p:tagLst xmlns:a="http://schemas.openxmlformats.org/drawingml/2006/main" xmlns:r="http://schemas.openxmlformats.org/officeDocument/2006/relationships" xmlns:p="http://schemas.openxmlformats.org/presentationml/2006/main">
  <p:tag name="HIGHLIGHTER" val="false"/>
</p:tagLst>
</file>

<file path=ppt/tags/tag791.xml><?xml version="1.0" encoding="utf-8"?>
<p:tagLst xmlns:a="http://schemas.openxmlformats.org/drawingml/2006/main" xmlns:r="http://schemas.openxmlformats.org/officeDocument/2006/relationships" xmlns:p="http://schemas.openxmlformats.org/presentationml/2006/main">
  <p:tag name="HIGHLIGHTER" val="false"/>
</p:tagLst>
</file>

<file path=ppt/tags/tag792.xml><?xml version="1.0" encoding="utf-8"?>
<p:tagLst xmlns:a="http://schemas.openxmlformats.org/drawingml/2006/main" xmlns:r="http://schemas.openxmlformats.org/officeDocument/2006/relationships" xmlns:p="http://schemas.openxmlformats.org/presentationml/2006/main">
  <p:tag name="HIGHLIGHTER" val="false"/>
</p:tagLst>
</file>

<file path=ppt/tags/tag793.xml><?xml version="1.0" encoding="utf-8"?>
<p:tagLst xmlns:a="http://schemas.openxmlformats.org/drawingml/2006/main" xmlns:r="http://schemas.openxmlformats.org/officeDocument/2006/relationships" xmlns:p="http://schemas.openxmlformats.org/presentationml/2006/main">
  <p:tag name="HIGHLIGHTER" val="false"/>
</p:tagLst>
</file>

<file path=ppt/tags/tag794.xml><?xml version="1.0" encoding="utf-8"?>
<p:tagLst xmlns:a="http://schemas.openxmlformats.org/drawingml/2006/main" xmlns:r="http://schemas.openxmlformats.org/officeDocument/2006/relationships" xmlns:p="http://schemas.openxmlformats.org/presentationml/2006/main">
  <p:tag name="HIGHLIGHTER" val="false"/>
</p:tagLst>
</file>

<file path=ppt/tags/tag795.xml><?xml version="1.0" encoding="utf-8"?>
<p:tagLst xmlns:a="http://schemas.openxmlformats.org/drawingml/2006/main" xmlns:r="http://schemas.openxmlformats.org/officeDocument/2006/relationships" xmlns:p="http://schemas.openxmlformats.org/presentationml/2006/main">
  <p:tag name="HIGHLIGHTER" val="false"/>
</p:tagLst>
</file>

<file path=ppt/tags/tag796.xml><?xml version="1.0" encoding="utf-8"?>
<p:tagLst xmlns:a="http://schemas.openxmlformats.org/drawingml/2006/main" xmlns:r="http://schemas.openxmlformats.org/officeDocument/2006/relationships" xmlns:p="http://schemas.openxmlformats.org/presentationml/2006/main">
  <p:tag name="HIGHLIGHTER" val="false"/>
</p:tagLst>
</file>

<file path=ppt/tags/tag797.xml><?xml version="1.0" encoding="utf-8"?>
<p:tagLst xmlns:a="http://schemas.openxmlformats.org/drawingml/2006/main" xmlns:r="http://schemas.openxmlformats.org/officeDocument/2006/relationships" xmlns:p="http://schemas.openxmlformats.org/presentationml/2006/main">
  <p:tag name="HIGHLIGHTER" val="false"/>
</p:tagLst>
</file>

<file path=ppt/tags/tag798.xml><?xml version="1.0" encoding="utf-8"?>
<p:tagLst xmlns:a="http://schemas.openxmlformats.org/drawingml/2006/main" xmlns:r="http://schemas.openxmlformats.org/officeDocument/2006/relationships" xmlns:p="http://schemas.openxmlformats.org/presentationml/2006/main">
  <p:tag name="HIGHLIGHTER" val="false"/>
</p:tagLst>
</file>

<file path=ppt/tags/tag799.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80.xml><?xml version="1.0" encoding="utf-8"?>
<p:tagLst xmlns:a="http://schemas.openxmlformats.org/drawingml/2006/main" xmlns:r="http://schemas.openxmlformats.org/officeDocument/2006/relationships" xmlns:p="http://schemas.openxmlformats.org/presentationml/2006/main">
  <p:tag name="HIGHLIGHTER" val="false"/>
</p:tagLst>
</file>

<file path=ppt/tags/tag800.xml><?xml version="1.0" encoding="utf-8"?>
<p:tagLst xmlns:a="http://schemas.openxmlformats.org/drawingml/2006/main" xmlns:r="http://schemas.openxmlformats.org/officeDocument/2006/relationships" xmlns:p="http://schemas.openxmlformats.org/presentationml/2006/main">
  <p:tag name="HIGHLIGHTER" val="false"/>
</p:tagLst>
</file>

<file path=ppt/tags/tag801.xml><?xml version="1.0" encoding="utf-8"?>
<p:tagLst xmlns:a="http://schemas.openxmlformats.org/drawingml/2006/main" xmlns:r="http://schemas.openxmlformats.org/officeDocument/2006/relationships" xmlns:p="http://schemas.openxmlformats.org/presentationml/2006/main">
  <p:tag name="HIGHLIGHTER" val="false"/>
</p:tagLst>
</file>

<file path=ppt/tags/tag802.xml><?xml version="1.0" encoding="utf-8"?>
<p:tagLst xmlns:a="http://schemas.openxmlformats.org/drawingml/2006/main" xmlns:r="http://schemas.openxmlformats.org/officeDocument/2006/relationships" xmlns:p="http://schemas.openxmlformats.org/presentationml/2006/main">
  <p:tag name="HIGHLIGHTER" val="false"/>
</p:tagLst>
</file>

<file path=ppt/tags/tag803.xml><?xml version="1.0" encoding="utf-8"?>
<p:tagLst xmlns:a="http://schemas.openxmlformats.org/drawingml/2006/main" xmlns:r="http://schemas.openxmlformats.org/officeDocument/2006/relationships" xmlns:p="http://schemas.openxmlformats.org/presentationml/2006/main">
  <p:tag name="HIGHLIGHTER" val="false"/>
</p:tagLst>
</file>

<file path=ppt/tags/tag804.xml><?xml version="1.0" encoding="utf-8"?>
<p:tagLst xmlns:a="http://schemas.openxmlformats.org/drawingml/2006/main" xmlns:r="http://schemas.openxmlformats.org/officeDocument/2006/relationships" xmlns:p="http://schemas.openxmlformats.org/presentationml/2006/main">
  <p:tag name="HIGHLIGHTER" val="false"/>
</p:tagLst>
</file>

<file path=ppt/tags/tag805.xml><?xml version="1.0" encoding="utf-8"?>
<p:tagLst xmlns:a="http://schemas.openxmlformats.org/drawingml/2006/main" xmlns:r="http://schemas.openxmlformats.org/officeDocument/2006/relationships" xmlns:p="http://schemas.openxmlformats.org/presentationml/2006/main">
  <p:tag name="HIGHLIGHTER" val="false"/>
</p:tagLst>
</file>

<file path=ppt/tags/tag806.xml><?xml version="1.0" encoding="utf-8"?>
<p:tagLst xmlns:a="http://schemas.openxmlformats.org/drawingml/2006/main" xmlns:r="http://schemas.openxmlformats.org/officeDocument/2006/relationships" xmlns:p="http://schemas.openxmlformats.org/presentationml/2006/main">
  <p:tag name="HIGHLIGHTER" val="false"/>
</p:tagLst>
</file>

<file path=ppt/tags/tag807.xml><?xml version="1.0" encoding="utf-8"?>
<p:tagLst xmlns:a="http://schemas.openxmlformats.org/drawingml/2006/main" xmlns:r="http://schemas.openxmlformats.org/officeDocument/2006/relationships" xmlns:p="http://schemas.openxmlformats.org/presentationml/2006/main">
  <p:tag name="HIGHLIGHTER" val="false"/>
</p:tagLst>
</file>

<file path=ppt/tags/tag808.xml><?xml version="1.0" encoding="utf-8"?>
<p:tagLst xmlns:a="http://schemas.openxmlformats.org/drawingml/2006/main" xmlns:r="http://schemas.openxmlformats.org/officeDocument/2006/relationships" xmlns:p="http://schemas.openxmlformats.org/presentationml/2006/main">
  <p:tag name="HIGHLIGHTER" val="false"/>
</p:tagLst>
</file>

<file path=ppt/tags/tag809.xml><?xml version="1.0" encoding="utf-8"?>
<p:tagLst xmlns:a="http://schemas.openxmlformats.org/drawingml/2006/main" xmlns:r="http://schemas.openxmlformats.org/officeDocument/2006/relationships" xmlns:p="http://schemas.openxmlformats.org/presentationml/2006/main">
  <p:tag name="HIGHLIGHTER" val="false"/>
</p:tagLst>
</file>

<file path=ppt/tags/tag81.xml><?xml version="1.0" encoding="utf-8"?>
<p:tagLst xmlns:a="http://schemas.openxmlformats.org/drawingml/2006/main" xmlns:r="http://schemas.openxmlformats.org/officeDocument/2006/relationships" xmlns:p="http://schemas.openxmlformats.org/presentationml/2006/main">
  <p:tag name="HIGHLIGHTER" val="false"/>
</p:tagLst>
</file>

<file path=ppt/tags/tag810.xml><?xml version="1.0" encoding="utf-8"?>
<p:tagLst xmlns:a="http://schemas.openxmlformats.org/drawingml/2006/main" xmlns:r="http://schemas.openxmlformats.org/officeDocument/2006/relationships" xmlns:p="http://schemas.openxmlformats.org/presentationml/2006/main">
  <p:tag name="HIGHLIGHTER" val="false"/>
</p:tagLst>
</file>

<file path=ppt/tags/tag811.xml><?xml version="1.0" encoding="utf-8"?>
<p:tagLst xmlns:a="http://schemas.openxmlformats.org/drawingml/2006/main" xmlns:r="http://schemas.openxmlformats.org/officeDocument/2006/relationships" xmlns:p="http://schemas.openxmlformats.org/presentationml/2006/main">
  <p:tag name="HIGHLIGHTER" val="false"/>
</p:tagLst>
</file>

<file path=ppt/tags/tag812.xml><?xml version="1.0" encoding="utf-8"?>
<p:tagLst xmlns:a="http://schemas.openxmlformats.org/drawingml/2006/main" xmlns:r="http://schemas.openxmlformats.org/officeDocument/2006/relationships" xmlns:p="http://schemas.openxmlformats.org/presentationml/2006/main">
  <p:tag name="HIGHLIGHTER" val="false"/>
</p:tagLst>
</file>

<file path=ppt/tags/tag813.xml><?xml version="1.0" encoding="utf-8"?>
<p:tagLst xmlns:a="http://schemas.openxmlformats.org/drawingml/2006/main" xmlns:r="http://schemas.openxmlformats.org/officeDocument/2006/relationships" xmlns:p="http://schemas.openxmlformats.org/presentationml/2006/main">
  <p:tag name="HIGHLIGHTER" val="false"/>
</p:tagLst>
</file>

<file path=ppt/tags/tag814.xml><?xml version="1.0" encoding="utf-8"?>
<p:tagLst xmlns:a="http://schemas.openxmlformats.org/drawingml/2006/main" xmlns:r="http://schemas.openxmlformats.org/officeDocument/2006/relationships" xmlns:p="http://schemas.openxmlformats.org/presentationml/2006/main">
  <p:tag name="HIGHLIGHTER" val="false"/>
</p:tagLst>
</file>

<file path=ppt/tags/tag815.xml><?xml version="1.0" encoding="utf-8"?>
<p:tagLst xmlns:a="http://schemas.openxmlformats.org/drawingml/2006/main" xmlns:r="http://schemas.openxmlformats.org/officeDocument/2006/relationships" xmlns:p="http://schemas.openxmlformats.org/presentationml/2006/main">
  <p:tag name="HIGHLIGHTER" val="false"/>
</p:tagLst>
</file>

<file path=ppt/tags/tag816.xml><?xml version="1.0" encoding="utf-8"?>
<p:tagLst xmlns:a="http://schemas.openxmlformats.org/drawingml/2006/main" xmlns:r="http://schemas.openxmlformats.org/officeDocument/2006/relationships" xmlns:p="http://schemas.openxmlformats.org/presentationml/2006/main">
  <p:tag name="HIGHLIGHTER" val="false"/>
</p:tagLst>
</file>

<file path=ppt/tags/tag817.xml><?xml version="1.0" encoding="utf-8"?>
<p:tagLst xmlns:a="http://schemas.openxmlformats.org/drawingml/2006/main" xmlns:r="http://schemas.openxmlformats.org/officeDocument/2006/relationships" xmlns:p="http://schemas.openxmlformats.org/presentationml/2006/main">
  <p:tag name="HIGHLIGHTER" val="false"/>
</p:tagLst>
</file>

<file path=ppt/tags/tag818.xml><?xml version="1.0" encoding="utf-8"?>
<p:tagLst xmlns:a="http://schemas.openxmlformats.org/drawingml/2006/main" xmlns:r="http://schemas.openxmlformats.org/officeDocument/2006/relationships" xmlns:p="http://schemas.openxmlformats.org/presentationml/2006/main">
  <p:tag name="HIGHLIGHTER" val="false"/>
</p:tagLst>
</file>

<file path=ppt/tags/tag819.xml><?xml version="1.0" encoding="utf-8"?>
<p:tagLst xmlns:a="http://schemas.openxmlformats.org/drawingml/2006/main" xmlns:r="http://schemas.openxmlformats.org/officeDocument/2006/relationships" xmlns:p="http://schemas.openxmlformats.org/presentationml/2006/main">
  <p:tag name="HIGHLIGHTER" val="false"/>
</p:tagLst>
</file>

<file path=ppt/tags/tag82.xml><?xml version="1.0" encoding="utf-8"?>
<p:tagLst xmlns:a="http://schemas.openxmlformats.org/drawingml/2006/main" xmlns:r="http://schemas.openxmlformats.org/officeDocument/2006/relationships" xmlns:p="http://schemas.openxmlformats.org/presentationml/2006/main">
  <p:tag name="HIGHLIGHTER" val="false"/>
</p:tagLst>
</file>

<file path=ppt/tags/tag820.xml><?xml version="1.0" encoding="utf-8"?>
<p:tagLst xmlns:a="http://schemas.openxmlformats.org/drawingml/2006/main" xmlns:r="http://schemas.openxmlformats.org/officeDocument/2006/relationships" xmlns:p="http://schemas.openxmlformats.org/presentationml/2006/main">
  <p:tag name="HIGHLIGHTER" val="false"/>
</p:tagLst>
</file>

<file path=ppt/tags/tag821.xml><?xml version="1.0" encoding="utf-8"?>
<p:tagLst xmlns:a="http://schemas.openxmlformats.org/drawingml/2006/main" xmlns:r="http://schemas.openxmlformats.org/officeDocument/2006/relationships" xmlns:p="http://schemas.openxmlformats.org/presentationml/2006/main">
  <p:tag name="HIGHLIGHTER" val="false"/>
</p:tagLst>
</file>

<file path=ppt/tags/tag822.xml><?xml version="1.0" encoding="utf-8"?>
<p:tagLst xmlns:a="http://schemas.openxmlformats.org/drawingml/2006/main" xmlns:r="http://schemas.openxmlformats.org/officeDocument/2006/relationships" xmlns:p="http://schemas.openxmlformats.org/presentationml/2006/main">
  <p:tag name="HIGHLIGHTER" val="false"/>
</p:tagLst>
</file>

<file path=ppt/tags/tag823.xml><?xml version="1.0" encoding="utf-8"?>
<p:tagLst xmlns:a="http://schemas.openxmlformats.org/drawingml/2006/main" xmlns:r="http://schemas.openxmlformats.org/officeDocument/2006/relationships" xmlns:p="http://schemas.openxmlformats.org/presentationml/2006/main">
  <p:tag name="HIGHLIGHTER" val="false"/>
</p:tagLst>
</file>

<file path=ppt/tags/tag824.xml><?xml version="1.0" encoding="utf-8"?>
<p:tagLst xmlns:a="http://schemas.openxmlformats.org/drawingml/2006/main" xmlns:r="http://schemas.openxmlformats.org/officeDocument/2006/relationships" xmlns:p="http://schemas.openxmlformats.org/presentationml/2006/main">
  <p:tag name="HIGHLIGHTER" val="false"/>
</p:tagLst>
</file>

<file path=ppt/tags/tag825.xml><?xml version="1.0" encoding="utf-8"?>
<p:tagLst xmlns:a="http://schemas.openxmlformats.org/drawingml/2006/main" xmlns:r="http://schemas.openxmlformats.org/officeDocument/2006/relationships" xmlns:p="http://schemas.openxmlformats.org/presentationml/2006/main">
  <p:tag name="HIGHLIGHTER" val="false"/>
</p:tagLst>
</file>

<file path=ppt/tags/tag826.xml><?xml version="1.0" encoding="utf-8"?>
<p:tagLst xmlns:a="http://schemas.openxmlformats.org/drawingml/2006/main" xmlns:r="http://schemas.openxmlformats.org/officeDocument/2006/relationships" xmlns:p="http://schemas.openxmlformats.org/presentationml/2006/main">
  <p:tag name="HIGHLIGHTER" val="false"/>
</p:tagLst>
</file>

<file path=ppt/tags/tag827.xml><?xml version="1.0" encoding="utf-8"?>
<p:tagLst xmlns:a="http://schemas.openxmlformats.org/drawingml/2006/main" xmlns:r="http://schemas.openxmlformats.org/officeDocument/2006/relationships" xmlns:p="http://schemas.openxmlformats.org/presentationml/2006/main">
  <p:tag name="HIGHLIGHTER" val="false"/>
</p:tagLst>
</file>

<file path=ppt/tags/tag828.xml><?xml version="1.0" encoding="utf-8"?>
<p:tagLst xmlns:a="http://schemas.openxmlformats.org/drawingml/2006/main" xmlns:r="http://schemas.openxmlformats.org/officeDocument/2006/relationships" xmlns:p="http://schemas.openxmlformats.org/presentationml/2006/main">
  <p:tag name="HIGHLIGHTER" val="false"/>
</p:tagLst>
</file>

<file path=ppt/tags/tag829.xml><?xml version="1.0" encoding="utf-8"?>
<p:tagLst xmlns:a="http://schemas.openxmlformats.org/drawingml/2006/main" xmlns:r="http://schemas.openxmlformats.org/officeDocument/2006/relationships" xmlns:p="http://schemas.openxmlformats.org/presentationml/2006/main">
  <p:tag name="HIGHLIGHTER" val="false"/>
</p:tagLst>
</file>

<file path=ppt/tags/tag83.xml><?xml version="1.0" encoding="utf-8"?>
<p:tagLst xmlns:a="http://schemas.openxmlformats.org/drawingml/2006/main" xmlns:r="http://schemas.openxmlformats.org/officeDocument/2006/relationships" xmlns:p="http://schemas.openxmlformats.org/presentationml/2006/main">
  <p:tag name="HIGHLIGHTER" val="false"/>
</p:tagLst>
</file>

<file path=ppt/tags/tag830.xml><?xml version="1.0" encoding="utf-8"?>
<p:tagLst xmlns:a="http://schemas.openxmlformats.org/drawingml/2006/main" xmlns:r="http://schemas.openxmlformats.org/officeDocument/2006/relationships" xmlns:p="http://schemas.openxmlformats.org/presentationml/2006/main">
  <p:tag name="HIGHLIGHTER" val="false"/>
</p:tagLst>
</file>

<file path=ppt/tags/tag831.xml><?xml version="1.0" encoding="utf-8"?>
<p:tagLst xmlns:a="http://schemas.openxmlformats.org/drawingml/2006/main" xmlns:r="http://schemas.openxmlformats.org/officeDocument/2006/relationships" xmlns:p="http://schemas.openxmlformats.org/presentationml/2006/main">
  <p:tag name="HIGHLIGHTER" val="false"/>
</p:tagLst>
</file>

<file path=ppt/tags/tag832.xml><?xml version="1.0" encoding="utf-8"?>
<p:tagLst xmlns:a="http://schemas.openxmlformats.org/drawingml/2006/main" xmlns:r="http://schemas.openxmlformats.org/officeDocument/2006/relationships" xmlns:p="http://schemas.openxmlformats.org/presentationml/2006/main">
  <p:tag name="HIGHLIGHTER" val="false"/>
</p:tagLst>
</file>

<file path=ppt/tags/tag833.xml><?xml version="1.0" encoding="utf-8"?>
<p:tagLst xmlns:a="http://schemas.openxmlformats.org/drawingml/2006/main" xmlns:r="http://schemas.openxmlformats.org/officeDocument/2006/relationships" xmlns:p="http://schemas.openxmlformats.org/presentationml/2006/main">
  <p:tag name="HIGHLIGHTER" val="false"/>
</p:tagLst>
</file>

<file path=ppt/tags/tag834.xml><?xml version="1.0" encoding="utf-8"?>
<p:tagLst xmlns:a="http://schemas.openxmlformats.org/drawingml/2006/main" xmlns:r="http://schemas.openxmlformats.org/officeDocument/2006/relationships" xmlns:p="http://schemas.openxmlformats.org/presentationml/2006/main">
  <p:tag name="HIGHLIGHTER" val="false"/>
</p:tagLst>
</file>

<file path=ppt/tags/tag835.xml><?xml version="1.0" encoding="utf-8"?>
<p:tagLst xmlns:a="http://schemas.openxmlformats.org/drawingml/2006/main" xmlns:r="http://schemas.openxmlformats.org/officeDocument/2006/relationships" xmlns:p="http://schemas.openxmlformats.org/presentationml/2006/main">
  <p:tag name="HIGHLIGHTER" val="false"/>
</p:tagLst>
</file>

<file path=ppt/tags/tag836.xml><?xml version="1.0" encoding="utf-8"?>
<p:tagLst xmlns:a="http://schemas.openxmlformats.org/drawingml/2006/main" xmlns:r="http://schemas.openxmlformats.org/officeDocument/2006/relationships" xmlns:p="http://schemas.openxmlformats.org/presentationml/2006/main">
  <p:tag name="HIGHLIGHTER" val="false"/>
</p:tagLst>
</file>

<file path=ppt/tags/tag837.xml><?xml version="1.0" encoding="utf-8"?>
<p:tagLst xmlns:a="http://schemas.openxmlformats.org/drawingml/2006/main" xmlns:r="http://schemas.openxmlformats.org/officeDocument/2006/relationships" xmlns:p="http://schemas.openxmlformats.org/presentationml/2006/main">
  <p:tag name="HIGHLIGHTER" val="false"/>
</p:tagLst>
</file>

<file path=ppt/tags/tag838.xml><?xml version="1.0" encoding="utf-8"?>
<p:tagLst xmlns:a="http://schemas.openxmlformats.org/drawingml/2006/main" xmlns:r="http://schemas.openxmlformats.org/officeDocument/2006/relationships" xmlns:p="http://schemas.openxmlformats.org/presentationml/2006/main">
  <p:tag name="HIGHLIGHTER" val="false"/>
</p:tagLst>
</file>

<file path=ppt/tags/tag839.xml><?xml version="1.0" encoding="utf-8"?>
<p:tagLst xmlns:a="http://schemas.openxmlformats.org/drawingml/2006/main" xmlns:r="http://schemas.openxmlformats.org/officeDocument/2006/relationships" xmlns:p="http://schemas.openxmlformats.org/presentationml/2006/main">
  <p:tag name="HIGHLIGHTER" val="false"/>
</p:tagLst>
</file>

<file path=ppt/tags/tag84.xml><?xml version="1.0" encoding="utf-8"?>
<p:tagLst xmlns:a="http://schemas.openxmlformats.org/drawingml/2006/main" xmlns:r="http://schemas.openxmlformats.org/officeDocument/2006/relationships" xmlns:p="http://schemas.openxmlformats.org/presentationml/2006/main">
  <p:tag name="HIGHLIGHTER" val="false"/>
</p:tagLst>
</file>

<file path=ppt/tags/tag840.xml><?xml version="1.0" encoding="utf-8"?>
<p:tagLst xmlns:a="http://schemas.openxmlformats.org/drawingml/2006/main" xmlns:r="http://schemas.openxmlformats.org/officeDocument/2006/relationships" xmlns:p="http://schemas.openxmlformats.org/presentationml/2006/main">
  <p:tag name="HIGHLIGHTER" val="false"/>
</p:tagLst>
</file>

<file path=ppt/tags/tag841.xml><?xml version="1.0" encoding="utf-8"?>
<p:tagLst xmlns:a="http://schemas.openxmlformats.org/drawingml/2006/main" xmlns:r="http://schemas.openxmlformats.org/officeDocument/2006/relationships" xmlns:p="http://schemas.openxmlformats.org/presentationml/2006/main">
  <p:tag name="HIGHLIGHTER" val="false"/>
</p:tagLst>
</file>

<file path=ppt/tags/tag842.xml><?xml version="1.0" encoding="utf-8"?>
<p:tagLst xmlns:a="http://schemas.openxmlformats.org/drawingml/2006/main" xmlns:r="http://schemas.openxmlformats.org/officeDocument/2006/relationships" xmlns:p="http://schemas.openxmlformats.org/presentationml/2006/main">
  <p:tag name="HIGHLIGHTER" val="false"/>
</p:tagLst>
</file>

<file path=ppt/tags/tag843.xml><?xml version="1.0" encoding="utf-8"?>
<p:tagLst xmlns:a="http://schemas.openxmlformats.org/drawingml/2006/main" xmlns:r="http://schemas.openxmlformats.org/officeDocument/2006/relationships" xmlns:p="http://schemas.openxmlformats.org/presentationml/2006/main">
  <p:tag name="HIGHLIGHTER" val="false"/>
</p:tagLst>
</file>

<file path=ppt/tags/tag844.xml><?xml version="1.0" encoding="utf-8"?>
<p:tagLst xmlns:a="http://schemas.openxmlformats.org/drawingml/2006/main" xmlns:r="http://schemas.openxmlformats.org/officeDocument/2006/relationships" xmlns:p="http://schemas.openxmlformats.org/presentationml/2006/main">
  <p:tag name="HIGHLIGHTER" val="false"/>
</p:tagLst>
</file>

<file path=ppt/tags/tag845.xml><?xml version="1.0" encoding="utf-8"?>
<p:tagLst xmlns:a="http://schemas.openxmlformats.org/drawingml/2006/main" xmlns:r="http://schemas.openxmlformats.org/officeDocument/2006/relationships" xmlns:p="http://schemas.openxmlformats.org/presentationml/2006/main">
  <p:tag name="HIGHLIGHTER" val="false"/>
</p:tagLst>
</file>

<file path=ppt/tags/tag846.xml><?xml version="1.0" encoding="utf-8"?>
<p:tagLst xmlns:a="http://schemas.openxmlformats.org/drawingml/2006/main" xmlns:r="http://schemas.openxmlformats.org/officeDocument/2006/relationships" xmlns:p="http://schemas.openxmlformats.org/presentationml/2006/main">
  <p:tag name="HIGHLIGHTER" val="false"/>
</p:tagLst>
</file>

<file path=ppt/tags/tag847.xml><?xml version="1.0" encoding="utf-8"?>
<p:tagLst xmlns:a="http://schemas.openxmlformats.org/drawingml/2006/main" xmlns:r="http://schemas.openxmlformats.org/officeDocument/2006/relationships" xmlns:p="http://schemas.openxmlformats.org/presentationml/2006/main">
  <p:tag name="HIGHLIGHTER" val="false"/>
</p:tagLst>
</file>

<file path=ppt/tags/tag848.xml><?xml version="1.0" encoding="utf-8"?>
<p:tagLst xmlns:a="http://schemas.openxmlformats.org/drawingml/2006/main" xmlns:r="http://schemas.openxmlformats.org/officeDocument/2006/relationships" xmlns:p="http://schemas.openxmlformats.org/presentationml/2006/main">
  <p:tag name="HIGHLIGHTER" val="false"/>
</p:tagLst>
</file>

<file path=ppt/tags/tag849.xml><?xml version="1.0" encoding="utf-8"?>
<p:tagLst xmlns:a="http://schemas.openxmlformats.org/drawingml/2006/main" xmlns:r="http://schemas.openxmlformats.org/officeDocument/2006/relationships" xmlns:p="http://schemas.openxmlformats.org/presentationml/2006/main">
  <p:tag name="HIGHLIGHTER" val="false"/>
</p:tagLst>
</file>

<file path=ppt/tags/tag85.xml><?xml version="1.0" encoding="utf-8"?>
<p:tagLst xmlns:a="http://schemas.openxmlformats.org/drawingml/2006/main" xmlns:r="http://schemas.openxmlformats.org/officeDocument/2006/relationships" xmlns:p="http://schemas.openxmlformats.org/presentationml/2006/main">
  <p:tag name="HIGHLIGHTER" val="false"/>
</p:tagLst>
</file>

<file path=ppt/tags/tag850.xml><?xml version="1.0" encoding="utf-8"?>
<p:tagLst xmlns:a="http://schemas.openxmlformats.org/drawingml/2006/main" xmlns:r="http://schemas.openxmlformats.org/officeDocument/2006/relationships" xmlns:p="http://schemas.openxmlformats.org/presentationml/2006/main">
  <p:tag name="HIGHLIGHTER" val="false"/>
</p:tagLst>
</file>

<file path=ppt/tags/tag851.xml><?xml version="1.0" encoding="utf-8"?>
<p:tagLst xmlns:a="http://schemas.openxmlformats.org/drawingml/2006/main" xmlns:r="http://schemas.openxmlformats.org/officeDocument/2006/relationships" xmlns:p="http://schemas.openxmlformats.org/presentationml/2006/main">
  <p:tag name="HIGHLIGHTER" val="false"/>
</p:tagLst>
</file>

<file path=ppt/tags/tag852.xml><?xml version="1.0" encoding="utf-8"?>
<p:tagLst xmlns:a="http://schemas.openxmlformats.org/drawingml/2006/main" xmlns:r="http://schemas.openxmlformats.org/officeDocument/2006/relationships" xmlns:p="http://schemas.openxmlformats.org/presentationml/2006/main">
  <p:tag name="HIGHLIGHTER" val="false"/>
</p:tagLst>
</file>

<file path=ppt/tags/tag853.xml><?xml version="1.0" encoding="utf-8"?>
<p:tagLst xmlns:a="http://schemas.openxmlformats.org/drawingml/2006/main" xmlns:r="http://schemas.openxmlformats.org/officeDocument/2006/relationships" xmlns:p="http://schemas.openxmlformats.org/presentationml/2006/main">
  <p:tag name="HIGHLIGHTER" val="false"/>
</p:tagLst>
</file>

<file path=ppt/tags/tag854.xml><?xml version="1.0" encoding="utf-8"?>
<p:tagLst xmlns:a="http://schemas.openxmlformats.org/drawingml/2006/main" xmlns:r="http://schemas.openxmlformats.org/officeDocument/2006/relationships" xmlns:p="http://schemas.openxmlformats.org/presentationml/2006/main">
  <p:tag name="HIGHLIGHTER" val="false"/>
</p:tagLst>
</file>

<file path=ppt/tags/tag855.xml><?xml version="1.0" encoding="utf-8"?>
<p:tagLst xmlns:a="http://schemas.openxmlformats.org/drawingml/2006/main" xmlns:r="http://schemas.openxmlformats.org/officeDocument/2006/relationships" xmlns:p="http://schemas.openxmlformats.org/presentationml/2006/main">
  <p:tag name="HIGHLIGHTER" val="false"/>
</p:tagLst>
</file>

<file path=ppt/tags/tag856.xml><?xml version="1.0" encoding="utf-8"?>
<p:tagLst xmlns:a="http://schemas.openxmlformats.org/drawingml/2006/main" xmlns:r="http://schemas.openxmlformats.org/officeDocument/2006/relationships" xmlns:p="http://schemas.openxmlformats.org/presentationml/2006/main">
  <p:tag name="HIGHLIGHTER" val="false"/>
</p:tagLst>
</file>

<file path=ppt/tags/tag857.xml><?xml version="1.0" encoding="utf-8"?>
<p:tagLst xmlns:a="http://schemas.openxmlformats.org/drawingml/2006/main" xmlns:r="http://schemas.openxmlformats.org/officeDocument/2006/relationships" xmlns:p="http://schemas.openxmlformats.org/presentationml/2006/main">
  <p:tag name="HIGHLIGHTER" val="false"/>
</p:tagLst>
</file>

<file path=ppt/tags/tag858.xml><?xml version="1.0" encoding="utf-8"?>
<p:tagLst xmlns:a="http://schemas.openxmlformats.org/drawingml/2006/main" xmlns:r="http://schemas.openxmlformats.org/officeDocument/2006/relationships" xmlns:p="http://schemas.openxmlformats.org/presentationml/2006/main">
  <p:tag name="HIGHLIGHTER" val="false"/>
</p:tagLst>
</file>

<file path=ppt/tags/tag859.xml><?xml version="1.0" encoding="utf-8"?>
<p:tagLst xmlns:a="http://schemas.openxmlformats.org/drawingml/2006/main" xmlns:r="http://schemas.openxmlformats.org/officeDocument/2006/relationships" xmlns:p="http://schemas.openxmlformats.org/presentationml/2006/main">
  <p:tag name="HIGHLIGHTER" val="false"/>
</p:tagLst>
</file>

<file path=ppt/tags/tag86.xml><?xml version="1.0" encoding="utf-8"?>
<p:tagLst xmlns:a="http://schemas.openxmlformats.org/drawingml/2006/main" xmlns:r="http://schemas.openxmlformats.org/officeDocument/2006/relationships" xmlns:p="http://schemas.openxmlformats.org/presentationml/2006/main">
  <p:tag name="HIGHLIGHTER" val="false"/>
</p:tagLst>
</file>

<file path=ppt/tags/tag860.xml><?xml version="1.0" encoding="utf-8"?>
<p:tagLst xmlns:a="http://schemas.openxmlformats.org/drawingml/2006/main" xmlns:r="http://schemas.openxmlformats.org/officeDocument/2006/relationships" xmlns:p="http://schemas.openxmlformats.org/presentationml/2006/main">
  <p:tag name="HIGHLIGHTER" val="false"/>
</p:tagLst>
</file>

<file path=ppt/tags/tag861.xml><?xml version="1.0" encoding="utf-8"?>
<p:tagLst xmlns:a="http://schemas.openxmlformats.org/drawingml/2006/main" xmlns:r="http://schemas.openxmlformats.org/officeDocument/2006/relationships" xmlns:p="http://schemas.openxmlformats.org/presentationml/2006/main">
  <p:tag name="HIGHLIGHTER" val="false"/>
</p:tagLst>
</file>

<file path=ppt/tags/tag862.xml><?xml version="1.0" encoding="utf-8"?>
<p:tagLst xmlns:a="http://schemas.openxmlformats.org/drawingml/2006/main" xmlns:r="http://schemas.openxmlformats.org/officeDocument/2006/relationships" xmlns:p="http://schemas.openxmlformats.org/presentationml/2006/main">
  <p:tag name="HIGHLIGHTER" val="false"/>
</p:tagLst>
</file>

<file path=ppt/tags/tag863.xml><?xml version="1.0" encoding="utf-8"?>
<p:tagLst xmlns:a="http://schemas.openxmlformats.org/drawingml/2006/main" xmlns:r="http://schemas.openxmlformats.org/officeDocument/2006/relationships" xmlns:p="http://schemas.openxmlformats.org/presentationml/2006/main">
  <p:tag name="HIGHLIGHTER" val="false"/>
</p:tagLst>
</file>

<file path=ppt/tags/tag864.xml><?xml version="1.0" encoding="utf-8"?>
<p:tagLst xmlns:a="http://schemas.openxmlformats.org/drawingml/2006/main" xmlns:r="http://schemas.openxmlformats.org/officeDocument/2006/relationships" xmlns:p="http://schemas.openxmlformats.org/presentationml/2006/main">
  <p:tag name="HIGHLIGHTER" val="false"/>
</p:tagLst>
</file>

<file path=ppt/tags/tag865.xml><?xml version="1.0" encoding="utf-8"?>
<p:tagLst xmlns:a="http://schemas.openxmlformats.org/drawingml/2006/main" xmlns:r="http://schemas.openxmlformats.org/officeDocument/2006/relationships" xmlns:p="http://schemas.openxmlformats.org/presentationml/2006/main">
  <p:tag name="HIGHLIGHTER" val="false"/>
</p:tagLst>
</file>

<file path=ppt/tags/tag866.xml><?xml version="1.0" encoding="utf-8"?>
<p:tagLst xmlns:a="http://schemas.openxmlformats.org/drawingml/2006/main" xmlns:r="http://schemas.openxmlformats.org/officeDocument/2006/relationships" xmlns:p="http://schemas.openxmlformats.org/presentationml/2006/main">
  <p:tag name="HIGHLIGHTER" val="false"/>
</p:tagLst>
</file>

<file path=ppt/tags/tag867.xml><?xml version="1.0" encoding="utf-8"?>
<p:tagLst xmlns:a="http://schemas.openxmlformats.org/drawingml/2006/main" xmlns:r="http://schemas.openxmlformats.org/officeDocument/2006/relationships" xmlns:p="http://schemas.openxmlformats.org/presentationml/2006/main">
  <p:tag name="HIGHLIGHTER" val="false"/>
</p:tagLst>
</file>

<file path=ppt/tags/tag868.xml><?xml version="1.0" encoding="utf-8"?>
<p:tagLst xmlns:a="http://schemas.openxmlformats.org/drawingml/2006/main" xmlns:r="http://schemas.openxmlformats.org/officeDocument/2006/relationships" xmlns:p="http://schemas.openxmlformats.org/presentationml/2006/main">
  <p:tag name="HIGHLIGHTER" val="false"/>
</p:tagLst>
</file>

<file path=ppt/tags/tag869.xml><?xml version="1.0" encoding="utf-8"?>
<p:tagLst xmlns:a="http://schemas.openxmlformats.org/drawingml/2006/main" xmlns:r="http://schemas.openxmlformats.org/officeDocument/2006/relationships" xmlns:p="http://schemas.openxmlformats.org/presentationml/2006/main">
  <p:tag name="HIGHLIGHTER" val="false"/>
</p:tagLst>
</file>

<file path=ppt/tags/tag87.xml><?xml version="1.0" encoding="utf-8"?>
<p:tagLst xmlns:a="http://schemas.openxmlformats.org/drawingml/2006/main" xmlns:r="http://schemas.openxmlformats.org/officeDocument/2006/relationships" xmlns:p="http://schemas.openxmlformats.org/presentationml/2006/main">
  <p:tag name="HIGHLIGHTER" val="false"/>
</p:tagLst>
</file>

<file path=ppt/tags/tag870.xml><?xml version="1.0" encoding="utf-8"?>
<p:tagLst xmlns:a="http://schemas.openxmlformats.org/drawingml/2006/main" xmlns:r="http://schemas.openxmlformats.org/officeDocument/2006/relationships" xmlns:p="http://schemas.openxmlformats.org/presentationml/2006/main">
  <p:tag name="HIGHLIGHTER" val="false"/>
</p:tagLst>
</file>

<file path=ppt/tags/tag871.xml><?xml version="1.0" encoding="utf-8"?>
<p:tagLst xmlns:a="http://schemas.openxmlformats.org/drawingml/2006/main" xmlns:r="http://schemas.openxmlformats.org/officeDocument/2006/relationships" xmlns:p="http://schemas.openxmlformats.org/presentationml/2006/main">
  <p:tag name="HIGHLIGHTER" val="false"/>
</p:tagLst>
</file>

<file path=ppt/tags/tag872.xml><?xml version="1.0" encoding="utf-8"?>
<p:tagLst xmlns:a="http://schemas.openxmlformats.org/drawingml/2006/main" xmlns:r="http://schemas.openxmlformats.org/officeDocument/2006/relationships" xmlns:p="http://schemas.openxmlformats.org/presentationml/2006/main">
  <p:tag name="HIGHLIGHTER" val="false"/>
</p:tagLst>
</file>

<file path=ppt/tags/tag873.xml><?xml version="1.0" encoding="utf-8"?>
<p:tagLst xmlns:a="http://schemas.openxmlformats.org/drawingml/2006/main" xmlns:r="http://schemas.openxmlformats.org/officeDocument/2006/relationships" xmlns:p="http://schemas.openxmlformats.org/presentationml/2006/main">
  <p:tag name="HIGHLIGHTER" val="false"/>
</p:tagLst>
</file>

<file path=ppt/tags/tag874.xml><?xml version="1.0" encoding="utf-8"?>
<p:tagLst xmlns:a="http://schemas.openxmlformats.org/drawingml/2006/main" xmlns:r="http://schemas.openxmlformats.org/officeDocument/2006/relationships" xmlns:p="http://schemas.openxmlformats.org/presentationml/2006/main">
  <p:tag name="HIGHLIGHTER" val="false"/>
</p:tagLst>
</file>

<file path=ppt/tags/tag875.xml><?xml version="1.0" encoding="utf-8"?>
<p:tagLst xmlns:a="http://schemas.openxmlformats.org/drawingml/2006/main" xmlns:r="http://schemas.openxmlformats.org/officeDocument/2006/relationships" xmlns:p="http://schemas.openxmlformats.org/presentationml/2006/main">
  <p:tag name="HIGHLIGHTER" val="false"/>
</p:tagLst>
</file>

<file path=ppt/tags/tag876.xml><?xml version="1.0" encoding="utf-8"?>
<p:tagLst xmlns:a="http://schemas.openxmlformats.org/drawingml/2006/main" xmlns:r="http://schemas.openxmlformats.org/officeDocument/2006/relationships" xmlns:p="http://schemas.openxmlformats.org/presentationml/2006/main">
  <p:tag name="HIGHLIGHTER" val="false"/>
</p:tagLst>
</file>

<file path=ppt/tags/tag877.xml><?xml version="1.0" encoding="utf-8"?>
<p:tagLst xmlns:a="http://schemas.openxmlformats.org/drawingml/2006/main" xmlns:r="http://schemas.openxmlformats.org/officeDocument/2006/relationships" xmlns:p="http://schemas.openxmlformats.org/presentationml/2006/main">
  <p:tag name="HIGHLIGHTER" val="false"/>
</p:tagLst>
</file>

<file path=ppt/tags/tag878.xml><?xml version="1.0" encoding="utf-8"?>
<p:tagLst xmlns:a="http://schemas.openxmlformats.org/drawingml/2006/main" xmlns:r="http://schemas.openxmlformats.org/officeDocument/2006/relationships" xmlns:p="http://schemas.openxmlformats.org/presentationml/2006/main">
  <p:tag name="HIGHLIGHTER" val="false"/>
</p:tagLst>
</file>

<file path=ppt/tags/tag879.xml><?xml version="1.0" encoding="utf-8"?>
<p:tagLst xmlns:a="http://schemas.openxmlformats.org/drawingml/2006/main" xmlns:r="http://schemas.openxmlformats.org/officeDocument/2006/relationships" xmlns:p="http://schemas.openxmlformats.org/presentationml/2006/main">
  <p:tag name="HIGHLIGHTER" val="false"/>
</p:tagLst>
</file>

<file path=ppt/tags/tag88.xml><?xml version="1.0" encoding="utf-8"?>
<p:tagLst xmlns:a="http://schemas.openxmlformats.org/drawingml/2006/main" xmlns:r="http://schemas.openxmlformats.org/officeDocument/2006/relationships" xmlns:p="http://schemas.openxmlformats.org/presentationml/2006/main">
  <p:tag name="HIGHLIGHTER" val="false"/>
</p:tagLst>
</file>

<file path=ppt/tags/tag880.xml><?xml version="1.0" encoding="utf-8"?>
<p:tagLst xmlns:a="http://schemas.openxmlformats.org/drawingml/2006/main" xmlns:r="http://schemas.openxmlformats.org/officeDocument/2006/relationships" xmlns:p="http://schemas.openxmlformats.org/presentationml/2006/main">
  <p:tag name="HIGHLIGHTER" val="false"/>
</p:tagLst>
</file>

<file path=ppt/tags/tag881.xml><?xml version="1.0" encoding="utf-8"?>
<p:tagLst xmlns:a="http://schemas.openxmlformats.org/drawingml/2006/main" xmlns:r="http://schemas.openxmlformats.org/officeDocument/2006/relationships" xmlns:p="http://schemas.openxmlformats.org/presentationml/2006/main">
  <p:tag name="HIGHLIGHTER" val="false"/>
</p:tagLst>
</file>

<file path=ppt/tags/tag882.xml><?xml version="1.0" encoding="utf-8"?>
<p:tagLst xmlns:a="http://schemas.openxmlformats.org/drawingml/2006/main" xmlns:r="http://schemas.openxmlformats.org/officeDocument/2006/relationships" xmlns:p="http://schemas.openxmlformats.org/presentationml/2006/main">
  <p:tag name="HIGHLIGHTER" val="false"/>
</p:tagLst>
</file>

<file path=ppt/tags/tag883.xml><?xml version="1.0" encoding="utf-8"?>
<p:tagLst xmlns:a="http://schemas.openxmlformats.org/drawingml/2006/main" xmlns:r="http://schemas.openxmlformats.org/officeDocument/2006/relationships" xmlns:p="http://schemas.openxmlformats.org/presentationml/2006/main">
  <p:tag name="HIGHLIGHTER" val="false"/>
</p:tagLst>
</file>

<file path=ppt/tags/tag884.xml><?xml version="1.0" encoding="utf-8"?>
<p:tagLst xmlns:a="http://schemas.openxmlformats.org/drawingml/2006/main" xmlns:r="http://schemas.openxmlformats.org/officeDocument/2006/relationships" xmlns:p="http://schemas.openxmlformats.org/presentationml/2006/main">
  <p:tag name="HIGHLIGHTER" val="false"/>
</p:tagLst>
</file>

<file path=ppt/tags/tag885.xml><?xml version="1.0" encoding="utf-8"?>
<p:tagLst xmlns:a="http://schemas.openxmlformats.org/drawingml/2006/main" xmlns:r="http://schemas.openxmlformats.org/officeDocument/2006/relationships" xmlns:p="http://schemas.openxmlformats.org/presentationml/2006/main">
  <p:tag name="HIGHLIGHTER" val="false"/>
</p:tagLst>
</file>

<file path=ppt/tags/tag886.xml><?xml version="1.0" encoding="utf-8"?>
<p:tagLst xmlns:a="http://schemas.openxmlformats.org/drawingml/2006/main" xmlns:r="http://schemas.openxmlformats.org/officeDocument/2006/relationships" xmlns:p="http://schemas.openxmlformats.org/presentationml/2006/main">
  <p:tag name="HIGHLIGHTER" val="false"/>
</p:tagLst>
</file>

<file path=ppt/tags/tag887.xml><?xml version="1.0" encoding="utf-8"?>
<p:tagLst xmlns:a="http://schemas.openxmlformats.org/drawingml/2006/main" xmlns:r="http://schemas.openxmlformats.org/officeDocument/2006/relationships" xmlns:p="http://schemas.openxmlformats.org/presentationml/2006/main">
  <p:tag name="HIGHLIGHTER" val="false"/>
</p:tagLst>
</file>

<file path=ppt/tags/tag888.xml><?xml version="1.0" encoding="utf-8"?>
<p:tagLst xmlns:a="http://schemas.openxmlformats.org/drawingml/2006/main" xmlns:r="http://schemas.openxmlformats.org/officeDocument/2006/relationships" xmlns:p="http://schemas.openxmlformats.org/presentationml/2006/main">
  <p:tag name="HIGHLIGHTER" val="false"/>
</p:tagLst>
</file>

<file path=ppt/tags/tag889.xml><?xml version="1.0" encoding="utf-8"?>
<p:tagLst xmlns:a="http://schemas.openxmlformats.org/drawingml/2006/main" xmlns:r="http://schemas.openxmlformats.org/officeDocument/2006/relationships" xmlns:p="http://schemas.openxmlformats.org/presentationml/2006/main">
  <p:tag name="HIGHLIGHTER" val="false"/>
</p:tagLst>
</file>

<file path=ppt/tags/tag89.xml><?xml version="1.0" encoding="utf-8"?>
<p:tagLst xmlns:a="http://schemas.openxmlformats.org/drawingml/2006/main" xmlns:r="http://schemas.openxmlformats.org/officeDocument/2006/relationships" xmlns:p="http://schemas.openxmlformats.org/presentationml/2006/main">
  <p:tag name="HIGHLIGHTER" val="false"/>
</p:tagLst>
</file>

<file path=ppt/tags/tag890.xml><?xml version="1.0" encoding="utf-8"?>
<p:tagLst xmlns:a="http://schemas.openxmlformats.org/drawingml/2006/main" xmlns:r="http://schemas.openxmlformats.org/officeDocument/2006/relationships" xmlns:p="http://schemas.openxmlformats.org/presentationml/2006/main">
  <p:tag name="HIGHLIGHTER" val="false"/>
</p:tagLst>
</file>

<file path=ppt/tags/tag891.xml><?xml version="1.0" encoding="utf-8"?>
<p:tagLst xmlns:a="http://schemas.openxmlformats.org/drawingml/2006/main" xmlns:r="http://schemas.openxmlformats.org/officeDocument/2006/relationships" xmlns:p="http://schemas.openxmlformats.org/presentationml/2006/main">
  <p:tag name="HIGHLIGHTER" val="false"/>
</p:tagLst>
</file>

<file path=ppt/tags/tag892.xml><?xml version="1.0" encoding="utf-8"?>
<p:tagLst xmlns:a="http://schemas.openxmlformats.org/drawingml/2006/main" xmlns:r="http://schemas.openxmlformats.org/officeDocument/2006/relationships" xmlns:p="http://schemas.openxmlformats.org/presentationml/2006/main">
  <p:tag name="HIGHLIGHTER" val="false"/>
</p:tagLst>
</file>

<file path=ppt/tags/tag893.xml><?xml version="1.0" encoding="utf-8"?>
<p:tagLst xmlns:a="http://schemas.openxmlformats.org/drawingml/2006/main" xmlns:r="http://schemas.openxmlformats.org/officeDocument/2006/relationships" xmlns:p="http://schemas.openxmlformats.org/presentationml/2006/main">
  <p:tag name="HIGHLIGHTER" val="false"/>
</p:tagLst>
</file>

<file path=ppt/tags/tag894.xml><?xml version="1.0" encoding="utf-8"?>
<p:tagLst xmlns:a="http://schemas.openxmlformats.org/drawingml/2006/main" xmlns:r="http://schemas.openxmlformats.org/officeDocument/2006/relationships" xmlns:p="http://schemas.openxmlformats.org/presentationml/2006/main">
  <p:tag name="HIGHLIGHTER" val="false"/>
</p:tagLst>
</file>

<file path=ppt/tags/tag895.xml><?xml version="1.0" encoding="utf-8"?>
<p:tagLst xmlns:a="http://schemas.openxmlformats.org/drawingml/2006/main" xmlns:r="http://schemas.openxmlformats.org/officeDocument/2006/relationships" xmlns:p="http://schemas.openxmlformats.org/presentationml/2006/main">
  <p:tag name="HIGHLIGHTER" val="false"/>
</p:tagLst>
</file>

<file path=ppt/tags/tag896.xml><?xml version="1.0" encoding="utf-8"?>
<p:tagLst xmlns:a="http://schemas.openxmlformats.org/drawingml/2006/main" xmlns:r="http://schemas.openxmlformats.org/officeDocument/2006/relationships" xmlns:p="http://schemas.openxmlformats.org/presentationml/2006/main">
  <p:tag name="HIGHLIGHTER" val="false"/>
</p:tagLst>
</file>

<file path=ppt/tags/tag897.xml><?xml version="1.0" encoding="utf-8"?>
<p:tagLst xmlns:a="http://schemas.openxmlformats.org/drawingml/2006/main" xmlns:r="http://schemas.openxmlformats.org/officeDocument/2006/relationships" xmlns:p="http://schemas.openxmlformats.org/presentationml/2006/main">
  <p:tag name="HIGHLIGHTER" val="false"/>
</p:tagLst>
</file>

<file path=ppt/tags/tag898.xml><?xml version="1.0" encoding="utf-8"?>
<p:tagLst xmlns:a="http://schemas.openxmlformats.org/drawingml/2006/main" xmlns:r="http://schemas.openxmlformats.org/officeDocument/2006/relationships" xmlns:p="http://schemas.openxmlformats.org/presentationml/2006/main">
  <p:tag name="HIGHLIGHTER" val="false"/>
</p:tagLst>
</file>

<file path=ppt/tags/tag899.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ags/tag90.xml><?xml version="1.0" encoding="utf-8"?>
<p:tagLst xmlns:a="http://schemas.openxmlformats.org/drawingml/2006/main" xmlns:r="http://schemas.openxmlformats.org/officeDocument/2006/relationships" xmlns:p="http://schemas.openxmlformats.org/presentationml/2006/main">
  <p:tag name="HIGHLIGHTER" val="false"/>
</p:tagLst>
</file>

<file path=ppt/tags/tag900.xml><?xml version="1.0" encoding="utf-8"?>
<p:tagLst xmlns:a="http://schemas.openxmlformats.org/drawingml/2006/main" xmlns:r="http://schemas.openxmlformats.org/officeDocument/2006/relationships" xmlns:p="http://schemas.openxmlformats.org/presentationml/2006/main">
  <p:tag name="HIGHLIGHTER" val="false"/>
</p:tagLst>
</file>

<file path=ppt/tags/tag901.xml><?xml version="1.0" encoding="utf-8"?>
<p:tagLst xmlns:a="http://schemas.openxmlformats.org/drawingml/2006/main" xmlns:r="http://schemas.openxmlformats.org/officeDocument/2006/relationships" xmlns:p="http://schemas.openxmlformats.org/presentationml/2006/main">
  <p:tag name="HIGHLIGHTER" val="false"/>
</p:tagLst>
</file>

<file path=ppt/tags/tag902.xml><?xml version="1.0" encoding="utf-8"?>
<p:tagLst xmlns:a="http://schemas.openxmlformats.org/drawingml/2006/main" xmlns:r="http://schemas.openxmlformats.org/officeDocument/2006/relationships" xmlns:p="http://schemas.openxmlformats.org/presentationml/2006/main">
  <p:tag name="HIGHLIGHTER" val="false"/>
</p:tagLst>
</file>

<file path=ppt/tags/tag903.xml><?xml version="1.0" encoding="utf-8"?>
<p:tagLst xmlns:a="http://schemas.openxmlformats.org/drawingml/2006/main" xmlns:r="http://schemas.openxmlformats.org/officeDocument/2006/relationships" xmlns:p="http://schemas.openxmlformats.org/presentationml/2006/main">
  <p:tag name="HIGHLIGHTER" val="false"/>
</p:tagLst>
</file>

<file path=ppt/tags/tag904.xml><?xml version="1.0" encoding="utf-8"?>
<p:tagLst xmlns:a="http://schemas.openxmlformats.org/drawingml/2006/main" xmlns:r="http://schemas.openxmlformats.org/officeDocument/2006/relationships" xmlns:p="http://schemas.openxmlformats.org/presentationml/2006/main">
  <p:tag name="HIGHLIGHTER" val="false"/>
</p:tagLst>
</file>

<file path=ppt/tags/tag905.xml><?xml version="1.0" encoding="utf-8"?>
<p:tagLst xmlns:a="http://schemas.openxmlformats.org/drawingml/2006/main" xmlns:r="http://schemas.openxmlformats.org/officeDocument/2006/relationships" xmlns:p="http://schemas.openxmlformats.org/presentationml/2006/main">
  <p:tag name="HIGHLIGHTER" val="false"/>
</p:tagLst>
</file>

<file path=ppt/tags/tag906.xml><?xml version="1.0" encoding="utf-8"?>
<p:tagLst xmlns:a="http://schemas.openxmlformats.org/drawingml/2006/main" xmlns:r="http://schemas.openxmlformats.org/officeDocument/2006/relationships" xmlns:p="http://schemas.openxmlformats.org/presentationml/2006/main">
  <p:tag name="HIGHLIGHTER" val="false"/>
</p:tagLst>
</file>

<file path=ppt/tags/tag907.xml><?xml version="1.0" encoding="utf-8"?>
<p:tagLst xmlns:a="http://schemas.openxmlformats.org/drawingml/2006/main" xmlns:r="http://schemas.openxmlformats.org/officeDocument/2006/relationships" xmlns:p="http://schemas.openxmlformats.org/presentationml/2006/main">
  <p:tag name="HIGHLIGHTER" val="false"/>
</p:tagLst>
</file>

<file path=ppt/tags/tag908.xml><?xml version="1.0" encoding="utf-8"?>
<p:tagLst xmlns:a="http://schemas.openxmlformats.org/drawingml/2006/main" xmlns:r="http://schemas.openxmlformats.org/officeDocument/2006/relationships" xmlns:p="http://schemas.openxmlformats.org/presentationml/2006/main">
  <p:tag name="HIGHLIGHTER" val="false"/>
</p:tagLst>
</file>

<file path=ppt/tags/tag909.xml><?xml version="1.0" encoding="utf-8"?>
<p:tagLst xmlns:a="http://schemas.openxmlformats.org/drawingml/2006/main" xmlns:r="http://schemas.openxmlformats.org/officeDocument/2006/relationships" xmlns:p="http://schemas.openxmlformats.org/presentationml/2006/main">
  <p:tag name="HIGHLIGHTER" val="false"/>
</p:tagLst>
</file>

<file path=ppt/tags/tag91.xml><?xml version="1.0" encoding="utf-8"?>
<p:tagLst xmlns:a="http://schemas.openxmlformats.org/drawingml/2006/main" xmlns:r="http://schemas.openxmlformats.org/officeDocument/2006/relationships" xmlns:p="http://schemas.openxmlformats.org/presentationml/2006/main">
  <p:tag name="HIGHLIGHTER" val="false"/>
</p:tagLst>
</file>

<file path=ppt/tags/tag910.xml><?xml version="1.0" encoding="utf-8"?>
<p:tagLst xmlns:a="http://schemas.openxmlformats.org/drawingml/2006/main" xmlns:r="http://schemas.openxmlformats.org/officeDocument/2006/relationships" xmlns:p="http://schemas.openxmlformats.org/presentationml/2006/main">
  <p:tag name="HIGHLIGHTER" val="false"/>
</p:tagLst>
</file>

<file path=ppt/tags/tag911.xml><?xml version="1.0" encoding="utf-8"?>
<p:tagLst xmlns:a="http://schemas.openxmlformats.org/drawingml/2006/main" xmlns:r="http://schemas.openxmlformats.org/officeDocument/2006/relationships" xmlns:p="http://schemas.openxmlformats.org/presentationml/2006/main">
  <p:tag name="HIGHLIGHTER" val="false"/>
</p:tagLst>
</file>

<file path=ppt/tags/tag912.xml><?xml version="1.0" encoding="utf-8"?>
<p:tagLst xmlns:a="http://schemas.openxmlformats.org/drawingml/2006/main" xmlns:r="http://schemas.openxmlformats.org/officeDocument/2006/relationships" xmlns:p="http://schemas.openxmlformats.org/presentationml/2006/main">
  <p:tag name="HIGHLIGHTER" val="false"/>
</p:tagLst>
</file>

<file path=ppt/tags/tag913.xml><?xml version="1.0" encoding="utf-8"?>
<p:tagLst xmlns:a="http://schemas.openxmlformats.org/drawingml/2006/main" xmlns:r="http://schemas.openxmlformats.org/officeDocument/2006/relationships" xmlns:p="http://schemas.openxmlformats.org/presentationml/2006/main">
  <p:tag name="HIGHLIGHTER" val="false"/>
</p:tagLst>
</file>

<file path=ppt/tags/tag914.xml><?xml version="1.0" encoding="utf-8"?>
<p:tagLst xmlns:a="http://schemas.openxmlformats.org/drawingml/2006/main" xmlns:r="http://schemas.openxmlformats.org/officeDocument/2006/relationships" xmlns:p="http://schemas.openxmlformats.org/presentationml/2006/main">
  <p:tag name="HIGHLIGHTER" val="false"/>
</p:tagLst>
</file>

<file path=ppt/tags/tag915.xml><?xml version="1.0" encoding="utf-8"?>
<p:tagLst xmlns:a="http://schemas.openxmlformats.org/drawingml/2006/main" xmlns:r="http://schemas.openxmlformats.org/officeDocument/2006/relationships" xmlns:p="http://schemas.openxmlformats.org/presentationml/2006/main">
  <p:tag name="HIGHLIGHTER" val="false"/>
</p:tagLst>
</file>

<file path=ppt/tags/tag916.xml><?xml version="1.0" encoding="utf-8"?>
<p:tagLst xmlns:a="http://schemas.openxmlformats.org/drawingml/2006/main" xmlns:r="http://schemas.openxmlformats.org/officeDocument/2006/relationships" xmlns:p="http://schemas.openxmlformats.org/presentationml/2006/main">
  <p:tag name="HIGHLIGHTER" val="false"/>
</p:tagLst>
</file>

<file path=ppt/tags/tag917.xml><?xml version="1.0" encoding="utf-8"?>
<p:tagLst xmlns:a="http://schemas.openxmlformats.org/drawingml/2006/main" xmlns:r="http://schemas.openxmlformats.org/officeDocument/2006/relationships" xmlns:p="http://schemas.openxmlformats.org/presentationml/2006/main">
  <p:tag name="HIGHLIGHTER" val="false"/>
</p:tagLst>
</file>

<file path=ppt/tags/tag918.xml><?xml version="1.0" encoding="utf-8"?>
<p:tagLst xmlns:a="http://schemas.openxmlformats.org/drawingml/2006/main" xmlns:r="http://schemas.openxmlformats.org/officeDocument/2006/relationships" xmlns:p="http://schemas.openxmlformats.org/presentationml/2006/main">
  <p:tag name="HIGHLIGHTER" val="false"/>
</p:tagLst>
</file>

<file path=ppt/tags/tag919.xml><?xml version="1.0" encoding="utf-8"?>
<p:tagLst xmlns:a="http://schemas.openxmlformats.org/drawingml/2006/main" xmlns:r="http://schemas.openxmlformats.org/officeDocument/2006/relationships" xmlns:p="http://schemas.openxmlformats.org/presentationml/2006/main">
  <p:tag name="HIGHLIGHTER" val="false"/>
</p:tagLst>
</file>

<file path=ppt/tags/tag92.xml><?xml version="1.0" encoding="utf-8"?>
<p:tagLst xmlns:a="http://schemas.openxmlformats.org/drawingml/2006/main" xmlns:r="http://schemas.openxmlformats.org/officeDocument/2006/relationships" xmlns:p="http://schemas.openxmlformats.org/presentationml/2006/main">
  <p:tag name="HIGHLIGHTER" val="false"/>
</p:tagLst>
</file>

<file path=ppt/tags/tag920.xml><?xml version="1.0" encoding="utf-8"?>
<p:tagLst xmlns:a="http://schemas.openxmlformats.org/drawingml/2006/main" xmlns:r="http://schemas.openxmlformats.org/officeDocument/2006/relationships" xmlns:p="http://schemas.openxmlformats.org/presentationml/2006/main">
  <p:tag name="HIGHLIGHTER" val="false"/>
</p:tagLst>
</file>

<file path=ppt/tags/tag921.xml><?xml version="1.0" encoding="utf-8"?>
<p:tagLst xmlns:a="http://schemas.openxmlformats.org/drawingml/2006/main" xmlns:r="http://schemas.openxmlformats.org/officeDocument/2006/relationships" xmlns:p="http://schemas.openxmlformats.org/presentationml/2006/main">
  <p:tag name="HIGHLIGHTER" val="false"/>
</p:tagLst>
</file>

<file path=ppt/tags/tag922.xml><?xml version="1.0" encoding="utf-8"?>
<p:tagLst xmlns:a="http://schemas.openxmlformats.org/drawingml/2006/main" xmlns:r="http://schemas.openxmlformats.org/officeDocument/2006/relationships" xmlns:p="http://schemas.openxmlformats.org/presentationml/2006/main">
  <p:tag name="HIGHLIGHTER" val="false"/>
</p:tagLst>
</file>

<file path=ppt/tags/tag923.xml><?xml version="1.0" encoding="utf-8"?>
<p:tagLst xmlns:a="http://schemas.openxmlformats.org/drawingml/2006/main" xmlns:r="http://schemas.openxmlformats.org/officeDocument/2006/relationships" xmlns:p="http://schemas.openxmlformats.org/presentationml/2006/main">
  <p:tag name="HIGHLIGHTER" val="false"/>
</p:tagLst>
</file>

<file path=ppt/tags/tag924.xml><?xml version="1.0" encoding="utf-8"?>
<p:tagLst xmlns:a="http://schemas.openxmlformats.org/drawingml/2006/main" xmlns:r="http://schemas.openxmlformats.org/officeDocument/2006/relationships" xmlns:p="http://schemas.openxmlformats.org/presentationml/2006/main">
  <p:tag name="HIGHLIGHTER" val="false"/>
</p:tagLst>
</file>

<file path=ppt/tags/tag925.xml><?xml version="1.0" encoding="utf-8"?>
<p:tagLst xmlns:a="http://schemas.openxmlformats.org/drawingml/2006/main" xmlns:r="http://schemas.openxmlformats.org/officeDocument/2006/relationships" xmlns:p="http://schemas.openxmlformats.org/presentationml/2006/main">
  <p:tag name="HIGHLIGHTER" val="false"/>
</p:tagLst>
</file>

<file path=ppt/tags/tag926.xml><?xml version="1.0" encoding="utf-8"?>
<p:tagLst xmlns:a="http://schemas.openxmlformats.org/drawingml/2006/main" xmlns:r="http://schemas.openxmlformats.org/officeDocument/2006/relationships" xmlns:p="http://schemas.openxmlformats.org/presentationml/2006/main">
  <p:tag name="HIGHLIGHTER" val="false"/>
</p:tagLst>
</file>

<file path=ppt/tags/tag927.xml><?xml version="1.0" encoding="utf-8"?>
<p:tagLst xmlns:a="http://schemas.openxmlformats.org/drawingml/2006/main" xmlns:r="http://schemas.openxmlformats.org/officeDocument/2006/relationships" xmlns:p="http://schemas.openxmlformats.org/presentationml/2006/main">
  <p:tag name="HIGHLIGHTER" val="false"/>
</p:tagLst>
</file>

<file path=ppt/tags/tag928.xml><?xml version="1.0" encoding="utf-8"?>
<p:tagLst xmlns:a="http://schemas.openxmlformats.org/drawingml/2006/main" xmlns:r="http://schemas.openxmlformats.org/officeDocument/2006/relationships" xmlns:p="http://schemas.openxmlformats.org/presentationml/2006/main">
  <p:tag name="HIGHLIGHTER" val="false"/>
</p:tagLst>
</file>

<file path=ppt/tags/tag929.xml><?xml version="1.0" encoding="utf-8"?>
<p:tagLst xmlns:a="http://schemas.openxmlformats.org/drawingml/2006/main" xmlns:r="http://schemas.openxmlformats.org/officeDocument/2006/relationships" xmlns:p="http://schemas.openxmlformats.org/presentationml/2006/main">
  <p:tag name="HIGHLIGHTER" val="false"/>
</p:tagLst>
</file>

<file path=ppt/tags/tag93.xml><?xml version="1.0" encoding="utf-8"?>
<p:tagLst xmlns:a="http://schemas.openxmlformats.org/drawingml/2006/main" xmlns:r="http://schemas.openxmlformats.org/officeDocument/2006/relationships" xmlns:p="http://schemas.openxmlformats.org/presentationml/2006/main">
  <p:tag name="HIGHLIGHTER" val="false"/>
</p:tagLst>
</file>

<file path=ppt/tags/tag930.xml><?xml version="1.0" encoding="utf-8"?>
<p:tagLst xmlns:a="http://schemas.openxmlformats.org/drawingml/2006/main" xmlns:r="http://schemas.openxmlformats.org/officeDocument/2006/relationships" xmlns:p="http://schemas.openxmlformats.org/presentationml/2006/main">
  <p:tag name="HIGHLIGHTER" val="false"/>
</p:tagLst>
</file>

<file path=ppt/tags/tag931.xml><?xml version="1.0" encoding="utf-8"?>
<p:tagLst xmlns:a="http://schemas.openxmlformats.org/drawingml/2006/main" xmlns:r="http://schemas.openxmlformats.org/officeDocument/2006/relationships" xmlns:p="http://schemas.openxmlformats.org/presentationml/2006/main">
  <p:tag name="HIGHLIGHTER" val="false"/>
</p:tagLst>
</file>

<file path=ppt/tags/tag932.xml><?xml version="1.0" encoding="utf-8"?>
<p:tagLst xmlns:a="http://schemas.openxmlformats.org/drawingml/2006/main" xmlns:r="http://schemas.openxmlformats.org/officeDocument/2006/relationships" xmlns:p="http://schemas.openxmlformats.org/presentationml/2006/main">
  <p:tag name="HIGHLIGHTER" val="false"/>
</p:tagLst>
</file>

<file path=ppt/tags/tag933.xml><?xml version="1.0" encoding="utf-8"?>
<p:tagLst xmlns:a="http://schemas.openxmlformats.org/drawingml/2006/main" xmlns:r="http://schemas.openxmlformats.org/officeDocument/2006/relationships" xmlns:p="http://schemas.openxmlformats.org/presentationml/2006/main">
  <p:tag name="HIGHLIGHTER" val="false"/>
</p:tagLst>
</file>

<file path=ppt/tags/tag934.xml><?xml version="1.0" encoding="utf-8"?>
<p:tagLst xmlns:a="http://schemas.openxmlformats.org/drawingml/2006/main" xmlns:r="http://schemas.openxmlformats.org/officeDocument/2006/relationships" xmlns:p="http://schemas.openxmlformats.org/presentationml/2006/main">
  <p:tag name="HIGHLIGHTER" val="false"/>
</p:tagLst>
</file>

<file path=ppt/tags/tag935.xml><?xml version="1.0" encoding="utf-8"?>
<p:tagLst xmlns:a="http://schemas.openxmlformats.org/drawingml/2006/main" xmlns:r="http://schemas.openxmlformats.org/officeDocument/2006/relationships" xmlns:p="http://schemas.openxmlformats.org/presentationml/2006/main">
  <p:tag name="HIGHLIGHTER" val="false"/>
</p:tagLst>
</file>

<file path=ppt/tags/tag936.xml><?xml version="1.0" encoding="utf-8"?>
<p:tagLst xmlns:a="http://schemas.openxmlformats.org/drawingml/2006/main" xmlns:r="http://schemas.openxmlformats.org/officeDocument/2006/relationships" xmlns:p="http://schemas.openxmlformats.org/presentationml/2006/main">
  <p:tag name="HIGHLIGHTER" val="false"/>
</p:tagLst>
</file>

<file path=ppt/tags/tag937.xml><?xml version="1.0" encoding="utf-8"?>
<p:tagLst xmlns:a="http://schemas.openxmlformats.org/drawingml/2006/main" xmlns:r="http://schemas.openxmlformats.org/officeDocument/2006/relationships" xmlns:p="http://schemas.openxmlformats.org/presentationml/2006/main">
  <p:tag name="HIGHLIGHTER" val="false"/>
</p:tagLst>
</file>

<file path=ppt/tags/tag938.xml><?xml version="1.0" encoding="utf-8"?>
<p:tagLst xmlns:a="http://schemas.openxmlformats.org/drawingml/2006/main" xmlns:r="http://schemas.openxmlformats.org/officeDocument/2006/relationships" xmlns:p="http://schemas.openxmlformats.org/presentationml/2006/main">
  <p:tag name="HIGHLIGHTER" val="false"/>
</p:tagLst>
</file>

<file path=ppt/tags/tag939.xml><?xml version="1.0" encoding="utf-8"?>
<p:tagLst xmlns:a="http://schemas.openxmlformats.org/drawingml/2006/main" xmlns:r="http://schemas.openxmlformats.org/officeDocument/2006/relationships" xmlns:p="http://schemas.openxmlformats.org/presentationml/2006/main">
  <p:tag name="HIGHLIGHTER" val="false"/>
</p:tagLst>
</file>

<file path=ppt/tags/tag94.xml><?xml version="1.0" encoding="utf-8"?>
<p:tagLst xmlns:a="http://schemas.openxmlformats.org/drawingml/2006/main" xmlns:r="http://schemas.openxmlformats.org/officeDocument/2006/relationships" xmlns:p="http://schemas.openxmlformats.org/presentationml/2006/main">
  <p:tag name="HIGHLIGHTER" val="false"/>
</p:tagLst>
</file>

<file path=ppt/tags/tag940.xml><?xml version="1.0" encoding="utf-8"?>
<p:tagLst xmlns:a="http://schemas.openxmlformats.org/drawingml/2006/main" xmlns:r="http://schemas.openxmlformats.org/officeDocument/2006/relationships" xmlns:p="http://schemas.openxmlformats.org/presentationml/2006/main">
  <p:tag name="HIGHLIGHTER" val="false"/>
</p:tagLst>
</file>

<file path=ppt/tags/tag941.xml><?xml version="1.0" encoding="utf-8"?>
<p:tagLst xmlns:a="http://schemas.openxmlformats.org/drawingml/2006/main" xmlns:r="http://schemas.openxmlformats.org/officeDocument/2006/relationships" xmlns:p="http://schemas.openxmlformats.org/presentationml/2006/main">
  <p:tag name="HIGHLIGHTER" val="false"/>
</p:tagLst>
</file>

<file path=ppt/tags/tag942.xml><?xml version="1.0" encoding="utf-8"?>
<p:tagLst xmlns:a="http://schemas.openxmlformats.org/drawingml/2006/main" xmlns:r="http://schemas.openxmlformats.org/officeDocument/2006/relationships" xmlns:p="http://schemas.openxmlformats.org/presentationml/2006/main">
  <p:tag name="HIGHLIGHTER" val="false"/>
</p:tagLst>
</file>

<file path=ppt/tags/tag943.xml><?xml version="1.0" encoding="utf-8"?>
<p:tagLst xmlns:a="http://schemas.openxmlformats.org/drawingml/2006/main" xmlns:r="http://schemas.openxmlformats.org/officeDocument/2006/relationships" xmlns:p="http://schemas.openxmlformats.org/presentationml/2006/main">
  <p:tag name="HIGHLIGHTER" val="false"/>
</p:tagLst>
</file>

<file path=ppt/tags/tag944.xml><?xml version="1.0" encoding="utf-8"?>
<p:tagLst xmlns:a="http://schemas.openxmlformats.org/drawingml/2006/main" xmlns:r="http://schemas.openxmlformats.org/officeDocument/2006/relationships" xmlns:p="http://schemas.openxmlformats.org/presentationml/2006/main">
  <p:tag name="HIGHLIGHTER" val="false"/>
</p:tagLst>
</file>

<file path=ppt/tags/tag945.xml><?xml version="1.0" encoding="utf-8"?>
<p:tagLst xmlns:a="http://schemas.openxmlformats.org/drawingml/2006/main" xmlns:r="http://schemas.openxmlformats.org/officeDocument/2006/relationships" xmlns:p="http://schemas.openxmlformats.org/presentationml/2006/main">
  <p:tag name="HIGHLIGHTER" val="false"/>
</p:tagLst>
</file>

<file path=ppt/tags/tag946.xml><?xml version="1.0" encoding="utf-8"?>
<p:tagLst xmlns:a="http://schemas.openxmlformats.org/drawingml/2006/main" xmlns:r="http://schemas.openxmlformats.org/officeDocument/2006/relationships" xmlns:p="http://schemas.openxmlformats.org/presentationml/2006/main">
  <p:tag name="HIGHLIGHTER" val="false"/>
</p:tagLst>
</file>

<file path=ppt/tags/tag947.xml><?xml version="1.0" encoding="utf-8"?>
<p:tagLst xmlns:a="http://schemas.openxmlformats.org/drawingml/2006/main" xmlns:r="http://schemas.openxmlformats.org/officeDocument/2006/relationships" xmlns:p="http://schemas.openxmlformats.org/presentationml/2006/main">
  <p:tag name="HIGHLIGHTER" val="false"/>
</p:tagLst>
</file>

<file path=ppt/tags/tag948.xml><?xml version="1.0" encoding="utf-8"?>
<p:tagLst xmlns:a="http://schemas.openxmlformats.org/drawingml/2006/main" xmlns:r="http://schemas.openxmlformats.org/officeDocument/2006/relationships" xmlns:p="http://schemas.openxmlformats.org/presentationml/2006/main">
  <p:tag name="HIGHLIGHTER" val="false"/>
</p:tagLst>
</file>

<file path=ppt/tags/tag949.xml><?xml version="1.0" encoding="utf-8"?>
<p:tagLst xmlns:a="http://schemas.openxmlformats.org/drawingml/2006/main" xmlns:r="http://schemas.openxmlformats.org/officeDocument/2006/relationships" xmlns:p="http://schemas.openxmlformats.org/presentationml/2006/main">
  <p:tag name="HIGHLIGHTER" val="false"/>
</p:tagLst>
</file>

<file path=ppt/tags/tag95.xml><?xml version="1.0" encoding="utf-8"?>
<p:tagLst xmlns:a="http://schemas.openxmlformats.org/drawingml/2006/main" xmlns:r="http://schemas.openxmlformats.org/officeDocument/2006/relationships" xmlns:p="http://schemas.openxmlformats.org/presentationml/2006/main">
  <p:tag name="HIGHLIGHTER" val="false"/>
</p:tagLst>
</file>

<file path=ppt/tags/tag950.xml><?xml version="1.0" encoding="utf-8"?>
<p:tagLst xmlns:a="http://schemas.openxmlformats.org/drawingml/2006/main" xmlns:r="http://schemas.openxmlformats.org/officeDocument/2006/relationships" xmlns:p="http://schemas.openxmlformats.org/presentationml/2006/main">
  <p:tag name="HIGHLIGHTER" val="false"/>
</p:tagLst>
</file>

<file path=ppt/tags/tag951.xml><?xml version="1.0" encoding="utf-8"?>
<p:tagLst xmlns:a="http://schemas.openxmlformats.org/drawingml/2006/main" xmlns:r="http://schemas.openxmlformats.org/officeDocument/2006/relationships" xmlns:p="http://schemas.openxmlformats.org/presentationml/2006/main">
  <p:tag name="HIGHLIGHTER" val="false"/>
</p:tagLst>
</file>

<file path=ppt/tags/tag952.xml><?xml version="1.0" encoding="utf-8"?>
<p:tagLst xmlns:a="http://schemas.openxmlformats.org/drawingml/2006/main" xmlns:r="http://schemas.openxmlformats.org/officeDocument/2006/relationships" xmlns:p="http://schemas.openxmlformats.org/presentationml/2006/main">
  <p:tag name="HIGHLIGHTER" val="false"/>
</p:tagLst>
</file>

<file path=ppt/tags/tag953.xml><?xml version="1.0" encoding="utf-8"?>
<p:tagLst xmlns:a="http://schemas.openxmlformats.org/drawingml/2006/main" xmlns:r="http://schemas.openxmlformats.org/officeDocument/2006/relationships" xmlns:p="http://schemas.openxmlformats.org/presentationml/2006/main">
  <p:tag name="HIGHLIGHTER" val="false"/>
</p:tagLst>
</file>

<file path=ppt/tags/tag954.xml><?xml version="1.0" encoding="utf-8"?>
<p:tagLst xmlns:a="http://schemas.openxmlformats.org/drawingml/2006/main" xmlns:r="http://schemas.openxmlformats.org/officeDocument/2006/relationships" xmlns:p="http://schemas.openxmlformats.org/presentationml/2006/main">
  <p:tag name="HIGHLIGHTER" val="false"/>
</p:tagLst>
</file>

<file path=ppt/tags/tag955.xml><?xml version="1.0" encoding="utf-8"?>
<p:tagLst xmlns:a="http://schemas.openxmlformats.org/drawingml/2006/main" xmlns:r="http://schemas.openxmlformats.org/officeDocument/2006/relationships" xmlns:p="http://schemas.openxmlformats.org/presentationml/2006/main">
  <p:tag name="HIGHLIGHTER" val="false"/>
</p:tagLst>
</file>

<file path=ppt/tags/tag956.xml><?xml version="1.0" encoding="utf-8"?>
<p:tagLst xmlns:a="http://schemas.openxmlformats.org/drawingml/2006/main" xmlns:r="http://schemas.openxmlformats.org/officeDocument/2006/relationships" xmlns:p="http://schemas.openxmlformats.org/presentationml/2006/main">
  <p:tag name="HIGHLIGHTER" val="false"/>
</p:tagLst>
</file>

<file path=ppt/tags/tag957.xml><?xml version="1.0" encoding="utf-8"?>
<p:tagLst xmlns:a="http://schemas.openxmlformats.org/drawingml/2006/main" xmlns:r="http://schemas.openxmlformats.org/officeDocument/2006/relationships" xmlns:p="http://schemas.openxmlformats.org/presentationml/2006/main">
  <p:tag name="HIGHLIGHTER" val="false"/>
</p:tagLst>
</file>

<file path=ppt/tags/tag958.xml><?xml version="1.0" encoding="utf-8"?>
<p:tagLst xmlns:a="http://schemas.openxmlformats.org/drawingml/2006/main" xmlns:r="http://schemas.openxmlformats.org/officeDocument/2006/relationships" xmlns:p="http://schemas.openxmlformats.org/presentationml/2006/main">
  <p:tag name="HIGHLIGHTER" val="false"/>
</p:tagLst>
</file>

<file path=ppt/tags/tag959.xml><?xml version="1.0" encoding="utf-8"?>
<p:tagLst xmlns:a="http://schemas.openxmlformats.org/drawingml/2006/main" xmlns:r="http://schemas.openxmlformats.org/officeDocument/2006/relationships" xmlns:p="http://schemas.openxmlformats.org/presentationml/2006/main">
  <p:tag name="HIGHLIGHTER" val="false"/>
</p:tagLst>
</file>

<file path=ppt/tags/tag96.xml><?xml version="1.0" encoding="utf-8"?>
<p:tagLst xmlns:a="http://schemas.openxmlformats.org/drawingml/2006/main" xmlns:r="http://schemas.openxmlformats.org/officeDocument/2006/relationships" xmlns:p="http://schemas.openxmlformats.org/presentationml/2006/main">
  <p:tag name="HIGHLIGHTER" val="false"/>
</p:tagLst>
</file>

<file path=ppt/tags/tag960.xml><?xml version="1.0" encoding="utf-8"?>
<p:tagLst xmlns:a="http://schemas.openxmlformats.org/drawingml/2006/main" xmlns:r="http://schemas.openxmlformats.org/officeDocument/2006/relationships" xmlns:p="http://schemas.openxmlformats.org/presentationml/2006/main">
  <p:tag name="HIGHLIGHTER" val="false"/>
</p:tagLst>
</file>

<file path=ppt/tags/tag961.xml><?xml version="1.0" encoding="utf-8"?>
<p:tagLst xmlns:a="http://schemas.openxmlformats.org/drawingml/2006/main" xmlns:r="http://schemas.openxmlformats.org/officeDocument/2006/relationships" xmlns:p="http://schemas.openxmlformats.org/presentationml/2006/main">
  <p:tag name="HIGHLIGHTER" val="false"/>
</p:tagLst>
</file>

<file path=ppt/tags/tag962.xml><?xml version="1.0" encoding="utf-8"?>
<p:tagLst xmlns:a="http://schemas.openxmlformats.org/drawingml/2006/main" xmlns:r="http://schemas.openxmlformats.org/officeDocument/2006/relationships" xmlns:p="http://schemas.openxmlformats.org/presentationml/2006/main">
  <p:tag name="HIGHLIGHTER" val="false"/>
</p:tagLst>
</file>

<file path=ppt/tags/tag963.xml><?xml version="1.0" encoding="utf-8"?>
<p:tagLst xmlns:a="http://schemas.openxmlformats.org/drawingml/2006/main" xmlns:r="http://schemas.openxmlformats.org/officeDocument/2006/relationships" xmlns:p="http://schemas.openxmlformats.org/presentationml/2006/main">
  <p:tag name="HIGHLIGHTER" val="false"/>
</p:tagLst>
</file>

<file path=ppt/tags/tag964.xml><?xml version="1.0" encoding="utf-8"?>
<p:tagLst xmlns:a="http://schemas.openxmlformats.org/drawingml/2006/main" xmlns:r="http://schemas.openxmlformats.org/officeDocument/2006/relationships" xmlns:p="http://schemas.openxmlformats.org/presentationml/2006/main">
  <p:tag name="HIGHLIGHTER" val="false"/>
</p:tagLst>
</file>

<file path=ppt/tags/tag965.xml><?xml version="1.0" encoding="utf-8"?>
<p:tagLst xmlns:a="http://schemas.openxmlformats.org/drawingml/2006/main" xmlns:r="http://schemas.openxmlformats.org/officeDocument/2006/relationships" xmlns:p="http://schemas.openxmlformats.org/presentationml/2006/main">
  <p:tag name="HIGHLIGHTER" val="false"/>
</p:tagLst>
</file>

<file path=ppt/tags/tag966.xml><?xml version="1.0" encoding="utf-8"?>
<p:tagLst xmlns:a="http://schemas.openxmlformats.org/drawingml/2006/main" xmlns:r="http://schemas.openxmlformats.org/officeDocument/2006/relationships" xmlns:p="http://schemas.openxmlformats.org/presentationml/2006/main">
  <p:tag name="HIGHLIGHTER" val="false"/>
</p:tagLst>
</file>

<file path=ppt/tags/tag967.xml><?xml version="1.0" encoding="utf-8"?>
<p:tagLst xmlns:a="http://schemas.openxmlformats.org/drawingml/2006/main" xmlns:r="http://schemas.openxmlformats.org/officeDocument/2006/relationships" xmlns:p="http://schemas.openxmlformats.org/presentationml/2006/main">
  <p:tag name="HIGHLIGHTER" val="false"/>
</p:tagLst>
</file>

<file path=ppt/tags/tag968.xml><?xml version="1.0" encoding="utf-8"?>
<p:tagLst xmlns:a="http://schemas.openxmlformats.org/drawingml/2006/main" xmlns:r="http://schemas.openxmlformats.org/officeDocument/2006/relationships" xmlns:p="http://schemas.openxmlformats.org/presentationml/2006/main">
  <p:tag name="HIGHLIGHTER" val="false"/>
</p:tagLst>
</file>

<file path=ppt/tags/tag969.xml><?xml version="1.0" encoding="utf-8"?>
<p:tagLst xmlns:a="http://schemas.openxmlformats.org/drawingml/2006/main" xmlns:r="http://schemas.openxmlformats.org/officeDocument/2006/relationships" xmlns:p="http://schemas.openxmlformats.org/presentationml/2006/main">
  <p:tag name="HIGHLIGHTER" val="false"/>
</p:tagLst>
</file>

<file path=ppt/tags/tag97.xml><?xml version="1.0" encoding="utf-8"?>
<p:tagLst xmlns:a="http://schemas.openxmlformats.org/drawingml/2006/main" xmlns:r="http://schemas.openxmlformats.org/officeDocument/2006/relationships" xmlns:p="http://schemas.openxmlformats.org/presentationml/2006/main">
  <p:tag name="HIGHLIGHTER" val="false"/>
</p:tagLst>
</file>

<file path=ppt/tags/tag970.xml><?xml version="1.0" encoding="utf-8"?>
<p:tagLst xmlns:a="http://schemas.openxmlformats.org/drawingml/2006/main" xmlns:r="http://schemas.openxmlformats.org/officeDocument/2006/relationships" xmlns:p="http://schemas.openxmlformats.org/presentationml/2006/main">
  <p:tag name="HIGHLIGHTER" val="false"/>
</p:tagLst>
</file>

<file path=ppt/tags/tag971.xml><?xml version="1.0" encoding="utf-8"?>
<p:tagLst xmlns:a="http://schemas.openxmlformats.org/drawingml/2006/main" xmlns:r="http://schemas.openxmlformats.org/officeDocument/2006/relationships" xmlns:p="http://schemas.openxmlformats.org/presentationml/2006/main">
  <p:tag name="HIGHLIGHTER" val="false"/>
</p:tagLst>
</file>

<file path=ppt/tags/tag972.xml><?xml version="1.0" encoding="utf-8"?>
<p:tagLst xmlns:a="http://schemas.openxmlformats.org/drawingml/2006/main" xmlns:r="http://schemas.openxmlformats.org/officeDocument/2006/relationships" xmlns:p="http://schemas.openxmlformats.org/presentationml/2006/main">
  <p:tag name="HIGHLIGHTER" val="false"/>
</p:tagLst>
</file>

<file path=ppt/tags/tag973.xml><?xml version="1.0" encoding="utf-8"?>
<p:tagLst xmlns:a="http://schemas.openxmlformats.org/drawingml/2006/main" xmlns:r="http://schemas.openxmlformats.org/officeDocument/2006/relationships" xmlns:p="http://schemas.openxmlformats.org/presentationml/2006/main">
  <p:tag name="HIGHLIGHTER" val="false"/>
</p:tagLst>
</file>

<file path=ppt/tags/tag974.xml><?xml version="1.0" encoding="utf-8"?>
<p:tagLst xmlns:a="http://schemas.openxmlformats.org/drawingml/2006/main" xmlns:r="http://schemas.openxmlformats.org/officeDocument/2006/relationships" xmlns:p="http://schemas.openxmlformats.org/presentationml/2006/main">
  <p:tag name="HIGHLIGHTER" val="false"/>
</p:tagLst>
</file>

<file path=ppt/tags/tag975.xml><?xml version="1.0" encoding="utf-8"?>
<p:tagLst xmlns:a="http://schemas.openxmlformats.org/drawingml/2006/main" xmlns:r="http://schemas.openxmlformats.org/officeDocument/2006/relationships" xmlns:p="http://schemas.openxmlformats.org/presentationml/2006/main">
  <p:tag name="HIGHLIGHTER" val="false"/>
</p:tagLst>
</file>

<file path=ppt/tags/tag976.xml><?xml version="1.0" encoding="utf-8"?>
<p:tagLst xmlns:a="http://schemas.openxmlformats.org/drawingml/2006/main" xmlns:r="http://schemas.openxmlformats.org/officeDocument/2006/relationships" xmlns:p="http://schemas.openxmlformats.org/presentationml/2006/main">
  <p:tag name="HIGHLIGHTER" val="false"/>
</p:tagLst>
</file>

<file path=ppt/tags/tag977.xml><?xml version="1.0" encoding="utf-8"?>
<p:tagLst xmlns:a="http://schemas.openxmlformats.org/drawingml/2006/main" xmlns:r="http://schemas.openxmlformats.org/officeDocument/2006/relationships" xmlns:p="http://schemas.openxmlformats.org/presentationml/2006/main">
  <p:tag name="HIGHLIGHTER" val="false"/>
</p:tagLst>
</file>

<file path=ppt/tags/tag978.xml><?xml version="1.0" encoding="utf-8"?>
<p:tagLst xmlns:a="http://schemas.openxmlformats.org/drawingml/2006/main" xmlns:r="http://schemas.openxmlformats.org/officeDocument/2006/relationships" xmlns:p="http://schemas.openxmlformats.org/presentationml/2006/main">
  <p:tag name="HIGHLIGHTER" val="false"/>
</p:tagLst>
</file>

<file path=ppt/tags/tag979.xml><?xml version="1.0" encoding="utf-8"?>
<p:tagLst xmlns:a="http://schemas.openxmlformats.org/drawingml/2006/main" xmlns:r="http://schemas.openxmlformats.org/officeDocument/2006/relationships" xmlns:p="http://schemas.openxmlformats.org/presentationml/2006/main">
  <p:tag name="HIGHLIGHTER" val="false"/>
</p:tagLst>
</file>

<file path=ppt/tags/tag98.xml><?xml version="1.0" encoding="utf-8"?>
<p:tagLst xmlns:a="http://schemas.openxmlformats.org/drawingml/2006/main" xmlns:r="http://schemas.openxmlformats.org/officeDocument/2006/relationships" xmlns:p="http://schemas.openxmlformats.org/presentationml/2006/main">
  <p:tag name="HIGHLIGHTER" val="false"/>
</p:tagLst>
</file>

<file path=ppt/tags/tag980.xml><?xml version="1.0" encoding="utf-8"?>
<p:tagLst xmlns:a="http://schemas.openxmlformats.org/drawingml/2006/main" xmlns:r="http://schemas.openxmlformats.org/officeDocument/2006/relationships" xmlns:p="http://schemas.openxmlformats.org/presentationml/2006/main">
  <p:tag name="HIGHLIGHTER" val="false"/>
</p:tagLst>
</file>

<file path=ppt/tags/tag981.xml><?xml version="1.0" encoding="utf-8"?>
<p:tagLst xmlns:a="http://schemas.openxmlformats.org/drawingml/2006/main" xmlns:r="http://schemas.openxmlformats.org/officeDocument/2006/relationships" xmlns:p="http://schemas.openxmlformats.org/presentationml/2006/main">
  <p:tag name="HIGHLIGHTER" val="false"/>
</p:tagLst>
</file>

<file path=ppt/tags/tag982.xml><?xml version="1.0" encoding="utf-8"?>
<p:tagLst xmlns:a="http://schemas.openxmlformats.org/drawingml/2006/main" xmlns:r="http://schemas.openxmlformats.org/officeDocument/2006/relationships" xmlns:p="http://schemas.openxmlformats.org/presentationml/2006/main">
  <p:tag name="HIGHLIGHTER" val="false"/>
</p:tagLst>
</file>

<file path=ppt/tags/tag983.xml><?xml version="1.0" encoding="utf-8"?>
<p:tagLst xmlns:a="http://schemas.openxmlformats.org/drawingml/2006/main" xmlns:r="http://schemas.openxmlformats.org/officeDocument/2006/relationships" xmlns:p="http://schemas.openxmlformats.org/presentationml/2006/main">
  <p:tag name="HIGHLIGHTER" val="false"/>
</p:tagLst>
</file>

<file path=ppt/tags/tag984.xml><?xml version="1.0" encoding="utf-8"?>
<p:tagLst xmlns:a="http://schemas.openxmlformats.org/drawingml/2006/main" xmlns:r="http://schemas.openxmlformats.org/officeDocument/2006/relationships" xmlns:p="http://schemas.openxmlformats.org/presentationml/2006/main">
  <p:tag name="HIGHLIGHTER" val="false"/>
</p:tagLst>
</file>

<file path=ppt/tags/tag985.xml><?xml version="1.0" encoding="utf-8"?>
<p:tagLst xmlns:a="http://schemas.openxmlformats.org/drawingml/2006/main" xmlns:r="http://schemas.openxmlformats.org/officeDocument/2006/relationships" xmlns:p="http://schemas.openxmlformats.org/presentationml/2006/main">
  <p:tag name="HIGHLIGHTER" val="false"/>
</p:tagLst>
</file>

<file path=ppt/tags/tag986.xml><?xml version="1.0" encoding="utf-8"?>
<p:tagLst xmlns:a="http://schemas.openxmlformats.org/drawingml/2006/main" xmlns:r="http://schemas.openxmlformats.org/officeDocument/2006/relationships" xmlns:p="http://schemas.openxmlformats.org/presentationml/2006/main">
  <p:tag name="HIGHLIGHTER" val="false"/>
</p:tagLst>
</file>

<file path=ppt/tags/tag987.xml><?xml version="1.0" encoding="utf-8"?>
<p:tagLst xmlns:a="http://schemas.openxmlformats.org/drawingml/2006/main" xmlns:r="http://schemas.openxmlformats.org/officeDocument/2006/relationships" xmlns:p="http://schemas.openxmlformats.org/presentationml/2006/main">
  <p:tag name="HIGHLIGHTER" val="false"/>
</p:tagLst>
</file>

<file path=ppt/tags/tag988.xml><?xml version="1.0" encoding="utf-8"?>
<p:tagLst xmlns:a="http://schemas.openxmlformats.org/drawingml/2006/main" xmlns:r="http://schemas.openxmlformats.org/officeDocument/2006/relationships" xmlns:p="http://schemas.openxmlformats.org/presentationml/2006/main">
  <p:tag name="HIGHLIGHTER" val="false"/>
</p:tagLst>
</file>

<file path=ppt/tags/tag989.xml><?xml version="1.0" encoding="utf-8"?>
<p:tagLst xmlns:a="http://schemas.openxmlformats.org/drawingml/2006/main" xmlns:r="http://schemas.openxmlformats.org/officeDocument/2006/relationships" xmlns:p="http://schemas.openxmlformats.org/presentationml/2006/main">
  <p:tag name="HIGHLIGHTER" val="false"/>
</p:tagLst>
</file>

<file path=ppt/tags/tag99.xml><?xml version="1.0" encoding="utf-8"?>
<p:tagLst xmlns:a="http://schemas.openxmlformats.org/drawingml/2006/main" xmlns:r="http://schemas.openxmlformats.org/officeDocument/2006/relationships" xmlns:p="http://schemas.openxmlformats.org/presentationml/2006/main">
  <p:tag name="HIGHLIGHTER" val="false"/>
</p:tagLst>
</file>

<file path=ppt/tags/tag990.xml><?xml version="1.0" encoding="utf-8"?>
<p:tagLst xmlns:a="http://schemas.openxmlformats.org/drawingml/2006/main" xmlns:r="http://schemas.openxmlformats.org/officeDocument/2006/relationships" xmlns:p="http://schemas.openxmlformats.org/presentationml/2006/main">
  <p:tag name="HIGHLIGHTER" val="false"/>
</p:tagLst>
</file>

<file path=ppt/tags/tag991.xml><?xml version="1.0" encoding="utf-8"?>
<p:tagLst xmlns:a="http://schemas.openxmlformats.org/drawingml/2006/main" xmlns:r="http://schemas.openxmlformats.org/officeDocument/2006/relationships" xmlns:p="http://schemas.openxmlformats.org/presentationml/2006/main">
  <p:tag name="HIGHLIGHTER" val="false"/>
</p:tagLst>
</file>

<file path=ppt/tags/tag992.xml><?xml version="1.0" encoding="utf-8"?>
<p:tagLst xmlns:a="http://schemas.openxmlformats.org/drawingml/2006/main" xmlns:r="http://schemas.openxmlformats.org/officeDocument/2006/relationships" xmlns:p="http://schemas.openxmlformats.org/presentationml/2006/main">
  <p:tag name="HIGHLIGHTER" val="false"/>
</p:tagLst>
</file>

<file path=ppt/tags/tag993.xml><?xml version="1.0" encoding="utf-8"?>
<p:tagLst xmlns:a="http://schemas.openxmlformats.org/drawingml/2006/main" xmlns:r="http://schemas.openxmlformats.org/officeDocument/2006/relationships" xmlns:p="http://schemas.openxmlformats.org/presentationml/2006/main">
  <p:tag name="HIGHLIGHTER" val="false"/>
</p:tagLst>
</file>

<file path=ppt/tags/tag994.xml><?xml version="1.0" encoding="utf-8"?>
<p:tagLst xmlns:a="http://schemas.openxmlformats.org/drawingml/2006/main" xmlns:r="http://schemas.openxmlformats.org/officeDocument/2006/relationships" xmlns:p="http://schemas.openxmlformats.org/presentationml/2006/main">
  <p:tag name="HIGHLIGHTER" val="false"/>
</p:tagLst>
</file>

<file path=ppt/tags/tag995.xml><?xml version="1.0" encoding="utf-8"?>
<p:tagLst xmlns:a="http://schemas.openxmlformats.org/drawingml/2006/main" xmlns:r="http://schemas.openxmlformats.org/officeDocument/2006/relationships" xmlns:p="http://schemas.openxmlformats.org/presentationml/2006/main">
  <p:tag name="HIGHLIGHTER" val="false"/>
</p:tagLst>
</file>

<file path=ppt/tags/tag996.xml><?xml version="1.0" encoding="utf-8"?>
<p:tagLst xmlns:a="http://schemas.openxmlformats.org/drawingml/2006/main" xmlns:r="http://schemas.openxmlformats.org/officeDocument/2006/relationships" xmlns:p="http://schemas.openxmlformats.org/presentationml/2006/main">
  <p:tag name="HIGHLIGHTER" val="false"/>
</p:tagLst>
</file>

<file path=ppt/tags/tag997.xml><?xml version="1.0" encoding="utf-8"?>
<p:tagLst xmlns:a="http://schemas.openxmlformats.org/drawingml/2006/main" xmlns:r="http://schemas.openxmlformats.org/officeDocument/2006/relationships" xmlns:p="http://schemas.openxmlformats.org/presentationml/2006/main">
  <p:tag name="HIGHLIGHTER" val="false"/>
</p:tagLst>
</file>

<file path=ppt/tags/tag998.xml><?xml version="1.0" encoding="utf-8"?>
<p:tagLst xmlns:a="http://schemas.openxmlformats.org/drawingml/2006/main" xmlns:r="http://schemas.openxmlformats.org/officeDocument/2006/relationships" xmlns:p="http://schemas.openxmlformats.org/presentationml/2006/main">
  <p:tag name="HIGHLIGHTER" val="false"/>
</p:tagLst>
</file>

<file path=ppt/tags/tag99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50</TotalTime>
  <Words>311</Words>
  <Application>Microsoft Office PowerPoint</Application>
  <PresentationFormat>On-screen Show (4:3)</PresentationFormat>
  <Paragraphs>48</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Dcss10</vt:lpstr>
      <vt:lpstr>Arial</vt:lpstr>
      <vt:lpstr>Cambria Math</vt:lpstr>
      <vt:lpstr>Calibri</vt:lpstr>
      <vt:lpstr>Office Theme</vt:lpstr>
      <vt:lpstr>Equation</vt:lpstr>
      <vt:lpstr>Section 9.3</vt:lpstr>
      <vt:lpstr>The Distribution of the Sample Mean and the Central Limit Theorem</vt:lpstr>
      <vt:lpstr>The Distribution of the Sample Mean and the Central Limit Theorem (cont.)</vt:lpstr>
      <vt:lpstr>Unbiased vs. Biased Estimators</vt:lpstr>
      <vt:lpstr>Unbiased Estimators</vt:lpstr>
      <vt:lpstr>Average Value of</vt:lpstr>
      <vt:lpstr>Variability of</vt:lpstr>
      <vt:lpstr>Variability of    (cont.)</vt:lpstr>
      <vt:lpstr>The Central Limit Theorem</vt:lpstr>
      <vt:lpstr>The Central Limit Theorem (cont.)</vt:lpstr>
      <vt:lpstr>The Central Limit Theorem (cont.)</vt:lpstr>
      <vt:lpstr>The Central Limit Theorem (cont.)</vt:lpstr>
      <vt:lpstr>Using the z-transformation to Apply the Central Limit Theorem</vt:lpstr>
      <vt:lpstr>PowerPoint Presentation</vt:lpstr>
      <vt:lpstr>Example 9.3.1</vt:lpstr>
      <vt:lpstr>Example 9.3.2</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297</cp:revision>
  <dcterms:created xsi:type="dcterms:W3CDTF">2013-04-26T14:43:13Z</dcterms:created>
  <dcterms:modified xsi:type="dcterms:W3CDTF">2024-02-12T15:37:08Z</dcterms:modified>
</cp:coreProperties>
</file>